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tags/tag2.xml" ContentType="application/vnd.openxmlformats-officedocument.presentationml.tags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2906e4e1b0e74988" Type="http://schemas.microsoft.com/office/2007/relationships/ui/extensibility" Target="customUI/customUI14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41"/>
  </p:notesMasterIdLst>
  <p:sldIdLst>
    <p:sldId id="256" r:id="rId2"/>
    <p:sldId id="454" r:id="rId3"/>
    <p:sldId id="452" r:id="rId4"/>
    <p:sldId id="265" r:id="rId5"/>
    <p:sldId id="264" r:id="rId6"/>
    <p:sldId id="318" r:id="rId7"/>
    <p:sldId id="414" r:id="rId8"/>
    <p:sldId id="379" r:id="rId9"/>
    <p:sldId id="258" r:id="rId10"/>
    <p:sldId id="342" r:id="rId11"/>
    <p:sldId id="415" r:id="rId12"/>
    <p:sldId id="453" r:id="rId13"/>
    <p:sldId id="458" r:id="rId14"/>
    <p:sldId id="364" r:id="rId15"/>
    <p:sldId id="459" r:id="rId16"/>
    <p:sldId id="321" r:id="rId17"/>
    <p:sldId id="443" r:id="rId18"/>
    <p:sldId id="444" r:id="rId19"/>
    <p:sldId id="416" r:id="rId20"/>
    <p:sldId id="424" r:id="rId21"/>
    <p:sldId id="426" r:id="rId22"/>
    <p:sldId id="427" r:id="rId23"/>
    <p:sldId id="417" r:id="rId24"/>
    <p:sldId id="431" r:id="rId25"/>
    <p:sldId id="432" r:id="rId26"/>
    <p:sldId id="418" r:id="rId27"/>
    <p:sldId id="433" r:id="rId28"/>
    <p:sldId id="317" r:id="rId29"/>
    <p:sldId id="434" r:id="rId30"/>
    <p:sldId id="438" r:id="rId31"/>
    <p:sldId id="386" r:id="rId32"/>
    <p:sldId id="387" r:id="rId33"/>
    <p:sldId id="446" r:id="rId34"/>
    <p:sldId id="447" r:id="rId35"/>
    <p:sldId id="448" r:id="rId36"/>
    <p:sldId id="449" r:id="rId37"/>
    <p:sldId id="450" r:id="rId38"/>
    <p:sldId id="451" r:id="rId39"/>
    <p:sldId id="259" r:id="rId40"/>
  </p:sldIdLst>
  <p:sldSz cx="12192000" cy="6858000"/>
  <p:notesSz cx="6858000" cy="9144000"/>
  <p:custDataLst>
    <p:tags r:id="rId42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8FE5F152-DC01-46AD-AB8B-9A5A542DBCE0}">
          <p14:sldIdLst>
            <p14:sldId id="256"/>
            <p14:sldId id="454"/>
            <p14:sldId id="452"/>
            <p14:sldId id="265"/>
            <p14:sldId id="264"/>
            <p14:sldId id="318"/>
            <p14:sldId id="414"/>
            <p14:sldId id="379"/>
            <p14:sldId id="258"/>
            <p14:sldId id="342"/>
            <p14:sldId id="415"/>
            <p14:sldId id="453"/>
          </p14:sldIdLst>
        </p14:section>
        <p14:section name="Untitled Section" id="{B9BFF089-1AB8-4DAF-A30C-1BE4866EB477}">
          <p14:sldIdLst>
            <p14:sldId id="458"/>
            <p14:sldId id="364"/>
            <p14:sldId id="459"/>
            <p14:sldId id="321"/>
            <p14:sldId id="443"/>
            <p14:sldId id="444"/>
            <p14:sldId id="416"/>
            <p14:sldId id="424"/>
            <p14:sldId id="426"/>
            <p14:sldId id="427"/>
            <p14:sldId id="417"/>
            <p14:sldId id="431"/>
            <p14:sldId id="432"/>
            <p14:sldId id="418"/>
            <p14:sldId id="433"/>
            <p14:sldId id="317"/>
            <p14:sldId id="434"/>
            <p14:sldId id="438"/>
            <p14:sldId id="386"/>
            <p14:sldId id="387"/>
            <p14:sldId id="446"/>
            <p14:sldId id="447"/>
            <p14:sldId id="448"/>
            <p14:sldId id="449"/>
            <p14:sldId id="450"/>
            <p14:sldId id="451"/>
            <p14:sldId id="259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2" name="作者" initials="A" lastIdx="0" clrIdx="1"/>
  <p:cmAuthor id="3" name="kimhuyen" initials="k" lastIdx="1" clrIdx="2">
    <p:extLst>
      <p:ext uri="{19B8F6BF-5375-455C-9EA6-DF929625EA0E}">
        <p15:presenceInfo xmlns:p15="http://schemas.microsoft.com/office/powerpoint/2012/main" userId="kimhuyen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FF"/>
    <a:srgbClr val="D45242"/>
    <a:srgbClr val="3333FF"/>
    <a:srgbClr val="0000FF"/>
    <a:srgbClr val="FF3300"/>
    <a:srgbClr val="E29626"/>
    <a:srgbClr val="FF66FF"/>
    <a:srgbClr val="FFC000"/>
    <a:srgbClr val="1EA364"/>
    <a:srgbClr val="3B383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2838BEF-8BB2-4498-84A7-C5851F593DF1}" styleName="Medium Style 4 - Accent 5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 w="12700" cmpd="sng">
              <a:solidFill>
                <a:schemeClr val="accent5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5"/>
              </a:solidFill>
            </a:ln>
          </a:top>
        </a:tcBdr>
        <a:fill>
          <a:solidFill>
            <a:schemeClr val="accent5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5">
              <a:tint val="20000"/>
            </a:schemeClr>
          </a:solidFill>
        </a:fill>
      </a:tcStyle>
    </a:firstRow>
  </a:tblStyle>
  <a:tblStyle styleId="{46F890A9-2807-4EBB-B81D-B2AA78EC7F39}" styleName="Dark Style 2 - Accent 5/Accent 6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accent5">
              <a:tint val="20000"/>
            </a:schemeClr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987" autoAdjust="0"/>
    <p:restoredTop sz="94660"/>
  </p:normalViewPr>
  <p:slideViewPr>
    <p:cSldViewPr snapToGrid="0">
      <p:cViewPr varScale="1">
        <p:scale>
          <a:sx n="68" d="100"/>
          <a:sy n="68" d="100"/>
        </p:scale>
        <p:origin x="780" y="72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ags" Target="tags/tag1.xml"/><Relationship Id="rId47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commentAuthors" Target="commentAuthor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81.wmf"/><Relationship Id="rId2" Type="http://schemas.openxmlformats.org/officeDocument/2006/relationships/image" Target="../media/image80.wmf"/><Relationship Id="rId1" Type="http://schemas.openxmlformats.org/officeDocument/2006/relationships/image" Target="../media/image79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4.wmf"/><Relationship Id="rId2" Type="http://schemas.openxmlformats.org/officeDocument/2006/relationships/image" Target="../media/image83.wmf"/><Relationship Id="rId1" Type="http://schemas.openxmlformats.org/officeDocument/2006/relationships/image" Target="../media/image82.wmf"/><Relationship Id="rId4" Type="http://schemas.openxmlformats.org/officeDocument/2006/relationships/image" Target="../media/image85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8.wmf"/><Relationship Id="rId2" Type="http://schemas.openxmlformats.org/officeDocument/2006/relationships/image" Target="../media/image87.emf"/><Relationship Id="rId1" Type="http://schemas.openxmlformats.org/officeDocument/2006/relationships/image" Target="../media/image86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9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91.wmf"/><Relationship Id="rId1" Type="http://schemas.openxmlformats.org/officeDocument/2006/relationships/image" Target="../media/image90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4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99.wmf"/><Relationship Id="rId2" Type="http://schemas.openxmlformats.org/officeDocument/2006/relationships/image" Target="../media/image98.wmf"/><Relationship Id="rId1" Type="http://schemas.openxmlformats.org/officeDocument/2006/relationships/image" Target="../media/image97.wmf"/><Relationship Id="rId4" Type="http://schemas.openxmlformats.org/officeDocument/2006/relationships/image" Target="../media/image100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wmf"/><Relationship Id="rId2" Type="http://schemas.openxmlformats.org/officeDocument/2006/relationships/image" Target="../media/image103.wmf"/><Relationship Id="rId1" Type="http://schemas.openxmlformats.org/officeDocument/2006/relationships/image" Target="../media/image102.wmf"/><Relationship Id="rId5" Type="http://schemas.openxmlformats.org/officeDocument/2006/relationships/image" Target="../media/image106.wmf"/><Relationship Id="rId4" Type="http://schemas.openxmlformats.org/officeDocument/2006/relationships/image" Target="../media/image105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wmf"/><Relationship Id="rId2" Type="http://schemas.openxmlformats.org/officeDocument/2006/relationships/image" Target="../media/image108.wmf"/><Relationship Id="rId1" Type="http://schemas.openxmlformats.org/officeDocument/2006/relationships/image" Target="../media/image107.wmf"/><Relationship Id="rId4" Type="http://schemas.openxmlformats.org/officeDocument/2006/relationships/image" Target="../media/image110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4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wmf"/><Relationship Id="rId2" Type="http://schemas.openxmlformats.org/officeDocument/2006/relationships/image" Target="../media/image113.wmf"/><Relationship Id="rId1" Type="http://schemas.openxmlformats.org/officeDocument/2006/relationships/image" Target="../media/image112.wmf"/><Relationship Id="rId5" Type="http://schemas.openxmlformats.org/officeDocument/2006/relationships/image" Target="../media/image116.wmf"/><Relationship Id="rId4" Type="http://schemas.openxmlformats.org/officeDocument/2006/relationships/image" Target="../media/image115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5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8.wmf"/><Relationship Id="rId1" Type="http://schemas.openxmlformats.org/officeDocument/2006/relationships/image" Target="../media/image11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emf"/><Relationship Id="rId1" Type="http://schemas.openxmlformats.org/officeDocument/2006/relationships/image" Target="../media/image51.wmf"/><Relationship Id="rId6" Type="http://schemas.openxmlformats.org/officeDocument/2006/relationships/image" Target="../media/image56.wmf"/><Relationship Id="rId5" Type="http://schemas.openxmlformats.org/officeDocument/2006/relationships/image" Target="../media/image55.wmf"/><Relationship Id="rId4" Type="http://schemas.openxmlformats.org/officeDocument/2006/relationships/image" Target="../media/image54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3" Type="http://schemas.openxmlformats.org/officeDocument/2006/relationships/image" Target="../media/image61.wmf"/><Relationship Id="rId7" Type="http://schemas.openxmlformats.org/officeDocument/2006/relationships/image" Target="../media/image65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Relationship Id="rId6" Type="http://schemas.openxmlformats.org/officeDocument/2006/relationships/image" Target="../media/image64.wmf"/><Relationship Id="rId5" Type="http://schemas.openxmlformats.org/officeDocument/2006/relationships/image" Target="../media/image63.wmf"/><Relationship Id="rId4" Type="http://schemas.openxmlformats.org/officeDocument/2006/relationships/image" Target="../media/image62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Relationship Id="rId4" Type="http://schemas.openxmlformats.org/officeDocument/2006/relationships/image" Target="../media/image71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73.emf"/><Relationship Id="rId1" Type="http://schemas.openxmlformats.org/officeDocument/2006/relationships/image" Target="../media/image72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2" Type="http://schemas.openxmlformats.org/officeDocument/2006/relationships/image" Target="../media/image75.wmf"/><Relationship Id="rId1" Type="http://schemas.openxmlformats.org/officeDocument/2006/relationships/image" Target="../media/image74.wmf"/><Relationship Id="rId5" Type="http://schemas.openxmlformats.org/officeDocument/2006/relationships/image" Target="../media/image78.wmf"/><Relationship Id="rId4" Type="http://schemas.openxmlformats.org/officeDocument/2006/relationships/image" Target="../media/image7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E242EFC-8221-488C-A4F0-95BDB522531F}" type="datetimeFigureOut">
              <a:rPr lang="en-US" smtClean="0"/>
              <a:t>7/18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ECD9A03-E9E6-4FD3-8B85-E935550A749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796427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3" Type="http://schemas.openxmlformats.org/officeDocument/2006/relationships/slide" Target="../slides/slide37.xml"/><Relationship Id="rId2" Type="http://schemas.openxmlformats.org/officeDocument/2006/relationships/notesMaster" Target="../notesMasters/notesMaster1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66.bin"/><Relationship Id="rId5" Type="http://schemas.openxmlformats.org/officeDocument/2006/relationships/image" Target="../media/image115.wmf"/><Relationship Id="rId4" Type="http://schemas.openxmlformats.org/officeDocument/2006/relationships/oleObject" Target="../embeddings/oleObject65.bin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Riêng</a:t>
            </a:r>
            <a:r>
              <a:rPr lang="en-US" dirty="0"/>
              <a:t> </a:t>
            </a:r>
            <a:r>
              <a:rPr lang="en-US" dirty="0" err="1"/>
              <a:t>phần</a:t>
            </a:r>
            <a:r>
              <a:rPr lang="en-US" dirty="0"/>
              <a:t> </a:t>
            </a:r>
            <a:r>
              <a:rPr lang="en-US" dirty="0" err="1"/>
              <a:t>vận</a:t>
            </a:r>
            <a:r>
              <a:rPr lang="en-US" dirty="0"/>
              <a:t> </a:t>
            </a:r>
            <a:r>
              <a:rPr lang="en-US" dirty="0" err="1"/>
              <a:t>dụng</a:t>
            </a:r>
            <a:r>
              <a:rPr lang="en-US" dirty="0"/>
              <a:t> </a:t>
            </a:r>
            <a:r>
              <a:rPr lang="en-US" dirty="0" err="1"/>
              <a:t>giải</a:t>
            </a:r>
            <a:r>
              <a:rPr lang="en-US" dirty="0"/>
              <a:t> </a:t>
            </a:r>
            <a:r>
              <a:rPr lang="en-US" dirty="0" err="1"/>
              <a:t>bài</a:t>
            </a:r>
            <a:r>
              <a:rPr lang="en-US" dirty="0"/>
              <a:t> </a:t>
            </a:r>
            <a:r>
              <a:rPr lang="en-US" dirty="0" err="1"/>
              <a:t>tập</a:t>
            </a:r>
            <a:r>
              <a:rPr lang="en-US" dirty="0"/>
              <a:t> 1a,b </a:t>
            </a:r>
            <a:r>
              <a:rPr lang="en-US" dirty="0" err="1"/>
              <a:t>sẽ</a:t>
            </a:r>
            <a:r>
              <a:rPr lang="en-US" dirty="0"/>
              <a:t> </a:t>
            </a:r>
            <a:r>
              <a:rPr lang="en-US" dirty="0" err="1"/>
              <a:t>đưa</a:t>
            </a:r>
            <a:r>
              <a:rPr lang="en-US" dirty="0"/>
              <a:t> </a:t>
            </a:r>
            <a:r>
              <a:rPr lang="en-US" dirty="0" err="1"/>
              <a:t>đề</a:t>
            </a:r>
            <a:r>
              <a:rPr lang="en-US" dirty="0"/>
              <a:t> </a:t>
            </a:r>
            <a:r>
              <a:rPr lang="en-US" dirty="0" err="1"/>
              <a:t>bài</a:t>
            </a:r>
            <a:r>
              <a:rPr lang="en-US" dirty="0"/>
              <a:t> </a:t>
            </a:r>
            <a:r>
              <a:rPr lang="en-US" dirty="0" err="1"/>
              <a:t>khi</a:t>
            </a:r>
            <a:r>
              <a:rPr lang="en-US" dirty="0"/>
              <a:t> </a:t>
            </a:r>
            <a:r>
              <a:rPr lang="en-US" dirty="0" err="1"/>
              <a:t>hs</a:t>
            </a:r>
            <a:r>
              <a:rPr lang="en-US" dirty="0"/>
              <a:t> </a:t>
            </a:r>
            <a:r>
              <a:rPr lang="en-US" dirty="0" err="1"/>
              <a:t>trả</a:t>
            </a:r>
            <a:r>
              <a:rPr lang="en-US" dirty="0"/>
              <a:t> </a:t>
            </a:r>
            <a:r>
              <a:rPr lang="en-US" dirty="0" err="1"/>
              <a:t>lời</a:t>
            </a:r>
            <a:r>
              <a:rPr lang="en-US" dirty="0"/>
              <a:t> </a:t>
            </a:r>
            <a:r>
              <a:rPr lang="en-US" dirty="0" err="1"/>
              <a:t>đúng</a:t>
            </a:r>
            <a:r>
              <a:rPr lang="en-US" dirty="0"/>
              <a:t> </a:t>
            </a:r>
            <a:r>
              <a:rPr lang="en-US" dirty="0" err="1"/>
              <a:t>quy</a:t>
            </a:r>
            <a:r>
              <a:rPr lang="en-US" dirty="0"/>
              <a:t> </a:t>
            </a:r>
            <a:r>
              <a:rPr lang="en-US" dirty="0" err="1"/>
              <a:t>tắc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ECD9A03-E9E6-4FD3-8B85-E935550A749F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764039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ECD9A03-E9E6-4FD3-8B85-E935550A749F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037398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Tx/>
              <a:buChar char="-"/>
            </a:pPr>
            <a:r>
              <a:rPr lang="en-US" dirty="0"/>
              <a:t>Cho </a:t>
            </a:r>
            <a:r>
              <a:rPr lang="en-US" dirty="0" err="1"/>
              <a:t>hs</a:t>
            </a:r>
            <a:r>
              <a:rPr lang="en-US" dirty="0"/>
              <a:t> </a:t>
            </a:r>
            <a:r>
              <a:rPr lang="en-US" dirty="0" err="1"/>
              <a:t>thu</a:t>
            </a:r>
            <a:r>
              <a:rPr lang="en-US" dirty="0"/>
              <a:t> </a:t>
            </a:r>
            <a:r>
              <a:rPr lang="en-US" dirty="0" err="1"/>
              <a:t>gọn</a:t>
            </a:r>
            <a:r>
              <a:rPr lang="en-US" dirty="0"/>
              <a:t> </a:t>
            </a:r>
            <a:r>
              <a:rPr lang="en-US" dirty="0" err="1"/>
              <a:t>biểu</a:t>
            </a:r>
            <a:r>
              <a:rPr lang="en-US" dirty="0"/>
              <a:t> </a:t>
            </a:r>
            <a:r>
              <a:rPr lang="en-US" dirty="0" err="1"/>
              <a:t>thức</a:t>
            </a:r>
            <a:endParaRPr lang="en-US" dirty="0"/>
          </a:p>
          <a:p>
            <a:pPr marL="171450" indent="-171450">
              <a:buFontTx/>
              <a:buChar char="-"/>
            </a:pPr>
            <a:r>
              <a:rPr lang="en-US" dirty="0"/>
              <a:t>Cho </a:t>
            </a:r>
            <a:r>
              <a:rPr lang="en-US" dirty="0" err="1"/>
              <a:t>hs</a:t>
            </a:r>
            <a:r>
              <a:rPr lang="en-US" dirty="0"/>
              <a:t> </a:t>
            </a:r>
            <a:r>
              <a:rPr lang="en-US" dirty="0" err="1"/>
              <a:t>nhân</a:t>
            </a:r>
            <a:r>
              <a:rPr lang="en-US" dirty="0"/>
              <a:t> </a:t>
            </a:r>
            <a:r>
              <a:rPr lang="en-US" dirty="0" err="1"/>
              <a:t>xét</a:t>
            </a:r>
            <a:r>
              <a:rPr lang="en-US" dirty="0"/>
              <a:t> </a:t>
            </a:r>
            <a:r>
              <a:rPr lang="en-US" dirty="0" err="1"/>
              <a:t>về</a:t>
            </a:r>
            <a:r>
              <a:rPr lang="en-US" dirty="0"/>
              <a:t> </a:t>
            </a:r>
            <a:r>
              <a:rPr lang="en-US" dirty="0" err="1"/>
              <a:t>giá</a:t>
            </a:r>
            <a:r>
              <a:rPr lang="en-US" dirty="0"/>
              <a:t> </a:t>
            </a:r>
            <a:r>
              <a:rPr lang="en-US" dirty="0" err="1"/>
              <a:t>trị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biểu</a:t>
            </a:r>
            <a:r>
              <a:rPr lang="en-US" dirty="0"/>
              <a:t> </a:t>
            </a:r>
            <a:r>
              <a:rPr lang="en-US" dirty="0" err="1"/>
              <a:t>thức</a:t>
            </a:r>
            <a:r>
              <a:rPr lang="en-US" dirty="0"/>
              <a:t> </a:t>
            </a:r>
            <a:r>
              <a:rPr lang="en-US" dirty="0" err="1"/>
              <a:t>sau</a:t>
            </a:r>
            <a:r>
              <a:rPr lang="en-US" dirty="0"/>
              <a:t> </a:t>
            </a:r>
            <a:r>
              <a:rPr lang="en-US" dirty="0" err="1"/>
              <a:t>khi</a:t>
            </a:r>
            <a:r>
              <a:rPr lang="en-US" dirty="0"/>
              <a:t> </a:t>
            </a:r>
            <a:r>
              <a:rPr lang="en-US" dirty="0" err="1"/>
              <a:t>thu</a:t>
            </a:r>
            <a:r>
              <a:rPr lang="en-US" dirty="0"/>
              <a:t> </a:t>
            </a:r>
            <a:r>
              <a:rPr lang="en-US" dirty="0" err="1"/>
              <a:t>gọn</a:t>
            </a:r>
            <a:r>
              <a:rPr lang="en-US" dirty="0"/>
              <a:t> </a:t>
            </a:r>
            <a:r>
              <a:rPr lang="en-US" dirty="0" err="1"/>
              <a:t>được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ECD9A03-E9E6-4FD3-8B85-E935550A749F}" type="slidenum">
              <a:rPr lang="en-US" smtClean="0"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122171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- </a:t>
            </a:r>
            <a:r>
              <a:rPr lang="en-US" dirty="0" err="1"/>
              <a:t>Thế</a:t>
            </a:r>
            <a:r>
              <a:rPr lang="en-US" dirty="0"/>
              <a:t> </a:t>
            </a:r>
            <a:r>
              <a:rPr lang="en-US" dirty="0" err="1"/>
              <a:t>nào</a:t>
            </a:r>
            <a:r>
              <a:rPr lang="en-US" dirty="0"/>
              <a:t> </a:t>
            </a:r>
            <a:r>
              <a:rPr lang="en-US" dirty="0" err="1"/>
              <a:t>là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dirty="0" err="1"/>
              <a:t>tự</a:t>
            </a:r>
            <a:r>
              <a:rPr lang="en-US" dirty="0"/>
              <a:t> </a:t>
            </a:r>
            <a:r>
              <a:rPr lang="en-US" dirty="0" err="1"/>
              <a:t>nhiên</a:t>
            </a:r>
            <a:r>
              <a:rPr lang="en-US" dirty="0"/>
              <a:t> </a:t>
            </a:r>
            <a:r>
              <a:rPr lang="en-US" dirty="0" err="1"/>
              <a:t>chẵn</a:t>
            </a:r>
            <a:endParaRPr lang="en-US" dirty="0"/>
          </a:p>
          <a:p>
            <a:r>
              <a:rPr lang="en-US" dirty="0" err="1"/>
              <a:t>Nếu</a:t>
            </a:r>
            <a:r>
              <a:rPr lang="en-US" dirty="0"/>
              <a:t> </a:t>
            </a:r>
            <a:r>
              <a:rPr lang="en-US" dirty="0" err="1"/>
              <a:t>gọi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dirty="0" err="1"/>
              <a:t>tự</a:t>
            </a:r>
            <a:r>
              <a:rPr lang="en-US" dirty="0"/>
              <a:t> </a:t>
            </a:r>
            <a:r>
              <a:rPr lang="en-US" dirty="0" err="1"/>
              <a:t>nhiện</a:t>
            </a:r>
            <a:r>
              <a:rPr lang="en-US" dirty="0"/>
              <a:t> </a:t>
            </a:r>
            <a:r>
              <a:rPr lang="en-US" dirty="0" err="1"/>
              <a:t>chẵn</a:t>
            </a:r>
            <a:r>
              <a:rPr lang="en-US" dirty="0"/>
              <a:t> </a:t>
            </a:r>
            <a:r>
              <a:rPr lang="en-US" dirty="0" err="1"/>
              <a:t>là</a:t>
            </a:r>
            <a:r>
              <a:rPr lang="en-US" dirty="0"/>
              <a:t> a, </a:t>
            </a:r>
            <a:r>
              <a:rPr lang="en-US" dirty="0" err="1"/>
              <a:t>thì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dirty="0" err="1"/>
              <a:t>tự</a:t>
            </a:r>
            <a:r>
              <a:rPr lang="en-US" dirty="0"/>
              <a:t> </a:t>
            </a:r>
            <a:r>
              <a:rPr lang="en-US" dirty="0" err="1"/>
              <a:t>nhiên</a:t>
            </a:r>
            <a:r>
              <a:rPr lang="en-US" dirty="0"/>
              <a:t> </a:t>
            </a:r>
            <a:r>
              <a:rPr lang="en-US" dirty="0" err="1"/>
              <a:t>chẵn</a:t>
            </a:r>
            <a:r>
              <a:rPr lang="en-US" dirty="0"/>
              <a:t> </a:t>
            </a:r>
            <a:r>
              <a:rPr lang="en-US" dirty="0" err="1"/>
              <a:t>tiếp</a:t>
            </a:r>
            <a:r>
              <a:rPr lang="en-US" dirty="0"/>
              <a:t> </a:t>
            </a:r>
            <a:r>
              <a:rPr lang="en-US" dirty="0" err="1"/>
              <a:t>theo</a:t>
            </a:r>
            <a:r>
              <a:rPr lang="en-US" dirty="0"/>
              <a:t> </a:t>
            </a:r>
            <a:r>
              <a:rPr lang="en-US" dirty="0" err="1"/>
              <a:t>là</a:t>
            </a:r>
            <a:r>
              <a:rPr lang="en-US" dirty="0"/>
              <a:t> </a:t>
            </a:r>
            <a:r>
              <a:rPr lang="en-US" dirty="0" err="1"/>
              <a:t>gì</a:t>
            </a:r>
            <a:r>
              <a:rPr lang="en-US" dirty="0"/>
              <a:t>?</a:t>
            </a:r>
          </a:p>
          <a:p>
            <a:r>
              <a:rPr lang="en-US" dirty="0" err="1"/>
              <a:t>Lập</a:t>
            </a:r>
            <a:r>
              <a:rPr lang="en-US" dirty="0"/>
              <a:t> </a:t>
            </a:r>
            <a:r>
              <a:rPr lang="en-US" dirty="0" err="1"/>
              <a:t>tích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hai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dirty="0" err="1"/>
              <a:t>đầu</a:t>
            </a:r>
            <a:r>
              <a:rPr lang="en-US" dirty="0"/>
              <a:t> </a:t>
            </a:r>
            <a:r>
              <a:rPr lang="en-US" dirty="0" err="1"/>
              <a:t>và</a:t>
            </a:r>
            <a:r>
              <a:rPr lang="en-US" dirty="0"/>
              <a:t> </a:t>
            </a:r>
            <a:r>
              <a:rPr lang="en-US" dirty="0" err="1"/>
              <a:t>lập</a:t>
            </a:r>
            <a:r>
              <a:rPr lang="en-US" dirty="0"/>
              <a:t> </a:t>
            </a:r>
            <a:r>
              <a:rPr lang="en-US" dirty="0" err="1"/>
              <a:t>tích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hai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dirty="0" err="1"/>
              <a:t>sau</a:t>
            </a:r>
            <a:endParaRPr lang="en-US" dirty="0"/>
          </a:p>
          <a:p>
            <a:r>
              <a:rPr lang="en-US" dirty="0"/>
              <a:t>Theo </a:t>
            </a:r>
            <a:r>
              <a:rPr lang="en-US" dirty="0" err="1"/>
              <a:t>đề</a:t>
            </a:r>
            <a:r>
              <a:rPr lang="en-US" dirty="0"/>
              <a:t> </a:t>
            </a:r>
            <a:r>
              <a:rPr lang="en-US" dirty="0" err="1"/>
              <a:t>bài</a:t>
            </a:r>
            <a:r>
              <a:rPr lang="en-US" dirty="0"/>
              <a:t>, </a:t>
            </a:r>
            <a:r>
              <a:rPr lang="en-US" dirty="0" err="1"/>
              <a:t>lập</a:t>
            </a:r>
            <a:r>
              <a:rPr lang="en-US" dirty="0"/>
              <a:t> </a:t>
            </a:r>
            <a:r>
              <a:rPr lang="en-US" dirty="0" err="1"/>
              <a:t>biểu</a:t>
            </a:r>
            <a:r>
              <a:rPr lang="en-US" dirty="0"/>
              <a:t> </a:t>
            </a:r>
            <a:r>
              <a:rPr lang="en-US" dirty="0" err="1"/>
              <a:t>thức</a:t>
            </a:r>
            <a:r>
              <a:rPr lang="en-US" dirty="0"/>
              <a:t> </a:t>
            </a:r>
            <a:r>
              <a:rPr lang="en-US" dirty="0" err="1"/>
              <a:t>liên</a:t>
            </a:r>
            <a:r>
              <a:rPr lang="en-US" dirty="0"/>
              <a:t> </a:t>
            </a:r>
            <a:r>
              <a:rPr lang="en-US" dirty="0" err="1"/>
              <a:t>hệ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ECD9A03-E9E6-4FD3-8B85-E935550A749F}" type="slidenum">
              <a:rPr lang="en-US" smtClean="0"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76309759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>
            <a:extLst>
              <a:ext uri="{FF2B5EF4-FFF2-40B4-BE49-F238E27FC236}">
                <a16:creationId xmlns:a16="http://schemas.microsoft.com/office/drawing/2014/main" id="{E0F7B4F8-11B5-4A96-9F35-D738CB2CD86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4035" name="Rectangle 3">
            <a:extLst>
              <a:ext uri="{FF2B5EF4-FFF2-40B4-BE49-F238E27FC236}">
                <a16:creationId xmlns:a16="http://schemas.microsoft.com/office/drawing/2014/main" id="{3C9C8CBE-4BDE-40DA-BA43-6AD6FC90A63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vi-VN" alt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Hs </a:t>
            </a:r>
            <a:r>
              <a:rPr lang="en-US" dirty="0" err="1"/>
              <a:t>chọn</a:t>
            </a:r>
            <a:r>
              <a:rPr lang="en-US" dirty="0"/>
              <a:t> </a:t>
            </a:r>
            <a:r>
              <a:rPr lang="en-US" dirty="0" err="1"/>
              <a:t>đáp</a:t>
            </a:r>
            <a:r>
              <a:rPr lang="en-US" dirty="0"/>
              <a:t> </a:t>
            </a:r>
            <a:r>
              <a:rPr lang="en-US" dirty="0" err="1"/>
              <a:t>án</a:t>
            </a:r>
            <a:r>
              <a:rPr lang="en-US" dirty="0"/>
              <a:t> </a:t>
            </a:r>
            <a:r>
              <a:rPr lang="en-US" dirty="0" err="1"/>
              <a:t>nào</a:t>
            </a:r>
            <a:r>
              <a:rPr lang="en-US" dirty="0"/>
              <a:t>, GV </a:t>
            </a:r>
            <a:r>
              <a:rPr lang="en-US" dirty="0" err="1"/>
              <a:t>bấm</a:t>
            </a:r>
            <a:r>
              <a:rPr lang="en-US" dirty="0"/>
              <a:t> </a:t>
            </a:r>
            <a:r>
              <a:rPr lang="en-US" dirty="0" err="1"/>
              <a:t>vào</a:t>
            </a:r>
            <a:r>
              <a:rPr lang="en-US" dirty="0"/>
              <a:t> </a:t>
            </a:r>
            <a:r>
              <a:rPr lang="en-US" dirty="0" err="1"/>
              <a:t>chữ</a:t>
            </a:r>
            <a:r>
              <a:rPr lang="en-US" dirty="0"/>
              <a:t> </a:t>
            </a:r>
            <a:r>
              <a:rPr lang="en-US" dirty="0" err="1"/>
              <a:t>cái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lựa</a:t>
            </a:r>
            <a:r>
              <a:rPr lang="en-US" dirty="0"/>
              <a:t> </a:t>
            </a:r>
            <a:r>
              <a:rPr lang="en-US" dirty="0" err="1"/>
              <a:t>chọn</a:t>
            </a:r>
            <a:r>
              <a:rPr lang="en-US" dirty="0"/>
              <a:t> </a:t>
            </a:r>
            <a:r>
              <a:rPr lang="en-US" dirty="0" err="1"/>
              <a:t>đó</a:t>
            </a:r>
            <a:r>
              <a:rPr lang="en-US" dirty="0"/>
              <a:t>, </a:t>
            </a:r>
            <a:r>
              <a:rPr lang="en-US" dirty="0" err="1"/>
              <a:t>kết</a:t>
            </a:r>
            <a:r>
              <a:rPr lang="en-US" dirty="0"/>
              <a:t> </a:t>
            </a:r>
            <a:r>
              <a:rPr lang="en-US" dirty="0" err="1"/>
              <a:t>quả</a:t>
            </a:r>
            <a:r>
              <a:rPr lang="en-US" dirty="0"/>
              <a:t> </a:t>
            </a:r>
            <a:r>
              <a:rPr lang="en-US" dirty="0" err="1"/>
              <a:t>sẽ</a:t>
            </a:r>
            <a:r>
              <a:rPr lang="en-US" dirty="0"/>
              <a:t> </a:t>
            </a:r>
            <a:r>
              <a:rPr lang="en-US" dirty="0" err="1"/>
              <a:t>hiện</a:t>
            </a:r>
            <a:r>
              <a:rPr lang="en-US" dirty="0"/>
              <a:t> ra </a:t>
            </a:r>
            <a:r>
              <a:rPr lang="en-US" dirty="0" err="1"/>
              <a:t>theo</a:t>
            </a:r>
            <a:r>
              <a:rPr lang="en-US" dirty="0"/>
              <a:t> </a:t>
            </a:r>
            <a:r>
              <a:rPr lang="en-US" dirty="0" err="1"/>
              <a:t>lụa</a:t>
            </a:r>
            <a:r>
              <a:rPr lang="en-US" dirty="0"/>
              <a:t> </a:t>
            </a:r>
            <a:r>
              <a:rPr lang="en-US" dirty="0" err="1"/>
              <a:t>chọn</a:t>
            </a:r>
            <a:r>
              <a:rPr lang="en-US" dirty="0"/>
              <a:t>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ECD9A03-E9E6-4FD3-8B85-E935550A749F}" type="slidenum">
              <a:rPr lang="en-US" smtClean="0"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3275328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Hs </a:t>
            </a:r>
            <a:r>
              <a:rPr lang="en-US" dirty="0" err="1"/>
              <a:t>chọn</a:t>
            </a:r>
            <a:r>
              <a:rPr lang="en-US" dirty="0"/>
              <a:t> </a:t>
            </a:r>
            <a:r>
              <a:rPr lang="en-US" dirty="0" err="1"/>
              <a:t>đáp</a:t>
            </a:r>
            <a:r>
              <a:rPr lang="en-US" dirty="0"/>
              <a:t> </a:t>
            </a:r>
            <a:r>
              <a:rPr lang="en-US" dirty="0" err="1"/>
              <a:t>án</a:t>
            </a:r>
            <a:r>
              <a:rPr lang="en-US" dirty="0"/>
              <a:t> </a:t>
            </a:r>
            <a:r>
              <a:rPr lang="en-US" dirty="0" err="1"/>
              <a:t>nào</a:t>
            </a:r>
            <a:r>
              <a:rPr lang="en-US" dirty="0"/>
              <a:t>, GV </a:t>
            </a:r>
            <a:r>
              <a:rPr lang="en-US" dirty="0" err="1"/>
              <a:t>bấm</a:t>
            </a:r>
            <a:r>
              <a:rPr lang="en-US" dirty="0"/>
              <a:t> </a:t>
            </a:r>
            <a:r>
              <a:rPr lang="en-US" dirty="0" err="1"/>
              <a:t>vào</a:t>
            </a:r>
            <a:r>
              <a:rPr lang="en-US" dirty="0"/>
              <a:t> </a:t>
            </a:r>
            <a:r>
              <a:rPr lang="en-US" dirty="0" err="1"/>
              <a:t>chữ</a:t>
            </a:r>
            <a:r>
              <a:rPr lang="en-US" dirty="0"/>
              <a:t> </a:t>
            </a:r>
            <a:r>
              <a:rPr lang="en-US" dirty="0" err="1"/>
              <a:t>cái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lựa</a:t>
            </a:r>
            <a:r>
              <a:rPr lang="en-US" dirty="0"/>
              <a:t> </a:t>
            </a:r>
            <a:r>
              <a:rPr lang="en-US" dirty="0" err="1"/>
              <a:t>chọn</a:t>
            </a:r>
            <a:r>
              <a:rPr lang="en-US" dirty="0"/>
              <a:t> </a:t>
            </a:r>
            <a:r>
              <a:rPr lang="en-US" dirty="0" err="1"/>
              <a:t>đó</a:t>
            </a:r>
            <a:r>
              <a:rPr lang="en-US" dirty="0"/>
              <a:t>, </a:t>
            </a:r>
            <a:r>
              <a:rPr lang="en-US" dirty="0" err="1"/>
              <a:t>kết</a:t>
            </a:r>
            <a:r>
              <a:rPr lang="en-US" dirty="0"/>
              <a:t> </a:t>
            </a:r>
            <a:r>
              <a:rPr lang="en-US" dirty="0" err="1"/>
              <a:t>quả</a:t>
            </a:r>
            <a:r>
              <a:rPr lang="en-US" dirty="0"/>
              <a:t> </a:t>
            </a:r>
            <a:r>
              <a:rPr lang="en-US" dirty="0" err="1"/>
              <a:t>sẽ</a:t>
            </a:r>
            <a:r>
              <a:rPr lang="en-US" dirty="0"/>
              <a:t> </a:t>
            </a:r>
            <a:r>
              <a:rPr lang="en-US" dirty="0" err="1"/>
              <a:t>hiện</a:t>
            </a:r>
            <a:r>
              <a:rPr lang="en-US" dirty="0"/>
              <a:t> ra </a:t>
            </a:r>
            <a:r>
              <a:rPr lang="en-US" dirty="0" err="1"/>
              <a:t>theo</a:t>
            </a:r>
            <a:r>
              <a:rPr lang="en-US" dirty="0"/>
              <a:t> </a:t>
            </a:r>
            <a:r>
              <a:rPr lang="en-US" dirty="0" err="1"/>
              <a:t>lụa</a:t>
            </a:r>
            <a:r>
              <a:rPr lang="en-US" dirty="0"/>
              <a:t> </a:t>
            </a:r>
            <a:r>
              <a:rPr lang="en-US" dirty="0" err="1"/>
              <a:t>chọn</a:t>
            </a:r>
            <a:r>
              <a:rPr lang="en-US" dirty="0"/>
              <a:t>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ECD9A03-E9E6-4FD3-8B85-E935550A749F}" type="slidenum">
              <a:rPr lang="en-US" smtClean="0"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92074018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Hs </a:t>
            </a:r>
            <a:r>
              <a:rPr lang="en-US" dirty="0" err="1"/>
              <a:t>chọn</a:t>
            </a:r>
            <a:r>
              <a:rPr lang="en-US" dirty="0"/>
              <a:t> </a:t>
            </a:r>
            <a:r>
              <a:rPr lang="en-US" dirty="0" err="1"/>
              <a:t>đáp</a:t>
            </a:r>
            <a:r>
              <a:rPr lang="en-US" dirty="0"/>
              <a:t> </a:t>
            </a:r>
            <a:r>
              <a:rPr lang="en-US" dirty="0" err="1"/>
              <a:t>án</a:t>
            </a:r>
            <a:r>
              <a:rPr lang="en-US" dirty="0"/>
              <a:t> </a:t>
            </a:r>
            <a:r>
              <a:rPr lang="en-US" dirty="0" err="1"/>
              <a:t>nào</a:t>
            </a:r>
            <a:r>
              <a:rPr lang="en-US" dirty="0"/>
              <a:t>, GV </a:t>
            </a:r>
            <a:r>
              <a:rPr lang="en-US" dirty="0" err="1"/>
              <a:t>bấm</a:t>
            </a:r>
            <a:r>
              <a:rPr lang="en-US" dirty="0"/>
              <a:t> </a:t>
            </a:r>
            <a:r>
              <a:rPr lang="en-US" dirty="0" err="1"/>
              <a:t>vào</a:t>
            </a:r>
            <a:r>
              <a:rPr lang="en-US" dirty="0"/>
              <a:t> </a:t>
            </a:r>
            <a:r>
              <a:rPr lang="en-US" dirty="0" err="1"/>
              <a:t>chữ</a:t>
            </a:r>
            <a:r>
              <a:rPr lang="en-US" dirty="0"/>
              <a:t> </a:t>
            </a:r>
            <a:r>
              <a:rPr lang="en-US" dirty="0" err="1"/>
              <a:t>cái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lựa</a:t>
            </a:r>
            <a:r>
              <a:rPr lang="en-US" dirty="0"/>
              <a:t> </a:t>
            </a:r>
            <a:r>
              <a:rPr lang="en-US" dirty="0" err="1"/>
              <a:t>chọn</a:t>
            </a:r>
            <a:r>
              <a:rPr lang="en-US" dirty="0"/>
              <a:t> </a:t>
            </a:r>
            <a:r>
              <a:rPr lang="en-US" dirty="0" err="1"/>
              <a:t>đó</a:t>
            </a:r>
            <a:r>
              <a:rPr lang="en-US" dirty="0"/>
              <a:t>, </a:t>
            </a:r>
            <a:r>
              <a:rPr lang="en-US" dirty="0" err="1"/>
              <a:t>kết</a:t>
            </a:r>
            <a:r>
              <a:rPr lang="en-US" dirty="0"/>
              <a:t> </a:t>
            </a:r>
            <a:r>
              <a:rPr lang="en-US" dirty="0" err="1"/>
              <a:t>quả</a:t>
            </a:r>
            <a:r>
              <a:rPr lang="en-US" dirty="0"/>
              <a:t> </a:t>
            </a:r>
            <a:r>
              <a:rPr lang="en-US" dirty="0" err="1"/>
              <a:t>sẽ</a:t>
            </a:r>
            <a:r>
              <a:rPr lang="en-US" dirty="0"/>
              <a:t> </a:t>
            </a:r>
            <a:r>
              <a:rPr lang="en-US" dirty="0" err="1"/>
              <a:t>hiện</a:t>
            </a:r>
            <a:r>
              <a:rPr lang="en-US" dirty="0"/>
              <a:t> ra </a:t>
            </a:r>
            <a:r>
              <a:rPr lang="en-US" dirty="0" err="1"/>
              <a:t>theo</a:t>
            </a:r>
            <a:r>
              <a:rPr lang="en-US" dirty="0"/>
              <a:t> </a:t>
            </a:r>
            <a:r>
              <a:rPr lang="en-US" dirty="0" err="1"/>
              <a:t>lụa</a:t>
            </a:r>
            <a:r>
              <a:rPr lang="en-US" dirty="0"/>
              <a:t> </a:t>
            </a:r>
            <a:r>
              <a:rPr lang="en-US" dirty="0" err="1"/>
              <a:t>chọn</a:t>
            </a:r>
            <a:r>
              <a:rPr lang="en-US" dirty="0"/>
              <a:t>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ECD9A03-E9E6-4FD3-8B85-E935550A749F}" type="slidenum">
              <a:rPr lang="en-US" smtClean="0"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9615126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Hs </a:t>
            </a:r>
            <a:r>
              <a:rPr lang="en-US" dirty="0" err="1"/>
              <a:t>chọn</a:t>
            </a:r>
            <a:r>
              <a:rPr lang="en-US" dirty="0"/>
              <a:t> </a:t>
            </a:r>
            <a:r>
              <a:rPr lang="en-US" dirty="0" err="1"/>
              <a:t>đáp</a:t>
            </a:r>
            <a:r>
              <a:rPr lang="en-US" dirty="0"/>
              <a:t> </a:t>
            </a:r>
            <a:r>
              <a:rPr lang="en-US" dirty="0" err="1"/>
              <a:t>án</a:t>
            </a:r>
            <a:r>
              <a:rPr lang="en-US" dirty="0"/>
              <a:t> </a:t>
            </a:r>
            <a:r>
              <a:rPr lang="en-US" dirty="0" err="1"/>
              <a:t>nào</a:t>
            </a:r>
            <a:r>
              <a:rPr lang="en-US" dirty="0"/>
              <a:t>, GV </a:t>
            </a:r>
            <a:r>
              <a:rPr lang="en-US" dirty="0" err="1"/>
              <a:t>bấm</a:t>
            </a:r>
            <a:r>
              <a:rPr lang="en-US" dirty="0"/>
              <a:t> </a:t>
            </a:r>
            <a:r>
              <a:rPr lang="en-US" dirty="0" err="1"/>
              <a:t>vào</a:t>
            </a:r>
            <a:r>
              <a:rPr lang="en-US" dirty="0"/>
              <a:t> </a:t>
            </a:r>
            <a:r>
              <a:rPr lang="en-US" dirty="0" err="1"/>
              <a:t>chữ</a:t>
            </a:r>
            <a:r>
              <a:rPr lang="en-US" dirty="0"/>
              <a:t> </a:t>
            </a:r>
            <a:r>
              <a:rPr lang="en-US" dirty="0" err="1"/>
              <a:t>cái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lựa</a:t>
            </a:r>
            <a:r>
              <a:rPr lang="en-US" dirty="0"/>
              <a:t> </a:t>
            </a:r>
            <a:r>
              <a:rPr lang="en-US" dirty="0" err="1"/>
              <a:t>chọn</a:t>
            </a:r>
            <a:r>
              <a:rPr lang="en-US" dirty="0"/>
              <a:t> </a:t>
            </a:r>
            <a:r>
              <a:rPr lang="en-US" dirty="0" err="1"/>
              <a:t>đó</a:t>
            </a:r>
            <a:r>
              <a:rPr lang="en-US" dirty="0"/>
              <a:t>, </a:t>
            </a:r>
            <a:r>
              <a:rPr lang="en-US" dirty="0" err="1"/>
              <a:t>kết</a:t>
            </a:r>
            <a:r>
              <a:rPr lang="en-US" dirty="0"/>
              <a:t> </a:t>
            </a:r>
            <a:r>
              <a:rPr lang="en-US" dirty="0" err="1"/>
              <a:t>quả</a:t>
            </a:r>
            <a:r>
              <a:rPr lang="en-US" dirty="0"/>
              <a:t> </a:t>
            </a:r>
            <a:r>
              <a:rPr lang="en-US" dirty="0" err="1"/>
              <a:t>sẽ</a:t>
            </a:r>
            <a:r>
              <a:rPr lang="en-US" dirty="0"/>
              <a:t> </a:t>
            </a:r>
            <a:r>
              <a:rPr lang="en-US" dirty="0" err="1"/>
              <a:t>hiện</a:t>
            </a:r>
            <a:r>
              <a:rPr lang="en-US" dirty="0"/>
              <a:t> ra </a:t>
            </a:r>
            <a:r>
              <a:rPr lang="en-US" dirty="0" err="1"/>
              <a:t>theo</a:t>
            </a:r>
            <a:r>
              <a:rPr lang="en-US" dirty="0"/>
              <a:t> </a:t>
            </a:r>
            <a:r>
              <a:rPr lang="en-US" dirty="0" err="1"/>
              <a:t>lụa</a:t>
            </a:r>
            <a:r>
              <a:rPr lang="en-US" dirty="0"/>
              <a:t> </a:t>
            </a:r>
            <a:r>
              <a:rPr lang="en-US" dirty="0" err="1"/>
              <a:t>chọn</a:t>
            </a:r>
            <a:r>
              <a:rPr lang="en-US" dirty="0"/>
              <a:t>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ECD9A03-E9E6-4FD3-8B85-E935550A749F}" type="slidenum">
              <a:rPr lang="en-US" smtClean="0"/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5673516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Hs </a:t>
            </a:r>
            <a:r>
              <a:rPr lang="en-US" dirty="0" err="1"/>
              <a:t>chọn</a:t>
            </a:r>
            <a:r>
              <a:rPr lang="en-US" dirty="0"/>
              <a:t> </a:t>
            </a:r>
            <a:r>
              <a:rPr lang="en-US" dirty="0" err="1"/>
              <a:t>đáp</a:t>
            </a:r>
            <a:r>
              <a:rPr lang="en-US" dirty="0"/>
              <a:t> </a:t>
            </a:r>
            <a:r>
              <a:rPr lang="en-US" dirty="0" err="1"/>
              <a:t>án</a:t>
            </a:r>
            <a:r>
              <a:rPr lang="en-US" dirty="0"/>
              <a:t> </a:t>
            </a:r>
            <a:r>
              <a:rPr lang="en-US" dirty="0" err="1"/>
              <a:t>nào</a:t>
            </a:r>
            <a:r>
              <a:rPr lang="en-US" dirty="0"/>
              <a:t>, GV </a:t>
            </a:r>
            <a:r>
              <a:rPr lang="en-US" dirty="0" err="1"/>
              <a:t>bấm</a:t>
            </a:r>
            <a:r>
              <a:rPr lang="en-US" dirty="0"/>
              <a:t> </a:t>
            </a:r>
            <a:r>
              <a:rPr lang="en-US" dirty="0" err="1"/>
              <a:t>vào</a:t>
            </a:r>
            <a:r>
              <a:rPr lang="en-US" dirty="0"/>
              <a:t> </a:t>
            </a:r>
            <a:r>
              <a:rPr lang="en-US" dirty="0" err="1"/>
              <a:t>chữ</a:t>
            </a:r>
            <a:r>
              <a:rPr lang="en-US" dirty="0"/>
              <a:t> </a:t>
            </a:r>
            <a:r>
              <a:rPr lang="en-US" dirty="0" err="1"/>
              <a:t>cái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lựa</a:t>
            </a:r>
            <a:r>
              <a:rPr lang="en-US" dirty="0"/>
              <a:t> </a:t>
            </a:r>
            <a:r>
              <a:rPr lang="en-US" dirty="0" err="1"/>
              <a:t>chọn</a:t>
            </a:r>
            <a:r>
              <a:rPr lang="en-US" dirty="0"/>
              <a:t> </a:t>
            </a:r>
            <a:r>
              <a:rPr lang="en-US" dirty="0" err="1"/>
              <a:t>đó</a:t>
            </a:r>
            <a:r>
              <a:rPr lang="en-US" dirty="0"/>
              <a:t>, </a:t>
            </a:r>
            <a:r>
              <a:rPr lang="en-US" dirty="0" err="1"/>
              <a:t>kết</a:t>
            </a:r>
            <a:r>
              <a:rPr lang="en-US" dirty="0"/>
              <a:t> </a:t>
            </a:r>
            <a:r>
              <a:rPr lang="en-US" dirty="0" err="1"/>
              <a:t>quả</a:t>
            </a:r>
            <a:r>
              <a:rPr lang="en-US" dirty="0"/>
              <a:t> </a:t>
            </a:r>
            <a:r>
              <a:rPr lang="en-US" dirty="0" err="1"/>
              <a:t>sẽ</a:t>
            </a:r>
            <a:r>
              <a:rPr lang="en-US" dirty="0"/>
              <a:t> </a:t>
            </a:r>
            <a:r>
              <a:rPr lang="en-US" dirty="0" err="1"/>
              <a:t>hiện</a:t>
            </a:r>
            <a:r>
              <a:rPr lang="en-US" dirty="0"/>
              <a:t> ra </a:t>
            </a:r>
            <a:r>
              <a:rPr lang="en-US" dirty="0" err="1"/>
              <a:t>theo</a:t>
            </a:r>
            <a:r>
              <a:rPr lang="en-US" dirty="0"/>
              <a:t> </a:t>
            </a:r>
            <a:r>
              <a:rPr lang="en-US" dirty="0" err="1"/>
              <a:t>lụa</a:t>
            </a:r>
            <a:r>
              <a:rPr lang="en-US" dirty="0"/>
              <a:t> </a:t>
            </a:r>
            <a:r>
              <a:rPr lang="en-US" dirty="0" err="1"/>
              <a:t>chọn</a:t>
            </a:r>
            <a:r>
              <a:rPr lang="en-US" dirty="0"/>
              <a:t>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ECD9A03-E9E6-4FD3-8B85-E935550A749F}" type="slidenum">
              <a:rPr lang="en-US" smtClean="0"/>
              <a:t>37</a:t>
            </a:fld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81F95750-2689-4A61-BD47-00089D8082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9969337"/>
              </p:ext>
            </p:extLst>
          </p:nvPr>
        </p:nvGraphicFramePr>
        <p:xfrm>
          <a:off x="3073400" y="4457700"/>
          <a:ext cx="7112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6" name="Equation" r:id="rId4" imgW="711000" imgH="228600" progId="Equation.DSMT4">
                  <p:embed/>
                </p:oleObj>
              </mc:Choice>
              <mc:Fallback>
                <p:oleObj name="Equation" r:id="rId4" imgW="711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073400" y="4457700"/>
                        <a:ext cx="7112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70388AED-13A8-4171-8D57-0E96845001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1839293"/>
              </p:ext>
            </p:extLst>
          </p:nvPr>
        </p:nvGraphicFramePr>
        <p:xfrm>
          <a:off x="3073400" y="4457700"/>
          <a:ext cx="7112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7" name="Equation" r:id="rId6" imgW="711000" imgH="228600" progId="Equation.DSMT4">
                  <p:embed/>
                </p:oleObj>
              </mc:Choice>
              <mc:Fallback>
                <p:oleObj name="Equation" r:id="rId6" imgW="711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073400" y="4457700"/>
                        <a:ext cx="7112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12638594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Hs </a:t>
            </a:r>
            <a:r>
              <a:rPr lang="en-US" dirty="0" err="1"/>
              <a:t>chọn</a:t>
            </a:r>
            <a:r>
              <a:rPr lang="en-US" dirty="0"/>
              <a:t> </a:t>
            </a:r>
            <a:r>
              <a:rPr lang="en-US" dirty="0" err="1"/>
              <a:t>đáp</a:t>
            </a:r>
            <a:r>
              <a:rPr lang="en-US" dirty="0"/>
              <a:t> </a:t>
            </a:r>
            <a:r>
              <a:rPr lang="en-US" dirty="0" err="1"/>
              <a:t>án</a:t>
            </a:r>
            <a:r>
              <a:rPr lang="en-US" dirty="0"/>
              <a:t> </a:t>
            </a:r>
            <a:r>
              <a:rPr lang="en-US" dirty="0" err="1"/>
              <a:t>nào</a:t>
            </a:r>
            <a:r>
              <a:rPr lang="en-US" dirty="0"/>
              <a:t>, GV </a:t>
            </a:r>
            <a:r>
              <a:rPr lang="en-US" dirty="0" err="1"/>
              <a:t>bấm</a:t>
            </a:r>
            <a:r>
              <a:rPr lang="en-US" dirty="0"/>
              <a:t> </a:t>
            </a:r>
            <a:r>
              <a:rPr lang="en-US" dirty="0" err="1"/>
              <a:t>vào</a:t>
            </a:r>
            <a:r>
              <a:rPr lang="en-US" dirty="0"/>
              <a:t> </a:t>
            </a:r>
            <a:r>
              <a:rPr lang="en-US" dirty="0" err="1"/>
              <a:t>chữ</a:t>
            </a:r>
            <a:r>
              <a:rPr lang="en-US" dirty="0"/>
              <a:t> </a:t>
            </a:r>
            <a:r>
              <a:rPr lang="en-US" dirty="0" err="1"/>
              <a:t>cái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lựa</a:t>
            </a:r>
            <a:r>
              <a:rPr lang="en-US" dirty="0"/>
              <a:t> </a:t>
            </a:r>
            <a:r>
              <a:rPr lang="en-US" dirty="0" err="1"/>
              <a:t>chọn</a:t>
            </a:r>
            <a:r>
              <a:rPr lang="en-US" dirty="0"/>
              <a:t> </a:t>
            </a:r>
            <a:r>
              <a:rPr lang="en-US" dirty="0" err="1"/>
              <a:t>đó</a:t>
            </a:r>
            <a:r>
              <a:rPr lang="en-US" dirty="0"/>
              <a:t>, </a:t>
            </a:r>
            <a:r>
              <a:rPr lang="en-US" dirty="0" err="1"/>
              <a:t>kết</a:t>
            </a:r>
            <a:r>
              <a:rPr lang="en-US" dirty="0"/>
              <a:t> </a:t>
            </a:r>
            <a:r>
              <a:rPr lang="en-US" dirty="0" err="1"/>
              <a:t>quả</a:t>
            </a:r>
            <a:r>
              <a:rPr lang="en-US" dirty="0"/>
              <a:t> </a:t>
            </a:r>
            <a:r>
              <a:rPr lang="en-US" dirty="0" err="1"/>
              <a:t>sẽ</a:t>
            </a:r>
            <a:r>
              <a:rPr lang="en-US" dirty="0"/>
              <a:t> </a:t>
            </a:r>
            <a:r>
              <a:rPr lang="en-US" dirty="0" err="1"/>
              <a:t>hiện</a:t>
            </a:r>
            <a:r>
              <a:rPr lang="en-US" dirty="0"/>
              <a:t> ra </a:t>
            </a:r>
            <a:r>
              <a:rPr lang="en-US" dirty="0" err="1"/>
              <a:t>theo</a:t>
            </a:r>
            <a:r>
              <a:rPr lang="en-US" dirty="0"/>
              <a:t> </a:t>
            </a:r>
            <a:r>
              <a:rPr lang="en-US" dirty="0" err="1"/>
              <a:t>lụa</a:t>
            </a:r>
            <a:r>
              <a:rPr lang="en-US" dirty="0"/>
              <a:t> </a:t>
            </a:r>
            <a:r>
              <a:rPr lang="en-US" dirty="0" err="1"/>
              <a:t>chọn</a:t>
            </a:r>
            <a:r>
              <a:rPr lang="en-US" dirty="0"/>
              <a:t>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ECD9A03-E9E6-4FD3-8B85-E935550A749F}" type="slidenum">
              <a:rPr lang="en-US" smtClean="0"/>
              <a:t>3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4201323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err="1"/>
              <a:t>Riêng</a:t>
            </a:r>
            <a:r>
              <a:rPr lang="en-US" dirty="0"/>
              <a:t> </a:t>
            </a:r>
            <a:r>
              <a:rPr lang="en-US" dirty="0" err="1"/>
              <a:t>phần</a:t>
            </a:r>
            <a:r>
              <a:rPr lang="en-US" dirty="0"/>
              <a:t> </a:t>
            </a:r>
            <a:r>
              <a:rPr lang="en-US" dirty="0" err="1"/>
              <a:t>vận</a:t>
            </a:r>
            <a:r>
              <a:rPr lang="en-US" dirty="0"/>
              <a:t> </a:t>
            </a:r>
            <a:r>
              <a:rPr lang="en-US" dirty="0" err="1"/>
              <a:t>dụng</a:t>
            </a:r>
            <a:r>
              <a:rPr lang="en-US" dirty="0"/>
              <a:t> </a:t>
            </a:r>
            <a:r>
              <a:rPr lang="en-US" dirty="0" err="1"/>
              <a:t>giải</a:t>
            </a:r>
            <a:r>
              <a:rPr lang="en-US" dirty="0"/>
              <a:t> </a:t>
            </a:r>
            <a:r>
              <a:rPr lang="en-US" dirty="0" err="1"/>
              <a:t>bài</a:t>
            </a:r>
            <a:r>
              <a:rPr lang="en-US" dirty="0"/>
              <a:t> </a:t>
            </a:r>
            <a:r>
              <a:rPr lang="en-US" dirty="0" err="1"/>
              <a:t>tập</a:t>
            </a:r>
            <a:r>
              <a:rPr lang="en-US" dirty="0"/>
              <a:t> 1a,b </a:t>
            </a:r>
            <a:r>
              <a:rPr lang="en-US" dirty="0" err="1"/>
              <a:t>sẽ</a:t>
            </a:r>
            <a:r>
              <a:rPr lang="en-US" dirty="0"/>
              <a:t> </a:t>
            </a:r>
            <a:r>
              <a:rPr lang="en-US" dirty="0" err="1"/>
              <a:t>đưa</a:t>
            </a:r>
            <a:r>
              <a:rPr lang="en-US" dirty="0"/>
              <a:t> </a:t>
            </a:r>
            <a:r>
              <a:rPr lang="en-US" dirty="0" err="1"/>
              <a:t>đề</a:t>
            </a:r>
            <a:r>
              <a:rPr lang="en-US" dirty="0"/>
              <a:t> </a:t>
            </a:r>
            <a:r>
              <a:rPr lang="en-US" dirty="0" err="1"/>
              <a:t>bài</a:t>
            </a:r>
            <a:r>
              <a:rPr lang="en-US" dirty="0"/>
              <a:t> </a:t>
            </a:r>
            <a:r>
              <a:rPr lang="en-US" dirty="0" err="1"/>
              <a:t>khi</a:t>
            </a:r>
            <a:r>
              <a:rPr lang="en-US" dirty="0"/>
              <a:t> </a:t>
            </a:r>
            <a:r>
              <a:rPr lang="en-US" dirty="0" err="1"/>
              <a:t>hs</a:t>
            </a:r>
            <a:r>
              <a:rPr lang="en-US" dirty="0"/>
              <a:t> </a:t>
            </a:r>
            <a:r>
              <a:rPr lang="en-US" dirty="0" err="1"/>
              <a:t>trả</a:t>
            </a:r>
            <a:r>
              <a:rPr lang="en-US" dirty="0"/>
              <a:t> </a:t>
            </a:r>
            <a:r>
              <a:rPr lang="en-US" dirty="0" err="1"/>
              <a:t>lời</a:t>
            </a:r>
            <a:r>
              <a:rPr lang="en-US" dirty="0"/>
              <a:t> </a:t>
            </a:r>
            <a:r>
              <a:rPr lang="en-US" dirty="0" err="1"/>
              <a:t>đúng</a:t>
            </a:r>
            <a:r>
              <a:rPr lang="en-US" dirty="0"/>
              <a:t> </a:t>
            </a:r>
            <a:r>
              <a:rPr lang="en-US" dirty="0" err="1"/>
              <a:t>quy</a:t>
            </a:r>
            <a:r>
              <a:rPr lang="en-US" dirty="0"/>
              <a:t> </a:t>
            </a:r>
            <a:r>
              <a:rPr lang="en-US" dirty="0" err="1"/>
              <a:t>tắc</a:t>
            </a: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ECD9A03-E9E6-4FD3-8B85-E935550A749F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870507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err="1"/>
              <a:t>Riêng</a:t>
            </a:r>
            <a:r>
              <a:rPr lang="en-US" dirty="0"/>
              <a:t> </a:t>
            </a:r>
            <a:r>
              <a:rPr lang="en-US" dirty="0" err="1"/>
              <a:t>phần</a:t>
            </a:r>
            <a:r>
              <a:rPr lang="en-US" dirty="0"/>
              <a:t> </a:t>
            </a:r>
            <a:r>
              <a:rPr lang="en-US" dirty="0" err="1"/>
              <a:t>vận</a:t>
            </a:r>
            <a:r>
              <a:rPr lang="en-US" dirty="0"/>
              <a:t> </a:t>
            </a:r>
            <a:r>
              <a:rPr lang="en-US" dirty="0" err="1"/>
              <a:t>dụng</a:t>
            </a:r>
            <a:r>
              <a:rPr lang="en-US" dirty="0"/>
              <a:t> </a:t>
            </a:r>
            <a:r>
              <a:rPr lang="en-US" dirty="0" err="1"/>
              <a:t>giải</a:t>
            </a:r>
            <a:r>
              <a:rPr lang="en-US" dirty="0"/>
              <a:t> </a:t>
            </a:r>
            <a:r>
              <a:rPr lang="en-US" dirty="0" err="1"/>
              <a:t>bài</a:t>
            </a:r>
            <a:r>
              <a:rPr lang="en-US" dirty="0"/>
              <a:t> </a:t>
            </a:r>
            <a:r>
              <a:rPr lang="en-US" dirty="0" err="1"/>
              <a:t>tập</a:t>
            </a:r>
            <a:r>
              <a:rPr lang="en-US" dirty="0"/>
              <a:t> 1a,b </a:t>
            </a:r>
            <a:r>
              <a:rPr lang="en-US" dirty="0" err="1"/>
              <a:t>sẽ</a:t>
            </a:r>
            <a:r>
              <a:rPr lang="en-US" dirty="0"/>
              <a:t> </a:t>
            </a:r>
            <a:r>
              <a:rPr lang="en-US" dirty="0" err="1"/>
              <a:t>đưa</a:t>
            </a:r>
            <a:r>
              <a:rPr lang="en-US" dirty="0"/>
              <a:t> </a:t>
            </a:r>
            <a:r>
              <a:rPr lang="en-US" dirty="0" err="1"/>
              <a:t>đề</a:t>
            </a:r>
            <a:r>
              <a:rPr lang="en-US" dirty="0"/>
              <a:t> </a:t>
            </a:r>
            <a:r>
              <a:rPr lang="en-US" dirty="0" err="1"/>
              <a:t>bài</a:t>
            </a:r>
            <a:r>
              <a:rPr lang="en-US" dirty="0"/>
              <a:t> </a:t>
            </a:r>
            <a:r>
              <a:rPr lang="en-US" dirty="0" err="1"/>
              <a:t>khi</a:t>
            </a:r>
            <a:r>
              <a:rPr lang="en-US" dirty="0"/>
              <a:t> </a:t>
            </a:r>
            <a:r>
              <a:rPr lang="en-US" dirty="0" err="1"/>
              <a:t>hs</a:t>
            </a:r>
            <a:r>
              <a:rPr lang="en-US" dirty="0"/>
              <a:t> </a:t>
            </a:r>
            <a:r>
              <a:rPr lang="en-US" dirty="0" err="1"/>
              <a:t>trả</a:t>
            </a:r>
            <a:r>
              <a:rPr lang="en-US" dirty="0"/>
              <a:t> </a:t>
            </a:r>
            <a:r>
              <a:rPr lang="en-US" dirty="0" err="1"/>
              <a:t>lời</a:t>
            </a:r>
            <a:r>
              <a:rPr lang="en-US" dirty="0"/>
              <a:t> </a:t>
            </a:r>
            <a:r>
              <a:rPr lang="en-US" dirty="0" err="1"/>
              <a:t>đúng</a:t>
            </a:r>
            <a:r>
              <a:rPr lang="en-US" dirty="0"/>
              <a:t> </a:t>
            </a:r>
            <a:r>
              <a:rPr lang="en-US" dirty="0" err="1"/>
              <a:t>quy</a:t>
            </a:r>
            <a:r>
              <a:rPr lang="en-US" dirty="0"/>
              <a:t> </a:t>
            </a:r>
            <a:r>
              <a:rPr lang="en-US" dirty="0" err="1"/>
              <a:t>tắc</a:t>
            </a: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ECD9A03-E9E6-4FD3-8B85-E935550A749F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736503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ECD9A03-E9E6-4FD3-8B85-E935550A749F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204411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ECD9A03-E9E6-4FD3-8B85-E935550A749F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260895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Chiếu</a:t>
            </a:r>
            <a:r>
              <a:rPr lang="en-US" dirty="0"/>
              <a:t> </a:t>
            </a:r>
            <a:r>
              <a:rPr lang="en-US" dirty="0" err="1"/>
              <a:t>đề</a:t>
            </a:r>
            <a:r>
              <a:rPr lang="en-US" dirty="0"/>
              <a:t> </a:t>
            </a:r>
            <a:r>
              <a:rPr lang="en-US" dirty="0" err="1"/>
              <a:t>bài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ECD9A03-E9E6-4FD3-8B85-E935550A749F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800665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ECD9A03-E9E6-4FD3-8B85-E935550A749F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216983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Tx/>
              <a:buChar char="-"/>
            </a:pPr>
            <a:r>
              <a:rPr lang="en-US" dirty="0"/>
              <a:t>Thu </a:t>
            </a:r>
            <a:r>
              <a:rPr lang="en-US" dirty="0" err="1"/>
              <a:t>gọn</a:t>
            </a:r>
            <a:r>
              <a:rPr lang="en-US" dirty="0"/>
              <a:t> </a:t>
            </a:r>
            <a:r>
              <a:rPr lang="en-US" dirty="0" err="1"/>
              <a:t>biểu</a:t>
            </a:r>
            <a:r>
              <a:rPr lang="en-US" dirty="0"/>
              <a:t> </a:t>
            </a:r>
            <a:r>
              <a:rPr lang="en-US" dirty="0" err="1"/>
              <a:t>thức</a:t>
            </a:r>
            <a:endParaRPr lang="en-US" dirty="0"/>
          </a:p>
          <a:p>
            <a:pPr marL="171450" indent="-171450">
              <a:buFontTx/>
              <a:buChar char="-"/>
            </a:pPr>
            <a:r>
              <a:rPr lang="en-US" dirty="0" err="1"/>
              <a:t>Thay</a:t>
            </a:r>
            <a:r>
              <a:rPr lang="en-US" dirty="0"/>
              <a:t> </a:t>
            </a:r>
            <a:r>
              <a:rPr lang="en-US" dirty="0" err="1"/>
              <a:t>giá</a:t>
            </a:r>
            <a:r>
              <a:rPr lang="en-US" dirty="0"/>
              <a:t> </a:t>
            </a:r>
            <a:r>
              <a:rPr lang="en-US" dirty="0" err="1"/>
              <a:t>trị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x </a:t>
            </a:r>
            <a:r>
              <a:rPr lang="en-US" dirty="0" err="1"/>
              <a:t>và</a:t>
            </a:r>
            <a:r>
              <a:rPr lang="en-US" dirty="0"/>
              <a:t> y </a:t>
            </a:r>
            <a:r>
              <a:rPr lang="en-US" dirty="0" err="1"/>
              <a:t>vào</a:t>
            </a:r>
            <a:r>
              <a:rPr lang="en-US" dirty="0"/>
              <a:t> </a:t>
            </a:r>
            <a:r>
              <a:rPr lang="en-US" dirty="0" err="1"/>
              <a:t>biểu</a:t>
            </a:r>
            <a:r>
              <a:rPr lang="en-US" dirty="0"/>
              <a:t> </a:t>
            </a:r>
            <a:r>
              <a:rPr lang="en-US" dirty="0" err="1"/>
              <a:t>thức</a:t>
            </a:r>
            <a:r>
              <a:rPr lang="en-US" dirty="0"/>
              <a:t> </a:t>
            </a:r>
            <a:r>
              <a:rPr lang="en-US" dirty="0" err="1"/>
              <a:t>thu</a:t>
            </a:r>
            <a:r>
              <a:rPr lang="en-US" dirty="0"/>
              <a:t> </a:t>
            </a:r>
            <a:r>
              <a:rPr lang="en-US" dirty="0" err="1"/>
              <a:t>gọn</a:t>
            </a:r>
            <a:r>
              <a:rPr lang="en-US" dirty="0"/>
              <a:t> </a:t>
            </a:r>
            <a:r>
              <a:rPr lang="en-US" dirty="0" err="1"/>
              <a:t>trên</a:t>
            </a:r>
            <a:r>
              <a:rPr lang="en-US" dirty="0"/>
              <a:t>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ECD9A03-E9E6-4FD3-8B85-E935550A749F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722274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Tx/>
              <a:buChar char="-"/>
            </a:pPr>
            <a:r>
              <a:rPr lang="en-US" dirty="0"/>
              <a:t>Thu </a:t>
            </a:r>
            <a:r>
              <a:rPr lang="en-US" dirty="0" err="1"/>
              <a:t>gọn</a:t>
            </a:r>
            <a:r>
              <a:rPr lang="en-US" dirty="0"/>
              <a:t> </a:t>
            </a:r>
            <a:r>
              <a:rPr lang="en-US" dirty="0" err="1"/>
              <a:t>biểu</a:t>
            </a:r>
            <a:r>
              <a:rPr lang="en-US" dirty="0"/>
              <a:t> </a:t>
            </a:r>
            <a:r>
              <a:rPr lang="en-US" dirty="0" err="1"/>
              <a:t>thức</a:t>
            </a:r>
            <a:endParaRPr lang="en-US" dirty="0"/>
          </a:p>
          <a:p>
            <a:pPr marL="171450" indent="-171450">
              <a:buFontTx/>
              <a:buChar char="-"/>
            </a:pPr>
            <a:r>
              <a:rPr lang="en-US" dirty="0" err="1"/>
              <a:t>Thay</a:t>
            </a:r>
            <a:r>
              <a:rPr lang="en-US" dirty="0"/>
              <a:t> </a:t>
            </a:r>
            <a:r>
              <a:rPr lang="en-US" dirty="0" err="1"/>
              <a:t>giá</a:t>
            </a:r>
            <a:r>
              <a:rPr lang="en-US" dirty="0"/>
              <a:t> </a:t>
            </a:r>
            <a:r>
              <a:rPr lang="en-US" dirty="0" err="1"/>
              <a:t>trị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x </a:t>
            </a:r>
            <a:r>
              <a:rPr lang="en-US" dirty="0" err="1"/>
              <a:t>và</a:t>
            </a:r>
            <a:r>
              <a:rPr lang="en-US" dirty="0"/>
              <a:t> y </a:t>
            </a:r>
            <a:r>
              <a:rPr lang="en-US" dirty="0" err="1"/>
              <a:t>vào</a:t>
            </a:r>
            <a:r>
              <a:rPr lang="en-US" dirty="0"/>
              <a:t> </a:t>
            </a:r>
            <a:r>
              <a:rPr lang="en-US" dirty="0" err="1"/>
              <a:t>biểu</a:t>
            </a:r>
            <a:r>
              <a:rPr lang="en-US" dirty="0"/>
              <a:t> </a:t>
            </a:r>
            <a:r>
              <a:rPr lang="en-US" dirty="0" err="1"/>
              <a:t>thức</a:t>
            </a:r>
            <a:r>
              <a:rPr lang="en-US" dirty="0"/>
              <a:t> </a:t>
            </a:r>
            <a:r>
              <a:rPr lang="en-US" dirty="0" err="1"/>
              <a:t>thu</a:t>
            </a:r>
            <a:r>
              <a:rPr lang="en-US" dirty="0"/>
              <a:t> </a:t>
            </a:r>
            <a:r>
              <a:rPr lang="en-US" dirty="0" err="1"/>
              <a:t>gọn</a:t>
            </a:r>
            <a:r>
              <a:rPr lang="en-US" dirty="0"/>
              <a:t> </a:t>
            </a:r>
            <a:r>
              <a:rPr lang="en-US" dirty="0" err="1"/>
              <a:t>trên</a:t>
            </a:r>
            <a:r>
              <a:rPr lang="en-US" dirty="0"/>
              <a:t> 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ECD9A03-E9E6-4FD3-8B85-E935550A749F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662450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pic>
        <p:nvPicPr>
          <p:cNvPr id="17" name="图片 16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74143" y="266705"/>
            <a:ext cx="11243714" cy="6324589"/>
          </a:xfrm>
          <a:prstGeom prst="rect">
            <a:avLst/>
          </a:prstGeom>
        </p:spPr>
      </p:pic>
      <p:sp>
        <p:nvSpPr>
          <p:cNvPr id="7" name="矩形 6"/>
          <p:cNvSpPr/>
          <p:nvPr userDrawn="1"/>
        </p:nvSpPr>
        <p:spPr>
          <a:xfrm>
            <a:off x="474143" y="450270"/>
            <a:ext cx="11243714" cy="308291"/>
          </a:xfrm>
          <a:prstGeom prst="rect">
            <a:avLst/>
          </a:prstGeom>
          <a:solidFill>
            <a:srgbClr val="1EA36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流程图: 接点 17"/>
          <p:cNvSpPr/>
          <p:nvPr userDrawn="1"/>
        </p:nvSpPr>
        <p:spPr>
          <a:xfrm>
            <a:off x="958298" y="457147"/>
            <a:ext cx="288000" cy="288162"/>
          </a:xfrm>
          <a:prstGeom prst="flowChartConnector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19" name="空心弧 18"/>
          <p:cNvSpPr/>
          <p:nvPr userDrawn="1"/>
        </p:nvSpPr>
        <p:spPr>
          <a:xfrm rot="5400000">
            <a:off x="932740" y="187158"/>
            <a:ext cx="446614" cy="353318"/>
          </a:xfrm>
          <a:custGeom>
            <a:avLst/>
            <a:gdLst>
              <a:gd name="connsiteX0" fmla="*/ 78598 w 503582"/>
              <a:gd name="connsiteY0" fmla="*/ 331635 h 384313"/>
              <a:gd name="connsiteX1" fmla="*/ 98097 w 503582"/>
              <a:gd name="connsiteY1" fmla="*/ 39951 h 384313"/>
              <a:gd name="connsiteX2" fmla="*/ 381725 w 503582"/>
              <a:gd name="connsiteY2" fmla="*/ 27562 h 384313"/>
              <a:gd name="connsiteX3" fmla="*/ 447048 w 503582"/>
              <a:gd name="connsiteY3" fmla="*/ 313482 h 384313"/>
              <a:gd name="connsiteX4" fmla="*/ 355403 w 503582"/>
              <a:gd name="connsiteY4" fmla="*/ 256537 h 384313"/>
              <a:gd name="connsiteX5" fmla="*/ 315646 w 503582"/>
              <a:gd name="connsiteY5" fmla="*/ 111270 h 384313"/>
              <a:gd name="connsiteX6" fmla="*/ 174496 w 503582"/>
              <a:gd name="connsiteY6" fmla="*/ 115611 h 384313"/>
              <a:gd name="connsiteX7" fmla="*/ 162674 w 503582"/>
              <a:gd name="connsiteY7" fmla="*/ 263928 h 384313"/>
              <a:gd name="connsiteX8" fmla="*/ 78598 w 503582"/>
              <a:gd name="connsiteY8" fmla="*/ 331635 h 384313"/>
              <a:gd name="connsiteX0-1" fmla="*/ 78600 w 503614"/>
              <a:gd name="connsiteY0-2" fmla="*/ 331635 h 353527"/>
              <a:gd name="connsiteX1-3" fmla="*/ 98099 w 503614"/>
              <a:gd name="connsiteY1-4" fmla="*/ 39951 h 353527"/>
              <a:gd name="connsiteX2-5" fmla="*/ 381727 w 503614"/>
              <a:gd name="connsiteY2-6" fmla="*/ 27562 h 353527"/>
              <a:gd name="connsiteX3-7" fmla="*/ 447050 w 503614"/>
              <a:gd name="connsiteY3-8" fmla="*/ 313482 h 353527"/>
              <a:gd name="connsiteX4-9" fmla="*/ 355405 w 503614"/>
              <a:gd name="connsiteY4-10" fmla="*/ 256537 h 353527"/>
              <a:gd name="connsiteX5-11" fmla="*/ 315648 w 503614"/>
              <a:gd name="connsiteY5-12" fmla="*/ 111270 h 353527"/>
              <a:gd name="connsiteX6-13" fmla="*/ 174498 w 503614"/>
              <a:gd name="connsiteY6-14" fmla="*/ 115611 h 353527"/>
              <a:gd name="connsiteX7-15" fmla="*/ 162676 w 503614"/>
              <a:gd name="connsiteY7-16" fmla="*/ 263928 h 353527"/>
              <a:gd name="connsiteX8-17" fmla="*/ 156570 w 503614"/>
              <a:gd name="connsiteY8-18" fmla="*/ 351524 h 353527"/>
              <a:gd name="connsiteX9" fmla="*/ 78600 w 503614"/>
              <a:gd name="connsiteY9" fmla="*/ 331635 h 353527"/>
              <a:gd name="connsiteX0-19" fmla="*/ 78600 w 503614"/>
              <a:gd name="connsiteY0-20" fmla="*/ 331635 h 353527"/>
              <a:gd name="connsiteX1-21" fmla="*/ 98099 w 503614"/>
              <a:gd name="connsiteY1-22" fmla="*/ 39951 h 353527"/>
              <a:gd name="connsiteX2-23" fmla="*/ 381727 w 503614"/>
              <a:gd name="connsiteY2-24" fmla="*/ 27562 h 353527"/>
              <a:gd name="connsiteX3-25" fmla="*/ 447050 w 503614"/>
              <a:gd name="connsiteY3-26" fmla="*/ 313482 h 353527"/>
              <a:gd name="connsiteX4-27" fmla="*/ 355405 w 503614"/>
              <a:gd name="connsiteY4-28" fmla="*/ 256537 h 353527"/>
              <a:gd name="connsiteX5-29" fmla="*/ 315648 w 503614"/>
              <a:gd name="connsiteY5-30" fmla="*/ 111270 h 353527"/>
              <a:gd name="connsiteX6-31" fmla="*/ 174498 w 503614"/>
              <a:gd name="connsiteY6-32" fmla="*/ 115611 h 353527"/>
              <a:gd name="connsiteX7-33" fmla="*/ 162676 w 503614"/>
              <a:gd name="connsiteY7-34" fmla="*/ 263928 h 353527"/>
              <a:gd name="connsiteX8-35" fmla="*/ 156570 w 503614"/>
              <a:gd name="connsiteY8-36" fmla="*/ 351524 h 353527"/>
              <a:gd name="connsiteX9-37" fmla="*/ 78600 w 503614"/>
              <a:gd name="connsiteY9-38" fmla="*/ 331635 h 353527"/>
              <a:gd name="connsiteX0-39" fmla="*/ 78600 w 503614"/>
              <a:gd name="connsiteY0-40" fmla="*/ 331635 h 353527"/>
              <a:gd name="connsiteX1-41" fmla="*/ 98099 w 503614"/>
              <a:gd name="connsiteY1-42" fmla="*/ 39951 h 353527"/>
              <a:gd name="connsiteX2-43" fmla="*/ 381727 w 503614"/>
              <a:gd name="connsiteY2-44" fmla="*/ 27562 h 353527"/>
              <a:gd name="connsiteX3-45" fmla="*/ 447050 w 503614"/>
              <a:gd name="connsiteY3-46" fmla="*/ 313482 h 353527"/>
              <a:gd name="connsiteX4-47" fmla="*/ 372777 w 503614"/>
              <a:gd name="connsiteY4-48" fmla="*/ 321056 h 353527"/>
              <a:gd name="connsiteX5-49" fmla="*/ 355405 w 503614"/>
              <a:gd name="connsiteY5-50" fmla="*/ 256537 h 353527"/>
              <a:gd name="connsiteX6-51" fmla="*/ 315648 w 503614"/>
              <a:gd name="connsiteY6-52" fmla="*/ 111270 h 353527"/>
              <a:gd name="connsiteX7-53" fmla="*/ 174498 w 503614"/>
              <a:gd name="connsiteY7-54" fmla="*/ 115611 h 353527"/>
              <a:gd name="connsiteX8-55" fmla="*/ 162676 w 503614"/>
              <a:gd name="connsiteY8-56" fmla="*/ 263928 h 353527"/>
              <a:gd name="connsiteX9-57" fmla="*/ 156570 w 503614"/>
              <a:gd name="connsiteY9-58" fmla="*/ 351524 h 353527"/>
              <a:gd name="connsiteX10" fmla="*/ 78600 w 503614"/>
              <a:gd name="connsiteY10" fmla="*/ 331635 h 353527"/>
              <a:gd name="connsiteX0-59" fmla="*/ 78600 w 465644"/>
              <a:gd name="connsiteY0-60" fmla="*/ 335721 h 367308"/>
              <a:gd name="connsiteX1-61" fmla="*/ 98099 w 465644"/>
              <a:gd name="connsiteY1-62" fmla="*/ 44037 h 367308"/>
              <a:gd name="connsiteX2-63" fmla="*/ 381727 w 465644"/>
              <a:gd name="connsiteY2-64" fmla="*/ 31648 h 367308"/>
              <a:gd name="connsiteX3-65" fmla="*/ 420858 w 465644"/>
              <a:gd name="connsiteY3-66" fmla="*/ 348524 h 367308"/>
              <a:gd name="connsiteX4-67" fmla="*/ 372777 w 465644"/>
              <a:gd name="connsiteY4-68" fmla="*/ 325142 h 367308"/>
              <a:gd name="connsiteX5-69" fmla="*/ 355405 w 465644"/>
              <a:gd name="connsiteY5-70" fmla="*/ 260623 h 367308"/>
              <a:gd name="connsiteX6-71" fmla="*/ 315648 w 465644"/>
              <a:gd name="connsiteY6-72" fmla="*/ 115356 h 367308"/>
              <a:gd name="connsiteX7-73" fmla="*/ 174498 w 465644"/>
              <a:gd name="connsiteY7-74" fmla="*/ 119697 h 367308"/>
              <a:gd name="connsiteX8-75" fmla="*/ 162676 w 465644"/>
              <a:gd name="connsiteY8-76" fmla="*/ 268014 h 367308"/>
              <a:gd name="connsiteX9-77" fmla="*/ 156570 w 465644"/>
              <a:gd name="connsiteY9-78" fmla="*/ 355610 h 367308"/>
              <a:gd name="connsiteX10-79" fmla="*/ 78600 w 465644"/>
              <a:gd name="connsiteY10-80" fmla="*/ 335721 h 367308"/>
              <a:gd name="connsiteX0-81" fmla="*/ 78600 w 482853"/>
              <a:gd name="connsiteY0-82" fmla="*/ 326296 h 357883"/>
              <a:gd name="connsiteX1-83" fmla="*/ 98099 w 482853"/>
              <a:gd name="connsiteY1-84" fmla="*/ 34612 h 357883"/>
              <a:gd name="connsiteX2-85" fmla="*/ 381727 w 482853"/>
              <a:gd name="connsiteY2-86" fmla="*/ 22223 h 357883"/>
              <a:gd name="connsiteX3-87" fmla="*/ 482310 w 482853"/>
              <a:gd name="connsiteY3-88" fmla="*/ 199034 h 357883"/>
              <a:gd name="connsiteX4-89" fmla="*/ 420858 w 482853"/>
              <a:gd name="connsiteY4-90" fmla="*/ 339099 h 357883"/>
              <a:gd name="connsiteX5-91" fmla="*/ 372777 w 482853"/>
              <a:gd name="connsiteY5-92" fmla="*/ 315717 h 357883"/>
              <a:gd name="connsiteX6-93" fmla="*/ 355405 w 482853"/>
              <a:gd name="connsiteY6-94" fmla="*/ 251198 h 357883"/>
              <a:gd name="connsiteX7-95" fmla="*/ 315648 w 482853"/>
              <a:gd name="connsiteY7-96" fmla="*/ 105931 h 357883"/>
              <a:gd name="connsiteX8-97" fmla="*/ 174498 w 482853"/>
              <a:gd name="connsiteY8-98" fmla="*/ 110272 h 357883"/>
              <a:gd name="connsiteX9-99" fmla="*/ 162676 w 482853"/>
              <a:gd name="connsiteY9-100" fmla="*/ 258589 h 357883"/>
              <a:gd name="connsiteX10-101" fmla="*/ 156570 w 482853"/>
              <a:gd name="connsiteY10-102" fmla="*/ 346185 h 357883"/>
              <a:gd name="connsiteX11" fmla="*/ 78600 w 482853"/>
              <a:gd name="connsiteY11" fmla="*/ 326296 h 357883"/>
              <a:gd name="connsiteX0-103" fmla="*/ 78600 w 482853"/>
              <a:gd name="connsiteY0-104" fmla="*/ 326296 h 357883"/>
              <a:gd name="connsiteX1-105" fmla="*/ 98099 w 482853"/>
              <a:gd name="connsiteY1-106" fmla="*/ 34612 h 357883"/>
              <a:gd name="connsiteX2-107" fmla="*/ 381727 w 482853"/>
              <a:gd name="connsiteY2-108" fmla="*/ 22223 h 357883"/>
              <a:gd name="connsiteX3-109" fmla="*/ 482310 w 482853"/>
              <a:gd name="connsiteY3-110" fmla="*/ 199034 h 357883"/>
              <a:gd name="connsiteX4-111" fmla="*/ 420858 w 482853"/>
              <a:gd name="connsiteY4-112" fmla="*/ 339099 h 357883"/>
              <a:gd name="connsiteX5-113" fmla="*/ 372777 w 482853"/>
              <a:gd name="connsiteY5-114" fmla="*/ 315717 h 357883"/>
              <a:gd name="connsiteX6-115" fmla="*/ 355405 w 482853"/>
              <a:gd name="connsiteY6-116" fmla="*/ 251198 h 357883"/>
              <a:gd name="connsiteX7-117" fmla="*/ 315648 w 482853"/>
              <a:gd name="connsiteY7-118" fmla="*/ 105931 h 357883"/>
              <a:gd name="connsiteX8-119" fmla="*/ 174498 w 482853"/>
              <a:gd name="connsiteY8-120" fmla="*/ 110272 h 357883"/>
              <a:gd name="connsiteX9-121" fmla="*/ 162676 w 482853"/>
              <a:gd name="connsiteY9-122" fmla="*/ 258589 h 357883"/>
              <a:gd name="connsiteX10-123" fmla="*/ 156570 w 482853"/>
              <a:gd name="connsiteY10-124" fmla="*/ 346185 h 357883"/>
              <a:gd name="connsiteX11-125" fmla="*/ 78600 w 482853"/>
              <a:gd name="connsiteY11-126" fmla="*/ 326296 h 357883"/>
              <a:gd name="connsiteX0-127" fmla="*/ 78600 w 482853"/>
              <a:gd name="connsiteY0-128" fmla="*/ 326296 h 357883"/>
              <a:gd name="connsiteX1-129" fmla="*/ 98099 w 482853"/>
              <a:gd name="connsiteY1-130" fmla="*/ 34612 h 357883"/>
              <a:gd name="connsiteX2-131" fmla="*/ 381727 w 482853"/>
              <a:gd name="connsiteY2-132" fmla="*/ 22223 h 357883"/>
              <a:gd name="connsiteX3-133" fmla="*/ 482310 w 482853"/>
              <a:gd name="connsiteY3-134" fmla="*/ 199034 h 357883"/>
              <a:gd name="connsiteX4-135" fmla="*/ 420858 w 482853"/>
              <a:gd name="connsiteY4-136" fmla="*/ 339099 h 357883"/>
              <a:gd name="connsiteX5-137" fmla="*/ 372777 w 482853"/>
              <a:gd name="connsiteY5-138" fmla="*/ 315717 h 357883"/>
              <a:gd name="connsiteX6-139" fmla="*/ 350642 w 482853"/>
              <a:gd name="connsiteY6-140" fmla="*/ 253579 h 357883"/>
              <a:gd name="connsiteX7-141" fmla="*/ 315648 w 482853"/>
              <a:gd name="connsiteY7-142" fmla="*/ 105931 h 357883"/>
              <a:gd name="connsiteX8-143" fmla="*/ 174498 w 482853"/>
              <a:gd name="connsiteY8-144" fmla="*/ 110272 h 357883"/>
              <a:gd name="connsiteX9-145" fmla="*/ 162676 w 482853"/>
              <a:gd name="connsiteY9-146" fmla="*/ 258589 h 357883"/>
              <a:gd name="connsiteX10-147" fmla="*/ 156570 w 482853"/>
              <a:gd name="connsiteY10-148" fmla="*/ 346185 h 357883"/>
              <a:gd name="connsiteX11-149" fmla="*/ 78600 w 482853"/>
              <a:gd name="connsiteY11-150" fmla="*/ 326296 h 357883"/>
              <a:gd name="connsiteX0-151" fmla="*/ 78600 w 482853"/>
              <a:gd name="connsiteY0-152" fmla="*/ 326296 h 357883"/>
              <a:gd name="connsiteX1-153" fmla="*/ 98099 w 482853"/>
              <a:gd name="connsiteY1-154" fmla="*/ 34612 h 357883"/>
              <a:gd name="connsiteX2-155" fmla="*/ 381727 w 482853"/>
              <a:gd name="connsiteY2-156" fmla="*/ 22223 h 357883"/>
              <a:gd name="connsiteX3-157" fmla="*/ 482310 w 482853"/>
              <a:gd name="connsiteY3-158" fmla="*/ 199034 h 357883"/>
              <a:gd name="connsiteX4-159" fmla="*/ 420858 w 482853"/>
              <a:gd name="connsiteY4-160" fmla="*/ 339099 h 357883"/>
              <a:gd name="connsiteX5-161" fmla="*/ 372777 w 482853"/>
              <a:gd name="connsiteY5-162" fmla="*/ 315717 h 357883"/>
              <a:gd name="connsiteX6-163" fmla="*/ 350642 w 482853"/>
              <a:gd name="connsiteY6-164" fmla="*/ 253579 h 357883"/>
              <a:gd name="connsiteX7-165" fmla="*/ 315648 w 482853"/>
              <a:gd name="connsiteY7-166" fmla="*/ 105931 h 357883"/>
              <a:gd name="connsiteX8-167" fmla="*/ 174498 w 482853"/>
              <a:gd name="connsiteY8-168" fmla="*/ 110272 h 357883"/>
              <a:gd name="connsiteX9-169" fmla="*/ 172201 w 482853"/>
              <a:gd name="connsiteY9-170" fmla="*/ 260971 h 357883"/>
              <a:gd name="connsiteX10-171" fmla="*/ 156570 w 482853"/>
              <a:gd name="connsiteY10-172" fmla="*/ 346185 h 357883"/>
              <a:gd name="connsiteX11-173" fmla="*/ 78600 w 482853"/>
              <a:gd name="connsiteY11-174" fmla="*/ 326296 h 357883"/>
              <a:gd name="connsiteX0-175" fmla="*/ 86886 w 412558"/>
              <a:gd name="connsiteY0-176" fmla="*/ 360065 h 360696"/>
              <a:gd name="connsiteX1-177" fmla="*/ 27804 w 412558"/>
              <a:gd name="connsiteY1-178" fmla="*/ 37425 h 360696"/>
              <a:gd name="connsiteX2-179" fmla="*/ 311432 w 412558"/>
              <a:gd name="connsiteY2-180" fmla="*/ 25036 h 360696"/>
              <a:gd name="connsiteX3-181" fmla="*/ 412015 w 412558"/>
              <a:gd name="connsiteY3-182" fmla="*/ 201847 h 360696"/>
              <a:gd name="connsiteX4-183" fmla="*/ 350563 w 412558"/>
              <a:gd name="connsiteY4-184" fmla="*/ 341912 h 360696"/>
              <a:gd name="connsiteX5-185" fmla="*/ 302482 w 412558"/>
              <a:gd name="connsiteY5-186" fmla="*/ 318530 h 360696"/>
              <a:gd name="connsiteX6-187" fmla="*/ 280347 w 412558"/>
              <a:gd name="connsiteY6-188" fmla="*/ 256392 h 360696"/>
              <a:gd name="connsiteX7-189" fmla="*/ 245353 w 412558"/>
              <a:gd name="connsiteY7-190" fmla="*/ 108744 h 360696"/>
              <a:gd name="connsiteX8-191" fmla="*/ 104203 w 412558"/>
              <a:gd name="connsiteY8-192" fmla="*/ 113085 h 360696"/>
              <a:gd name="connsiteX9-193" fmla="*/ 101906 w 412558"/>
              <a:gd name="connsiteY9-194" fmla="*/ 263784 h 360696"/>
              <a:gd name="connsiteX10-195" fmla="*/ 86275 w 412558"/>
              <a:gd name="connsiteY10-196" fmla="*/ 348998 h 360696"/>
              <a:gd name="connsiteX11-197" fmla="*/ 86886 w 412558"/>
              <a:gd name="connsiteY11-198" fmla="*/ 360065 h 360696"/>
              <a:gd name="connsiteX0-199" fmla="*/ 125305 w 450977"/>
              <a:gd name="connsiteY0-200" fmla="*/ 353326 h 353957"/>
              <a:gd name="connsiteX1-201" fmla="*/ 2758 w 450977"/>
              <a:gd name="connsiteY1-202" fmla="*/ 240352 h 353957"/>
              <a:gd name="connsiteX2-203" fmla="*/ 66223 w 450977"/>
              <a:gd name="connsiteY2-204" fmla="*/ 30686 h 353957"/>
              <a:gd name="connsiteX3-205" fmla="*/ 349851 w 450977"/>
              <a:gd name="connsiteY3-206" fmla="*/ 18297 h 353957"/>
              <a:gd name="connsiteX4-207" fmla="*/ 450434 w 450977"/>
              <a:gd name="connsiteY4-208" fmla="*/ 195108 h 353957"/>
              <a:gd name="connsiteX5-209" fmla="*/ 388982 w 450977"/>
              <a:gd name="connsiteY5-210" fmla="*/ 335173 h 353957"/>
              <a:gd name="connsiteX6-211" fmla="*/ 340901 w 450977"/>
              <a:gd name="connsiteY6-212" fmla="*/ 311791 h 353957"/>
              <a:gd name="connsiteX7-213" fmla="*/ 318766 w 450977"/>
              <a:gd name="connsiteY7-214" fmla="*/ 249653 h 353957"/>
              <a:gd name="connsiteX8-215" fmla="*/ 283772 w 450977"/>
              <a:gd name="connsiteY8-216" fmla="*/ 102005 h 353957"/>
              <a:gd name="connsiteX9-217" fmla="*/ 142622 w 450977"/>
              <a:gd name="connsiteY9-218" fmla="*/ 106346 h 353957"/>
              <a:gd name="connsiteX10-219" fmla="*/ 140325 w 450977"/>
              <a:gd name="connsiteY10-220" fmla="*/ 257045 h 353957"/>
              <a:gd name="connsiteX11-221" fmla="*/ 124694 w 450977"/>
              <a:gd name="connsiteY11-222" fmla="*/ 342259 h 353957"/>
              <a:gd name="connsiteX12" fmla="*/ 125305 w 450977"/>
              <a:gd name="connsiteY12" fmla="*/ 353326 h 353957"/>
              <a:gd name="connsiteX0-223" fmla="*/ 120942 w 446614"/>
              <a:gd name="connsiteY0-224" fmla="*/ 352687 h 353318"/>
              <a:gd name="connsiteX1-225" fmla="*/ 3157 w 446614"/>
              <a:gd name="connsiteY1-226" fmla="*/ 227807 h 353318"/>
              <a:gd name="connsiteX2-227" fmla="*/ 61860 w 446614"/>
              <a:gd name="connsiteY2-228" fmla="*/ 30047 h 353318"/>
              <a:gd name="connsiteX3-229" fmla="*/ 345488 w 446614"/>
              <a:gd name="connsiteY3-230" fmla="*/ 17658 h 353318"/>
              <a:gd name="connsiteX4-231" fmla="*/ 446071 w 446614"/>
              <a:gd name="connsiteY4-232" fmla="*/ 194469 h 353318"/>
              <a:gd name="connsiteX5-233" fmla="*/ 384619 w 446614"/>
              <a:gd name="connsiteY5-234" fmla="*/ 334534 h 353318"/>
              <a:gd name="connsiteX6-235" fmla="*/ 336538 w 446614"/>
              <a:gd name="connsiteY6-236" fmla="*/ 311152 h 353318"/>
              <a:gd name="connsiteX7-237" fmla="*/ 314403 w 446614"/>
              <a:gd name="connsiteY7-238" fmla="*/ 249014 h 353318"/>
              <a:gd name="connsiteX8-239" fmla="*/ 279409 w 446614"/>
              <a:gd name="connsiteY8-240" fmla="*/ 101366 h 353318"/>
              <a:gd name="connsiteX9-241" fmla="*/ 138259 w 446614"/>
              <a:gd name="connsiteY9-242" fmla="*/ 105707 h 353318"/>
              <a:gd name="connsiteX10-243" fmla="*/ 135962 w 446614"/>
              <a:gd name="connsiteY10-244" fmla="*/ 256406 h 353318"/>
              <a:gd name="connsiteX11-245" fmla="*/ 120331 w 446614"/>
              <a:gd name="connsiteY11-246" fmla="*/ 341620 h 353318"/>
              <a:gd name="connsiteX12-247" fmla="*/ 120942 w 446614"/>
              <a:gd name="connsiteY12-248" fmla="*/ 352687 h 353318"/>
              <a:gd name="connsiteX0-249" fmla="*/ 120942 w 446614"/>
              <a:gd name="connsiteY0-250" fmla="*/ 352687 h 353318"/>
              <a:gd name="connsiteX1-251" fmla="*/ 3157 w 446614"/>
              <a:gd name="connsiteY1-252" fmla="*/ 227807 h 353318"/>
              <a:gd name="connsiteX2-253" fmla="*/ 61860 w 446614"/>
              <a:gd name="connsiteY2-254" fmla="*/ 30047 h 353318"/>
              <a:gd name="connsiteX3-255" fmla="*/ 345488 w 446614"/>
              <a:gd name="connsiteY3-256" fmla="*/ 17658 h 353318"/>
              <a:gd name="connsiteX4-257" fmla="*/ 446071 w 446614"/>
              <a:gd name="connsiteY4-258" fmla="*/ 194469 h 353318"/>
              <a:gd name="connsiteX5-259" fmla="*/ 384619 w 446614"/>
              <a:gd name="connsiteY5-260" fmla="*/ 334534 h 353318"/>
              <a:gd name="connsiteX6-261" fmla="*/ 336538 w 446614"/>
              <a:gd name="connsiteY6-262" fmla="*/ 311152 h 353318"/>
              <a:gd name="connsiteX7-263" fmla="*/ 314403 w 446614"/>
              <a:gd name="connsiteY7-264" fmla="*/ 249014 h 353318"/>
              <a:gd name="connsiteX8-265" fmla="*/ 279409 w 446614"/>
              <a:gd name="connsiteY8-266" fmla="*/ 101366 h 353318"/>
              <a:gd name="connsiteX9-267" fmla="*/ 138259 w 446614"/>
              <a:gd name="connsiteY9-268" fmla="*/ 105707 h 353318"/>
              <a:gd name="connsiteX10-269" fmla="*/ 135962 w 446614"/>
              <a:gd name="connsiteY10-270" fmla="*/ 256406 h 353318"/>
              <a:gd name="connsiteX11-271" fmla="*/ 120331 w 446614"/>
              <a:gd name="connsiteY11-272" fmla="*/ 341620 h 353318"/>
              <a:gd name="connsiteX12-273" fmla="*/ 120942 w 446614"/>
              <a:gd name="connsiteY12-274" fmla="*/ 352687 h 353318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11" y="connsiteY5-12"/>
              </a:cxn>
              <a:cxn ang="0">
                <a:pos x="connsiteX6-13" y="connsiteY6-14"/>
              </a:cxn>
              <a:cxn ang="0">
                <a:pos x="connsiteX7-15" y="connsiteY7-16"/>
              </a:cxn>
              <a:cxn ang="0">
                <a:pos x="connsiteX8-17" y="connsiteY8-18"/>
              </a:cxn>
              <a:cxn ang="0">
                <a:pos x="connsiteX9-37" y="connsiteY9-38"/>
              </a:cxn>
              <a:cxn ang="0">
                <a:pos x="connsiteX10-79" y="connsiteY10-80"/>
              </a:cxn>
              <a:cxn ang="0">
                <a:pos x="connsiteX11-125" y="connsiteY11-126"/>
              </a:cxn>
              <a:cxn ang="0">
                <a:pos x="connsiteX12-247" y="connsiteY12-248"/>
              </a:cxn>
            </a:cxnLst>
            <a:rect l="l" t="t" r="r" b="b"/>
            <a:pathLst>
              <a:path w="446614" h="353318">
                <a:moveTo>
                  <a:pt x="120942" y="352687"/>
                </a:moveTo>
                <a:cubicBezTo>
                  <a:pt x="107366" y="330543"/>
                  <a:pt x="17766" y="269674"/>
                  <a:pt x="3157" y="227807"/>
                </a:cubicBezTo>
                <a:cubicBezTo>
                  <a:pt x="-6690" y="174034"/>
                  <a:pt x="4805" y="65072"/>
                  <a:pt x="61860" y="30047"/>
                </a:cubicBezTo>
                <a:cubicBezTo>
                  <a:pt x="118915" y="-4978"/>
                  <a:pt x="281453" y="-9746"/>
                  <a:pt x="345488" y="17658"/>
                </a:cubicBezTo>
                <a:cubicBezTo>
                  <a:pt x="409523" y="45062"/>
                  <a:pt x="449074" y="144037"/>
                  <a:pt x="446071" y="194469"/>
                </a:cubicBezTo>
                <a:cubicBezTo>
                  <a:pt x="452593" y="247282"/>
                  <a:pt x="398509" y="310324"/>
                  <a:pt x="384619" y="334534"/>
                </a:cubicBezTo>
                <a:cubicBezTo>
                  <a:pt x="390270" y="384243"/>
                  <a:pt x="351812" y="320643"/>
                  <a:pt x="336538" y="311152"/>
                </a:cubicBezTo>
                <a:cubicBezTo>
                  <a:pt x="321264" y="301661"/>
                  <a:pt x="331068" y="284772"/>
                  <a:pt x="314403" y="249014"/>
                </a:cubicBezTo>
                <a:cubicBezTo>
                  <a:pt x="389373" y="205557"/>
                  <a:pt x="308766" y="125251"/>
                  <a:pt x="279409" y="101366"/>
                </a:cubicBezTo>
                <a:cubicBezTo>
                  <a:pt x="250052" y="77481"/>
                  <a:pt x="181108" y="90123"/>
                  <a:pt x="138259" y="105707"/>
                </a:cubicBezTo>
                <a:cubicBezTo>
                  <a:pt x="47749" y="138625"/>
                  <a:pt x="51101" y="218453"/>
                  <a:pt x="135962" y="256406"/>
                </a:cubicBezTo>
                <a:cubicBezTo>
                  <a:pt x="120900" y="267369"/>
                  <a:pt x="135393" y="330657"/>
                  <a:pt x="120331" y="341620"/>
                </a:cubicBezTo>
                <a:cubicBezTo>
                  <a:pt x="107367" y="353226"/>
                  <a:pt x="133906" y="341081"/>
                  <a:pt x="120942" y="352687"/>
                </a:cubicBezTo>
                <a:close/>
              </a:path>
            </a:pathLst>
          </a:cu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20" name="流程图: 接点 19"/>
          <p:cNvSpPr/>
          <p:nvPr userDrawn="1"/>
        </p:nvSpPr>
        <p:spPr>
          <a:xfrm>
            <a:off x="2145020" y="457147"/>
            <a:ext cx="288000" cy="288162"/>
          </a:xfrm>
          <a:prstGeom prst="flowChartConnector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21" name="空心弧 18"/>
          <p:cNvSpPr/>
          <p:nvPr userDrawn="1"/>
        </p:nvSpPr>
        <p:spPr>
          <a:xfrm rot="5400000">
            <a:off x="2119462" y="187158"/>
            <a:ext cx="446614" cy="353318"/>
          </a:xfrm>
          <a:custGeom>
            <a:avLst/>
            <a:gdLst>
              <a:gd name="connsiteX0" fmla="*/ 78598 w 503582"/>
              <a:gd name="connsiteY0" fmla="*/ 331635 h 384313"/>
              <a:gd name="connsiteX1" fmla="*/ 98097 w 503582"/>
              <a:gd name="connsiteY1" fmla="*/ 39951 h 384313"/>
              <a:gd name="connsiteX2" fmla="*/ 381725 w 503582"/>
              <a:gd name="connsiteY2" fmla="*/ 27562 h 384313"/>
              <a:gd name="connsiteX3" fmla="*/ 447048 w 503582"/>
              <a:gd name="connsiteY3" fmla="*/ 313482 h 384313"/>
              <a:gd name="connsiteX4" fmla="*/ 355403 w 503582"/>
              <a:gd name="connsiteY4" fmla="*/ 256537 h 384313"/>
              <a:gd name="connsiteX5" fmla="*/ 315646 w 503582"/>
              <a:gd name="connsiteY5" fmla="*/ 111270 h 384313"/>
              <a:gd name="connsiteX6" fmla="*/ 174496 w 503582"/>
              <a:gd name="connsiteY6" fmla="*/ 115611 h 384313"/>
              <a:gd name="connsiteX7" fmla="*/ 162674 w 503582"/>
              <a:gd name="connsiteY7" fmla="*/ 263928 h 384313"/>
              <a:gd name="connsiteX8" fmla="*/ 78598 w 503582"/>
              <a:gd name="connsiteY8" fmla="*/ 331635 h 384313"/>
              <a:gd name="connsiteX0-1" fmla="*/ 78600 w 503614"/>
              <a:gd name="connsiteY0-2" fmla="*/ 331635 h 353527"/>
              <a:gd name="connsiteX1-3" fmla="*/ 98099 w 503614"/>
              <a:gd name="connsiteY1-4" fmla="*/ 39951 h 353527"/>
              <a:gd name="connsiteX2-5" fmla="*/ 381727 w 503614"/>
              <a:gd name="connsiteY2-6" fmla="*/ 27562 h 353527"/>
              <a:gd name="connsiteX3-7" fmla="*/ 447050 w 503614"/>
              <a:gd name="connsiteY3-8" fmla="*/ 313482 h 353527"/>
              <a:gd name="connsiteX4-9" fmla="*/ 355405 w 503614"/>
              <a:gd name="connsiteY4-10" fmla="*/ 256537 h 353527"/>
              <a:gd name="connsiteX5-11" fmla="*/ 315648 w 503614"/>
              <a:gd name="connsiteY5-12" fmla="*/ 111270 h 353527"/>
              <a:gd name="connsiteX6-13" fmla="*/ 174498 w 503614"/>
              <a:gd name="connsiteY6-14" fmla="*/ 115611 h 353527"/>
              <a:gd name="connsiteX7-15" fmla="*/ 162676 w 503614"/>
              <a:gd name="connsiteY7-16" fmla="*/ 263928 h 353527"/>
              <a:gd name="connsiteX8-17" fmla="*/ 156570 w 503614"/>
              <a:gd name="connsiteY8-18" fmla="*/ 351524 h 353527"/>
              <a:gd name="connsiteX9" fmla="*/ 78600 w 503614"/>
              <a:gd name="connsiteY9" fmla="*/ 331635 h 353527"/>
              <a:gd name="connsiteX0-19" fmla="*/ 78600 w 503614"/>
              <a:gd name="connsiteY0-20" fmla="*/ 331635 h 353527"/>
              <a:gd name="connsiteX1-21" fmla="*/ 98099 w 503614"/>
              <a:gd name="connsiteY1-22" fmla="*/ 39951 h 353527"/>
              <a:gd name="connsiteX2-23" fmla="*/ 381727 w 503614"/>
              <a:gd name="connsiteY2-24" fmla="*/ 27562 h 353527"/>
              <a:gd name="connsiteX3-25" fmla="*/ 447050 w 503614"/>
              <a:gd name="connsiteY3-26" fmla="*/ 313482 h 353527"/>
              <a:gd name="connsiteX4-27" fmla="*/ 355405 w 503614"/>
              <a:gd name="connsiteY4-28" fmla="*/ 256537 h 353527"/>
              <a:gd name="connsiteX5-29" fmla="*/ 315648 w 503614"/>
              <a:gd name="connsiteY5-30" fmla="*/ 111270 h 353527"/>
              <a:gd name="connsiteX6-31" fmla="*/ 174498 w 503614"/>
              <a:gd name="connsiteY6-32" fmla="*/ 115611 h 353527"/>
              <a:gd name="connsiteX7-33" fmla="*/ 162676 w 503614"/>
              <a:gd name="connsiteY7-34" fmla="*/ 263928 h 353527"/>
              <a:gd name="connsiteX8-35" fmla="*/ 156570 w 503614"/>
              <a:gd name="connsiteY8-36" fmla="*/ 351524 h 353527"/>
              <a:gd name="connsiteX9-37" fmla="*/ 78600 w 503614"/>
              <a:gd name="connsiteY9-38" fmla="*/ 331635 h 353527"/>
              <a:gd name="connsiteX0-39" fmla="*/ 78600 w 503614"/>
              <a:gd name="connsiteY0-40" fmla="*/ 331635 h 353527"/>
              <a:gd name="connsiteX1-41" fmla="*/ 98099 w 503614"/>
              <a:gd name="connsiteY1-42" fmla="*/ 39951 h 353527"/>
              <a:gd name="connsiteX2-43" fmla="*/ 381727 w 503614"/>
              <a:gd name="connsiteY2-44" fmla="*/ 27562 h 353527"/>
              <a:gd name="connsiteX3-45" fmla="*/ 447050 w 503614"/>
              <a:gd name="connsiteY3-46" fmla="*/ 313482 h 353527"/>
              <a:gd name="connsiteX4-47" fmla="*/ 372777 w 503614"/>
              <a:gd name="connsiteY4-48" fmla="*/ 321056 h 353527"/>
              <a:gd name="connsiteX5-49" fmla="*/ 355405 w 503614"/>
              <a:gd name="connsiteY5-50" fmla="*/ 256537 h 353527"/>
              <a:gd name="connsiteX6-51" fmla="*/ 315648 w 503614"/>
              <a:gd name="connsiteY6-52" fmla="*/ 111270 h 353527"/>
              <a:gd name="connsiteX7-53" fmla="*/ 174498 w 503614"/>
              <a:gd name="connsiteY7-54" fmla="*/ 115611 h 353527"/>
              <a:gd name="connsiteX8-55" fmla="*/ 162676 w 503614"/>
              <a:gd name="connsiteY8-56" fmla="*/ 263928 h 353527"/>
              <a:gd name="connsiteX9-57" fmla="*/ 156570 w 503614"/>
              <a:gd name="connsiteY9-58" fmla="*/ 351524 h 353527"/>
              <a:gd name="connsiteX10" fmla="*/ 78600 w 503614"/>
              <a:gd name="connsiteY10" fmla="*/ 331635 h 353527"/>
              <a:gd name="connsiteX0-59" fmla="*/ 78600 w 465644"/>
              <a:gd name="connsiteY0-60" fmla="*/ 335721 h 367308"/>
              <a:gd name="connsiteX1-61" fmla="*/ 98099 w 465644"/>
              <a:gd name="connsiteY1-62" fmla="*/ 44037 h 367308"/>
              <a:gd name="connsiteX2-63" fmla="*/ 381727 w 465644"/>
              <a:gd name="connsiteY2-64" fmla="*/ 31648 h 367308"/>
              <a:gd name="connsiteX3-65" fmla="*/ 420858 w 465644"/>
              <a:gd name="connsiteY3-66" fmla="*/ 348524 h 367308"/>
              <a:gd name="connsiteX4-67" fmla="*/ 372777 w 465644"/>
              <a:gd name="connsiteY4-68" fmla="*/ 325142 h 367308"/>
              <a:gd name="connsiteX5-69" fmla="*/ 355405 w 465644"/>
              <a:gd name="connsiteY5-70" fmla="*/ 260623 h 367308"/>
              <a:gd name="connsiteX6-71" fmla="*/ 315648 w 465644"/>
              <a:gd name="connsiteY6-72" fmla="*/ 115356 h 367308"/>
              <a:gd name="connsiteX7-73" fmla="*/ 174498 w 465644"/>
              <a:gd name="connsiteY7-74" fmla="*/ 119697 h 367308"/>
              <a:gd name="connsiteX8-75" fmla="*/ 162676 w 465644"/>
              <a:gd name="connsiteY8-76" fmla="*/ 268014 h 367308"/>
              <a:gd name="connsiteX9-77" fmla="*/ 156570 w 465644"/>
              <a:gd name="connsiteY9-78" fmla="*/ 355610 h 367308"/>
              <a:gd name="connsiteX10-79" fmla="*/ 78600 w 465644"/>
              <a:gd name="connsiteY10-80" fmla="*/ 335721 h 367308"/>
              <a:gd name="connsiteX0-81" fmla="*/ 78600 w 482853"/>
              <a:gd name="connsiteY0-82" fmla="*/ 326296 h 357883"/>
              <a:gd name="connsiteX1-83" fmla="*/ 98099 w 482853"/>
              <a:gd name="connsiteY1-84" fmla="*/ 34612 h 357883"/>
              <a:gd name="connsiteX2-85" fmla="*/ 381727 w 482853"/>
              <a:gd name="connsiteY2-86" fmla="*/ 22223 h 357883"/>
              <a:gd name="connsiteX3-87" fmla="*/ 482310 w 482853"/>
              <a:gd name="connsiteY3-88" fmla="*/ 199034 h 357883"/>
              <a:gd name="connsiteX4-89" fmla="*/ 420858 w 482853"/>
              <a:gd name="connsiteY4-90" fmla="*/ 339099 h 357883"/>
              <a:gd name="connsiteX5-91" fmla="*/ 372777 w 482853"/>
              <a:gd name="connsiteY5-92" fmla="*/ 315717 h 357883"/>
              <a:gd name="connsiteX6-93" fmla="*/ 355405 w 482853"/>
              <a:gd name="connsiteY6-94" fmla="*/ 251198 h 357883"/>
              <a:gd name="connsiteX7-95" fmla="*/ 315648 w 482853"/>
              <a:gd name="connsiteY7-96" fmla="*/ 105931 h 357883"/>
              <a:gd name="connsiteX8-97" fmla="*/ 174498 w 482853"/>
              <a:gd name="connsiteY8-98" fmla="*/ 110272 h 357883"/>
              <a:gd name="connsiteX9-99" fmla="*/ 162676 w 482853"/>
              <a:gd name="connsiteY9-100" fmla="*/ 258589 h 357883"/>
              <a:gd name="connsiteX10-101" fmla="*/ 156570 w 482853"/>
              <a:gd name="connsiteY10-102" fmla="*/ 346185 h 357883"/>
              <a:gd name="connsiteX11" fmla="*/ 78600 w 482853"/>
              <a:gd name="connsiteY11" fmla="*/ 326296 h 357883"/>
              <a:gd name="connsiteX0-103" fmla="*/ 78600 w 482853"/>
              <a:gd name="connsiteY0-104" fmla="*/ 326296 h 357883"/>
              <a:gd name="connsiteX1-105" fmla="*/ 98099 w 482853"/>
              <a:gd name="connsiteY1-106" fmla="*/ 34612 h 357883"/>
              <a:gd name="connsiteX2-107" fmla="*/ 381727 w 482853"/>
              <a:gd name="connsiteY2-108" fmla="*/ 22223 h 357883"/>
              <a:gd name="connsiteX3-109" fmla="*/ 482310 w 482853"/>
              <a:gd name="connsiteY3-110" fmla="*/ 199034 h 357883"/>
              <a:gd name="connsiteX4-111" fmla="*/ 420858 w 482853"/>
              <a:gd name="connsiteY4-112" fmla="*/ 339099 h 357883"/>
              <a:gd name="connsiteX5-113" fmla="*/ 372777 w 482853"/>
              <a:gd name="connsiteY5-114" fmla="*/ 315717 h 357883"/>
              <a:gd name="connsiteX6-115" fmla="*/ 355405 w 482853"/>
              <a:gd name="connsiteY6-116" fmla="*/ 251198 h 357883"/>
              <a:gd name="connsiteX7-117" fmla="*/ 315648 w 482853"/>
              <a:gd name="connsiteY7-118" fmla="*/ 105931 h 357883"/>
              <a:gd name="connsiteX8-119" fmla="*/ 174498 w 482853"/>
              <a:gd name="connsiteY8-120" fmla="*/ 110272 h 357883"/>
              <a:gd name="connsiteX9-121" fmla="*/ 162676 w 482853"/>
              <a:gd name="connsiteY9-122" fmla="*/ 258589 h 357883"/>
              <a:gd name="connsiteX10-123" fmla="*/ 156570 w 482853"/>
              <a:gd name="connsiteY10-124" fmla="*/ 346185 h 357883"/>
              <a:gd name="connsiteX11-125" fmla="*/ 78600 w 482853"/>
              <a:gd name="connsiteY11-126" fmla="*/ 326296 h 357883"/>
              <a:gd name="connsiteX0-127" fmla="*/ 78600 w 482853"/>
              <a:gd name="connsiteY0-128" fmla="*/ 326296 h 357883"/>
              <a:gd name="connsiteX1-129" fmla="*/ 98099 w 482853"/>
              <a:gd name="connsiteY1-130" fmla="*/ 34612 h 357883"/>
              <a:gd name="connsiteX2-131" fmla="*/ 381727 w 482853"/>
              <a:gd name="connsiteY2-132" fmla="*/ 22223 h 357883"/>
              <a:gd name="connsiteX3-133" fmla="*/ 482310 w 482853"/>
              <a:gd name="connsiteY3-134" fmla="*/ 199034 h 357883"/>
              <a:gd name="connsiteX4-135" fmla="*/ 420858 w 482853"/>
              <a:gd name="connsiteY4-136" fmla="*/ 339099 h 357883"/>
              <a:gd name="connsiteX5-137" fmla="*/ 372777 w 482853"/>
              <a:gd name="connsiteY5-138" fmla="*/ 315717 h 357883"/>
              <a:gd name="connsiteX6-139" fmla="*/ 350642 w 482853"/>
              <a:gd name="connsiteY6-140" fmla="*/ 253579 h 357883"/>
              <a:gd name="connsiteX7-141" fmla="*/ 315648 w 482853"/>
              <a:gd name="connsiteY7-142" fmla="*/ 105931 h 357883"/>
              <a:gd name="connsiteX8-143" fmla="*/ 174498 w 482853"/>
              <a:gd name="connsiteY8-144" fmla="*/ 110272 h 357883"/>
              <a:gd name="connsiteX9-145" fmla="*/ 162676 w 482853"/>
              <a:gd name="connsiteY9-146" fmla="*/ 258589 h 357883"/>
              <a:gd name="connsiteX10-147" fmla="*/ 156570 w 482853"/>
              <a:gd name="connsiteY10-148" fmla="*/ 346185 h 357883"/>
              <a:gd name="connsiteX11-149" fmla="*/ 78600 w 482853"/>
              <a:gd name="connsiteY11-150" fmla="*/ 326296 h 357883"/>
              <a:gd name="connsiteX0-151" fmla="*/ 78600 w 482853"/>
              <a:gd name="connsiteY0-152" fmla="*/ 326296 h 357883"/>
              <a:gd name="connsiteX1-153" fmla="*/ 98099 w 482853"/>
              <a:gd name="connsiteY1-154" fmla="*/ 34612 h 357883"/>
              <a:gd name="connsiteX2-155" fmla="*/ 381727 w 482853"/>
              <a:gd name="connsiteY2-156" fmla="*/ 22223 h 357883"/>
              <a:gd name="connsiteX3-157" fmla="*/ 482310 w 482853"/>
              <a:gd name="connsiteY3-158" fmla="*/ 199034 h 357883"/>
              <a:gd name="connsiteX4-159" fmla="*/ 420858 w 482853"/>
              <a:gd name="connsiteY4-160" fmla="*/ 339099 h 357883"/>
              <a:gd name="connsiteX5-161" fmla="*/ 372777 w 482853"/>
              <a:gd name="connsiteY5-162" fmla="*/ 315717 h 357883"/>
              <a:gd name="connsiteX6-163" fmla="*/ 350642 w 482853"/>
              <a:gd name="connsiteY6-164" fmla="*/ 253579 h 357883"/>
              <a:gd name="connsiteX7-165" fmla="*/ 315648 w 482853"/>
              <a:gd name="connsiteY7-166" fmla="*/ 105931 h 357883"/>
              <a:gd name="connsiteX8-167" fmla="*/ 174498 w 482853"/>
              <a:gd name="connsiteY8-168" fmla="*/ 110272 h 357883"/>
              <a:gd name="connsiteX9-169" fmla="*/ 172201 w 482853"/>
              <a:gd name="connsiteY9-170" fmla="*/ 260971 h 357883"/>
              <a:gd name="connsiteX10-171" fmla="*/ 156570 w 482853"/>
              <a:gd name="connsiteY10-172" fmla="*/ 346185 h 357883"/>
              <a:gd name="connsiteX11-173" fmla="*/ 78600 w 482853"/>
              <a:gd name="connsiteY11-174" fmla="*/ 326296 h 357883"/>
              <a:gd name="connsiteX0-175" fmla="*/ 86886 w 412558"/>
              <a:gd name="connsiteY0-176" fmla="*/ 360065 h 360696"/>
              <a:gd name="connsiteX1-177" fmla="*/ 27804 w 412558"/>
              <a:gd name="connsiteY1-178" fmla="*/ 37425 h 360696"/>
              <a:gd name="connsiteX2-179" fmla="*/ 311432 w 412558"/>
              <a:gd name="connsiteY2-180" fmla="*/ 25036 h 360696"/>
              <a:gd name="connsiteX3-181" fmla="*/ 412015 w 412558"/>
              <a:gd name="connsiteY3-182" fmla="*/ 201847 h 360696"/>
              <a:gd name="connsiteX4-183" fmla="*/ 350563 w 412558"/>
              <a:gd name="connsiteY4-184" fmla="*/ 341912 h 360696"/>
              <a:gd name="connsiteX5-185" fmla="*/ 302482 w 412558"/>
              <a:gd name="connsiteY5-186" fmla="*/ 318530 h 360696"/>
              <a:gd name="connsiteX6-187" fmla="*/ 280347 w 412558"/>
              <a:gd name="connsiteY6-188" fmla="*/ 256392 h 360696"/>
              <a:gd name="connsiteX7-189" fmla="*/ 245353 w 412558"/>
              <a:gd name="connsiteY7-190" fmla="*/ 108744 h 360696"/>
              <a:gd name="connsiteX8-191" fmla="*/ 104203 w 412558"/>
              <a:gd name="connsiteY8-192" fmla="*/ 113085 h 360696"/>
              <a:gd name="connsiteX9-193" fmla="*/ 101906 w 412558"/>
              <a:gd name="connsiteY9-194" fmla="*/ 263784 h 360696"/>
              <a:gd name="connsiteX10-195" fmla="*/ 86275 w 412558"/>
              <a:gd name="connsiteY10-196" fmla="*/ 348998 h 360696"/>
              <a:gd name="connsiteX11-197" fmla="*/ 86886 w 412558"/>
              <a:gd name="connsiteY11-198" fmla="*/ 360065 h 360696"/>
              <a:gd name="connsiteX0-199" fmla="*/ 125305 w 450977"/>
              <a:gd name="connsiteY0-200" fmla="*/ 353326 h 353957"/>
              <a:gd name="connsiteX1-201" fmla="*/ 2758 w 450977"/>
              <a:gd name="connsiteY1-202" fmla="*/ 240352 h 353957"/>
              <a:gd name="connsiteX2-203" fmla="*/ 66223 w 450977"/>
              <a:gd name="connsiteY2-204" fmla="*/ 30686 h 353957"/>
              <a:gd name="connsiteX3-205" fmla="*/ 349851 w 450977"/>
              <a:gd name="connsiteY3-206" fmla="*/ 18297 h 353957"/>
              <a:gd name="connsiteX4-207" fmla="*/ 450434 w 450977"/>
              <a:gd name="connsiteY4-208" fmla="*/ 195108 h 353957"/>
              <a:gd name="connsiteX5-209" fmla="*/ 388982 w 450977"/>
              <a:gd name="connsiteY5-210" fmla="*/ 335173 h 353957"/>
              <a:gd name="connsiteX6-211" fmla="*/ 340901 w 450977"/>
              <a:gd name="connsiteY6-212" fmla="*/ 311791 h 353957"/>
              <a:gd name="connsiteX7-213" fmla="*/ 318766 w 450977"/>
              <a:gd name="connsiteY7-214" fmla="*/ 249653 h 353957"/>
              <a:gd name="connsiteX8-215" fmla="*/ 283772 w 450977"/>
              <a:gd name="connsiteY8-216" fmla="*/ 102005 h 353957"/>
              <a:gd name="connsiteX9-217" fmla="*/ 142622 w 450977"/>
              <a:gd name="connsiteY9-218" fmla="*/ 106346 h 353957"/>
              <a:gd name="connsiteX10-219" fmla="*/ 140325 w 450977"/>
              <a:gd name="connsiteY10-220" fmla="*/ 257045 h 353957"/>
              <a:gd name="connsiteX11-221" fmla="*/ 124694 w 450977"/>
              <a:gd name="connsiteY11-222" fmla="*/ 342259 h 353957"/>
              <a:gd name="connsiteX12" fmla="*/ 125305 w 450977"/>
              <a:gd name="connsiteY12" fmla="*/ 353326 h 353957"/>
              <a:gd name="connsiteX0-223" fmla="*/ 120942 w 446614"/>
              <a:gd name="connsiteY0-224" fmla="*/ 352687 h 353318"/>
              <a:gd name="connsiteX1-225" fmla="*/ 3157 w 446614"/>
              <a:gd name="connsiteY1-226" fmla="*/ 227807 h 353318"/>
              <a:gd name="connsiteX2-227" fmla="*/ 61860 w 446614"/>
              <a:gd name="connsiteY2-228" fmla="*/ 30047 h 353318"/>
              <a:gd name="connsiteX3-229" fmla="*/ 345488 w 446614"/>
              <a:gd name="connsiteY3-230" fmla="*/ 17658 h 353318"/>
              <a:gd name="connsiteX4-231" fmla="*/ 446071 w 446614"/>
              <a:gd name="connsiteY4-232" fmla="*/ 194469 h 353318"/>
              <a:gd name="connsiteX5-233" fmla="*/ 384619 w 446614"/>
              <a:gd name="connsiteY5-234" fmla="*/ 334534 h 353318"/>
              <a:gd name="connsiteX6-235" fmla="*/ 336538 w 446614"/>
              <a:gd name="connsiteY6-236" fmla="*/ 311152 h 353318"/>
              <a:gd name="connsiteX7-237" fmla="*/ 314403 w 446614"/>
              <a:gd name="connsiteY7-238" fmla="*/ 249014 h 353318"/>
              <a:gd name="connsiteX8-239" fmla="*/ 279409 w 446614"/>
              <a:gd name="connsiteY8-240" fmla="*/ 101366 h 353318"/>
              <a:gd name="connsiteX9-241" fmla="*/ 138259 w 446614"/>
              <a:gd name="connsiteY9-242" fmla="*/ 105707 h 353318"/>
              <a:gd name="connsiteX10-243" fmla="*/ 135962 w 446614"/>
              <a:gd name="connsiteY10-244" fmla="*/ 256406 h 353318"/>
              <a:gd name="connsiteX11-245" fmla="*/ 120331 w 446614"/>
              <a:gd name="connsiteY11-246" fmla="*/ 341620 h 353318"/>
              <a:gd name="connsiteX12-247" fmla="*/ 120942 w 446614"/>
              <a:gd name="connsiteY12-248" fmla="*/ 352687 h 353318"/>
              <a:gd name="connsiteX0-249" fmla="*/ 120942 w 446614"/>
              <a:gd name="connsiteY0-250" fmla="*/ 352687 h 353318"/>
              <a:gd name="connsiteX1-251" fmla="*/ 3157 w 446614"/>
              <a:gd name="connsiteY1-252" fmla="*/ 227807 h 353318"/>
              <a:gd name="connsiteX2-253" fmla="*/ 61860 w 446614"/>
              <a:gd name="connsiteY2-254" fmla="*/ 30047 h 353318"/>
              <a:gd name="connsiteX3-255" fmla="*/ 345488 w 446614"/>
              <a:gd name="connsiteY3-256" fmla="*/ 17658 h 353318"/>
              <a:gd name="connsiteX4-257" fmla="*/ 446071 w 446614"/>
              <a:gd name="connsiteY4-258" fmla="*/ 194469 h 353318"/>
              <a:gd name="connsiteX5-259" fmla="*/ 384619 w 446614"/>
              <a:gd name="connsiteY5-260" fmla="*/ 334534 h 353318"/>
              <a:gd name="connsiteX6-261" fmla="*/ 336538 w 446614"/>
              <a:gd name="connsiteY6-262" fmla="*/ 311152 h 353318"/>
              <a:gd name="connsiteX7-263" fmla="*/ 314403 w 446614"/>
              <a:gd name="connsiteY7-264" fmla="*/ 249014 h 353318"/>
              <a:gd name="connsiteX8-265" fmla="*/ 279409 w 446614"/>
              <a:gd name="connsiteY8-266" fmla="*/ 101366 h 353318"/>
              <a:gd name="connsiteX9-267" fmla="*/ 138259 w 446614"/>
              <a:gd name="connsiteY9-268" fmla="*/ 105707 h 353318"/>
              <a:gd name="connsiteX10-269" fmla="*/ 135962 w 446614"/>
              <a:gd name="connsiteY10-270" fmla="*/ 256406 h 353318"/>
              <a:gd name="connsiteX11-271" fmla="*/ 120331 w 446614"/>
              <a:gd name="connsiteY11-272" fmla="*/ 341620 h 353318"/>
              <a:gd name="connsiteX12-273" fmla="*/ 120942 w 446614"/>
              <a:gd name="connsiteY12-274" fmla="*/ 352687 h 353318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11" y="connsiteY5-12"/>
              </a:cxn>
              <a:cxn ang="0">
                <a:pos x="connsiteX6-13" y="connsiteY6-14"/>
              </a:cxn>
              <a:cxn ang="0">
                <a:pos x="connsiteX7-15" y="connsiteY7-16"/>
              </a:cxn>
              <a:cxn ang="0">
                <a:pos x="connsiteX8-17" y="connsiteY8-18"/>
              </a:cxn>
              <a:cxn ang="0">
                <a:pos x="connsiteX9-37" y="connsiteY9-38"/>
              </a:cxn>
              <a:cxn ang="0">
                <a:pos x="connsiteX10-79" y="connsiteY10-80"/>
              </a:cxn>
              <a:cxn ang="0">
                <a:pos x="connsiteX11-125" y="connsiteY11-126"/>
              </a:cxn>
              <a:cxn ang="0">
                <a:pos x="connsiteX12-247" y="connsiteY12-248"/>
              </a:cxn>
            </a:cxnLst>
            <a:rect l="l" t="t" r="r" b="b"/>
            <a:pathLst>
              <a:path w="446614" h="353318">
                <a:moveTo>
                  <a:pt x="120942" y="352687"/>
                </a:moveTo>
                <a:cubicBezTo>
                  <a:pt x="107366" y="330543"/>
                  <a:pt x="17766" y="269674"/>
                  <a:pt x="3157" y="227807"/>
                </a:cubicBezTo>
                <a:cubicBezTo>
                  <a:pt x="-6690" y="174034"/>
                  <a:pt x="4805" y="65072"/>
                  <a:pt x="61860" y="30047"/>
                </a:cubicBezTo>
                <a:cubicBezTo>
                  <a:pt x="118915" y="-4978"/>
                  <a:pt x="281453" y="-9746"/>
                  <a:pt x="345488" y="17658"/>
                </a:cubicBezTo>
                <a:cubicBezTo>
                  <a:pt x="409523" y="45062"/>
                  <a:pt x="449074" y="144037"/>
                  <a:pt x="446071" y="194469"/>
                </a:cubicBezTo>
                <a:cubicBezTo>
                  <a:pt x="452593" y="247282"/>
                  <a:pt x="398509" y="310324"/>
                  <a:pt x="384619" y="334534"/>
                </a:cubicBezTo>
                <a:cubicBezTo>
                  <a:pt x="390270" y="384243"/>
                  <a:pt x="351812" y="320643"/>
                  <a:pt x="336538" y="311152"/>
                </a:cubicBezTo>
                <a:cubicBezTo>
                  <a:pt x="321264" y="301661"/>
                  <a:pt x="331068" y="284772"/>
                  <a:pt x="314403" y="249014"/>
                </a:cubicBezTo>
                <a:cubicBezTo>
                  <a:pt x="389373" y="205557"/>
                  <a:pt x="308766" y="125251"/>
                  <a:pt x="279409" y="101366"/>
                </a:cubicBezTo>
                <a:cubicBezTo>
                  <a:pt x="250052" y="77481"/>
                  <a:pt x="181108" y="90123"/>
                  <a:pt x="138259" y="105707"/>
                </a:cubicBezTo>
                <a:cubicBezTo>
                  <a:pt x="47749" y="138625"/>
                  <a:pt x="51101" y="218453"/>
                  <a:pt x="135962" y="256406"/>
                </a:cubicBezTo>
                <a:cubicBezTo>
                  <a:pt x="120900" y="267369"/>
                  <a:pt x="135393" y="330657"/>
                  <a:pt x="120331" y="341620"/>
                </a:cubicBezTo>
                <a:cubicBezTo>
                  <a:pt x="107367" y="353226"/>
                  <a:pt x="133906" y="341081"/>
                  <a:pt x="120942" y="352687"/>
                </a:cubicBezTo>
                <a:close/>
              </a:path>
            </a:pathLst>
          </a:cu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22" name="流程图: 接点 21"/>
          <p:cNvSpPr/>
          <p:nvPr userDrawn="1"/>
        </p:nvSpPr>
        <p:spPr>
          <a:xfrm>
            <a:off x="3309055" y="460134"/>
            <a:ext cx="288000" cy="288162"/>
          </a:xfrm>
          <a:prstGeom prst="flowChartConnector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23" name="空心弧 18"/>
          <p:cNvSpPr/>
          <p:nvPr userDrawn="1"/>
        </p:nvSpPr>
        <p:spPr>
          <a:xfrm rot="5400000">
            <a:off x="3283497" y="190145"/>
            <a:ext cx="446614" cy="353318"/>
          </a:xfrm>
          <a:custGeom>
            <a:avLst/>
            <a:gdLst>
              <a:gd name="connsiteX0" fmla="*/ 78598 w 503582"/>
              <a:gd name="connsiteY0" fmla="*/ 331635 h 384313"/>
              <a:gd name="connsiteX1" fmla="*/ 98097 w 503582"/>
              <a:gd name="connsiteY1" fmla="*/ 39951 h 384313"/>
              <a:gd name="connsiteX2" fmla="*/ 381725 w 503582"/>
              <a:gd name="connsiteY2" fmla="*/ 27562 h 384313"/>
              <a:gd name="connsiteX3" fmla="*/ 447048 w 503582"/>
              <a:gd name="connsiteY3" fmla="*/ 313482 h 384313"/>
              <a:gd name="connsiteX4" fmla="*/ 355403 w 503582"/>
              <a:gd name="connsiteY4" fmla="*/ 256537 h 384313"/>
              <a:gd name="connsiteX5" fmla="*/ 315646 w 503582"/>
              <a:gd name="connsiteY5" fmla="*/ 111270 h 384313"/>
              <a:gd name="connsiteX6" fmla="*/ 174496 w 503582"/>
              <a:gd name="connsiteY6" fmla="*/ 115611 h 384313"/>
              <a:gd name="connsiteX7" fmla="*/ 162674 w 503582"/>
              <a:gd name="connsiteY7" fmla="*/ 263928 h 384313"/>
              <a:gd name="connsiteX8" fmla="*/ 78598 w 503582"/>
              <a:gd name="connsiteY8" fmla="*/ 331635 h 384313"/>
              <a:gd name="connsiteX0-1" fmla="*/ 78600 w 503614"/>
              <a:gd name="connsiteY0-2" fmla="*/ 331635 h 353527"/>
              <a:gd name="connsiteX1-3" fmla="*/ 98099 w 503614"/>
              <a:gd name="connsiteY1-4" fmla="*/ 39951 h 353527"/>
              <a:gd name="connsiteX2-5" fmla="*/ 381727 w 503614"/>
              <a:gd name="connsiteY2-6" fmla="*/ 27562 h 353527"/>
              <a:gd name="connsiteX3-7" fmla="*/ 447050 w 503614"/>
              <a:gd name="connsiteY3-8" fmla="*/ 313482 h 353527"/>
              <a:gd name="connsiteX4-9" fmla="*/ 355405 w 503614"/>
              <a:gd name="connsiteY4-10" fmla="*/ 256537 h 353527"/>
              <a:gd name="connsiteX5-11" fmla="*/ 315648 w 503614"/>
              <a:gd name="connsiteY5-12" fmla="*/ 111270 h 353527"/>
              <a:gd name="connsiteX6-13" fmla="*/ 174498 w 503614"/>
              <a:gd name="connsiteY6-14" fmla="*/ 115611 h 353527"/>
              <a:gd name="connsiteX7-15" fmla="*/ 162676 w 503614"/>
              <a:gd name="connsiteY7-16" fmla="*/ 263928 h 353527"/>
              <a:gd name="connsiteX8-17" fmla="*/ 156570 w 503614"/>
              <a:gd name="connsiteY8-18" fmla="*/ 351524 h 353527"/>
              <a:gd name="connsiteX9" fmla="*/ 78600 w 503614"/>
              <a:gd name="connsiteY9" fmla="*/ 331635 h 353527"/>
              <a:gd name="connsiteX0-19" fmla="*/ 78600 w 503614"/>
              <a:gd name="connsiteY0-20" fmla="*/ 331635 h 353527"/>
              <a:gd name="connsiteX1-21" fmla="*/ 98099 w 503614"/>
              <a:gd name="connsiteY1-22" fmla="*/ 39951 h 353527"/>
              <a:gd name="connsiteX2-23" fmla="*/ 381727 w 503614"/>
              <a:gd name="connsiteY2-24" fmla="*/ 27562 h 353527"/>
              <a:gd name="connsiteX3-25" fmla="*/ 447050 w 503614"/>
              <a:gd name="connsiteY3-26" fmla="*/ 313482 h 353527"/>
              <a:gd name="connsiteX4-27" fmla="*/ 355405 w 503614"/>
              <a:gd name="connsiteY4-28" fmla="*/ 256537 h 353527"/>
              <a:gd name="connsiteX5-29" fmla="*/ 315648 w 503614"/>
              <a:gd name="connsiteY5-30" fmla="*/ 111270 h 353527"/>
              <a:gd name="connsiteX6-31" fmla="*/ 174498 w 503614"/>
              <a:gd name="connsiteY6-32" fmla="*/ 115611 h 353527"/>
              <a:gd name="connsiteX7-33" fmla="*/ 162676 w 503614"/>
              <a:gd name="connsiteY7-34" fmla="*/ 263928 h 353527"/>
              <a:gd name="connsiteX8-35" fmla="*/ 156570 w 503614"/>
              <a:gd name="connsiteY8-36" fmla="*/ 351524 h 353527"/>
              <a:gd name="connsiteX9-37" fmla="*/ 78600 w 503614"/>
              <a:gd name="connsiteY9-38" fmla="*/ 331635 h 353527"/>
              <a:gd name="connsiteX0-39" fmla="*/ 78600 w 503614"/>
              <a:gd name="connsiteY0-40" fmla="*/ 331635 h 353527"/>
              <a:gd name="connsiteX1-41" fmla="*/ 98099 w 503614"/>
              <a:gd name="connsiteY1-42" fmla="*/ 39951 h 353527"/>
              <a:gd name="connsiteX2-43" fmla="*/ 381727 w 503614"/>
              <a:gd name="connsiteY2-44" fmla="*/ 27562 h 353527"/>
              <a:gd name="connsiteX3-45" fmla="*/ 447050 w 503614"/>
              <a:gd name="connsiteY3-46" fmla="*/ 313482 h 353527"/>
              <a:gd name="connsiteX4-47" fmla="*/ 372777 w 503614"/>
              <a:gd name="connsiteY4-48" fmla="*/ 321056 h 353527"/>
              <a:gd name="connsiteX5-49" fmla="*/ 355405 w 503614"/>
              <a:gd name="connsiteY5-50" fmla="*/ 256537 h 353527"/>
              <a:gd name="connsiteX6-51" fmla="*/ 315648 w 503614"/>
              <a:gd name="connsiteY6-52" fmla="*/ 111270 h 353527"/>
              <a:gd name="connsiteX7-53" fmla="*/ 174498 w 503614"/>
              <a:gd name="connsiteY7-54" fmla="*/ 115611 h 353527"/>
              <a:gd name="connsiteX8-55" fmla="*/ 162676 w 503614"/>
              <a:gd name="connsiteY8-56" fmla="*/ 263928 h 353527"/>
              <a:gd name="connsiteX9-57" fmla="*/ 156570 w 503614"/>
              <a:gd name="connsiteY9-58" fmla="*/ 351524 h 353527"/>
              <a:gd name="connsiteX10" fmla="*/ 78600 w 503614"/>
              <a:gd name="connsiteY10" fmla="*/ 331635 h 353527"/>
              <a:gd name="connsiteX0-59" fmla="*/ 78600 w 465644"/>
              <a:gd name="connsiteY0-60" fmla="*/ 335721 h 367308"/>
              <a:gd name="connsiteX1-61" fmla="*/ 98099 w 465644"/>
              <a:gd name="connsiteY1-62" fmla="*/ 44037 h 367308"/>
              <a:gd name="connsiteX2-63" fmla="*/ 381727 w 465644"/>
              <a:gd name="connsiteY2-64" fmla="*/ 31648 h 367308"/>
              <a:gd name="connsiteX3-65" fmla="*/ 420858 w 465644"/>
              <a:gd name="connsiteY3-66" fmla="*/ 348524 h 367308"/>
              <a:gd name="connsiteX4-67" fmla="*/ 372777 w 465644"/>
              <a:gd name="connsiteY4-68" fmla="*/ 325142 h 367308"/>
              <a:gd name="connsiteX5-69" fmla="*/ 355405 w 465644"/>
              <a:gd name="connsiteY5-70" fmla="*/ 260623 h 367308"/>
              <a:gd name="connsiteX6-71" fmla="*/ 315648 w 465644"/>
              <a:gd name="connsiteY6-72" fmla="*/ 115356 h 367308"/>
              <a:gd name="connsiteX7-73" fmla="*/ 174498 w 465644"/>
              <a:gd name="connsiteY7-74" fmla="*/ 119697 h 367308"/>
              <a:gd name="connsiteX8-75" fmla="*/ 162676 w 465644"/>
              <a:gd name="connsiteY8-76" fmla="*/ 268014 h 367308"/>
              <a:gd name="connsiteX9-77" fmla="*/ 156570 w 465644"/>
              <a:gd name="connsiteY9-78" fmla="*/ 355610 h 367308"/>
              <a:gd name="connsiteX10-79" fmla="*/ 78600 w 465644"/>
              <a:gd name="connsiteY10-80" fmla="*/ 335721 h 367308"/>
              <a:gd name="connsiteX0-81" fmla="*/ 78600 w 482853"/>
              <a:gd name="connsiteY0-82" fmla="*/ 326296 h 357883"/>
              <a:gd name="connsiteX1-83" fmla="*/ 98099 w 482853"/>
              <a:gd name="connsiteY1-84" fmla="*/ 34612 h 357883"/>
              <a:gd name="connsiteX2-85" fmla="*/ 381727 w 482853"/>
              <a:gd name="connsiteY2-86" fmla="*/ 22223 h 357883"/>
              <a:gd name="connsiteX3-87" fmla="*/ 482310 w 482853"/>
              <a:gd name="connsiteY3-88" fmla="*/ 199034 h 357883"/>
              <a:gd name="connsiteX4-89" fmla="*/ 420858 w 482853"/>
              <a:gd name="connsiteY4-90" fmla="*/ 339099 h 357883"/>
              <a:gd name="connsiteX5-91" fmla="*/ 372777 w 482853"/>
              <a:gd name="connsiteY5-92" fmla="*/ 315717 h 357883"/>
              <a:gd name="connsiteX6-93" fmla="*/ 355405 w 482853"/>
              <a:gd name="connsiteY6-94" fmla="*/ 251198 h 357883"/>
              <a:gd name="connsiteX7-95" fmla="*/ 315648 w 482853"/>
              <a:gd name="connsiteY7-96" fmla="*/ 105931 h 357883"/>
              <a:gd name="connsiteX8-97" fmla="*/ 174498 w 482853"/>
              <a:gd name="connsiteY8-98" fmla="*/ 110272 h 357883"/>
              <a:gd name="connsiteX9-99" fmla="*/ 162676 w 482853"/>
              <a:gd name="connsiteY9-100" fmla="*/ 258589 h 357883"/>
              <a:gd name="connsiteX10-101" fmla="*/ 156570 w 482853"/>
              <a:gd name="connsiteY10-102" fmla="*/ 346185 h 357883"/>
              <a:gd name="connsiteX11" fmla="*/ 78600 w 482853"/>
              <a:gd name="connsiteY11" fmla="*/ 326296 h 357883"/>
              <a:gd name="connsiteX0-103" fmla="*/ 78600 w 482853"/>
              <a:gd name="connsiteY0-104" fmla="*/ 326296 h 357883"/>
              <a:gd name="connsiteX1-105" fmla="*/ 98099 w 482853"/>
              <a:gd name="connsiteY1-106" fmla="*/ 34612 h 357883"/>
              <a:gd name="connsiteX2-107" fmla="*/ 381727 w 482853"/>
              <a:gd name="connsiteY2-108" fmla="*/ 22223 h 357883"/>
              <a:gd name="connsiteX3-109" fmla="*/ 482310 w 482853"/>
              <a:gd name="connsiteY3-110" fmla="*/ 199034 h 357883"/>
              <a:gd name="connsiteX4-111" fmla="*/ 420858 w 482853"/>
              <a:gd name="connsiteY4-112" fmla="*/ 339099 h 357883"/>
              <a:gd name="connsiteX5-113" fmla="*/ 372777 w 482853"/>
              <a:gd name="connsiteY5-114" fmla="*/ 315717 h 357883"/>
              <a:gd name="connsiteX6-115" fmla="*/ 355405 w 482853"/>
              <a:gd name="connsiteY6-116" fmla="*/ 251198 h 357883"/>
              <a:gd name="connsiteX7-117" fmla="*/ 315648 w 482853"/>
              <a:gd name="connsiteY7-118" fmla="*/ 105931 h 357883"/>
              <a:gd name="connsiteX8-119" fmla="*/ 174498 w 482853"/>
              <a:gd name="connsiteY8-120" fmla="*/ 110272 h 357883"/>
              <a:gd name="connsiteX9-121" fmla="*/ 162676 w 482853"/>
              <a:gd name="connsiteY9-122" fmla="*/ 258589 h 357883"/>
              <a:gd name="connsiteX10-123" fmla="*/ 156570 w 482853"/>
              <a:gd name="connsiteY10-124" fmla="*/ 346185 h 357883"/>
              <a:gd name="connsiteX11-125" fmla="*/ 78600 w 482853"/>
              <a:gd name="connsiteY11-126" fmla="*/ 326296 h 357883"/>
              <a:gd name="connsiteX0-127" fmla="*/ 78600 w 482853"/>
              <a:gd name="connsiteY0-128" fmla="*/ 326296 h 357883"/>
              <a:gd name="connsiteX1-129" fmla="*/ 98099 w 482853"/>
              <a:gd name="connsiteY1-130" fmla="*/ 34612 h 357883"/>
              <a:gd name="connsiteX2-131" fmla="*/ 381727 w 482853"/>
              <a:gd name="connsiteY2-132" fmla="*/ 22223 h 357883"/>
              <a:gd name="connsiteX3-133" fmla="*/ 482310 w 482853"/>
              <a:gd name="connsiteY3-134" fmla="*/ 199034 h 357883"/>
              <a:gd name="connsiteX4-135" fmla="*/ 420858 w 482853"/>
              <a:gd name="connsiteY4-136" fmla="*/ 339099 h 357883"/>
              <a:gd name="connsiteX5-137" fmla="*/ 372777 w 482853"/>
              <a:gd name="connsiteY5-138" fmla="*/ 315717 h 357883"/>
              <a:gd name="connsiteX6-139" fmla="*/ 350642 w 482853"/>
              <a:gd name="connsiteY6-140" fmla="*/ 253579 h 357883"/>
              <a:gd name="connsiteX7-141" fmla="*/ 315648 w 482853"/>
              <a:gd name="connsiteY7-142" fmla="*/ 105931 h 357883"/>
              <a:gd name="connsiteX8-143" fmla="*/ 174498 w 482853"/>
              <a:gd name="connsiteY8-144" fmla="*/ 110272 h 357883"/>
              <a:gd name="connsiteX9-145" fmla="*/ 162676 w 482853"/>
              <a:gd name="connsiteY9-146" fmla="*/ 258589 h 357883"/>
              <a:gd name="connsiteX10-147" fmla="*/ 156570 w 482853"/>
              <a:gd name="connsiteY10-148" fmla="*/ 346185 h 357883"/>
              <a:gd name="connsiteX11-149" fmla="*/ 78600 w 482853"/>
              <a:gd name="connsiteY11-150" fmla="*/ 326296 h 357883"/>
              <a:gd name="connsiteX0-151" fmla="*/ 78600 w 482853"/>
              <a:gd name="connsiteY0-152" fmla="*/ 326296 h 357883"/>
              <a:gd name="connsiteX1-153" fmla="*/ 98099 w 482853"/>
              <a:gd name="connsiteY1-154" fmla="*/ 34612 h 357883"/>
              <a:gd name="connsiteX2-155" fmla="*/ 381727 w 482853"/>
              <a:gd name="connsiteY2-156" fmla="*/ 22223 h 357883"/>
              <a:gd name="connsiteX3-157" fmla="*/ 482310 w 482853"/>
              <a:gd name="connsiteY3-158" fmla="*/ 199034 h 357883"/>
              <a:gd name="connsiteX4-159" fmla="*/ 420858 w 482853"/>
              <a:gd name="connsiteY4-160" fmla="*/ 339099 h 357883"/>
              <a:gd name="connsiteX5-161" fmla="*/ 372777 w 482853"/>
              <a:gd name="connsiteY5-162" fmla="*/ 315717 h 357883"/>
              <a:gd name="connsiteX6-163" fmla="*/ 350642 w 482853"/>
              <a:gd name="connsiteY6-164" fmla="*/ 253579 h 357883"/>
              <a:gd name="connsiteX7-165" fmla="*/ 315648 w 482853"/>
              <a:gd name="connsiteY7-166" fmla="*/ 105931 h 357883"/>
              <a:gd name="connsiteX8-167" fmla="*/ 174498 w 482853"/>
              <a:gd name="connsiteY8-168" fmla="*/ 110272 h 357883"/>
              <a:gd name="connsiteX9-169" fmla="*/ 172201 w 482853"/>
              <a:gd name="connsiteY9-170" fmla="*/ 260971 h 357883"/>
              <a:gd name="connsiteX10-171" fmla="*/ 156570 w 482853"/>
              <a:gd name="connsiteY10-172" fmla="*/ 346185 h 357883"/>
              <a:gd name="connsiteX11-173" fmla="*/ 78600 w 482853"/>
              <a:gd name="connsiteY11-174" fmla="*/ 326296 h 357883"/>
              <a:gd name="connsiteX0-175" fmla="*/ 86886 w 412558"/>
              <a:gd name="connsiteY0-176" fmla="*/ 360065 h 360696"/>
              <a:gd name="connsiteX1-177" fmla="*/ 27804 w 412558"/>
              <a:gd name="connsiteY1-178" fmla="*/ 37425 h 360696"/>
              <a:gd name="connsiteX2-179" fmla="*/ 311432 w 412558"/>
              <a:gd name="connsiteY2-180" fmla="*/ 25036 h 360696"/>
              <a:gd name="connsiteX3-181" fmla="*/ 412015 w 412558"/>
              <a:gd name="connsiteY3-182" fmla="*/ 201847 h 360696"/>
              <a:gd name="connsiteX4-183" fmla="*/ 350563 w 412558"/>
              <a:gd name="connsiteY4-184" fmla="*/ 341912 h 360696"/>
              <a:gd name="connsiteX5-185" fmla="*/ 302482 w 412558"/>
              <a:gd name="connsiteY5-186" fmla="*/ 318530 h 360696"/>
              <a:gd name="connsiteX6-187" fmla="*/ 280347 w 412558"/>
              <a:gd name="connsiteY6-188" fmla="*/ 256392 h 360696"/>
              <a:gd name="connsiteX7-189" fmla="*/ 245353 w 412558"/>
              <a:gd name="connsiteY7-190" fmla="*/ 108744 h 360696"/>
              <a:gd name="connsiteX8-191" fmla="*/ 104203 w 412558"/>
              <a:gd name="connsiteY8-192" fmla="*/ 113085 h 360696"/>
              <a:gd name="connsiteX9-193" fmla="*/ 101906 w 412558"/>
              <a:gd name="connsiteY9-194" fmla="*/ 263784 h 360696"/>
              <a:gd name="connsiteX10-195" fmla="*/ 86275 w 412558"/>
              <a:gd name="connsiteY10-196" fmla="*/ 348998 h 360696"/>
              <a:gd name="connsiteX11-197" fmla="*/ 86886 w 412558"/>
              <a:gd name="connsiteY11-198" fmla="*/ 360065 h 360696"/>
              <a:gd name="connsiteX0-199" fmla="*/ 125305 w 450977"/>
              <a:gd name="connsiteY0-200" fmla="*/ 353326 h 353957"/>
              <a:gd name="connsiteX1-201" fmla="*/ 2758 w 450977"/>
              <a:gd name="connsiteY1-202" fmla="*/ 240352 h 353957"/>
              <a:gd name="connsiteX2-203" fmla="*/ 66223 w 450977"/>
              <a:gd name="connsiteY2-204" fmla="*/ 30686 h 353957"/>
              <a:gd name="connsiteX3-205" fmla="*/ 349851 w 450977"/>
              <a:gd name="connsiteY3-206" fmla="*/ 18297 h 353957"/>
              <a:gd name="connsiteX4-207" fmla="*/ 450434 w 450977"/>
              <a:gd name="connsiteY4-208" fmla="*/ 195108 h 353957"/>
              <a:gd name="connsiteX5-209" fmla="*/ 388982 w 450977"/>
              <a:gd name="connsiteY5-210" fmla="*/ 335173 h 353957"/>
              <a:gd name="connsiteX6-211" fmla="*/ 340901 w 450977"/>
              <a:gd name="connsiteY6-212" fmla="*/ 311791 h 353957"/>
              <a:gd name="connsiteX7-213" fmla="*/ 318766 w 450977"/>
              <a:gd name="connsiteY7-214" fmla="*/ 249653 h 353957"/>
              <a:gd name="connsiteX8-215" fmla="*/ 283772 w 450977"/>
              <a:gd name="connsiteY8-216" fmla="*/ 102005 h 353957"/>
              <a:gd name="connsiteX9-217" fmla="*/ 142622 w 450977"/>
              <a:gd name="connsiteY9-218" fmla="*/ 106346 h 353957"/>
              <a:gd name="connsiteX10-219" fmla="*/ 140325 w 450977"/>
              <a:gd name="connsiteY10-220" fmla="*/ 257045 h 353957"/>
              <a:gd name="connsiteX11-221" fmla="*/ 124694 w 450977"/>
              <a:gd name="connsiteY11-222" fmla="*/ 342259 h 353957"/>
              <a:gd name="connsiteX12" fmla="*/ 125305 w 450977"/>
              <a:gd name="connsiteY12" fmla="*/ 353326 h 353957"/>
              <a:gd name="connsiteX0-223" fmla="*/ 120942 w 446614"/>
              <a:gd name="connsiteY0-224" fmla="*/ 352687 h 353318"/>
              <a:gd name="connsiteX1-225" fmla="*/ 3157 w 446614"/>
              <a:gd name="connsiteY1-226" fmla="*/ 227807 h 353318"/>
              <a:gd name="connsiteX2-227" fmla="*/ 61860 w 446614"/>
              <a:gd name="connsiteY2-228" fmla="*/ 30047 h 353318"/>
              <a:gd name="connsiteX3-229" fmla="*/ 345488 w 446614"/>
              <a:gd name="connsiteY3-230" fmla="*/ 17658 h 353318"/>
              <a:gd name="connsiteX4-231" fmla="*/ 446071 w 446614"/>
              <a:gd name="connsiteY4-232" fmla="*/ 194469 h 353318"/>
              <a:gd name="connsiteX5-233" fmla="*/ 384619 w 446614"/>
              <a:gd name="connsiteY5-234" fmla="*/ 334534 h 353318"/>
              <a:gd name="connsiteX6-235" fmla="*/ 336538 w 446614"/>
              <a:gd name="connsiteY6-236" fmla="*/ 311152 h 353318"/>
              <a:gd name="connsiteX7-237" fmla="*/ 314403 w 446614"/>
              <a:gd name="connsiteY7-238" fmla="*/ 249014 h 353318"/>
              <a:gd name="connsiteX8-239" fmla="*/ 279409 w 446614"/>
              <a:gd name="connsiteY8-240" fmla="*/ 101366 h 353318"/>
              <a:gd name="connsiteX9-241" fmla="*/ 138259 w 446614"/>
              <a:gd name="connsiteY9-242" fmla="*/ 105707 h 353318"/>
              <a:gd name="connsiteX10-243" fmla="*/ 135962 w 446614"/>
              <a:gd name="connsiteY10-244" fmla="*/ 256406 h 353318"/>
              <a:gd name="connsiteX11-245" fmla="*/ 120331 w 446614"/>
              <a:gd name="connsiteY11-246" fmla="*/ 341620 h 353318"/>
              <a:gd name="connsiteX12-247" fmla="*/ 120942 w 446614"/>
              <a:gd name="connsiteY12-248" fmla="*/ 352687 h 353318"/>
              <a:gd name="connsiteX0-249" fmla="*/ 120942 w 446614"/>
              <a:gd name="connsiteY0-250" fmla="*/ 352687 h 353318"/>
              <a:gd name="connsiteX1-251" fmla="*/ 3157 w 446614"/>
              <a:gd name="connsiteY1-252" fmla="*/ 227807 h 353318"/>
              <a:gd name="connsiteX2-253" fmla="*/ 61860 w 446614"/>
              <a:gd name="connsiteY2-254" fmla="*/ 30047 h 353318"/>
              <a:gd name="connsiteX3-255" fmla="*/ 345488 w 446614"/>
              <a:gd name="connsiteY3-256" fmla="*/ 17658 h 353318"/>
              <a:gd name="connsiteX4-257" fmla="*/ 446071 w 446614"/>
              <a:gd name="connsiteY4-258" fmla="*/ 194469 h 353318"/>
              <a:gd name="connsiteX5-259" fmla="*/ 384619 w 446614"/>
              <a:gd name="connsiteY5-260" fmla="*/ 334534 h 353318"/>
              <a:gd name="connsiteX6-261" fmla="*/ 336538 w 446614"/>
              <a:gd name="connsiteY6-262" fmla="*/ 311152 h 353318"/>
              <a:gd name="connsiteX7-263" fmla="*/ 314403 w 446614"/>
              <a:gd name="connsiteY7-264" fmla="*/ 249014 h 353318"/>
              <a:gd name="connsiteX8-265" fmla="*/ 279409 w 446614"/>
              <a:gd name="connsiteY8-266" fmla="*/ 101366 h 353318"/>
              <a:gd name="connsiteX9-267" fmla="*/ 138259 w 446614"/>
              <a:gd name="connsiteY9-268" fmla="*/ 105707 h 353318"/>
              <a:gd name="connsiteX10-269" fmla="*/ 135962 w 446614"/>
              <a:gd name="connsiteY10-270" fmla="*/ 256406 h 353318"/>
              <a:gd name="connsiteX11-271" fmla="*/ 120331 w 446614"/>
              <a:gd name="connsiteY11-272" fmla="*/ 341620 h 353318"/>
              <a:gd name="connsiteX12-273" fmla="*/ 120942 w 446614"/>
              <a:gd name="connsiteY12-274" fmla="*/ 352687 h 353318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11" y="connsiteY5-12"/>
              </a:cxn>
              <a:cxn ang="0">
                <a:pos x="connsiteX6-13" y="connsiteY6-14"/>
              </a:cxn>
              <a:cxn ang="0">
                <a:pos x="connsiteX7-15" y="connsiteY7-16"/>
              </a:cxn>
              <a:cxn ang="0">
                <a:pos x="connsiteX8-17" y="connsiteY8-18"/>
              </a:cxn>
              <a:cxn ang="0">
                <a:pos x="connsiteX9-37" y="connsiteY9-38"/>
              </a:cxn>
              <a:cxn ang="0">
                <a:pos x="connsiteX10-79" y="connsiteY10-80"/>
              </a:cxn>
              <a:cxn ang="0">
                <a:pos x="connsiteX11-125" y="connsiteY11-126"/>
              </a:cxn>
              <a:cxn ang="0">
                <a:pos x="connsiteX12-247" y="connsiteY12-248"/>
              </a:cxn>
            </a:cxnLst>
            <a:rect l="l" t="t" r="r" b="b"/>
            <a:pathLst>
              <a:path w="446614" h="353318">
                <a:moveTo>
                  <a:pt x="120942" y="352687"/>
                </a:moveTo>
                <a:cubicBezTo>
                  <a:pt x="107366" y="330543"/>
                  <a:pt x="17766" y="269674"/>
                  <a:pt x="3157" y="227807"/>
                </a:cubicBezTo>
                <a:cubicBezTo>
                  <a:pt x="-6690" y="174034"/>
                  <a:pt x="4805" y="65072"/>
                  <a:pt x="61860" y="30047"/>
                </a:cubicBezTo>
                <a:cubicBezTo>
                  <a:pt x="118915" y="-4978"/>
                  <a:pt x="281453" y="-9746"/>
                  <a:pt x="345488" y="17658"/>
                </a:cubicBezTo>
                <a:cubicBezTo>
                  <a:pt x="409523" y="45062"/>
                  <a:pt x="449074" y="144037"/>
                  <a:pt x="446071" y="194469"/>
                </a:cubicBezTo>
                <a:cubicBezTo>
                  <a:pt x="452593" y="247282"/>
                  <a:pt x="398509" y="310324"/>
                  <a:pt x="384619" y="334534"/>
                </a:cubicBezTo>
                <a:cubicBezTo>
                  <a:pt x="390270" y="384243"/>
                  <a:pt x="351812" y="320643"/>
                  <a:pt x="336538" y="311152"/>
                </a:cubicBezTo>
                <a:cubicBezTo>
                  <a:pt x="321264" y="301661"/>
                  <a:pt x="331068" y="284772"/>
                  <a:pt x="314403" y="249014"/>
                </a:cubicBezTo>
                <a:cubicBezTo>
                  <a:pt x="389373" y="205557"/>
                  <a:pt x="308766" y="125251"/>
                  <a:pt x="279409" y="101366"/>
                </a:cubicBezTo>
                <a:cubicBezTo>
                  <a:pt x="250052" y="77481"/>
                  <a:pt x="181108" y="90123"/>
                  <a:pt x="138259" y="105707"/>
                </a:cubicBezTo>
                <a:cubicBezTo>
                  <a:pt x="47749" y="138625"/>
                  <a:pt x="51101" y="218453"/>
                  <a:pt x="135962" y="256406"/>
                </a:cubicBezTo>
                <a:cubicBezTo>
                  <a:pt x="120900" y="267369"/>
                  <a:pt x="135393" y="330657"/>
                  <a:pt x="120331" y="341620"/>
                </a:cubicBezTo>
                <a:cubicBezTo>
                  <a:pt x="107367" y="353226"/>
                  <a:pt x="133906" y="341081"/>
                  <a:pt x="120942" y="352687"/>
                </a:cubicBezTo>
                <a:close/>
              </a:path>
            </a:pathLst>
          </a:cu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24" name="流程图: 接点 23"/>
          <p:cNvSpPr/>
          <p:nvPr userDrawn="1"/>
        </p:nvSpPr>
        <p:spPr>
          <a:xfrm>
            <a:off x="4693347" y="455654"/>
            <a:ext cx="288000" cy="288162"/>
          </a:xfrm>
          <a:prstGeom prst="flowChartConnector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25" name="空心弧 18"/>
          <p:cNvSpPr/>
          <p:nvPr userDrawn="1"/>
        </p:nvSpPr>
        <p:spPr>
          <a:xfrm rot="5400000">
            <a:off x="4667789" y="185665"/>
            <a:ext cx="446614" cy="353318"/>
          </a:xfrm>
          <a:custGeom>
            <a:avLst/>
            <a:gdLst>
              <a:gd name="connsiteX0" fmla="*/ 78598 w 503582"/>
              <a:gd name="connsiteY0" fmla="*/ 331635 h 384313"/>
              <a:gd name="connsiteX1" fmla="*/ 98097 w 503582"/>
              <a:gd name="connsiteY1" fmla="*/ 39951 h 384313"/>
              <a:gd name="connsiteX2" fmla="*/ 381725 w 503582"/>
              <a:gd name="connsiteY2" fmla="*/ 27562 h 384313"/>
              <a:gd name="connsiteX3" fmla="*/ 447048 w 503582"/>
              <a:gd name="connsiteY3" fmla="*/ 313482 h 384313"/>
              <a:gd name="connsiteX4" fmla="*/ 355403 w 503582"/>
              <a:gd name="connsiteY4" fmla="*/ 256537 h 384313"/>
              <a:gd name="connsiteX5" fmla="*/ 315646 w 503582"/>
              <a:gd name="connsiteY5" fmla="*/ 111270 h 384313"/>
              <a:gd name="connsiteX6" fmla="*/ 174496 w 503582"/>
              <a:gd name="connsiteY6" fmla="*/ 115611 h 384313"/>
              <a:gd name="connsiteX7" fmla="*/ 162674 w 503582"/>
              <a:gd name="connsiteY7" fmla="*/ 263928 h 384313"/>
              <a:gd name="connsiteX8" fmla="*/ 78598 w 503582"/>
              <a:gd name="connsiteY8" fmla="*/ 331635 h 384313"/>
              <a:gd name="connsiteX0-1" fmla="*/ 78600 w 503614"/>
              <a:gd name="connsiteY0-2" fmla="*/ 331635 h 353527"/>
              <a:gd name="connsiteX1-3" fmla="*/ 98099 w 503614"/>
              <a:gd name="connsiteY1-4" fmla="*/ 39951 h 353527"/>
              <a:gd name="connsiteX2-5" fmla="*/ 381727 w 503614"/>
              <a:gd name="connsiteY2-6" fmla="*/ 27562 h 353527"/>
              <a:gd name="connsiteX3-7" fmla="*/ 447050 w 503614"/>
              <a:gd name="connsiteY3-8" fmla="*/ 313482 h 353527"/>
              <a:gd name="connsiteX4-9" fmla="*/ 355405 w 503614"/>
              <a:gd name="connsiteY4-10" fmla="*/ 256537 h 353527"/>
              <a:gd name="connsiteX5-11" fmla="*/ 315648 w 503614"/>
              <a:gd name="connsiteY5-12" fmla="*/ 111270 h 353527"/>
              <a:gd name="connsiteX6-13" fmla="*/ 174498 w 503614"/>
              <a:gd name="connsiteY6-14" fmla="*/ 115611 h 353527"/>
              <a:gd name="connsiteX7-15" fmla="*/ 162676 w 503614"/>
              <a:gd name="connsiteY7-16" fmla="*/ 263928 h 353527"/>
              <a:gd name="connsiteX8-17" fmla="*/ 156570 w 503614"/>
              <a:gd name="connsiteY8-18" fmla="*/ 351524 h 353527"/>
              <a:gd name="connsiteX9" fmla="*/ 78600 w 503614"/>
              <a:gd name="connsiteY9" fmla="*/ 331635 h 353527"/>
              <a:gd name="connsiteX0-19" fmla="*/ 78600 w 503614"/>
              <a:gd name="connsiteY0-20" fmla="*/ 331635 h 353527"/>
              <a:gd name="connsiteX1-21" fmla="*/ 98099 w 503614"/>
              <a:gd name="connsiteY1-22" fmla="*/ 39951 h 353527"/>
              <a:gd name="connsiteX2-23" fmla="*/ 381727 w 503614"/>
              <a:gd name="connsiteY2-24" fmla="*/ 27562 h 353527"/>
              <a:gd name="connsiteX3-25" fmla="*/ 447050 w 503614"/>
              <a:gd name="connsiteY3-26" fmla="*/ 313482 h 353527"/>
              <a:gd name="connsiteX4-27" fmla="*/ 355405 w 503614"/>
              <a:gd name="connsiteY4-28" fmla="*/ 256537 h 353527"/>
              <a:gd name="connsiteX5-29" fmla="*/ 315648 w 503614"/>
              <a:gd name="connsiteY5-30" fmla="*/ 111270 h 353527"/>
              <a:gd name="connsiteX6-31" fmla="*/ 174498 w 503614"/>
              <a:gd name="connsiteY6-32" fmla="*/ 115611 h 353527"/>
              <a:gd name="connsiteX7-33" fmla="*/ 162676 w 503614"/>
              <a:gd name="connsiteY7-34" fmla="*/ 263928 h 353527"/>
              <a:gd name="connsiteX8-35" fmla="*/ 156570 w 503614"/>
              <a:gd name="connsiteY8-36" fmla="*/ 351524 h 353527"/>
              <a:gd name="connsiteX9-37" fmla="*/ 78600 w 503614"/>
              <a:gd name="connsiteY9-38" fmla="*/ 331635 h 353527"/>
              <a:gd name="connsiteX0-39" fmla="*/ 78600 w 503614"/>
              <a:gd name="connsiteY0-40" fmla="*/ 331635 h 353527"/>
              <a:gd name="connsiteX1-41" fmla="*/ 98099 w 503614"/>
              <a:gd name="connsiteY1-42" fmla="*/ 39951 h 353527"/>
              <a:gd name="connsiteX2-43" fmla="*/ 381727 w 503614"/>
              <a:gd name="connsiteY2-44" fmla="*/ 27562 h 353527"/>
              <a:gd name="connsiteX3-45" fmla="*/ 447050 w 503614"/>
              <a:gd name="connsiteY3-46" fmla="*/ 313482 h 353527"/>
              <a:gd name="connsiteX4-47" fmla="*/ 372777 w 503614"/>
              <a:gd name="connsiteY4-48" fmla="*/ 321056 h 353527"/>
              <a:gd name="connsiteX5-49" fmla="*/ 355405 w 503614"/>
              <a:gd name="connsiteY5-50" fmla="*/ 256537 h 353527"/>
              <a:gd name="connsiteX6-51" fmla="*/ 315648 w 503614"/>
              <a:gd name="connsiteY6-52" fmla="*/ 111270 h 353527"/>
              <a:gd name="connsiteX7-53" fmla="*/ 174498 w 503614"/>
              <a:gd name="connsiteY7-54" fmla="*/ 115611 h 353527"/>
              <a:gd name="connsiteX8-55" fmla="*/ 162676 w 503614"/>
              <a:gd name="connsiteY8-56" fmla="*/ 263928 h 353527"/>
              <a:gd name="connsiteX9-57" fmla="*/ 156570 w 503614"/>
              <a:gd name="connsiteY9-58" fmla="*/ 351524 h 353527"/>
              <a:gd name="connsiteX10" fmla="*/ 78600 w 503614"/>
              <a:gd name="connsiteY10" fmla="*/ 331635 h 353527"/>
              <a:gd name="connsiteX0-59" fmla="*/ 78600 w 465644"/>
              <a:gd name="connsiteY0-60" fmla="*/ 335721 h 367308"/>
              <a:gd name="connsiteX1-61" fmla="*/ 98099 w 465644"/>
              <a:gd name="connsiteY1-62" fmla="*/ 44037 h 367308"/>
              <a:gd name="connsiteX2-63" fmla="*/ 381727 w 465644"/>
              <a:gd name="connsiteY2-64" fmla="*/ 31648 h 367308"/>
              <a:gd name="connsiteX3-65" fmla="*/ 420858 w 465644"/>
              <a:gd name="connsiteY3-66" fmla="*/ 348524 h 367308"/>
              <a:gd name="connsiteX4-67" fmla="*/ 372777 w 465644"/>
              <a:gd name="connsiteY4-68" fmla="*/ 325142 h 367308"/>
              <a:gd name="connsiteX5-69" fmla="*/ 355405 w 465644"/>
              <a:gd name="connsiteY5-70" fmla="*/ 260623 h 367308"/>
              <a:gd name="connsiteX6-71" fmla="*/ 315648 w 465644"/>
              <a:gd name="connsiteY6-72" fmla="*/ 115356 h 367308"/>
              <a:gd name="connsiteX7-73" fmla="*/ 174498 w 465644"/>
              <a:gd name="connsiteY7-74" fmla="*/ 119697 h 367308"/>
              <a:gd name="connsiteX8-75" fmla="*/ 162676 w 465644"/>
              <a:gd name="connsiteY8-76" fmla="*/ 268014 h 367308"/>
              <a:gd name="connsiteX9-77" fmla="*/ 156570 w 465644"/>
              <a:gd name="connsiteY9-78" fmla="*/ 355610 h 367308"/>
              <a:gd name="connsiteX10-79" fmla="*/ 78600 w 465644"/>
              <a:gd name="connsiteY10-80" fmla="*/ 335721 h 367308"/>
              <a:gd name="connsiteX0-81" fmla="*/ 78600 w 482853"/>
              <a:gd name="connsiteY0-82" fmla="*/ 326296 h 357883"/>
              <a:gd name="connsiteX1-83" fmla="*/ 98099 w 482853"/>
              <a:gd name="connsiteY1-84" fmla="*/ 34612 h 357883"/>
              <a:gd name="connsiteX2-85" fmla="*/ 381727 w 482853"/>
              <a:gd name="connsiteY2-86" fmla="*/ 22223 h 357883"/>
              <a:gd name="connsiteX3-87" fmla="*/ 482310 w 482853"/>
              <a:gd name="connsiteY3-88" fmla="*/ 199034 h 357883"/>
              <a:gd name="connsiteX4-89" fmla="*/ 420858 w 482853"/>
              <a:gd name="connsiteY4-90" fmla="*/ 339099 h 357883"/>
              <a:gd name="connsiteX5-91" fmla="*/ 372777 w 482853"/>
              <a:gd name="connsiteY5-92" fmla="*/ 315717 h 357883"/>
              <a:gd name="connsiteX6-93" fmla="*/ 355405 w 482853"/>
              <a:gd name="connsiteY6-94" fmla="*/ 251198 h 357883"/>
              <a:gd name="connsiteX7-95" fmla="*/ 315648 w 482853"/>
              <a:gd name="connsiteY7-96" fmla="*/ 105931 h 357883"/>
              <a:gd name="connsiteX8-97" fmla="*/ 174498 w 482853"/>
              <a:gd name="connsiteY8-98" fmla="*/ 110272 h 357883"/>
              <a:gd name="connsiteX9-99" fmla="*/ 162676 w 482853"/>
              <a:gd name="connsiteY9-100" fmla="*/ 258589 h 357883"/>
              <a:gd name="connsiteX10-101" fmla="*/ 156570 w 482853"/>
              <a:gd name="connsiteY10-102" fmla="*/ 346185 h 357883"/>
              <a:gd name="connsiteX11" fmla="*/ 78600 w 482853"/>
              <a:gd name="connsiteY11" fmla="*/ 326296 h 357883"/>
              <a:gd name="connsiteX0-103" fmla="*/ 78600 w 482853"/>
              <a:gd name="connsiteY0-104" fmla="*/ 326296 h 357883"/>
              <a:gd name="connsiteX1-105" fmla="*/ 98099 w 482853"/>
              <a:gd name="connsiteY1-106" fmla="*/ 34612 h 357883"/>
              <a:gd name="connsiteX2-107" fmla="*/ 381727 w 482853"/>
              <a:gd name="connsiteY2-108" fmla="*/ 22223 h 357883"/>
              <a:gd name="connsiteX3-109" fmla="*/ 482310 w 482853"/>
              <a:gd name="connsiteY3-110" fmla="*/ 199034 h 357883"/>
              <a:gd name="connsiteX4-111" fmla="*/ 420858 w 482853"/>
              <a:gd name="connsiteY4-112" fmla="*/ 339099 h 357883"/>
              <a:gd name="connsiteX5-113" fmla="*/ 372777 w 482853"/>
              <a:gd name="connsiteY5-114" fmla="*/ 315717 h 357883"/>
              <a:gd name="connsiteX6-115" fmla="*/ 355405 w 482853"/>
              <a:gd name="connsiteY6-116" fmla="*/ 251198 h 357883"/>
              <a:gd name="connsiteX7-117" fmla="*/ 315648 w 482853"/>
              <a:gd name="connsiteY7-118" fmla="*/ 105931 h 357883"/>
              <a:gd name="connsiteX8-119" fmla="*/ 174498 w 482853"/>
              <a:gd name="connsiteY8-120" fmla="*/ 110272 h 357883"/>
              <a:gd name="connsiteX9-121" fmla="*/ 162676 w 482853"/>
              <a:gd name="connsiteY9-122" fmla="*/ 258589 h 357883"/>
              <a:gd name="connsiteX10-123" fmla="*/ 156570 w 482853"/>
              <a:gd name="connsiteY10-124" fmla="*/ 346185 h 357883"/>
              <a:gd name="connsiteX11-125" fmla="*/ 78600 w 482853"/>
              <a:gd name="connsiteY11-126" fmla="*/ 326296 h 357883"/>
              <a:gd name="connsiteX0-127" fmla="*/ 78600 w 482853"/>
              <a:gd name="connsiteY0-128" fmla="*/ 326296 h 357883"/>
              <a:gd name="connsiteX1-129" fmla="*/ 98099 w 482853"/>
              <a:gd name="connsiteY1-130" fmla="*/ 34612 h 357883"/>
              <a:gd name="connsiteX2-131" fmla="*/ 381727 w 482853"/>
              <a:gd name="connsiteY2-132" fmla="*/ 22223 h 357883"/>
              <a:gd name="connsiteX3-133" fmla="*/ 482310 w 482853"/>
              <a:gd name="connsiteY3-134" fmla="*/ 199034 h 357883"/>
              <a:gd name="connsiteX4-135" fmla="*/ 420858 w 482853"/>
              <a:gd name="connsiteY4-136" fmla="*/ 339099 h 357883"/>
              <a:gd name="connsiteX5-137" fmla="*/ 372777 w 482853"/>
              <a:gd name="connsiteY5-138" fmla="*/ 315717 h 357883"/>
              <a:gd name="connsiteX6-139" fmla="*/ 350642 w 482853"/>
              <a:gd name="connsiteY6-140" fmla="*/ 253579 h 357883"/>
              <a:gd name="connsiteX7-141" fmla="*/ 315648 w 482853"/>
              <a:gd name="connsiteY7-142" fmla="*/ 105931 h 357883"/>
              <a:gd name="connsiteX8-143" fmla="*/ 174498 w 482853"/>
              <a:gd name="connsiteY8-144" fmla="*/ 110272 h 357883"/>
              <a:gd name="connsiteX9-145" fmla="*/ 162676 w 482853"/>
              <a:gd name="connsiteY9-146" fmla="*/ 258589 h 357883"/>
              <a:gd name="connsiteX10-147" fmla="*/ 156570 w 482853"/>
              <a:gd name="connsiteY10-148" fmla="*/ 346185 h 357883"/>
              <a:gd name="connsiteX11-149" fmla="*/ 78600 w 482853"/>
              <a:gd name="connsiteY11-150" fmla="*/ 326296 h 357883"/>
              <a:gd name="connsiteX0-151" fmla="*/ 78600 w 482853"/>
              <a:gd name="connsiteY0-152" fmla="*/ 326296 h 357883"/>
              <a:gd name="connsiteX1-153" fmla="*/ 98099 w 482853"/>
              <a:gd name="connsiteY1-154" fmla="*/ 34612 h 357883"/>
              <a:gd name="connsiteX2-155" fmla="*/ 381727 w 482853"/>
              <a:gd name="connsiteY2-156" fmla="*/ 22223 h 357883"/>
              <a:gd name="connsiteX3-157" fmla="*/ 482310 w 482853"/>
              <a:gd name="connsiteY3-158" fmla="*/ 199034 h 357883"/>
              <a:gd name="connsiteX4-159" fmla="*/ 420858 w 482853"/>
              <a:gd name="connsiteY4-160" fmla="*/ 339099 h 357883"/>
              <a:gd name="connsiteX5-161" fmla="*/ 372777 w 482853"/>
              <a:gd name="connsiteY5-162" fmla="*/ 315717 h 357883"/>
              <a:gd name="connsiteX6-163" fmla="*/ 350642 w 482853"/>
              <a:gd name="connsiteY6-164" fmla="*/ 253579 h 357883"/>
              <a:gd name="connsiteX7-165" fmla="*/ 315648 w 482853"/>
              <a:gd name="connsiteY7-166" fmla="*/ 105931 h 357883"/>
              <a:gd name="connsiteX8-167" fmla="*/ 174498 w 482853"/>
              <a:gd name="connsiteY8-168" fmla="*/ 110272 h 357883"/>
              <a:gd name="connsiteX9-169" fmla="*/ 172201 w 482853"/>
              <a:gd name="connsiteY9-170" fmla="*/ 260971 h 357883"/>
              <a:gd name="connsiteX10-171" fmla="*/ 156570 w 482853"/>
              <a:gd name="connsiteY10-172" fmla="*/ 346185 h 357883"/>
              <a:gd name="connsiteX11-173" fmla="*/ 78600 w 482853"/>
              <a:gd name="connsiteY11-174" fmla="*/ 326296 h 357883"/>
              <a:gd name="connsiteX0-175" fmla="*/ 86886 w 412558"/>
              <a:gd name="connsiteY0-176" fmla="*/ 360065 h 360696"/>
              <a:gd name="connsiteX1-177" fmla="*/ 27804 w 412558"/>
              <a:gd name="connsiteY1-178" fmla="*/ 37425 h 360696"/>
              <a:gd name="connsiteX2-179" fmla="*/ 311432 w 412558"/>
              <a:gd name="connsiteY2-180" fmla="*/ 25036 h 360696"/>
              <a:gd name="connsiteX3-181" fmla="*/ 412015 w 412558"/>
              <a:gd name="connsiteY3-182" fmla="*/ 201847 h 360696"/>
              <a:gd name="connsiteX4-183" fmla="*/ 350563 w 412558"/>
              <a:gd name="connsiteY4-184" fmla="*/ 341912 h 360696"/>
              <a:gd name="connsiteX5-185" fmla="*/ 302482 w 412558"/>
              <a:gd name="connsiteY5-186" fmla="*/ 318530 h 360696"/>
              <a:gd name="connsiteX6-187" fmla="*/ 280347 w 412558"/>
              <a:gd name="connsiteY6-188" fmla="*/ 256392 h 360696"/>
              <a:gd name="connsiteX7-189" fmla="*/ 245353 w 412558"/>
              <a:gd name="connsiteY7-190" fmla="*/ 108744 h 360696"/>
              <a:gd name="connsiteX8-191" fmla="*/ 104203 w 412558"/>
              <a:gd name="connsiteY8-192" fmla="*/ 113085 h 360696"/>
              <a:gd name="connsiteX9-193" fmla="*/ 101906 w 412558"/>
              <a:gd name="connsiteY9-194" fmla="*/ 263784 h 360696"/>
              <a:gd name="connsiteX10-195" fmla="*/ 86275 w 412558"/>
              <a:gd name="connsiteY10-196" fmla="*/ 348998 h 360696"/>
              <a:gd name="connsiteX11-197" fmla="*/ 86886 w 412558"/>
              <a:gd name="connsiteY11-198" fmla="*/ 360065 h 360696"/>
              <a:gd name="connsiteX0-199" fmla="*/ 125305 w 450977"/>
              <a:gd name="connsiteY0-200" fmla="*/ 353326 h 353957"/>
              <a:gd name="connsiteX1-201" fmla="*/ 2758 w 450977"/>
              <a:gd name="connsiteY1-202" fmla="*/ 240352 h 353957"/>
              <a:gd name="connsiteX2-203" fmla="*/ 66223 w 450977"/>
              <a:gd name="connsiteY2-204" fmla="*/ 30686 h 353957"/>
              <a:gd name="connsiteX3-205" fmla="*/ 349851 w 450977"/>
              <a:gd name="connsiteY3-206" fmla="*/ 18297 h 353957"/>
              <a:gd name="connsiteX4-207" fmla="*/ 450434 w 450977"/>
              <a:gd name="connsiteY4-208" fmla="*/ 195108 h 353957"/>
              <a:gd name="connsiteX5-209" fmla="*/ 388982 w 450977"/>
              <a:gd name="connsiteY5-210" fmla="*/ 335173 h 353957"/>
              <a:gd name="connsiteX6-211" fmla="*/ 340901 w 450977"/>
              <a:gd name="connsiteY6-212" fmla="*/ 311791 h 353957"/>
              <a:gd name="connsiteX7-213" fmla="*/ 318766 w 450977"/>
              <a:gd name="connsiteY7-214" fmla="*/ 249653 h 353957"/>
              <a:gd name="connsiteX8-215" fmla="*/ 283772 w 450977"/>
              <a:gd name="connsiteY8-216" fmla="*/ 102005 h 353957"/>
              <a:gd name="connsiteX9-217" fmla="*/ 142622 w 450977"/>
              <a:gd name="connsiteY9-218" fmla="*/ 106346 h 353957"/>
              <a:gd name="connsiteX10-219" fmla="*/ 140325 w 450977"/>
              <a:gd name="connsiteY10-220" fmla="*/ 257045 h 353957"/>
              <a:gd name="connsiteX11-221" fmla="*/ 124694 w 450977"/>
              <a:gd name="connsiteY11-222" fmla="*/ 342259 h 353957"/>
              <a:gd name="connsiteX12" fmla="*/ 125305 w 450977"/>
              <a:gd name="connsiteY12" fmla="*/ 353326 h 353957"/>
              <a:gd name="connsiteX0-223" fmla="*/ 120942 w 446614"/>
              <a:gd name="connsiteY0-224" fmla="*/ 352687 h 353318"/>
              <a:gd name="connsiteX1-225" fmla="*/ 3157 w 446614"/>
              <a:gd name="connsiteY1-226" fmla="*/ 227807 h 353318"/>
              <a:gd name="connsiteX2-227" fmla="*/ 61860 w 446614"/>
              <a:gd name="connsiteY2-228" fmla="*/ 30047 h 353318"/>
              <a:gd name="connsiteX3-229" fmla="*/ 345488 w 446614"/>
              <a:gd name="connsiteY3-230" fmla="*/ 17658 h 353318"/>
              <a:gd name="connsiteX4-231" fmla="*/ 446071 w 446614"/>
              <a:gd name="connsiteY4-232" fmla="*/ 194469 h 353318"/>
              <a:gd name="connsiteX5-233" fmla="*/ 384619 w 446614"/>
              <a:gd name="connsiteY5-234" fmla="*/ 334534 h 353318"/>
              <a:gd name="connsiteX6-235" fmla="*/ 336538 w 446614"/>
              <a:gd name="connsiteY6-236" fmla="*/ 311152 h 353318"/>
              <a:gd name="connsiteX7-237" fmla="*/ 314403 w 446614"/>
              <a:gd name="connsiteY7-238" fmla="*/ 249014 h 353318"/>
              <a:gd name="connsiteX8-239" fmla="*/ 279409 w 446614"/>
              <a:gd name="connsiteY8-240" fmla="*/ 101366 h 353318"/>
              <a:gd name="connsiteX9-241" fmla="*/ 138259 w 446614"/>
              <a:gd name="connsiteY9-242" fmla="*/ 105707 h 353318"/>
              <a:gd name="connsiteX10-243" fmla="*/ 135962 w 446614"/>
              <a:gd name="connsiteY10-244" fmla="*/ 256406 h 353318"/>
              <a:gd name="connsiteX11-245" fmla="*/ 120331 w 446614"/>
              <a:gd name="connsiteY11-246" fmla="*/ 341620 h 353318"/>
              <a:gd name="connsiteX12-247" fmla="*/ 120942 w 446614"/>
              <a:gd name="connsiteY12-248" fmla="*/ 352687 h 353318"/>
              <a:gd name="connsiteX0-249" fmla="*/ 120942 w 446614"/>
              <a:gd name="connsiteY0-250" fmla="*/ 352687 h 353318"/>
              <a:gd name="connsiteX1-251" fmla="*/ 3157 w 446614"/>
              <a:gd name="connsiteY1-252" fmla="*/ 227807 h 353318"/>
              <a:gd name="connsiteX2-253" fmla="*/ 61860 w 446614"/>
              <a:gd name="connsiteY2-254" fmla="*/ 30047 h 353318"/>
              <a:gd name="connsiteX3-255" fmla="*/ 345488 w 446614"/>
              <a:gd name="connsiteY3-256" fmla="*/ 17658 h 353318"/>
              <a:gd name="connsiteX4-257" fmla="*/ 446071 w 446614"/>
              <a:gd name="connsiteY4-258" fmla="*/ 194469 h 353318"/>
              <a:gd name="connsiteX5-259" fmla="*/ 384619 w 446614"/>
              <a:gd name="connsiteY5-260" fmla="*/ 334534 h 353318"/>
              <a:gd name="connsiteX6-261" fmla="*/ 336538 w 446614"/>
              <a:gd name="connsiteY6-262" fmla="*/ 311152 h 353318"/>
              <a:gd name="connsiteX7-263" fmla="*/ 314403 w 446614"/>
              <a:gd name="connsiteY7-264" fmla="*/ 249014 h 353318"/>
              <a:gd name="connsiteX8-265" fmla="*/ 279409 w 446614"/>
              <a:gd name="connsiteY8-266" fmla="*/ 101366 h 353318"/>
              <a:gd name="connsiteX9-267" fmla="*/ 138259 w 446614"/>
              <a:gd name="connsiteY9-268" fmla="*/ 105707 h 353318"/>
              <a:gd name="connsiteX10-269" fmla="*/ 135962 w 446614"/>
              <a:gd name="connsiteY10-270" fmla="*/ 256406 h 353318"/>
              <a:gd name="connsiteX11-271" fmla="*/ 120331 w 446614"/>
              <a:gd name="connsiteY11-272" fmla="*/ 341620 h 353318"/>
              <a:gd name="connsiteX12-273" fmla="*/ 120942 w 446614"/>
              <a:gd name="connsiteY12-274" fmla="*/ 352687 h 353318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11" y="connsiteY5-12"/>
              </a:cxn>
              <a:cxn ang="0">
                <a:pos x="connsiteX6-13" y="connsiteY6-14"/>
              </a:cxn>
              <a:cxn ang="0">
                <a:pos x="connsiteX7-15" y="connsiteY7-16"/>
              </a:cxn>
              <a:cxn ang="0">
                <a:pos x="connsiteX8-17" y="connsiteY8-18"/>
              </a:cxn>
              <a:cxn ang="0">
                <a:pos x="connsiteX9-37" y="connsiteY9-38"/>
              </a:cxn>
              <a:cxn ang="0">
                <a:pos x="connsiteX10-79" y="connsiteY10-80"/>
              </a:cxn>
              <a:cxn ang="0">
                <a:pos x="connsiteX11-125" y="connsiteY11-126"/>
              </a:cxn>
              <a:cxn ang="0">
                <a:pos x="connsiteX12-247" y="connsiteY12-248"/>
              </a:cxn>
            </a:cxnLst>
            <a:rect l="l" t="t" r="r" b="b"/>
            <a:pathLst>
              <a:path w="446614" h="353318">
                <a:moveTo>
                  <a:pt x="120942" y="352687"/>
                </a:moveTo>
                <a:cubicBezTo>
                  <a:pt x="107366" y="330543"/>
                  <a:pt x="17766" y="269674"/>
                  <a:pt x="3157" y="227807"/>
                </a:cubicBezTo>
                <a:cubicBezTo>
                  <a:pt x="-6690" y="174034"/>
                  <a:pt x="4805" y="65072"/>
                  <a:pt x="61860" y="30047"/>
                </a:cubicBezTo>
                <a:cubicBezTo>
                  <a:pt x="118915" y="-4978"/>
                  <a:pt x="281453" y="-9746"/>
                  <a:pt x="345488" y="17658"/>
                </a:cubicBezTo>
                <a:cubicBezTo>
                  <a:pt x="409523" y="45062"/>
                  <a:pt x="449074" y="144037"/>
                  <a:pt x="446071" y="194469"/>
                </a:cubicBezTo>
                <a:cubicBezTo>
                  <a:pt x="452593" y="247282"/>
                  <a:pt x="398509" y="310324"/>
                  <a:pt x="384619" y="334534"/>
                </a:cubicBezTo>
                <a:cubicBezTo>
                  <a:pt x="390270" y="384243"/>
                  <a:pt x="351812" y="320643"/>
                  <a:pt x="336538" y="311152"/>
                </a:cubicBezTo>
                <a:cubicBezTo>
                  <a:pt x="321264" y="301661"/>
                  <a:pt x="331068" y="284772"/>
                  <a:pt x="314403" y="249014"/>
                </a:cubicBezTo>
                <a:cubicBezTo>
                  <a:pt x="389373" y="205557"/>
                  <a:pt x="308766" y="125251"/>
                  <a:pt x="279409" y="101366"/>
                </a:cubicBezTo>
                <a:cubicBezTo>
                  <a:pt x="250052" y="77481"/>
                  <a:pt x="181108" y="90123"/>
                  <a:pt x="138259" y="105707"/>
                </a:cubicBezTo>
                <a:cubicBezTo>
                  <a:pt x="47749" y="138625"/>
                  <a:pt x="51101" y="218453"/>
                  <a:pt x="135962" y="256406"/>
                </a:cubicBezTo>
                <a:cubicBezTo>
                  <a:pt x="120900" y="267369"/>
                  <a:pt x="135393" y="330657"/>
                  <a:pt x="120331" y="341620"/>
                </a:cubicBezTo>
                <a:cubicBezTo>
                  <a:pt x="107367" y="353226"/>
                  <a:pt x="133906" y="341081"/>
                  <a:pt x="120942" y="352687"/>
                </a:cubicBezTo>
                <a:close/>
              </a:path>
            </a:pathLst>
          </a:cu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26" name="流程图: 接点 25"/>
          <p:cNvSpPr/>
          <p:nvPr userDrawn="1"/>
        </p:nvSpPr>
        <p:spPr>
          <a:xfrm>
            <a:off x="5880069" y="455654"/>
            <a:ext cx="288000" cy="288162"/>
          </a:xfrm>
          <a:prstGeom prst="flowChartConnector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27" name="空心弧 18"/>
          <p:cNvSpPr/>
          <p:nvPr userDrawn="1"/>
        </p:nvSpPr>
        <p:spPr>
          <a:xfrm rot="5400000">
            <a:off x="5854511" y="185665"/>
            <a:ext cx="446614" cy="353318"/>
          </a:xfrm>
          <a:custGeom>
            <a:avLst/>
            <a:gdLst>
              <a:gd name="connsiteX0" fmla="*/ 78598 w 503582"/>
              <a:gd name="connsiteY0" fmla="*/ 331635 h 384313"/>
              <a:gd name="connsiteX1" fmla="*/ 98097 w 503582"/>
              <a:gd name="connsiteY1" fmla="*/ 39951 h 384313"/>
              <a:gd name="connsiteX2" fmla="*/ 381725 w 503582"/>
              <a:gd name="connsiteY2" fmla="*/ 27562 h 384313"/>
              <a:gd name="connsiteX3" fmla="*/ 447048 w 503582"/>
              <a:gd name="connsiteY3" fmla="*/ 313482 h 384313"/>
              <a:gd name="connsiteX4" fmla="*/ 355403 w 503582"/>
              <a:gd name="connsiteY4" fmla="*/ 256537 h 384313"/>
              <a:gd name="connsiteX5" fmla="*/ 315646 w 503582"/>
              <a:gd name="connsiteY5" fmla="*/ 111270 h 384313"/>
              <a:gd name="connsiteX6" fmla="*/ 174496 w 503582"/>
              <a:gd name="connsiteY6" fmla="*/ 115611 h 384313"/>
              <a:gd name="connsiteX7" fmla="*/ 162674 w 503582"/>
              <a:gd name="connsiteY7" fmla="*/ 263928 h 384313"/>
              <a:gd name="connsiteX8" fmla="*/ 78598 w 503582"/>
              <a:gd name="connsiteY8" fmla="*/ 331635 h 384313"/>
              <a:gd name="connsiteX0-1" fmla="*/ 78600 w 503614"/>
              <a:gd name="connsiteY0-2" fmla="*/ 331635 h 353527"/>
              <a:gd name="connsiteX1-3" fmla="*/ 98099 w 503614"/>
              <a:gd name="connsiteY1-4" fmla="*/ 39951 h 353527"/>
              <a:gd name="connsiteX2-5" fmla="*/ 381727 w 503614"/>
              <a:gd name="connsiteY2-6" fmla="*/ 27562 h 353527"/>
              <a:gd name="connsiteX3-7" fmla="*/ 447050 w 503614"/>
              <a:gd name="connsiteY3-8" fmla="*/ 313482 h 353527"/>
              <a:gd name="connsiteX4-9" fmla="*/ 355405 w 503614"/>
              <a:gd name="connsiteY4-10" fmla="*/ 256537 h 353527"/>
              <a:gd name="connsiteX5-11" fmla="*/ 315648 w 503614"/>
              <a:gd name="connsiteY5-12" fmla="*/ 111270 h 353527"/>
              <a:gd name="connsiteX6-13" fmla="*/ 174498 w 503614"/>
              <a:gd name="connsiteY6-14" fmla="*/ 115611 h 353527"/>
              <a:gd name="connsiteX7-15" fmla="*/ 162676 w 503614"/>
              <a:gd name="connsiteY7-16" fmla="*/ 263928 h 353527"/>
              <a:gd name="connsiteX8-17" fmla="*/ 156570 w 503614"/>
              <a:gd name="connsiteY8-18" fmla="*/ 351524 h 353527"/>
              <a:gd name="connsiteX9" fmla="*/ 78600 w 503614"/>
              <a:gd name="connsiteY9" fmla="*/ 331635 h 353527"/>
              <a:gd name="connsiteX0-19" fmla="*/ 78600 w 503614"/>
              <a:gd name="connsiteY0-20" fmla="*/ 331635 h 353527"/>
              <a:gd name="connsiteX1-21" fmla="*/ 98099 w 503614"/>
              <a:gd name="connsiteY1-22" fmla="*/ 39951 h 353527"/>
              <a:gd name="connsiteX2-23" fmla="*/ 381727 w 503614"/>
              <a:gd name="connsiteY2-24" fmla="*/ 27562 h 353527"/>
              <a:gd name="connsiteX3-25" fmla="*/ 447050 w 503614"/>
              <a:gd name="connsiteY3-26" fmla="*/ 313482 h 353527"/>
              <a:gd name="connsiteX4-27" fmla="*/ 355405 w 503614"/>
              <a:gd name="connsiteY4-28" fmla="*/ 256537 h 353527"/>
              <a:gd name="connsiteX5-29" fmla="*/ 315648 w 503614"/>
              <a:gd name="connsiteY5-30" fmla="*/ 111270 h 353527"/>
              <a:gd name="connsiteX6-31" fmla="*/ 174498 w 503614"/>
              <a:gd name="connsiteY6-32" fmla="*/ 115611 h 353527"/>
              <a:gd name="connsiteX7-33" fmla="*/ 162676 w 503614"/>
              <a:gd name="connsiteY7-34" fmla="*/ 263928 h 353527"/>
              <a:gd name="connsiteX8-35" fmla="*/ 156570 w 503614"/>
              <a:gd name="connsiteY8-36" fmla="*/ 351524 h 353527"/>
              <a:gd name="connsiteX9-37" fmla="*/ 78600 w 503614"/>
              <a:gd name="connsiteY9-38" fmla="*/ 331635 h 353527"/>
              <a:gd name="connsiteX0-39" fmla="*/ 78600 w 503614"/>
              <a:gd name="connsiteY0-40" fmla="*/ 331635 h 353527"/>
              <a:gd name="connsiteX1-41" fmla="*/ 98099 w 503614"/>
              <a:gd name="connsiteY1-42" fmla="*/ 39951 h 353527"/>
              <a:gd name="connsiteX2-43" fmla="*/ 381727 w 503614"/>
              <a:gd name="connsiteY2-44" fmla="*/ 27562 h 353527"/>
              <a:gd name="connsiteX3-45" fmla="*/ 447050 w 503614"/>
              <a:gd name="connsiteY3-46" fmla="*/ 313482 h 353527"/>
              <a:gd name="connsiteX4-47" fmla="*/ 372777 w 503614"/>
              <a:gd name="connsiteY4-48" fmla="*/ 321056 h 353527"/>
              <a:gd name="connsiteX5-49" fmla="*/ 355405 w 503614"/>
              <a:gd name="connsiteY5-50" fmla="*/ 256537 h 353527"/>
              <a:gd name="connsiteX6-51" fmla="*/ 315648 w 503614"/>
              <a:gd name="connsiteY6-52" fmla="*/ 111270 h 353527"/>
              <a:gd name="connsiteX7-53" fmla="*/ 174498 w 503614"/>
              <a:gd name="connsiteY7-54" fmla="*/ 115611 h 353527"/>
              <a:gd name="connsiteX8-55" fmla="*/ 162676 w 503614"/>
              <a:gd name="connsiteY8-56" fmla="*/ 263928 h 353527"/>
              <a:gd name="connsiteX9-57" fmla="*/ 156570 w 503614"/>
              <a:gd name="connsiteY9-58" fmla="*/ 351524 h 353527"/>
              <a:gd name="connsiteX10" fmla="*/ 78600 w 503614"/>
              <a:gd name="connsiteY10" fmla="*/ 331635 h 353527"/>
              <a:gd name="connsiteX0-59" fmla="*/ 78600 w 465644"/>
              <a:gd name="connsiteY0-60" fmla="*/ 335721 h 367308"/>
              <a:gd name="connsiteX1-61" fmla="*/ 98099 w 465644"/>
              <a:gd name="connsiteY1-62" fmla="*/ 44037 h 367308"/>
              <a:gd name="connsiteX2-63" fmla="*/ 381727 w 465644"/>
              <a:gd name="connsiteY2-64" fmla="*/ 31648 h 367308"/>
              <a:gd name="connsiteX3-65" fmla="*/ 420858 w 465644"/>
              <a:gd name="connsiteY3-66" fmla="*/ 348524 h 367308"/>
              <a:gd name="connsiteX4-67" fmla="*/ 372777 w 465644"/>
              <a:gd name="connsiteY4-68" fmla="*/ 325142 h 367308"/>
              <a:gd name="connsiteX5-69" fmla="*/ 355405 w 465644"/>
              <a:gd name="connsiteY5-70" fmla="*/ 260623 h 367308"/>
              <a:gd name="connsiteX6-71" fmla="*/ 315648 w 465644"/>
              <a:gd name="connsiteY6-72" fmla="*/ 115356 h 367308"/>
              <a:gd name="connsiteX7-73" fmla="*/ 174498 w 465644"/>
              <a:gd name="connsiteY7-74" fmla="*/ 119697 h 367308"/>
              <a:gd name="connsiteX8-75" fmla="*/ 162676 w 465644"/>
              <a:gd name="connsiteY8-76" fmla="*/ 268014 h 367308"/>
              <a:gd name="connsiteX9-77" fmla="*/ 156570 w 465644"/>
              <a:gd name="connsiteY9-78" fmla="*/ 355610 h 367308"/>
              <a:gd name="connsiteX10-79" fmla="*/ 78600 w 465644"/>
              <a:gd name="connsiteY10-80" fmla="*/ 335721 h 367308"/>
              <a:gd name="connsiteX0-81" fmla="*/ 78600 w 482853"/>
              <a:gd name="connsiteY0-82" fmla="*/ 326296 h 357883"/>
              <a:gd name="connsiteX1-83" fmla="*/ 98099 w 482853"/>
              <a:gd name="connsiteY1-84" fmla="*/ 34612 h 357883"/>
              <a:gd name="connsiteX2-85" fmla="*/ 381727 w 482853"/>
              <a:gd name="connsiteY2-86" fmla="*/ 22223 h 357883"/>
              <a:gd name="connsiteX3-87" fmla="*/ 482310 w 482853"/>
              <a:gd name="connsiteY3-88" fmla="*/ 199034 h 357883"/>
              <a:gd name="connsiteX4-89" fmla="*/ 420858 w 482853"/>
              <a:gd name="connsiteY4-90" fmla="*/ 339099 h 357883"/>
              <a:gd name="connsiteX5-91" fmla="*/ 372777 w 482853"/>
              <a:gd name="connsiteY5-92" fmla="*/ 315717 h 357883"/>
              <a:gd name="connsiteX6-93" fmla="*/ 355405 w 482853"/>
              <a:gd name="connsiteY6-94" fmla="*/ 251198 h 357883"/>
              <a:gd name="connsiteX7-95" fmla="*/ 315648 w 482853"/>
              <a:gd name="connsiteY7-96" fmla="*/ 105931 h 357883"/>
              <a:gd name="connsiteX8-97" fmla="*/ 174498 w 482853"/>
              <a:gd name="connsiteY8-98" fmla="*/ 110272 h 357883"/>
              <a:gd name="connsiteX9-99" fmla="*/ 162676 w 482853"/>
              <a:gd name="connsiteY9-100" fmla="*/ 258589 h 357883"/>
              <a:gd name="connsiteX10-101" fmla="*/ 156570 w 482853"/>
              <a:gd name="connsiteY10-102" fmla="*/ 346185 h 357883"/>
              <a:gd name="connsiteX11" fmla="*/ 78600 w 482853"/>
              <a:gd name="connsiteY11" fmla="*/ 326296 h 357883"/>
              <a:gd name="connsiteX0-103" fmla="*/ 78600 w 482853"/>
              <a:gd name="connsiteY0-104" fmla="*/ 326296 h 357883"/>
              <a:gd name="connsiteX1-105" fmla="*/ 98099 w 482853"/>
              <a:gd name="connsiteY1-106" fmla="*/ 34612 h 357883"/>
              <a:gd name="connsiteX2-107" fmla="*/ 381727 w 482853"/>
              <a:gd name="connsiteY2-108" fmla="*/ 22223 h 357883"/>
              <a:gd name="connsiteX3-109" fmla="*/ 482310 w 482853"/>
              <a:gd name="connsiteY3-110" fmla="*/ 199034 h 357883"/>
              <a:gd name="connsiteX4-111" fmla="*/ 420858 w 482853"/>
              <a:gd name="connsiteY4-112" fmla="*/ 339099 h 357883"/>
              <a:gd name="connsiteX5-113" fmla="*/ 372777 w 482853"/>
              <a:gd name="connsiteY5-114" fmla="*/ 315717 h 357883"/>
              <a:gd name="connsiteX6-115" fmla="*/ 355405 w 482853"/>
              <a:gd name="connsiteY6-116" fmla="*/ 251198 h 357883"/>
              <a:gd name="connsiteX7-117" fmla="*/ 315648 w 482853"/>
              <a:gd name="connsiteY7-118" fmla="*/ 105931 h 357883"/>
              <a:gd name="connsiteX8-119" fmla="*/ 174498 w 482853"/>
              <a:gd name="connsiteY8-120" fmla="*/ 110272 h 357883"/>
              <a:gd name="connsiteX9-121" fmla="*/ 162676 w 482853"/>
              <a:gd name="connsiteY9-122" fmla="*/ 258589 h 357883"/>
              <a:gd name="connsiteX10-123" fmla="*/ 156570 w 482853"/>
              <a:gd name="connsiteY10-124" fmla="*/ 346185 h 357883"/>
              <a:gd name="connsiteX11-125" fmla="*/ 78600 w 482853"/>
              <a:gd name="connsiteY11-126" fmla="*/ 326296 h 357883"/>
              <a:gd name="connsiteX0-127" fmla="*/ 78600 w 482853"/>
              <a:gd name="connsiteY0-128" fmla="*/ 326296 h 357883"/>
              <a:gd name="connsiteX1-129" fmla="*/ 98099 w 482853"/>
              <a:gd name="connsiteY1-130" fmla="*/ 34612 h 357883"/>
              <a:gd name="connsiteX2-131" fmla="*/ 381727 w 482853"/>
              <a:gd name="connsiteY2-132" fmla="*/ 22223 h 357883"/>
              <a:gd name="connsiteX3-133" fmla="*/ 482310 w 482853"/>
              <a:gd name="connsiteY3-134" fmla="*/ 199034 h 357883"/>
              <a:gd name="connsiteX4-135" fmla="*/ 420858 w 482853"/>
              <a:gd name="connsiteY4-136" fmla="*/ 339099 h 357883"/>
              <a:gd name="connsiteX5-137" fmla="*/ 372777 w 482853"/>
              <a:gd name="connsiteY5-138" fmla="*/ 315717 h 357883"/>
              <a:gd name="connsiteX6-139" fmla="*/ 350642 w 482853"/>
              <a:gd name="connsiteY6-140" fmla="*/ 253579 h 357883"/>
              <a:gd name="connsiteX7-141" fmla="*/ 315648 w 482853"/>
              <a:gd name="connsiteY7-142" fmla="*/ 105931 h 357883"/>
              <a:gd name="connsiteX8-143" fmla="*/ 174498 w 482853"/>
              <a:gd name="connsiteY8-144" fmla="*/ 110272 h 357883"/>
              <a:gd name="connsiteX9-145" fmla="*/ 162676 w 482853"/>
              <a:gd name="connsiteY9-146" fmla="*/ 258589 h 357883"/>
              <a:gd name="connsiteX10-147" fmla="*/ 156570 w 482853"/>
              <a:gd name="connsiteY10-148" fmla="*/ 346185 h 357883"/>
              <a:gd name="connsiteX11-149" fmla="*/ 78600 w 482853"/>
              <a:gd name="connsiteY11-150" fmla="*/ 326296 h 357883"/>
              <a:gd name="connsiteX0-151" fmla="*/ 78600 w 482853"/>
              <a:gd name="connsiteY0-152" fmla="*/ 326296 h 357883"/>
              <a:gd name="connsiteX1-153" fmla="*/ 98099 w 482853"/>
              <a:gd name="connsiteY1-154" fmla="*/ 34612 h 357883"/>
              <a:gd name="connsiteX2-155" fmla="*/ 381727 w 482853"/>
              <a:gd name="connsiteY2-156" fmla="*/ 22223 h 357883"/>
              <a:gd name="connsiteX3-157" fmla="*/ 482310 w 482853"/>
              <a:gd name="connsiteY3-158" fmla="*/ 199034 h 357883"/>
              <a:gd name="connsiteX4-159" fmla="*/ 420858 w 482853"/>
              <a:gd name="connsiteY4-160" fmla="*/ 339099 h 357883"/>
              <a:gd name="connsiteX5-161" fmla="*/ 372777 w 482853"/>
              <a:gd name="connsiteY5-162" fmla="*/ 315717 h 357883"/>
              <a:gd name="connsiteX6-163" fmla="*/ 350642 w 482853"/>
              <a:gd name="connsiteY6-164" fmla="*/ 253579 h 357883"/>
              <a:gd name="connsiteX7-165" fmla="*/ 315648 w 482853"/>
              <a:gd name="connsiteY7-166" fmla="*/ 105931 h 357883"/>
              <a:gd name="connsiteX8-167" fmla="*/ 174498 w 482853"/>
              <a:gd name="connsiteY8-168" fmla="*/ 110272 h 357883"/>
              <a:gd name="connsiteX9-169" fmla="*/ 172201 w 482853"/>
              <a:gd name="connsiteY9-170" fmla="*/ 260971 h 357883"/>
              <a:gd name="connsiteX10-171" fmla="*/ 156570 w 482853"/>
              <a:gd name="connsiteY10-172" fmla="*/ 346185 h 357883"/>
              <a:gd name="connsiteX11-173" fmla="*/ 78600 w 482853"/>
              <a:gd name="connsiteY11-174" fmla="*/ 326296 h 357883"/>
              <a:gd name="connsiteX0-175" fmla="*/ 86886 w 412558"/>
              <a:gd name="connsiteY0-176" fmla="*/ 360065 h 360696"/>
              <a:gd name="connsiteX1-177" fmla="*/ 27804 w 412558"/>
              <a:gd name="connsiteY1-178" fmla="*/ 37425 h 360696"/>
              <a:gd name="connsiteX2-179" fmla="*/ 311432 w 412558"/>
              <a:gd name="connsiteY2-180" fmla="*/ 25036 h 360696"/>
              <a:gd name="connsiteX3-181" fmla="*/ 412015 w 412558"/>
              <a:gd name="connsiteY3-182" fmla="*/ 201847 h 360696"/>
              <a:gd name="connsiteX4-183" fmla="*/ 350563 w 412558"/>
              <a:gd name="connsiteY4-184" fmla="*/ 341912 h 360696"/>
              <a:gd name="connsiteX5-185" fmla="*/ 302482 w 412558"/>
              <a:gd name="connsiteY5-186" fmla="*/ 318530 h 360696"/>
              <a:gd name="connsiteX6-187" fmla="*/ 280347 w 412558"/>
              <a:gd name="connsiteY6-188" fmla="*/ 256392 h 360696"/>
              <a:gd name="connsiteX7-189" fmla="*/ 245353 w 412558"/>
              <a:gd name="connsiteY7-190" fmla="*/ 108744 h 360696"/>
              <a:gd name="connsiteX8-191" fmla="*/ 104203 w 412558"/>
              <a:gd name="connsiteY8-192" fmla="*/ 113085 h 360696"/>
              <a:gd name="connsiteX9-193" fmla="*/ 101906 w 412558"/>
              <a:gd name="connsiteY9-194" fmla="*/ 263784 h 360696"/>
              <a:gd name="connsiteX10-195" fmla="*/ 86275 w 412558"/>
              <a:gd name="connsiteY10-196" fmla="*/ 348998 h 360696"/>
              <a:gd name="connsiteX11-197" fmla="*/ 86886 w 412558"/>
              <a:gd name="connsiteY11-198" fmla="*/ 360065 h 360696"/>
              <a:gd name="connsiteX0-199" fmla="*/ 125305 w 450977"/>
              <a:gd name="connsiteY0-200" fmla="*/ 353326 h 353957"/>
              <a:gd name="connsiteX1-201" fmla="*/ 2758 w 450977"/>
              <a:gd name="connsiteY1-202" fmla="*/ 240352 h 353957"/>
              <a:gd name="connsiteX2-203" fmla="*/ 66223 w 450977"/>
              <a:gd name="connsiteY2-204" fmla="*/ 30686 h 353957"/>
              <a:gd name="connsiteX3-205" fmla="*/ 349851 w 450977"/>
              <a:gd name="connsiteY3-206" fmla="*/ 18297 h 353957"/>
              <a:gd name="connsiteX4-207" fmla="*/ 450434 w 450977"/>
              <a:gd name="connsiteY4-208" fmla="*/ 195108 h 353957"/>
              <a:gd name="connsiteX5-209" fmla="*/ 388982 w 450977"/>
              <a:gd name="connsiteY5-210" fmla="*/ 335173 h 353957"/>
              <a:gd name="connsiteX6-211" fmla="*/ 340901 w 450977"/>
              <a:gd name="connsiteY6-212" fmla="*/ 311791 h 353957"/>
              <a:gd name="connsiteX7-213" fmla="*/ 318766 w 450977"/>
              <a:gd name="connsiteY7-214" fmla="*/ 249653 h 353957"/>
              <a:gd name="connsiteX8-215" fmla="*/ 283772 w 450977"/>
              <a:gd name="connsiteY8-216" fmla="*/ 102005 h 353957"/>
              <a:gd name="connsiteX9-217" fmla="*/ 142622 w 450977"/>
              <a:gd name="connsiteY9-218" fmla="*/ 106346 h 353957"/>
              <a:gd name="connsiteX10-219" fmla="*/ 140325 w 450977"/>
              <a:gd name="connsiteY10-220" fmla="*/ 257045 h 353957"/>
              <a:gd name="connsiteX11-221" fmla="*/ 124694 w 450977"/>
              <a:gd name="connsiteY11-222" fmla="*/ 342259 h 353957"/>
              <a:gd name="connsiteX12" fmla="*/ 125305 w 450977"/>
              <a:gd name="connsiteY12" fmla="*/ 353326 h 353957"/>
              <a:gd name="connsiteX0-223" fmla="*/ 120942 w 446614"/>
              <a:gd name="connsiteY0-224" fmla="*/ 352687 h 353318"/>
              <a:gd name="connsiteX1-225" fmla="*/ 3157 w 446614"/>
              <a:gd name="connsiteY1-226" fmla="*/ 227807 h 353318"/>
              <a:gd name="connsiteX2-227" fmla="*/ 61860 w 446614"/>
              <a:gd name="connsiteY2-228" fmla="*/ 30047 h 353318"/>
              <a:gd name="connsiteX3-229" fmla="*/ 345488 w 446614"/>
              <a:gd name="connsiteY3-230" fmla="*/ 17658 h 353318"/>
              <a:gd name="connsiteX4-231" fmla="*/ 446071 w 446614"/>
              <a:gd name="connsiteY4-232" fmla="*/ 194469 h 353318"/>
              <a:gd name="connsiteX5-233" fmla="*/ 384619 w 446614"/>
              <a:gd name="connsiteY5-234" fmla="*/ 334534 h 353318"/>
              <a:gd name="connsiteX6-235" fmla="*/ 336538 w 446614"/>
              <a:gd name="connsiteY6-236" fmla="*/ 311152 h 353318"/>
              <a:gd name="connsiteX7-237" fmla="*/ 314403 w 446614"/>
              <a:gd name="connsiteY7-238" fmla="*/ 249014 h 353318"/>
              <a:gd name="connsiteX8-239" fmla="*/ 279409 w 446614"/>
              <a:gd name="connsiteY8-240" fmla="*/ 101366 h 353318"/>
              <a:gd name="connsiteX9-241" fmla="*/ 138259 w 446614"/>
              <a:gd name="connsiteY9-242" fmla="*/ 105707 h 353318"/>
              <a:gd name="connsiteX10-243" fmla="*/ 135962 w 446614"/>
              <a:gd name="connsiteY10-244" fmla="*/ 256406 h 353318"/>
              <a:gd name="connsiteX11-245" fmla="*/ 120331 w 446614"/>
              <a:gd name="connsiteY11-246" fmla="*/ 341620 h 353318"/>
              <a:gd name="connsiteX12-247" fmla="*/ 120942 w 446614"/>
              <a:gd name="connsiteY12-248" fmla="*/ 352687 h 353318"/>
              <a:gd name="connsiteX0-249" fmla="*/ 120942 w 446614"/>
              <a:gd name="connsiteY0-250" fmla="*/ 352687 h 353318"/>
              <a:gd name="connsiteX1-251" fmla="*/ 3157 w 446614"/>
              <a:gd name="connsiteY1-252" fmla="*/ 227807 h 353318"/>
              <a:gd name="connsiteX2-253" fmla="*/ 61860 w 446614"/>
              <a:gd name="connsiteY2-254" fmla="*/ 30047 h 353318"/>
              <a:gd name="connsiteX3-255" fmla="*/ 345488 w 446614"/>
              <a:gd name="connsiteY3-256" fmla="*/ 17658 h 353318"/>
              <a:gd name="connsiteX4-257" fmla="*/ 446071 w 446614"/>
              <a:gd name="connsiteY4-258" fmla="*/ 194469 h 353318"/>
              <a:gd name="connsiteX5-259" fmla="*/ 384619 w 446614"/>
              <a:gd name="connsiteY5-260" fmla="*/ 334534 h 353318"/>
              <a:gd name="connsiteX6-261" fmla="*/ 336538 w 446614"/>
              <a:gd name="connsiteY6-262" fmla="*/ 311152 h 353318"/>
              <a:gd name="connsiteX7-263" fmla="*/ 314403 w 446614"/>
              <a:gd name="connsiteY7-264" fmla="*/ 249014 h 353318"/>
              <a:gd name="connsiteX8-265" fmla="*/ 279409 w 446614"/>
              <a:gd name="connsiteY8-266" fmla="*/ 101366 h 353318"/>
              <a:gd name="connsiteX9-267" fmla="*/ 138259 w 446614"/>
              <a:gd name="connsiteY9-268" fmla="*/ 105707 h 353318"/>
              <a:gd name="connsiteX10-269" fmla="*/ 135962 w 446614"/>
              <a:gd name="connsiteY10-270" fmla="*/ 256406 h 353318"/>
              <a:gd name="connsiteX11-271" fmla="*/ 120331 w 446614"/>
              <a:gd name="connsiteY11-272" fmla="*/ 341620 h 353318"/>
              <a:gd name="connsiteX12-273" fmla="*/ 120942 w 446614"/>
              <a:gd name="connsiteY12-274" fmla="*/ 352687 h 353318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11" y="connsiteY5-12"/>
              </a:cxn>
              <a:cxn ang="0">
                <a:pos x="connsiteX6-13" y="connsiteY6-14"/>
              </a:cxn>
              <a:cxn ang="0">
                <a:pos x="connsiteX7-15" y="connsiteY7-16"/>
              </a:cxn>
              <a:cxn ang="0">
                <a:pos x="connsiteX8-17" y="connsiteY8-18"/>
              </a:cxn>
              <a:cxn ang="0">
                <a:pos x="connsiteX9-37" y="connsiteY9-38"/>
              </a:cxn>
              <a:cxn ang="0">
                <a:pos x="connsiteX10-79" y="connsiteY10-80"/>
              </a:cxn>
              <a:cxn ang="0">
                <a:pos x="connsiteX11-125" y="connsiteY11-126"/>
              </a:cxn>
              <a:cxn ang="0">
                <a:pos x="connsiteX12-247" y="connsiteY12-248"/>
              </a:cxn>
            </a:cxnLst>
            <a:rect l="l" t="t" r="r" b="b"/>
            <a:pathLst>
              <a:path w="446614" h="353318">
                <a:moveTo>
                  <a:pt x="120942" y="352687"/>
                </a:moveTo>
                <a:cubicBezTo>
                  <a:pt x="107366" y="330543"/>
                  <a:pt x="17766" y="269674"/>
                  <a:pt x="3157" y="227807"/>
                </a:cubicBezTo>
                <a:cubicBezTo>
                  <a:pt x="-6690" y="174034"/>
                  <a:pt x="4805" y="65072"/>
                  <a:pt x="61860" y="30047"/>
                </a:cubicBezTo>
                <a:cubicBezTo>
                  <a:pt x="118915" y="-4978"/>
                  <a:pt x="281453" y="-9746"/>
                  <a:pt x="345488" y="17658"/>
                </a:cubicBezTo>
                <a:cubicBezTo>
                  <a:pt x="409523" y="45062"/>
                  <a:pt x="449074" y="144037"/>
                  <a:pt x="446071" y="194469"/>
                </a:cubicBezTo>
                <a:cubicBezTo>
                  <a:pt x="452593" y="247282"/>
                  <a:pt x="398509" y="310324"/>
                  <a:pt x="384619" y="334534"/>
                </a:cubicBezTo>
                <a:cubicBezTo>
                  <a:pt x="390270" y="384243"/>
                  <a:pt x="351812" y="320643"/>
                  <a:pt x="336538" y="311152"/>
                </a:cubicBezTo>
                <a:cubicBezTo>
                  <a:pt x="321264" y="301661"/>
                  <a:pt x="331068" y="284772"/>
                  <a:pt x="314403" y="249014"/>
                </a:cubicBezTo>
                <a:cubicBezTo>
                  <a:pt x="389373" y="205557"/>
                  <a:pt x="308766" y="125251"/>
                  <a:pt x="279409" y="101366"/>
                </a:cubicBezTo>
                <a:cubicBezTo>
                  <a:pt x="250052" y="77481"/>
                  <a:pt x="181108" y="90123"/>
                  <a:pt x="138259" y="105707"/>
                </a:cubicBezTo>
                <a:cubicBezTo>
                  <a:pt x="47749" y="138625"/>
                  <a:pt x="51101" y="218453"/>
                  <a:pt x="135962" y="256406"/>
                </a:cubicBezTo>
                <a:cubicBezTo>
                  <a:pt x="120900" y="267369"/>
                  <a:pt x="135393" y="330657"/>
                  <a:pt x="120331" y="341620"/>
                </a:cubicBezTo>
                <a:cubicBezTo>
                  <a:pt x="107367" y="353226"/>
                  <a:pt x="133906" y="341081"/>
                  <a:pt x="120942" y="352687"/>
                </a:cubicBezTo>
                <a:close/>
              </a:path>
            </a:pathLst>
          </a:cu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28" name="流程图: 接点 27"/>
          <p:cNvSpPr/>
          <p:nvPr userDrawn="1"/>
        </p:nvSpPr>
        <p:spPr>
          <a:xfrm>
            <a:off x="7044104" y="458641"/>
            <a:ext cx="288000" cy="288162"/>
          </a:xfrm>
          <a:prstGeom prst="flowChartConnector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29" name="空心弧 18"/>
          <p:cNvSpPr/>
          <p:nvPr userDrawn="1"/>
        </p:nvSpPr>
        <p:spPr>
          <a:xfrm rot="5400000">
            <a:off x="7018546" y="188652"/>
            <a:ext cx="446614" cy="353318"/>
          </a:xfrm>
          <a:custGeom>
            <a:avLst/>
            <a:gdLst>
              <a:gd name="connsiteX0" fmla="*/ 78598 w 503582"/>
              <a:gd name="connsiteY0" fmla="*/ 331635 h 384313"/>
              <a:gd name="connsiteX1" fmla="*/ 98097 w 503582"/>
              <a:gd name="connsiteY1" fmla="*/ 39951 h 384313"/>
              <a:gd name="connsiteX2" fmla="*/ 381725 w 503582"/>
              <a:gd name="connsiteY2" fmla="*/ 27562 h 384313"/>
              <a:gd name="connsiteX3" fmla="*/ 447048 w 503582"/>
              <a:gd name="connsiteY3" fmla="*/ 313482 h 384313"/>
              <a:gd name="connsiteX4" fmla="*/ 355403 w 503582"/>
              <a:gd name="connsiteY4" fmla="*/ 256537 h 384313"/>
              <a:gd name="connsiteX5" fmla="*/ 315646 w 503582"/>
              <a:gd name="connsiteY5" fmla="*/ 111270 h 384313"/>
              <a:gd name="connsiteX6" fmla="*/ 174496 w 503582"/>
              <a:gd name="connsiteY6" fmla="*/ 115611 h 384313"/>
              <a:gd name="connsiteX7" fmla="*/ 162674 w 503582"/>
              <a:gd name="connsiteY7" fmla="*/ 263928 h 384313"/>
              <a:gd name="connsiteX8" fmla="*/ 78598 w 503582"/>
              <a:gd name="connsiteY8" fmla="*/ 331635 h 384313"/>
              <a:gd name="connsiteX0-1" fmla="*/ 78600 w 503614"/>
              <a:gd name="connsiteY0-2" fmla="*/ 331635 h 353527"/>
              <a:gd name="connsiteX1-3" fmla="*/ 98099 w 503614"/>
              <a:gd name="connsiteY1-4" fmla="*/ 39951 h 353527"/>
              <a:gd name="connsiteX2-5" fmla="*/ 381727 w 503614"/>
              <a:gd name="connsiteY2-6" fmla="*/ 27562 h 353527"/>
              <a:gd name="connsiteX3-7" fmla="*/ 447050 w 503614"/>
              <a:gd name="connsiteY3-8" fmla="*/ 313482 h 353527"/>
              <a:gd name="connsiteX4-9" fmla="*/ 355405 w 503614"/>
              <a:gd name="connsiteY4-10" fmla="*/ 256537 h 353527"/>
              <a:gd name="connsiteX5-11" fmla="*/ 315648 w 503614"/>
              <a:gd name="connsiteY5-12" fmla="*/ 111270 h 353527"/>
              <a:gd name="connsiteX6-13" fmla="*/ 174498 w 503614"/>
              <a:gd name="connsiteY6-14" fmla="*/ 115611 h 353527"/>
              <a:gd name="connsiteX7-15" fmla="*/ 162676 w 503614"/>
              <a:gd name="connsiteY7-16" fmla="*/ 263928 h 353527"/>
              <a:gd name="connsiteX8-17" fmla="*/ 156570 w 503614"/>
              <a:gd name="connsiteY8-18" fmla="*/ 351524 h 353527"/>
              <a:gd name="connsiteX9" fmla="*/ 78600 w 503614"/>
              <a:gd name="connsiteY9" fmla="*/ 331635 h 353527"/>
              <a:gd name="connsiteX0-19" fmla="*/ 78600 w 503614"/>
              <a:gd name="connsiteY0-20" fmla="*/ 331635 h 353527"/>
              <a:gd name="connsiteX1-21" fmla="*/ 98099 w 503614"/>
              <a:gd name="connsiteY1-22" fmla="*/ 39951 h 353527"/>
              <a:gd name="connsiteX2-23" fmla="*/ 381727 w 503614"/>
              <a:gd name="connsiteY2-24" fmla="*/ 27562 h 353527"/>
              <a:gd name="connsiteX3-25" fmla="*/ 447050 w 503614"/>
              <a:gd name="connsiteY3-26" fmla="*/ 313482 h 353527"/>
              <a:gd name="connsiteX4-27" fmla="*/ 355405 w 503614"/>
              <a:gd name="connsiteY4-28" fmla="*/ 256537 h 353527"/>
              <a:gd name="connsiteX5-29" fmla="*/ 315648 w 503614"/>
              <a:gd name="connsiteY5-30" fmla="*/ 111270 h 353527"/>
              <a:gd name="connsiteX6-31" fmla="*/ 174498 w 503614"/>
              <a:gd name="connsiteY6-32" fmla="*/ 115611 h 353527"/>
              <a:gd name="connsiteX7-33" fmla="*/ 162676 w 503614"/>
              <a:gd name="connsiteY7-34" fmla="*/ 263928 h 353527"/>
              <a:gd name="connsiteX8-35" fmla="*/ 156570 w 503614"/>
              <a:gd name="connsiteY8-36" fmla="*/ 351524 h 353527"/>
              <a:gd name="connsiteX9-37" fmla="*/ 78600 w 503614"/>
              <a:gd name="connsiteY9-38" fmla="*/ 331635 h 353527"/>
              <a:gd name="connsiteX0-39" fmla="*/ 78600 w 503614"/>
              <a:gd name="connsiteY0-40" fmla="*/ 331635 h 353527"/>
              <a:gd name="connsiteX1-41" fmla="*/ 98099 w 503614"/>
              <a:gd name="connsiteY1-42" fmla="*/ 39951 h 353527"/>
              <a:gd name="connsiteX2-43" fmla="*/ 381727 w 503614"/>
              <a:gd name="connsiteY2-44" fmla="*/ 27562 h 353527"/>
              <a:gd name="connsiteX3-45" fmla="*/ 447050 w 503614"/>
              <a:gd name="connsiteY3-46" fmla="*/ 313482 h 353527"/>
              <a:gd name="connsiteX4-47" fmla="*/ 372777 w 503614"/>
              <a:gd name="connsiteY4-48" fmla="*/ 321056 h 353527"/>
              <a:gd name="connsiteX5-49" fmla="*/ 355405 w 503614"/>
              <a:gd name="connsiteY5-50" fmla="*/ 256537 h 353527"/>
              <a:gd name="connsiteX6-51" fmla="*/ 315648 w 503614"/>
              <a:gd name="connsiteY6-52" fmla="*/ 111270 h 353527"/>
              <a:gd name="connsiteX7-53" fmla="*/ 174498 w 503614"/>
              <a:gd name="connsiteY7-54" fmla="*/ 115611 h 353527"/>
              <a:gd name="connsiteX8-55" fmla="*/ 162676 w 503614"/>
              <a:gd name="connsiteY8-56" fmla="*/ 263928 h 353527"/>
              <a:gd name="connsiteX9-57" fmla="*/ 156570 w 503614"/>
              <a:gd name="connsiteY9-58" fmla="*/ 351524 h 353527"/>
              <a:gd name="connsiteX10" fmla="*/ 78600 w 503614"/>
              <a:gd name="connsiteY10" fmla="*/ 331635 h 353527"/>
              <a:gd name="connsiteX0-59" fmla="*/ 78600 w 465644"/>
              <a:gd name="connsiteY0-60" fmla="*/ 335721 h 367308"/>
              <a:gd name="connsiteX1-61" fmla="*/ 98099 w 465644"/>
              <a:gd name="connsiteY1-62" fmla="*/ 44037 h 367308"/>
              <a:gd name="connsiteX2-63" fmla="*/ 381727 w 465644"/>
              <a:gd name="connsiteY2-64" fmla="*/ 31648 h 367308"/>
              <a:gd name="connsiteX3-65" fmla="*/ 420858 w 465644"/>
              <a:gd name="connsiteY3-66" fmla="*/ 348524 h 367308"/>
              <a:gd name="connsiteX4-67" fmla="*/ 372777 w 465644"/>
              <a:gd name="connsiteY4-68" fmla="*/ 325142 h 367308"/>
              <a:gd name="connsiteX5-69" fmla="*/ 355405 w 465644"/>
              <a:gd name="connsiteY5-70" fmla="*/ 260623 h 367308"/>
              <a:gd name="connsiteX6-71" fmla="*/ 315648 w 465644"/>
              <a:gd name="connsiteY6-72" fmla="*/ 115356 h 367308"/>
              <a:gd name="connsiteX7-73" fmla="*/ 174498 w 465644"/>
              <a:gd name="connsiteY7-74" fmla="*/ 119697 h 367308"/>
              <a:gd name="connsiteX8-75" fmla="*/ 162676 w 465644"/>
              <a:gd name="connsiteY8-76" fmla="*/ 268014 h 367308"/>
              <a:gd name="connsiteX9-77" fmla="*/ 156570 w 465644"/>
              <a:gd name="connsiteY9-78" fmla="*/ 355610 h 367308"/>
              <a:gd name="connsiteX10-79" fmla="*/ 78600 w 465644"/>
              <a:gd name="connsiteY10-80" fmla="*/ 335721 h 367308"/>
              <a:gd name="connsiteX0-81" fmla="*/ 78600 w 482853"/>
              <a:gd name="connsiteY0-82" fmla="*/ 326296 h 357883"/>
              <a:gd name="connsiteX1-83" fmla="*/ 98099 w 482853"/>
              <a:gd name="connsiteY1-84" fmla="*/ 34612 h 357883"/>
              <a:gd name="connsiteX2-85" fmla="*/ 381727 w 482853"/>
              <a:gd name="connsiteY2-86" fmla="*/ 22223 h 357883"/>
              <a:gd name="connsiteX3-87" fmla="*/ 482310 w 482853"/>
              <a:gd name="connsiteY3-88" fmla="*/ 199034 h 357883"/>
              <a:gd name="connsiteX4-89" fmla="*/ 420858 w 482853"/>
              <a:gd name="connsiteY4-90" fmla="*/ 339099 h 357883"/>
              <a:gd name="connsiteX5-91" fmla="*/ 372777 w 482853"/>
              <a:gd name="connsiteY5-92" fmla="*/ 315717 h 357883"/>
              <a:gd name="connsiteX6-93" fmla="*/ 355405 w 482853"/>
              <a:gd name="connsiteY6-94" fmla="*/ 251198 h 357883"/>
              <a:gd name="connsiteX7-95" fmla="*/ 315648 w 482853"/>
              <a:gd name="connsiteY7-96" fmla="*/ 105931 h 357883"/>
              <a:gd name="connsiteX8-97" fmla="*/ 174498 w 482853"/>
              <a:gd name="connsiteY8-98" fmla="*/ 110272 h 357883"/>
              <a:gd name="connsiteX9-99" fmla="*/ 162676 w 482853"/>
              <a:gd name="connsiteY9-100" fmla="*/ 258589 h 357883"/>
              <a:gd name="connsiteX10-101" fmla="*/ 156570 w 482853"/>
              <a:gd name="connsiteY10-102" fmla="*/ 346185 h 357883"/>
              <a:gd name="connsiteX11" fmla="*/ 78600 w 482853"/>
              <a:gd name="connsiteY11" fmla="*/ 326296 h 357883"/>
              <a:gd name="connsiteX0-103" fmla="*/ 78600 w 482853"/>
              <a:gd name="connsiteY0-104" fmla="*/ 326296 h 357883"/>
              <a:gd name="connsiteX1-105" fmla="*/ 98099 w 482853"/>
              <a:gd name="connsiteY1-106" fmla="*/ 34612 h 357883"/>
              <a:gd name="connsiteX2-107" fmla="*/ 381727 w 482853"/>
              <a:gd name="connsiteY2-108" fmla="*/ 22223 h 357883"/>
              <a:gd name="connsiteX3-109" fmla="*/ 482310 w 482853"/>
              <a:gd name="connsiteY3-110" fmla="*/ 199034 h 357883"/>
              <a:gd name="connsiteX4-111" fmla="*/ 420858 w 482853"/>
              <a:gd name="connsiteY4-112" fmla="*/ 339099 h 357883"/>
              <a:gd name="connsiteX5-113" fmla="*/ 372777 w 482853"/>
              <a:gd name="connsiteY5-114" fmla="*/ 315717 h 357883"/>
              <a:gd name="connsiteX6-115" fmla="*/ 355405 w 482853"/>
              <a:gd name="connsiteY6-116" fmla="*/ 251198 h 357883"/>
              <a:gd name="connsiteX7-117" fmla="*/ 315648 w 482853"/>
              <a:gd name="connsiteY7-118" fmla="*/ 105931 h 357883"/>
              <a:gd name="connsiteX8-119" fmla="*/ 174498 w 482853"/>
              <a:gd name="connsiteY8-120" fmla="*/ 110272 h 357883"/>
              <a:gd name="connsiteX9-121" fmla="*/ 162676 w 482853"/>
              <a:gd name="connsiteY9-122" fmla="*/ 258589 h 357883"/>
              <a:gd name="connsiteX10-123" fmla="*/ 156570 w 482853"/>
              <a:gd name="connsiteY10-124" fmla="*/ 346185 h 357883"/>
              <a:gd name="connsiteX11-125" fmla="*/ 78600 w 482853"/>
              <a:gd name="connsiteY11-126" fmla="*/ 326296 h 357883"/>
              <a:gd name="connsiteX0-127" fmla="*/ 78600 w 482853"/>
              <a:gd name="connsiteY0-128" fmla="*/ 326296 h 357883"/>
              <a:gd name="connsiteX1-129" fmla="*/ 98099 w 482853"/>
              <a:gd name="connsiteY1-130" fmla="*/ 34612 h 357883"/>
              <a:gd name="connsiteX2-131" fmla="*/ 381727 w 482853"/>
              <a:gd name="connsiteY2-132" fmla="*/ 22223 h 357883"/>
              <a:gd name="connsiteX3-133" fmla="*/ 482310 w 482853"/>
              <a:gd name="connsiteY3-134" fmla="*/ 199034 h 357883"/>
              <a:gd name="connsiteX4-135" fmla="*/ 420858 w 482853"/>
              <a:gd name="connsiteY4-136" fmla="*/ 339099 h 357883"/>
              <a:gd name="connsiteX5-137" fmla="*/ 372777 w 482853"/>
              <a:gd name="connsiteY5-138" fmla="*/ 315717 h 357883"/>
              <a:gd name="connsiteX6-139" fmla="*/ 350642 w 482853"/>
              <a:gd name="connsiteY6-140" fmla="*/ 253579 h 357883"/>
              <a:gd name="connsiteX7-141" fmla="*/ 315648 w 482853"/>
              <a:gd name="connsiteY7-142" fmla="*/ 105931 h 357883"/>
              <a:gd name="connsiteX8-143" fmla="*/ 174498 w 482853"/>
              <a:gd name="connsiteY8-144" fmla="*/ 110272 h 357883"/>
              <a:gd name="connsiteX9-145" fmla="*/ 162676 w 482853"/>
              <a:gd name="connsiteY9-146" fmla="*/ 258589 h 357883"/>
              <a:gd name="connsiteX10-147" fmla="*/ 156570 w 482853"/>
              <a:gd name="connsiteY10-148" fmla="*/ 346185 h 357883"/>
              <a:gd name="connsiteX11-149" fmla="*/ 78600 w 482853"/>
              <a:gd name="connsiteY11-150" fmla="*/ 326296 h 357883"/>
              <a:gd name="connsiteX0-151" fmla="*/ 78600 w 482853"/>
              <a:gd name="connsiteY0-152" fmla="*/ 326296 h 357883"/>
              <a:gd name="connsiteX1-153" fmla="*/ 98099 w 482853"/>
              <a:gd name="connsiteY1-154" fmla="*/ 34612 h 357883"/>
              <a:gd name="connsiteX2-155" fmla="*/ 381727 w 482853"/>
              <a:gd name="connsiteY2-156" fmla="*/ 22223 h 357883"/>
              <a:gd name="connsiteX3-157" fmla="*/ 482310 w 482853"/>
              <a:gd name="connsiteY3-158" fmla="*/ 199034 h 357883"/>
              <a:gd name="connsiteX4-159" fmla="*/ 420858 w 482853"/>
              <a:gd name="connsiteY4-160" fmla="*/ 339099 h 357883"/>
              <a:gd name="connsiteX5-161" fmla="*/ 372777 w 482853"/>
              <a:gd name="connsiteY5-162" fmla="*/ 315717 h 357883"/>
              <a:gd name="connsiteX6-163" fmla="*/ 350642 w 482853"/>
              <a:gd name="connsiteY6-164" fmla="*/ 253579 h 357883"/>
              <a:gd name="connsiteX7-165" fmla="*/ 315648 w 482853"/>
              <a:gd name="connsiteY7-166" fmla="*/ 105931 h 357883"/>
              <a:gd name="connsiteX8-167" fmla="*/ 174498 w 482853"/>
              <a:gd name="connsiteY8-168" fmla="*/ 110272 h 357883"/>
              <a:gd name="connsiteX9-169" fmla="*/ 172201 w 482853"/>
              <a:gd name="connsiteY9-170" fmla="*/ 260971 h 357883"/>
              <a:gd name="connsiteX10-171" fmla="*/ 156570 w 482853"/>
              <a:gd name="connsiteY10-172" fmla="*/ 346185 h 357883"/>
              <a:gd name="connsiteX11-173" fmla="*/ 78600 w 482853"/>
              <a:gd name="connsiteY11-174" fmla="*/ 326296 h 357883"/>
              <a:gd name="connsiteX0-175" fmla="*/ 86886 w 412558"/>
              <a:gd name="connsiteY0-176" fmla="*/ 360065 h 360696"/>
              <a:gd name="connsiteX1-177" fmla="*/ 27804 w 412558"/>
              <a:gd name="connsiteY1-178" fmla="*/ 37425 h 360696"/>
              <a:gd name="connsiteX2-179" fmla="*/ 311432 w 412558"/>
              <a:gd name="connsiteY2-180" fmla="*/ 25036 h 360696"/>
              <a:gd name="connsiteX3-181" fmla="*/ 412015 w 412558"/>
              <a:gd name="connsiteY3-182" fmla="*/ 201847 h 360696"/>
              <a:gd name="connsiteX4-183" fmla="*/ 350563 w 412558"/>
              <a:gd name="connsiteY4-184" fmla="*/ 341912 h 360696"/>
              <a:gd name="connsiteX5-185" fmla="*/ 302482 w 412558"/>
              <a:gd name="connsiteY5-186" fmla="*/ 318530 h 360696"/>
              <a:gd name="connsiteX6-187" fmla="*/ 280347 w 412558"/>
              <a:gd name="connsiteY6-188" fmla="*/ 256392 h 360696"/>
              <a:gd name="connsiteX7-189" fmla="*/ 245353 w 412558"/>
              <a:gd name="connsiteY7-190" fmla="*/ 108744 h 360696"/>
              <a:gd name="connsiteX8-191" fmla="*/ 104203 w 412558"/>
              <a:gd name="connsiteY8-192" fmla="*/ 113085 h 360696"/>
              <a:gd name="connsiteX9-193" fmla="*/ 101906 w 412558"/>
              <a:gd name="connsiteY9-194" fmla="*/ 263784 h 360696"/>
              <a:gd name="connsiteX10-195" fmla="*/ 86275 w 412558"/>
              <a:gd name="connsiteY10-196" fmla="*/ 348998 h 360696"/>
              <a:gd name="connsiteX11-197" fmla="*/ 86886 w 412558"/>
              <a:gd name="connsiteY11-198" fmla="*/ 360065 h 360696"/>
              <a:gd name="connsiteX0-199" fmla="*/ 125305 w 450977"/>
              <a:gd name="connsiteY0-200" fmla="*/ 353326 h 353957"/>
              <a:gd name="connsiteX1-201" fmla="*/ 2758 w 450977"/>
              <a:gd name="connsiteY1-202" fmla="*/ 240352 h 353957"/>
              <a:gd name="connsiteX2-203" fmla="*/ 66223 w 450977"/>
              <a:gd name="connsiteY2-204" fmla="*/ 30686 h 353957"/>
              <a:gd name="connsiteX3-205" fmla="*/ 349851 w 450977"/>
              <a:gd name="connsiteY3-206" fmla="*/ 18297 h 353957"/>
              <a:gd name="connsiteX4-207" fmla="*/ 450434 w 450977"/>
              <a:gd name="connsiteY4-208" fmla="*/ 195108 h 353957"/>
              <a:gd name="connsiteX5-209" fmla="*/ 388982 w 450977"/>
              <a:gd name="connsiteY5-210" fmla="*/ 335173 h 353957"/>
              <a:gd name="connsiteX6-211" fmla="*/ 340901 w 450977"/>
              <a:gd name="connsiteY6-212" fmla="*/ 311791 h 353957"/>
              <a:gd name="connsiteX7-213" fmla="*/ 318766 w 450977"/>
              <a:gd name="connsiteY7-214" fmla="*/ 249653 h 353957"/>
              <a:gd name="connsiteX8-215" fmla="*/ 283772 w 450977"/>
              <a:gd name="connsiteY8-216" fmla="*/ 102005 h 353957"/>
              <a:gd name="connsiteX9-217" fmla="*/ 142622 w 450977"/>
              <a:gd name="connsiteY9-218" fmla="*/ 106346 h 353957"/>
              <a:gd name="connsiteX10-219" fmla="*/ 140325 w 450977"/>
              <a:gd name="connsiteY10-220" fmla="*/ 257045 h 353957"/>
              <a:gd name="connsiteX11-221" fmla="*/ 124694 w 450977"/>
              <a:gd name="connsiteY11-222" fmla="*/ 342259 h 353957"/>
              <a:gd name="connsiteX12" fmla="*/ 125305 w 450977"/>
              <a:gd name="connsiteY12" fmla="*/ 353326 h 353957"/>
              <a:gd name="connsiteX0-223" fmla="*/ 120942 w 446614"/>
              <a:gd name="connsiteY0-224" fmla="*/ 352687 h 353318"/>
              <a:gd name="connsiteX1-225" fmla="*/ 3157 w 446614"/>
              <a:gd name="connsiteY1-226" fmla="*/ 227807 h 353318"/>
              <a:gd name="connsiteX2-227" fmla="*/ 61860 w 446614"/>
              <a:gd name="connsiteY2-228" fmla="*/ 30047 h 353318"/>
              <a:gd name="connsiteX3-229" fmla="*/ 345488 w 446614"/>
              <a:gd name="connsiteY3-230" fmla="*/ 17658 h 353318"/>
              <a:gd name="connsiteX4-231" fmla="*/ 446071 w 446614"/>
              <a:gd name="connsiteY4-232" fmla="*/ 194469 h 353318"/>
              <a:gd name="connsiteX5-233" fmla="*/ 384619 w 446614"/>
              <a:gd name="connsiteY5-234" fmla="*/ 334534 h 353318"/>
              <a:gd name="connsiteX6-235" fmla="*/ 336538 w 446614"/>
              <a:gd name="connsiteY6-236" fmla="*/ 311152 h 353318"/>
              <a:gd name="connsiteX7-237" fmla="*/ 314403 w 446614"/>
              <a:gd name="connsiteY7-238" fmla="*/ 249014 h 353318"/>
              <a:gd name="connsiteX8-239" fmla="*/ 279409 w 446614"/>
              <a:gd name="connsiteY8-240" fmla="*/ 101366 h 353318"/>
              <a:gd name="connsiteX9-241" fmla="*/ 138259 w 446614"/>
              <a:gd name="connsiteY9-242" fmla="*/ 105707 h 353318"/>
              <a:gd name="connsiteX10-243" fmla="*/ 135962 w 446614"/>
              <a:gd name="connsiteY10-244" fmla="*/ 256406 h 353318"/>
              <a:gd name="connsiteX11-245" fmla="*/ 120331 w 446614"/>
              <a:gd name="connsiteY11-246" fmla="*/ 341620 h 353318"/>
              <a:gd name="connsiteX12-247" fmla="*/ 120942 w 446614"/>
              <a:gd name="connsiteY12-248" fmla="*/ 352687 h 353318"/>
              <a:gd name="connsiteX0-249" fmla="*/ 120942 w 446614"/>
              <a:gd name="connsiteY0-250" fmla="*/ 352687 h 353318"/>
              <a:gd name="connsiteX1-251" fmla="*/ 3157 w 446614"/>
              <a:gd name="connsiteY1-252" fmla="*/ 227807 h 353318"/>
              <a:gd name="connsiteX2-253" fmla="*/ 61860 w 446614"/>
              <a:gd name="connsiteY2-254" fmla="*/ 30047 h 353318"/>
              <a:gd name="connsiteX3-255" fmla="*/ 345488 w 446614"/>
              <a:gd name="connsiteY3-256" fmla="*/ 17658 h 353318"/>
              <a:gd name="connsiteX4-257" fmla="*/ 446071 w 446614"/>
              <a:gd name="connsiteY4-258" fmla="*/ 194469 h 353318"/>
              <a:gd name="connsiteX5-259" fmla="*/ 384619 w 446614"/>
              <a:gd name="connsiteY5-260" fmla="*/ 334534 h 353318"/>
              <a:gd name="connsiteX6-261" fmla="*/ 336538 w 446614"/>
              <a:gd name="connsiteY6-262" fmla="*/ 311152 h 353318"/>
              <a:gd name="connsiteX7-263" fmla="*/ 314403 w 446614"/>
              <a:gd name="connsiteY7-264" fmla="*/ 249014 h 353318"/>
              <a:gd name="connsiteX8-265" fmla="*/ 279409 w 446614"/>
              <a:gd name="connsiteY8-266" fmla="*/ 101366 h 353318"/>
              <a:gd name="connsiteX9-267" fmla="*/ 138259 w 446614"/>
              <a:gd name="connsiteY9-268" fmla="*/ 105707 h 353318"/>
              <a:gd name="connsiteX10-269" fmla="*/ 135962 w 446614"/>
              <a:gd name="connsiteY10-270" fmla="*/ 256406 h 353318"/>
              <a:gd name="connsiteX11-271" fmla="*/ 120331 w 446614"/>
              <a:gd name="connsiteY11-272" fmla="*/ 341620 h 353318"/>
              <a:gd name="connsiteX12-273" fmla="*/ 120942 w 446614"/>
              <a:gd name="connsiteY12-274" fmla="*/ 352687 h 353318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11" y="connsiteY5-12"/>
              </a:cxn>
              <a:cxn ang="0">
                <a:pos x="connsiteX6-13" y="connsiteY6-14"/>
              </a:cxn>
              <a:cxn ang="0">
                <a:pos x="connsiteX7-15" y="connsiteY7-16"/>
              </a:cxn>
              <a:cxn ang="0">
                <a:pos x="connsiteX8-17" y="connsiteY8-18"/>
              </a:cxn>
              <a:cxn ang="0">
                <a:pos x="connsiteX9-37" y="connsiteY9-38"/>
              </a:cxn>
              <a:cxn ang="0">
                <a:pos x="connsiteX10-79" y="connsiteY10-80"/>
              </a:cxn>
              <a:cxn ang="0">
                <a:pos x="connsiteX11-125" y="connsiteY11-126"/>
              </a:cxn>
              <a:cxn ang="0">
                <a:pos x="connsiteX12-247" y="connsiteY12-248"/>
              </a:cxn>
            </a:cxnLst>
            <a:rect l="l" t="t" r="r" b="b"/>
            <a:pathLst>
              <a:path w="446614" h="353318">
                <a:moveTo>
                  <a:pt x="120942" y="352687"/>
                </a:moveTo>
                <a:cubicBezTo>
                  <a:pt x="107366" y="330543"/>
                  <a:pt x="17766" y="269674"/>
                  <a:pt x="3157" y="227807"/>
                </a:cubicBezTo>
                <a:cubicBezTo>
                  <a:pt x="-6690" y="174034"/>
                  <a:pt x="4805" y="65072"/>
                  <a:pt x="61860" y="30047"/>
                </a:cubicBezTo>
                <a:cubicBezTo>
                  <a:pt x="118915" y="-4978"/>
                  <a:pt x="281453" y="-9746"/>
                  <a:pt x="345488" y="17658"/>
                </a:cubicBezTo>
                <a:cubicBezTo>
                  <a:pt x="409523" y="45062"/>
                  <a:pt x="449074" y="144037"/>
                  <a:pt x="446071" y="194469"/>
                </a:cubicBezTo>
                <a:cubicBezTo>
                  <a:pt x="452593" y="247282"/>
                  <a:pt x="398509" y="310324"/>
                  <a:pt x="384619" y="334534"/>
                </a:cubicBezTo>
                <a:cubicBezTo>
                  <a:pt x="390270" y="384243"/>
                  <a:pt x="351812" y="320643"/>
                  <a:pt x="336538" y="311152"/>
                </a:cubicBezTo>
                <a:cubicBezTo>
                  <a:pt x="321264" y="301661"/>
                  <a:pt x="331068" y="284772"/>
                  <a:pt x="314403" y="249014"/>
                </a:cubicBezTo>
                <a:cubicBezTo>
                  <a:pt x="389373" y="205557"/>
                  <a:pt x="308766" y="125251"/>
                  <a:pt x="279409" y="101366"/>
                </a:cubicBezTo>
                <a:cubicBezTo>
                  <a:pt x="250052" y="77481"/>
                  <a:pt x="181108" y="90123"/>
                  <a:pt x="138259" y="105707"/>
                </a:cubicBezTo>
                <a:cubicBezTo>
                  <a:pt x="47749" y="138625"/>
                  <a:pt x="51101" y="218453"/>
                  <a:pt x="135962" y="256406"/>
                </a:cubicBezTo>
                <a:cubicBezTo>
                  <a:pt x="120900" y="267369"/>
                  <a:pt x="135393" y="330657"/>
                  <a:pt x="120331" y="341620"/>
                </a:cubicBezTo>
                <a:cubicBezTo>
                  <a:pt x="107367" y="353226"/>
                  <a:pt x="133906" y="341081"/>
                  <a:pt x="120942" y="352687"/>
                </a:cubicBezTo>
                <a:close/>
              </a:path>
            </a:pathLst>
          </a:cu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30" name="流程图: 接点 29"/>
          <p:cNvSpPr/>
          <p:nvPr userDrawn="1"/>
        </p:nvSpPr>
        <p:spPr>
          <a:xfrm>
            <a:off x="8383649" y="450270"/>
            <a:ext cx="288000" cy="288162"/>
          </a:xfrm>
          <a:prstGeom prst="flowChartConnector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31" name="空心弧 18"/>
          <p:cNvSpPr/>
          <p:nvPr userDrawn="1"/>
        </p:nvSpPr>
        <p:spPr>
          <a:xfrm rot="5400000">
            <a:off x="8358091" y="180281"/>
            <a:ext cx="446614" cy="353318"/>
          </a:xfrm>
          <a:custGeom>
            <a:avLst/>
            <a:gdLst>
              <a:gd name="connsiteX0" fmla="*/ 78598 w 503582"/>
              <a:gd name="connsiteY0" fmla="*/ 331635 h 384313"/>
              <a:gd name="connsiteX1" fmla="*/ 98097 w 503582"/>
              <a:gd name="connsiteY1" fmla="*/ 39951 h 384313"/>
              <a:gd name="connsiteX2" fmla="*/ 381725 w 503582"/>
              <a:gd name="connsiteY2" fmla="*/ 27562 h 384313"/>
              <a:gd name="connsiteX3" fmla="*/ 447048 w 503582"/>
              <a:gd name="connsiteY3" fmla="*/ 313482 h 384313"/>
              <a:gd name="connsiteX4" fmla="*/ 355403 w 503582"/>
              <a:gd name="connsiteY4" fmla="*/ 256537 h 384313"/>
              <a:gd name="connsiteX5" fmla="*/ 315646 w 503582"/>
              <a:gd name="connsiteY5" fmla="*/ 111270 h 384313"/>
              <a:gd name="connsiteX6" fmla="*/ 174496 w 503582"/>
              <a:gd name="connsiteY6" fmla="*/ 115611 h 384313"/>
              <a:gd name="connsiteX7" fmla="*/ 162674 w 503582"/>
              <a:gd name="connsiteY7" fmla="*/ 263928 h 384313"/>
              <a:gd name="connsiteX8" fmla="*/ 78598 w 503582"/>
              <a:gd name="connsiteY8" fmla="*/ 331635 h 384313"/>
              <a:gd name="connsiteX0-1" fmla="*/ 78600 w 503614"/>
              <a:gd name="connsiteY0-2" fmla="*/ 331635 h 353527"/>
              <a:gd name="connsiteX1-3" fmla="*/ 98099 w 503614"/>
              <a:gd name="connsiteY1-4" fmla="*/ 39951 h 353527"/>
              <a:gd name="connsiteX2-5" fmla="*/ 381727 w 503614"/>
              <a:gd name="connsiteY2-6" fmla="*/ 27562 h 353527"/>
              <a:gd name="connsiteX3-7" fmla="*/ 447050 w 503614"/>
              <a:gd name="connsiteY3-8" fmla="*/ 313482 h 353527"/>
              <a:gd name="connsiteX4-9" fmla="*/ 355405 w 503614"/>
              <a:gd name="connsiteY4-10" fmla="*/ 256537 h 353527"/>
              <a:gd name="connsiteX5-11" fmla="*/ 315648 w 503614"/>
              <a:gd name="connsiteY5-12" fmla="*/ 111270 h 353527"/>
              <a:gd name="connsiteX6-13" fmla="*/ 174498 w 503614"/>
              <a:gd name="connsiteY6-14" fmla="*/ 115611 h 353527"/>
              <a:gd name="connsiteX7-15" fmla="*/ 162676 w 503614"/>
              <a:gd name="connsiteY7-16" fmla="*/ 263928 h 353527"/>
              <a:gd name="connsiteX8-17" fmla="*/ 156570 w 503614"/>
              <a:gd name="connsiteY8-18" fmla="*/ 351524 h 353527"/>
              <a:gd name="connsiteX9" fmla="*/ 78600 w 503614"/>
              <a:gd name="connsiteY9" fmla="*/ 331635 h 353527"/>
              <a:gd name="connsiteX0-19" fmla="*/ 78600 w 503614"/>
              <a:gd name="connsiteY0-20" fmla="*/ 331635 h 353527"/>
              <a:gd name="connsiteX1-21" fmla="*/ 98099 w 503614"/>
              <a:gd name="connsiteY1-22" fmla="*/ 39951 h 353527"/>
              <a:gd name="connsiteX2-23" fmla="*/ 381727 w 503614"/>
              <a:gd name="connsiteY2-24" fmla="*/ 27562 h 353527"/>
              <a:gd name="connsiteX3-25" fmla="*/ 447050 w 503614"/>
              <a:gd name="connsiteY3-26" fmla="*/ 313482 h 353527"/>
              <a:gd name="connsiteX4-27" fmla="*/ 355405 w 503614"/>
              <a:gd name="connsiteY4-28" fmla="*/ 256537 h 353527"/>
              <a:gd name="connsiteX5-29" fmla="*/ 315648 w 503614"/>
              <a:gd name="connsiteY5-30" fmla="*/ 111270 h 353527"/>
              <a:gd name="connsiteX6-31" fmla="*/ 174498 w 503614"/>
              <a:gd name="connsiteY6-32" fmla="*/ 115611 h 353527"/>
              <a:gd name="connsiteX7-33" fmla="*/ 162676 w 503614"/>
              <a:gd name="connsiteY7-34" fmla="*/ 263928 h 353527"/>
              <a:gd name="connsiteX8-35" fmla="*/ 156570 w 503614"/>
              <a:gd name="connsiteY8-36" fmla="*/ 351524 h 353527"/>
              <a:gd name="connsiteX9-37" fmla="*/ 78600 w 503614"/>
              <a:gd name="connsiteY9-38" fmla="*/ 331635 h 353527"/>
              <a:gd name="connsiteX0-39" fmla="*/ 78600 w 503614"/>
              <a:gd name="connsiteY0-40" fmla="*/ 331635 h 353527"/>
              <a:gd name="connsiteX1-41" fmla="*/ 98099 w 503614"/>
              <a:gd name="connsiteY1-42" fmla="*/ 39951 h 353527"/>
              <a:gd name="connsiteX2-43" fmla="*/ 381727 w 503614"/>
              <a:gd name="connsiteY2-44" fmla="*/ 27562 h 353527"/>
              <a:gd name="connsiteX3-45" fmla="*/ 447050 w 503614"/>
              <a:gd name="connsiteY3-46" fmla="*/ 313482 h 353527"/>
              <a:gd name="connsiteX4-47" fmla="*/ 372777 w 503614"/>
              <a:gd name="connsiteY4-48" fmla="*/ 321056 h 353527"/>
              <a:gd name="connsiteX5-49" fmla="*/ 355405 w 503614"/>
              <a:gd name="connsiteY5-50" fmla="*/ 256537 h 353527"/>
              <a:gd name="connsiteX6-51" fmla="*/ 315648 w 503614"/>
              <a:gd name="connsiteY6-52" fmla="*/ 111270 h 353527"/>
              <a:gd name="connsiteX7-53" fmla="*/ 174498 w 503614"/>
              <a:gd name="connsiteY7-54" fmla="*/ 115611 h 353527"/>
              <a:gd name="connsiteX8-55" fmla="*/ 162676 w 503614"/>
              <a:gd name="connsiteY8-56" fmla="*/ 263928 h 353527"/>
              <a:gd name="connsiteX9-57" fmla="*/ 156570 w 503614"/>
              <a:gd name="connsiteY9-58" fmla="*/ 351524 h 353527"/>
              <a:gd name="connsiteX10" fmla="*/ 78600 w 503614"/>
              <a:gd name="connsiteY10" fmla="*/ 331635 h 353527"/>
              <a:gd name="connsiteX0-59" fmla="*/ 78600 w 465644"/>
              <a:gd name="connsiteY0-60" fmla="*/ 335721 h 367308"/>
              <a:gd name="connsiteX1-61" fmla="*/ 98099 w 465644"/>
              <a:gd name="connsiteY1-62" fmla="*/ 44037 h 367308"/>
              <a:gd name="connsiteX2-63" fmla="*/ 381727 w 465644"/>
              <a:gd name="connsiteY2-64" fmla="*/ 31648 h 367308"/>
              <a:gd name="connsiteX3-65" fmla="*/ 420858 w 465644"/>
              <a:gd name="connsiteY3-66" fmla="*/ 348524 h 367308"/>
              <a:gd name="connsiteX4-67" fmla="*/ 372777 w 465644"/>
              <a:gd name="connsiteY4-68" fmla="*/ 325142 h 367308"/>
              <a:gd name="connsiteX5-69" fmla="*/ 355405 w 465644"/>
              <a:gd name="connsiteY5-70" fmla="*/ 260623 h 367308"/>
              <a:gd name="connsiteX6-71" fmla="*/ 315648 w 465644"/>
              <a:gd name="connsiteY6-72" fmla="*/ 115356 h 367308"/>
              <a:gd name="connsiteX7-73" fmla="*/ 174498 w 465644"/>
              <a:gd name="connsiteY7-74" fmla="*/ 119697 h 367308"/>
              <a:gd name="connsiteX8-75" fmla="*/ 162676 w 465644"/>
              <a:gd name="connsiteY8-76" fmla="*/ 268014 h 367308"/>
              <a:gd name="connsiteX9-77" fmla="*/ 156570 w 465644"/>
              <a:gd name="connsiteY9-78" fmla="*/ 355610 h 367308"/>
              <a:gd name="connsiteX10-79" fmla="*/ 78600 w 465644"/>
              <a:gd name="connsiteY10-80" fmla="*/ 335721 h 367308"/>
              <a:gd name="connsiteX0-81" fmla="*/ 78600 w 482853"/>
              <a:gd name="connsiteY0-82" fmla="*/ 326296 h 357883"/>
              <a:gd name="connsiteX1-83" fmla="*/ 98099 w 482853"/>
              <a:gd name="connsiteY1-84" fmla="*/ 34612 h 357883"/>
              <a:gd name="connsiteX2-85" fmla="*/ 381727 w 482853"/>
              <a:gd name="connsiteY2-86" fmla="*/ 22223 h 357883"/>
              <a:gd name="connsiteX3-87" fmla="*/ 482310 w 482853"/>
              <a:gd name="connsiteY3-88" fmla="*/ 199034 h 357883"/>
              <a:gd name="connsiteX4-89" fmla="*/ 420858 w 482853"/>
              <a:gd name="connsiteY4-90" fmla="*/ 339099 h 357883"/>
              <a:gd name="connsiteX5-91" fmla="*/ 372777 w 482853"/>
              <a:gd name="connsiteY5-92" fmla="*/ 315717 h 357883"/>
              <a:gd name="connsiteX6-93" fmla="*/ 355405 w 482853"/>
              <a:gd name="connsiteY6-94" fmla="*/ 251198 h 357883"/>
              <a:gd name="connsiteX7-95" fmla="*/ 315648 w 482853"/>
              <a:gd name="connsiteY7-96" fmla="*/ 105931 h 357883"/>
              <a:gd name="connsiteX8-97" fmla="*/ 174498 w 482853"/>
              <a:gd name="connsiteY8-98" fmla="*/ 110272 h 357883"/>
              <a:gd name="connsiteX9-99" fmla="*/ 162676 w 482853"/>
              <a:gd name="connsiteY9-100" fmla="*/ 258589 h 357883"/>
              <a:gd name="connsiteX10-101" fmla="*/ 156570 w 482853"/>
              <a:gd name="connsiteY10-102" fmla="*/ 346185 h 357883"/>
              <a:gd name="connsiteX11" fmla="*/ 78600 w 482853"/>
              <a:gd name="connsiteY11" fmla="*/ 326296 h 357883"/>
              <a:gd name="connsiteX0-103" fmla="*/ 78600 w 482853"/>
              <a:gd name="connsiteY0-104" fmla="*/ 326296 h 357883"/>
              <a:gd name="connsiteX1-105" fmla="*/ 98099 w 482853"/>
              <a:gd name="connsiteY1-106" fmla="*/ 34612 h 357883"/>
              <a:gd name="connsiteX2-107" fmla="*/ 381727 w 482853"/>
              <a:gd name="connsiteY2-108" fmla="*/ 22223 h 357883"/>
              <a:gd name="connsiteX3-109" fmla="*/ 482310 w 482853"/>
              <a:gd name="connsiteY3-110" fmla="*/ 199034 h 357883"/>
              <a:gd name="connsiteX4-111" fmla="*/ 420858 w 482853"/>
              <a:gd name="connsiteY4-112" fmla="*/ 339099 h 357883"/>
              <a:gd name="connsiteX5-113" fmla="*/ 372777 w 482853"/>
              <a:gd name="connsiteY5-114" fmla="*/ 315717 h 357883"/>
              <a:gd name="connsiteX6-115" fmla="*/ 355405 w 482853"/>
              <a:gd name="connsiteY6-116" fmla="*/ 251198 h 357883"/>
              <a:gd name="connsiteX7-117" fmla="*/ 315648 w 482853"/>
              <a:gd name="connsiteY7-118" fmla="*/ 105931 h 357883"/>
              <a:gd name="connsiteX8-119" fmla="*/ 174498 w 482853"/>
              <a:gd name="connsiteY8-120" fmla="*/ 110272 h 357883"/>
              <a:gd name="connsiteX9-121" fmla="*/ 162676 w 482853"/>
              <a:gd name="connsiteY9-122" fmla="*/ 258589 h 357883"/>
              <a:gd name="connsiteX10-123" fmla="*/ 156570 w 482853"/>
              <a:gd name="connsiteY10-124" fmla="*/ 346185 h 357883"/>
              <a:gd name="connsiteX11-125" fmla="*/ 78600 w 482853"/>
              <a:gd name="connsiteY11-126" fmla="*/ 326296 h 357883"/>
              <a:gd name="connsiteX0-127" fmla="*/ 78600 w 482853"/>
              <a:gd name="connsiteY0-128" fmla="*/ 326296 h 357883"/>
              <a:gd name="connsiteX1-129" fmla="*/ 98099 w 482853"/>
              <a:gd name="connsiteY1-130" fmla="*/ 34612 h 357883"/>
              <a:gd name="connsiteX2-131" fmla="*/ 381727 w 482853"/>
              <a:gd name="connsiteY2-132" fmla="*/ 22223 h 357883"/>
              <a:gd name="connsiteX3-133" fmla="*/ 482310 w 482853"/>
              <a:gd name="connsiteY3-134" fmla="*/ 199034 h 357883"/>
              <a:gd name="connsiteX4-135" fmla="*/ 420858 w 482853"/>
              <a:gd name="connsiteY4-136" fmla="*/ 339099 h 357883"/>
              <a:gd name="connsiteX5-137" fmla="*/ 372777 w 482853"/>
              <a:gd name="connsiteY5-138" fmla="*/ 315717 h 357883"/>
              <a:gd name="connsiteX6-139" fmla="*/ 350642 w 482853"/>
              <a:gd name="connsiteY6-140" fmla="*/ 253579 h 357883"/>
              <a:gd name="connsiteX7-141" fmla="*/ 315648 w 482853"/>
              <a:gd name="connsiteY7-142" fmla="*/ 105931 h 357883"/>
              <a:gd name="connsiteX8-143" fmla="*/ 174498 w 482853"/>
              <a:gd name="connsiteY8-144" fmla="*/ 110272 h 357883"/>
              <a:gd name="connsiteX9-145" fmla="*/ 162676 w 482853"/>
              <a:gd name="connsiteY9-146" fmla="*/ 258589 h 357883"/>
              <a:gd name="connsiteX10-147" fmla="*/ 156570 w 482853"/>
              <a:gd name="connsiteY10-148" fmla="*/ 346185 h 357883"/>
              <a:gd name="connsiteX11-149" fmla="*/ 78600 w 482853"/>
              <a:gd name="connsiteY11-150" fmla="*/ 326296 h 357883"/>
              <a:gd name="connsiteX0-151" fmla="*/ 78600 w 482853"/>
              <a:gd name="connsiteY0-152" fmla="*/ 326296 h 357883"/>
              <a:gd name="connsiteX1-153" fmla="*/ 98099 w 482853"/>
              <a:gd name="connsiteY1-154" fmla="*/ 34612 h 357883"/>
              <a:gd name="connsiteX2-155" fmla="*/ 381727 w 482853"/>
              <a:gd name="connsiteY2-156" fmla="*/ 22223 h 357883"/>
              <a:gd name="connsiteX3-157" fmla="*/ 482310 w 482853"/>
              <a:gd name="connsiteY3-158" fmla="*/ 199034 h 357883"/>
              <a:gd name="connsiteX4-159" fmla="*/ 420858 w 482853"/>
              <a:gd name="connsiteY4-160" fmla="*/ 339099 h 357883"/>
              <a:gd name="connsiteX5-161" fmla="*/ 372777 w 482853"/>
              <a:gd name="connsiteY5-162" fmla="*/ 315717 h 357883"/>
              <a:gd name="connsiteX6-163" fmla="*/ 350642 w 482853"/>
              <a:gd name="connsiteY6-164" fmla="*/ 253579 h 357883"/>
              <a:gd name="connsiteX7-165" fmla="*/ 315648 w 482853"/>
              <a:gd name="connsiteY7-166" fmla="*/ 105931 h 357883"/>
              <a:gd name="connsiteX8-167" fmla="*/ 174498 w 482853"/>
              <a:gd name="connsiteY8-168" fmla="*/ 110272 h 357883"/>
              <a:gd name="connsiteX9-169" fmla="*/ 172201 w 482853"/>
              <a:gd name="connsiteY9-170" fmla="*/ 260971 h 357883"/>
              <a:gd name="connsiteX10-171" fmla="*/ 156570 w 482853"/>
              <a:gd name="connsiteY10-172" fmla="*/ 346185 h 357883"/>
              <a:gd name="connsiteX11-173" fmla="*/ 78600 w 482853"/>
              <a:gd name="connsiteY11-174" fmla="*/ 326296 h 357883"/>
              <a:gd name="connsiteX0-175" fmla="*/ 86886 w 412558"/>
              <a:gd name="connsiteY0-176" fmla="*/ 360065 h 360696"/>
              <a:gd name="connsiteX1-177" fmla="*/ 27804 w 412558"/>
              <a:gd name="connsiteY1-178" fmla="*/ 37425 h 360696"/>
              <a:gd name="connsiteX2-179" fmla="*/ 311432 w 412558"/>
              <a:gd name="connsiteY2-180" fmla="*/ 25036 h 360696"/>
              <a:gd name="connsiteX3-181" fmla="*/ 412015 w 412558"/>
              <a:gd name="connsiteY3-182" fmla="*/ 201847 h 360696"/>
              <a:gd name="connsiteX4-183" fmla="*/ 350563 w 412558"/>
              <a:gd name="connsiteY4-184" fmla="*/ 341912 h 360696"/>
              <a:gd name="connsiteX5-185" fmla="*/ 302482 w 412558"/>
              <a:gd name="connsiteY5-186" fmla="*/ 318530 h 360696"/>
              <a:gd name="connsiteX6-187" fmla="*/ 280347 w 412558"/>
              <a:gd name="connsiteY6-188" fmla="*/ 256392 h 360696"/>
              <a:gd name="connsiteX7-189" fmla="*/ 245353 w 412558"/>
              <a:gd name="connsiteY7-190" fmla="*/ 108744 h 360696"/>
              <a:gd name="connsiteX8-191" fmla="*/ 104203 w 412558"/>
              <a:gd name="connsiteY8-192" fmla="*/ 113085 h 360696"/>
              <a:gd name="connsiteX9-193" fmla="*/ 101906 w 412558"/>
              <a:gd name="connsiteY9-194" fmla="*/ 263784 h 360696"/>
              <a:gd name="connsiteX10-195" fmla="*/ 86275 w 412558"/>
              <a:gd name="connsiteY10-196" fmla="*/ 348998 h 360696"/>
              <a:gd name="connsiteX11-197" fmla="*/ 86886 w 412558"/>
              <a:gd name="connsiteY11-198" fmla="*/ 360065 h 360696"/>
              <a:gd name="connsiteX0-199" fmla="*/ 125305 w 450977"/>
              <a:gd name="connsiteY0-200" fmla="*/ 353326 h 353957"/>
              <a:gd name="connsiteX1-201" fmla="*/ 2758 w 450977"/>
              <a:gd name="connsiteY1-202" fmla="*/ 240352 h 353957"/>
              <a:gd name="connsiteX2-203" fmla="*/ 66223 w 450977"/>
              <a:gd name="connsiteY2-204" fmla="*/ 30686 h 353957"/>
              <a:gd name="connsiteX3-205" fmla="*/ 349851 w 450977"/>
              <a:gd name="connsiteY3-206" fmla="*/ 18297 h 353957"/>
              <a:gd name="connsiteX4-207" fmla="*/ 450434 w 450977"/>
              <a:gd name="connsiteY4-208" fmla="*/ 195108 h 353957"/>
              <a:gd name="connsiteX5-209" fmla="*/ 388982 w 450977"/>
              <a:gd name="connsiteY5-210" fmla="*/ 335173 h 353957"/>
              <a:gd name="connsiteX6-211" fmla="*/ 340901 w 450977"/>
              <a:gd name="connsiteY6-212" fmla="*/ 311791 h 353957"/>
              <a:gd name="connsiteX7-213" fmla="*/ 318766 w 450977"/>
              <a:gd name="connsiteY7-214" fmla="*/ 249653 h 353957"/>
              <a:gd name="connsiteX8-215" fmla="*/ 283772 w 450977"/>
              <a:gd name="connsiteY8-216" fmla="*/ 102005 h 353957"/>
              <a:gd name="connsiteX9-217" fmla="*/ 142622 w 450977"/>
              <a:gd name="connsiteY9-218" fmla="*/ 106346 h 353957"/>
              <a:gd name="connsiteX10-219" fmla="*/ 140325 w 450977"/>
              <a:gd name="connsiteY10-220" fmla="*/ 257045 h 353957"/>
              <a:gd name="connsiteX11-221" fmla="*/ 124694 w 450977"/>
              <a:gd name="connsiteY11-222" fmla="*/ 342259 h 353957"/>
              <a:gd name="connsiteX12" fmla="*/ 125305 w 450977"/>
              <a:gd name="connsiteY12" fmla="*/ 353326 h 353957"/>
              <a:gd name="connsiteX0-223" fmla="*/ 120942 w 446614"/>
              <a:gd name="connsiteY0-224" fmla="*/ 352687 h 353318"/>
              <a:gd name="connsiteX1-225" fmla="*/ 3157 w 446614"/>
              <a:gd name="connsiteY1-226" fmla="*/ 227807 h 353318"/>
              <a:gd name="connsiteX2-227" fmla="*/ 61860 w 446614"/>
              <a:gd name="connsiteY2-228" fmla="*/ 30047 h 353318"/>
              <a:gd name="connsiteX3-229" fmla="*/ 345488 w 446614"/>
              <a:gd name="connsiteY3-230" fmla="*/ 17658 h 353318"/>
              <a:gd name="connsiteX4-231" fmla="*/ 446071 w 446614"/>
              <a:gd name="connsiteY4-232" fmla="*/ 194469 h 353318"/>
              <a:gd name="connsiteX5-233" fmla="*/ 384619 w 446614"/>
              <a:gd name="connsiteY5-234" fmla="*/ 334534 h 353318"/>
              <a:gd name="connsiteX6-235" fmla="*/ 336538 w 446614"/>
              <a:gd name="connsiteY6-236" fmla="*/ 311152 h 353318"/>
              <a:gd name="connsiteX7-237" fmla="*/ 314403 w 446614"/>
              <a:gd name="connsiteY7-238" fmla="*/ 249014 h 353318"/>
              <a:gd name="connsiteX8-239" fmla="*/ 279409 w 446614"/>
              <a:gd name="connsiteY8-240" fmla="*/ 101366 h 353318"/>
              <a:gd name="connsiteX9-241" fmla="*/ 138259 w 446614"/>
              <a:gd name="connsiteY9-242" fmla="*/ 105707 h 353318"/>
              <a:gd name="connsiteX10-243" fmla="*/ 135962 w 446614"/>
              <a:gd name="connsiteY10-244" fmla="*/ 256406 h 353318"/>
              <a:gd name="connsiteX11-245" fmla="*/ 120331 w 446614"/>
              <a:gd name="connsiteY11-246" fmla="*/ 341620 h 353318"/>
              <a:gd name="connsiteX12-247" fmla="*/ 120942 w 446614"/>
              <a:gd name="connsiteY12-248" fmla="*/ 352687 h 353318"/>
              <a:gd name="connsiteX0-249" fmla="*/ 120942 w 446614"/>
              <a:gd name="connsiteY0-250" fmla="*/ 352687 h 353318"/>
              <a:gd name="connsiteX1-251" fmla="*/ 3157 w 446614"/>
              <a:gd name="connsiteY1-252" fmla="*/ 227807 h 353318"/>
              <a:gd name="connsiteX2-253" fmla="*/ 61860 w 446614"/>
              <a:gd name="connsiteY2-254" fmla="*/ 30047 h 353318"/>
              <a:gd name="connsiteX3-255" fmla="*/ 345488 w 446614"/>
              <a:gd name="connsiteY3-256" fmla="*/ 17658 h 353318"/>
              <a:gd name="connsiteX4-257" fmla="*/ 446071 w 446614"/>
              <a:gd name="connsiteY4-258" fmla="*/ 194469 h 353318"/>
              <a:gd name="connsiteX5-259" fmla="*/ 384619 w 446614"/>
              <a:gd name="connsiteY5-260" fmla="*/ 334534 h 353318"/>
              <a:gd name="connsiteX6-261" fmla="*/ 336538 w 446614"/>
              <a:gd name="connsiteY6-262" fmla="*/ 311152 h 353318"/>
              <a:gd name="connsiteX7-263" fmla="*/ 314403 w 446614"/>
              <a:gd name="connsiteY7-264" fmla="*/ 249014 h 353318"/>
              <a:gd name="connsiteX8-265" fmla="*/ 279409 w 446614"/>
              <a:gd name="connsiteY8-266" fmla="*/ 101366 h 353318"/>
              <a:gd name="connsiteX9-267" fmla="*/ 138259 w 446614"/>
              <a:gd name="connsiteY9-268" fmla="*/ 105707 h 353318"/>
              <a:gd name="connsiteX10-269" fmla="*/ 135962 w 446614"/>
              <a:gd name="connsiteY10-270" fmla="*/ 256406 h 353318"/>
              <a:gd name="connsiteX11-271" fmla="*/ 120331 w 446614"/>
              <a:gd name="connsiteY11-272" fmla="*/ 341620 h 353318"/>
              <a:gd name="connsiteX12-273" fmla="*/ 120942 w 446614"/>
              <a:gd name="connsiteY12-274" fmla="*/ 352687 h 353318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11" y="connsiteY5-12"/>
              </a:cxn>
              <a:cxn ang="0">
                <a:pos x="connsiteX6-13" y="connsiteY6-14"/>
              </a:cxn>
              <a:cxn ang="0">
                <a:pos x="connsiteX7-15" y="connsiteY7-16"/>
              </a:cxn>
              <a:cxn ang="0">
                <a:pos x="connsiteX8-17" y="connsiteY8-18"/>
              </a:cxn>
              <a:cxn ang="0">
                <a:pos x="connsiteX9-37" y="connsiteY9-38"/>
              </a:cxn>
              <a:cxn ang="0">
                <a:pos x="connsiteX10-79" y="connsiteY10-80"/>
              </a:cxn>
              <a:cxn ang="0">
                <a:pos x="connsiteX11-125" y="connsiteY11-126"/>
              </a:cxn>
              <a:cxn ang="0">
                <a:pos x="connsiteX12-247" y="connsiteY12-248"/>
              </a:cxn>
            </a:cxnLst>
            <a:rect l="l" t="t" r="r" b="b"/>
            <a:pathLst>
              <a:path w="446614" h="353318">
                <a:moveTo>
                  <a:pt x="120942" y="352687"/>
                </a:moveTo>
                <a:cubicBezTo>
                  <a:pt x="107366" y="330543"/>
                  <a:pt x="17766" y="269674"/>
                  <a:pt x="3157" y="227807"/>
                </a:cubicBezTo>
                <a:cubicBezTo>
                  <a:pt x="-6690" y="174034"/>
                  <a:pt x="4805" y="65072"/>
                  <a:pt x="61860" y="30047"/>
                </a:cubicBezTo>
                <a:cubicBezTo>
                  <a:pt x="118915" y="-4978"/>
                  <a:pt x="281453" y="-9746"/>
                  <a:pt x="345488" y="17658"/>
                </a:cubicBezTo>
                <a:cubicBezTo>
                  <a:pt x="409523" y="45062"/>
                  <a:pt x="449074" y="144037"/>
                  <a:pt x="446071" y="194469"/>
                </a:cubicBezTo>
                <a:cubicBezTo>
                  <a:pt x="452593" y="247282"/>
                  <a:pt x="398509" y="310324"/>
                  <a:pt x="384619" y="334534"/>
                </a:cubicBezTo>
                <a:cubicBezTo>
                  <a:pt x="390270" y="384243"/>
                  <a:pt x="351812" y="320643"/>
                  <a:pt x="336538" y="311152"/>
                </a:cubicBezTo>
                <a:cubicBezTo>
                  <a:pt x="321264" y="301661"/>
                  <a:pt x="331068" y="284772"/>
                  <a:pt x="314403" y="249014"/>
                </a:cubicBezTo>
                <a:cubicBezTo>
                  <a:pt x="389373" y="205557"/>
                  <a:pt x="308766" y="125251"/>
                  <a:pt x="279409" y="101366"/>
                </a:cubicBezTo>
                <a:cubicBezTo>
                  <a:pt x="250052" y="77481"/>
                  <a:pt x="181108" y="90123"/>
                  <a:pt x="138259" y="105707"/>
                </a:cubicBezTo>
                <a:cubicBezTo>
                  <a:pt x="47749" y="138625"/>
                  <a:pt x="51101" y="218453"/>
                  <a:pt x="135962" y="256406"/>
                </a:cubicBezTo>
                <a:cubicBezTo>
                  <a:pt x="120900" y="267369"/>
                  <a:pt x="135393" y="330657"/>
                  <a:pt x="120331" y="341620"/>
                </a:cubicBezTo>
                <a:cubicBezTo>
                  <a:pt x="107367" y="353226"/>
                  <a:pt x="133906" y="341081"/>
                  <a:pt x="120942" y="352687"/>
                </a:cubicBezTo>
                <a:close/>
              </a:path>
            </a:pathLst>
          </a:cu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32" name="流程图: 接点 31"/>
          <p:cNvSpPr/>
          <p:nvPr userDrawn="1"/>
        </p:nvSpPr>
        <p:spPr>
          <a:xfrm>
            <a:off x="9570371" y="450270"/>
            <a:ext cx="288000" cy="288162"/>
          </a:xfrm>
          <a:prstGeom prst="flowChartConnector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33" name="空心弧 18"/>
          <p:cNvSpPr/>
          <p:nvPr userDrawn="1"/>
        </p:nvSpPr>
        <p:spPr>
          <a:xfrm rot="5400000">
            <a:off x="9544813" y="180281"/>
            <a:ext cx="446614" cy="353318"/>
          </a:xfrm>
          <a:custGeom>
            <a:avLst/>
            <a:gdLst>
              <a:gd name="connsiteX0" fmla="*/ 78598 w 503582"/>
              <a:gd name="connsiteY0" fmla="*/ 331635 h 384313"/>
              <a:gd name="connsiteX1" fmla="*/ 98097 w 503582"/>
              <a:gd name="connsiteY1" fmla="*/ 39951 h 384313"/>
              <a:gd name="connsiteX2" fmla="*/ 381725 w 503582"/>
              <a:gd name="connsiteY2" fmla="*/ 27562 h 384313"/>
              <a:gd name="connsiteX3" fmla="*/ 447048 w 503582"/>
              <a:gd name="connsiteY3" fmla="*/ 313482 h 384313"/>
              <a:gd name="connsiteX4" fmla="*/ 355403 w 503582"/>
              <a:gd name="connsiteY4" fmla="*/ 256537 h 384313"/>
              <a:gd name="connsiteX5" fmla="*/ 315646 w 503582"/>
              <a:gd name="connsiteY5" fmla="*/ 111270 h 384313"/>
              <a:gd name="connsiteX6" fmla="*/ 174496 w 503582"/>
              <a:gd name="connsiteY6" fmla="*/ 115611 h 384313"/>
              <a:gd name="connsiteX7" fmla="*/ 162674 w 503582"/>
              <a:gd name="connsiteY7" fmla="*/ 263928 h 384313"/>
              <a:gd name="connsiteX8" fmla="*/ 78598 w 503582"/>
              <a:gd name="connsiteY8" fmla="*/ 331635 h 384313"/>
              <a:gd name="connsiteX0-1" fmla="*/ 78600 w 503614"/>
              <a:gd name="connsiteY0-2" fmla="*/ 331635 h 353527"/>
              <a:gd name="connsiteX1-3" fmla="*/ 98099 w 503614"/>
              <a:gd name="connsiteY1-4" fmla="*/ 39951 h 353527"/>
              <a:gd name="connsiteX2-5" fmla="*/ 381727 w 503614"/>
              <a:gd name="connsiteY2-6" fmla="*/ 27562 h 353527"/>
              <a:gd name="connsiteX3-7" fmla="*/ 447050 w 503614"/>
              <a:gd name="connsiteY3-8" fmla="*/ 313482 h 353527"/>
              <a:gd name="connsiteX4-9" fmla="*/ 355405 w 503614"/>
              <a:gd name="connsiteY4-10" fmla="*/ 256537 h 353527"/>
              <a:gd name="connsiteX5-11" fmla="*/ 315648 w 503614"/>
              <a:gd name="connsiteY5-12" fmla="*/ 111270 h 353527"/>
              <a:gd name="connsiteX6-13" fmla="*/ 174498 w 503614"/>
              <a:gd name="connsiteY6-14" fmla="*/ 115611 h 353527"/>
              <a:gd name="connsiteX7-15" fmla="*/ 162676 w 503614"/>
              <a:gd name="connsiteY7-16" fmla="*/ 263928 h 353527"/>
              <a:gd name="connsiteX8-17" fmla="*/ 156570 w 503614"/>
              <a:gd name="connsiteY8-18" fmla="*/ 351524 h 353527"/>
              <a:gd name="connsiteX9" fmla="*/ 78600 w 503614"/>
              <a:gd name="connsiteY9" fmla="*/ 331635 h 353527"/>
              <a:gd name="connsiteX0-19" fmla="*/ 78600 w 503614"/>
              <a:gd name="connsiteY0-20" fmla="*/ 331635 h 353527"/>
              <a:gd name="connsiteX1-21" fmla="*/ 98099 w 503614"/>
              <a:gd name="connsiteY1-22" fmla="*/ 39951 h 353527"/>
              <a:gd name="connsiteX2-23" fmla="*/ 381727 w 503614"/>
              <a:gd name="connsiteY2-24" fmla="*/ 27562 h 353527"/>
              <a:gd name="connsiteX3-25" fmla="*/ 447050 w 503614"/>
              <a:gd name="connsiteY3-26" fmla="*/ 313482 h 353527"/>
              <a:gd name="connsiteX4-27" fmla="*/ 355405 w 503614"/>
              <a:gd name="connsiteY4-28" fmla="*/ 256537 h 353527"/>
              <a:gd name="connsiteX5-29" fmla="*/ 315648 w 503614"/>
              <a:gd name="connsiteY5-30" fmla="*/ 111270 h 353527"/>
              <a:gd name="connsiteX6-31" fmla="*/ 174498 w 503614"/>
              <a:gd name="connsiteY6-32" fmla="*/ 115611 h 353527"/>
              <a:gd name="connsiteX7-33" fmla="*/ 162676 w 503614"/>
              <a:gd name="connsiteY7-34" fmla="*/ 263928 h 353527"/>
              <a:gd name="connsiteX8-35" fmla="*/ 156570 w 503614"/>
              <a:gd name="connsiteY8-36" fmla="*/ 351524 h 353527"/>
              <a:gd name="connsiteX9-37" fmla="*/ 78600 w 503614"/>
              <a:gd name="connsiteY9-38" fmla="*/ 331635 h 353527"/>
              <a:gd name="connsiteX0-39" fmla="*/ 78600 w 503614"/>
              <a:gd name="connsiteY0-40" fmla="*/ 331635 h 353527"/>
              <a:gd name="connsiteX1-41" fmla="*/ 98099 w 503614"/>
              <a:gd name="connsiteY1-42" fmla="*/ 39951 h 353527"/>
              <a:gd name="connsiteX2-43" fmla="*/ 381727 w 503614"/>
              <a:gd name="connsiteY2-44" fmla="*/ 27562 h 353527"/>
              <a:gd name="connsiteX3-45" fmla="*/ 447050 w 503614"/>
              <a:gd name="connsiteY3-46" fmla="*/ 313482 h 353527"/>
              <a:gd name="connsiteX4-47" fmla="*/ 372777 w 503614"/>
              <a:gd name="connsiteY4-48" fmla="*/ 321056 h 353527"/>
              <a:gd name="connsiteX5-49" fmla="*/ 355405 w 503614"/>
              <a:gd name="connsiteY5-50" fmla="*/ 256537 h 353527"/>
              <a:gd name="connsiteX6-51" fmla="*/ 315648 w 503614"/>
              <a:gd name="connsiteY6-52" fmla="*/ 111270 h 353527"/>
              <a:gd name="connsiteX7-53" fmla="*/ 174498 w 503614"/>
              <a:gd name="connsiteY7-54" fmla="*/ 115611 h 353527"/>
              <a:gd name="connsiteX8-55" fmla="*/ 162676 w 503614"/>
              <a:gd name="connsiteY8-56" fmla="*/ 263928 h 353527"/>
              <a:gd name="connsiteX9-57" fmla="*/ 156570 w 503614"/>
              <a:gd name="connsiteY9-58" fmla="*/ 351524 h 353527"/>
              <a:gd name="connsiteX10" fmla="*/ 78600 w 503614"/>
              <a:gd name="connsiteY10" fmla="*/ 331635 h 353527"/>
              <a:gd name="connsiteX0-59" fmla="*/ 78600 w 465644"/>
              <a:gd name="connsiteY0-60" fmla="*/ 335721 h 367308"/>
              <a:gd name="connsiteX1-61" fmla="*/ 98099 w 465644"/>
              <a:gd name="connsiteY1-62" fmla="*/ 44037 h 367308"/>
              <a:gd name="connsiteX2-63" fmla="*/ 381727 w 465644"/>
              <a:gd name="connsiteY2-64" fmla="*/ 31648 h 367308"/>
              <a:gd name="connsiteX3-65" fmla="*/ 420858 w 465644"/>
              <a:gd name="connsiteY3-66" fmla="*/ 348524 h 367308"/>
              <a:gd name="connsiteX4-67" fmla="*/ 372777 w 465644"/>
              <a:gd name="connsiteY4-68" fmla="*/ 325142 h 367308"/>
              <a:gd name="connsiteX5-69" fmla="*/ 355405 w 465644"/>
              <a:gd name="connsiteY5-70" fmla="*/ 260623 h 367308"/>
              <a:gd name="connsiteX6-71" fmla="*/ 315648 w 465644"/>
              <a:gd name="connsiteY6-72" fmla="*/ 115356 h 367308"/>
              <a:gd name="connsiteX7-73" fmla="*/ 174498 w 465644"/>
              <a:gd name="connsiteY7-74" fmla="*/ 119697 h 367308"/>
              <a:gd name="connsiteX8-75" fmla="*/ 162676 w 465644"/>
              <a:gd name="connsiteY8-76" fmla="*/ 268014 h 367308"/>
              <a:gd name="connsiteX9-77" fmla="*/ 156570 w 465644"/>
              <a:gd name="connsiteY9-78" fmla="*/ 355610 h 367308"/>
              <a:gd name="connsiteX10-79" fmla="*/ 78600 w 465644"/>
              <a:gd name="connsiteY10-80" fmla="*/ 335721 h 367308"/>
              <a:gd name="connsiteX0-81" fmla="*/ 78600 w 482853"/>
              <a:gd name="connsiteY0-82" fmla="*/ 326296 h 357883"/>
              <a:gd name="connsiteX1-83" fmla="*/ 98099 w 482853"/>
              <a:gd name="connsiteY1-84" fmla="*/ 34612 h 357883"/>
              <a:gd name="connsiteX2-85" fmla="*/ 381727 w 482853"/>
              <a:gd name="connsiteY2-86" fmla="*/ 22223 h 357883"/>
              <a:gd name="connsiteX3-87" fmla="*/ 482310 w 482853"/>
              <a:gd name="connsiteY3-88" fmla="*/ 199034 h 357883"/>
              <a:gd name="connsiteX4-89" fmla="*/ 420858 w 482853"/>
              <a:gd name="connsiteY4-90" fmla="*/ 339099 h 357883"/>
              <a:gd name="connsiteX5-91" fmla="*/ 372777 w 482853"/>
              <a:gd name="connsiteY5-92" fmla="*/ 315717 h 357883"/>
              <a:gd name="connsiteX6-93" fmla="*/ 355405 w 482853"/>
              <a:gd name="connsiteY6-94" fmla="*/ 251198 h 357883"/>
              <a:gd name="connsiteX7-95" fmla="*/ 315648 w 482853"/>
              <a:gd name="connsiteY7-96" fmla="*/ 105931 h 357883"/>
              <a:gd name="connsiteX8-97" fmla="*/ 174498 w 482853"/>
              <a:gd name="connsiteY8-98" fmla="*/ 110272 h 357883"/>
              <a:gd name="connsiteX9-99" fmla="*/ 162676 w 482853"/>
              <a:gd name="connsiteY9-100" fmla="*/ 258589 h 357883"/>
              <a:gd name="connsiteX10-101" fmla="*/ 156570 w 482853"/>
              <a:gd name="connsiteY10-102" fmla="*/ 346185 h 357883"/>
              <a:gd name="connsiteX11" fmla="*/ 78600 w 482853"/>
              <a:gd name="connsiteY11" fmla="*/ 326296 h 357883"/>
              <a:gd name="connsiteX0-103" fmla="*/ 78600 w 482853"/>
              <a:gd name="connsiteY0-104" fmla="*/ 326296 h 357883"/>
              <a:gd name="connsiteX1-105" fmla="*/ 98099 w 482853"/>
              <a:gd name="connsiteY1-106" fmla="*/ 34612 h 357883"/>
              <a:gd name="connsiteX2-107" fmla="*/ 381727 w 482853"/>
              <a:gd name="connsiteY2-108" fmla="*/ 22223 h 357883"/>
              <a:gd name="connsiteX3-109" fmla="*/ 482310 w 482853"/>
              <a:gd name="connsiteY3-110" fmla="*/ 199034 h 357883"/>
              <a:gd name="connsiteX4-111" fmla="*/ 420858 w 482853"/>
              <a:gd name="connsiteY4-112" fmla="*/ 339099 h 357883"/>
              <a:gd name="connsiteX5-113" fmla="*/ 372777 w 482853"/>
              <a:gd name="connsiteY5-114" fmla="*/ 315717 h 357883"/>
              <a:gd name="connsiteX6-115" fmla="*/ 355405 w 482853"/>
              <a:gd name="connsiteY6-116" fmla="*/ 251198 h 357883"/>
              <a:gd name="connsiteX7-117" fmla="*/ 315648 w 482853"/>
              <a:gd name="connsiteY7-118" fmla="*/ 105931 h 357883"/>
              <a:gd name="connsiteX8-119" fmla="*/ 174498 w 482853"/>
              <a:gd name="connsiteY8-120" fmla="*/ 110272 h 357883"/>
              <a:gd name="connsiteX9-121" fmla="*/ 162676 w 482853"/>
              <a:gd name="connsiteY9-122" fmla="*/ 258589 h 357883"/>
              <a:gd name="connsiteX10-123" fmla="*/ 156570 w 482853"/>
              <a:gd name="connsiteY10-124" fmla="*/ 346185 h 357883"/>
              <a:gd name="connsiteX11-125" fmla="*/ 78600 w 482853"/>
              <a:gd name="connsiteY11-126" fmla="*/ 326296 h 357883"/>
              <a:gd name="connsiteX0-127" fmla="*/ 78600 w 482853"/>
              <a:gd name="connsiteY0-128" fmla="*/ 326296 h 357883"/>
              <a:gd name="connsiteX1-129" fmla="*/ 98099 w 482853"/>
              <a:gd name="connsiteY1-130" fmla="*/ 34612 h 357883"/>
              <a:gd name="connsiteX2-131" fmla="*/ 381727 w 482853"/>
              <a:gd name="connsiteY2-132" fmla="*/ 22223 h 357883"/>
              <a:gd name="connsiteX3-133" fmla="*/ 482310 w 482853"/>
              <a:gd name="connsiteY3-134" fmla="*/ 199034 h 357883"/>
              <a:gd name="connsiteX4-135" fmla="*/ 420858 w 482853"/>
              <a:gd name="connsiteY4-136" fmla="*/ 339099 h 357883"/>
              <a:gd name="connsiteX5-137" fmla="*/ 372777 w 482853"/>
              <a:gd name="connsiteY5-138" fmla="*/ 315717 h 357883"/>
              <a:gd name="connsiteX6-139" fmla="*/ 350642 w 482853"/>
              <a:gd name="connsiteY6-140" fmla="*/ 253579 h 357883"/>
              <a:gd name="connsiteX7-141" fmla="*/ 315648 w 482853"/>
              <a:gd name="connsiteY7-142" fmla="*/ 105931 h 357883"/>
              <a:gd name="connsiteX8-143" fmla="*/ 174498 w 482853"/>
              <a:gd name="connsiteY8-144" fmla="*/ 110272 h 357883"/>
              <a:gd name="connsiteX9-145" fmla="*/ 162676 w 482853"/>
              <a:gd name="connsiteY9-146" fmla="*/ 258589 h 357883"/>
              <a:gd name="connsiteX10-147" fmla="*/ 156570 w 482853"/>
              <a:gd name="connsiteY10-148" fmla="*/ 346185 h 357883"/>
              <a:gd name="connsiteX11-149" fmla="*/ 78600 w 482853"/>
              <a:gd name="connsiteY11-150" fmla="*/ 326296 h 357883"/>
              <a:gd name="connsiteX0-151" fmla="*/ 78600 w 482853"/>
              <a:gd name="connsiteY0-152" fmla="*/ 326296 h 357883"/>
              <a:gd name="connsiteX1-153" fmla="*/ 98099 w 482853"/>
              <a:gd name="connsiteY1-154" fmla="*/ 34612 h 357883"/>
              <a:gd name="connsiteX2-155" fmla="*/ 381727 w 482853"/>
              <a:gd name="connsiteY2-156" fmla="*/ 22223 h 357883"/>
              <a:gd name="connsiteX3-157" fmla="*/ 482310 w 482853"/>
              <a:gd name="connsiteY3-158" fmla="*/ 199034 h 357883"/>
              <a:gd name="connsiteX4-159" fmla="*/ 420858 w 482853"/>
              <a:gd name="connsiteY4-160" fmla="*/ 339099 h 357883"/>
              <a:gd name="connsiteX5-161" fmla="*/ 372777 w 482853"/>
              <a:gd name="connsiteY5-162" fmla="*/ 315717 h 357883"/>
              <a:gd name="connsiteX6-163" fmla="*/ 350642 w 482853"/>
              <a:gd name="connsiteY6-164" fmla="*/ 253579 h 357883"/>
              <a:gd name="connsiteX7-165" fmla="*/ 315648 w 482853"/>
              <a:gd name="connsiteY7-166" fmla="*/ 105931 h 357883"/>
              <a:gd name="connsiteX8-167" fmla="*/ 174498 w 482853"/>
              <a:gd name="connsiteY8-168" fmla="*/ 110272 h 357883"/>
              <a:gd name="connsiteX9-169" fmla="*/ 172201 w 482853"/>
              <a:gd name="connsiteY9-170" fmla="*/ 260971 h 357883"/>
              <a:gd name="connsiteX10-171" fmla="*/ 156570 w 482853"/>
              <a:gd name="connsiteY10-172" fmla="*/ 346185 h 357883"/>
              <a:gd name="connsiteX11-173" fmla="*/ 78600 w 482853"/>
              <a:gd name="connsiteY11-174" fmla="*/ 326296 h 357883"/>
              <a:gd name="connsiteX0-175" fmla="*/ 86886 w 412558"/>
              <a:gd name="connsiteY0-176" fmla="*/ 360065 h 360696"/>
              <a:gd name="connsiteX1-177" fmla="*/ 27804 w 412558"/>
              <a:gd name="connsiteY1-178" fmla="*/ 37425 h 360696"/>
              <a:gd name="connsiteX2-179" fmla="*/ 311432 w 412558"/>
              <a:gd name="connsiteY2-180" fmla="*/ 25036 h 360696"/>
              <a:gd name="connsiteX3-181" fmla="*/ 412015 w 412558"/>
              <a:gd name="connsiteY3-182" fmla="*/ 201847 h 360696"/>
              <a:gd name="connsiteX4-183" fmla="*/ 350563 w 412558"/>
              <a:gd name="connsiteY4-184" fmla="*/ 341912 h 360696"/>
              <a:gd name="connsiteX5-185" fmla="*/ 302482 w 412558"/>
              <a:gd name="connsiteY5-186" fmla="*/ 318530 h 360696"/>
              <a:gd name="connsiteX6-187" fmla="*/ 280347 w 412558"/>
              <a:gd name="connsiteY6-188" fmla="*/ 256392 h 360696"/>
              <a:gd name="connsiteX7-189" fmla="*/ 245353 w 412558"/>
              <a:gd name="connsiteY7-190" fmla="*/ 108744 h 360696"/>
              <a:gd name="connsiteX8-191" fmla="*/ 104203 w 412558"/>
              <a:gd name="connsiteY8-192" fmla="*/ 113085 h 360696"/>
              <a:gd name="connsiteX9-193" fmla="*/ 101906 w 412558"/>
              <a:gd name="connsiteY9-194" fmla="*/ 263784 h 360696"/>
              <a:gd name="connsiteX10-195" fmla="*/ 86275 w 412558"/>
              <a:gd name="connsiteY10-196" fmla="*/ 348998 h 360696"/>
              <a:gd name="connsiteX11-197" fmla="*/ 86886 w 412558"/>
              <a:gd name="connsiteY11-198" fmla="*/ 360065 h 360696"/>
              <a:gd name="connsiteX0-199" fmla="*/ 125305 w 450977"/>
              <a:gd name="connsiteY0-200" fmla="*/ 353326 h 353957"/>
              <a:gd name="connsiteX1-201" fmla="*/ 2758 w 450977"/>
              <a:gd name="connsiteY1-202" fmla="*/ 240352 h 353957"/>
              <a:gd name="connsiteX2-203" fmla="*/ 66223 w 450977"/>
              <a:gd name="connsiteY2-204" fmla="*/ 30686 h 353957"/>
              <a:gd name="connsiteX3-205" fmla="*/ 349851 w 450977"/>
              <a:gd name="connsiteY3-206" fmla="*/ 18297 h 353957"/>
              <a:gd name="connsiteX4-207" fmla="*/ 450434 w 450977"/>
              <a:gd name="connsiteY4-208" fmla="*/ 195108 h 353957"/>
              <a:gd name="connsiteX5-209" fmla="*/ 388982 w 450977"/>
              <a:gd name="connsiteY5-210" fmla="*/ 335173 h 353957"/>
              <a:gd name="connsiteX6-211" fmla="*/ 340901 w 450977"/>
              <a:gd name="connsiteY6-212" fmla="*/ 311791 h 353957"/>
              <a:gd name="connsiteX7-213" fmla="*/ 318766 w 450977"/>
              <a:gd name="connsiteY7-214" fmla="*/ 249653 h 353957"/>
              <a:gd name="connsiteX8-215" fmla="*/ 283772 w 450977"/>
              <a:gd name="connsiteY8-216" fmla="*/ 102005 h 353957"/>
              <a:gd name="connsiteX9-217" fmla="*/ 142622 w 450977"/>
              <a:gd name="connsiteY9-218" fmla="*/ 106346 h 353957"/>
              <a:gd name="connsiteX10-219" fmla="*/ 140325 w 450977"/>
              <a:gd name="connsiteY10-220" fmla="*/ 257045 h 353957"/>
              <a:gd name="connsiteX11-221" fmla="*/ 124694 w 450977"/>
              <a:gd name="connsiteY11-222" fmla="*/ 342259 h 353957"/>
              <a:gd name="connsiteX12" fmla="*/ 125305 w 450977"/>
              <a:gd name="connsiteY12" fmla="*/ 353326 h 353957"/>
              <a:gd name="connsiteX0-223" fmla="*/ 120942 w 446614"/>
              <a:gd name="connsiteY0-224" fmla="*/ 352687 h 353318"/>
              <a:gd name="connsiteX1-225" fmla="*/ 3157 w 446614"/>
              <a:gd name="connsiteY1-226" fmla="*/ 227807 h 353318"/>
              <a:gd name="connsiteX2-227" fmla="*/ 61860 w 446614"/>
              <a:gd name="connsiteY2-228" fmla="*/ 30047 h 353318"/>
              <a:gd name="connsiteX3-229" fmla="*/ 345488 w 446614"/>
              <a:gd name="connsiteY3-230" fmla="*/ 17658 h 353318"/>
              <a:gd name="connsiteX4-231" fmla="*/ 446071 w 446614"/>
              <a:gd name="connsiteY4-232" fmla="*/ 194469 h 353318"/>
              <a:gd name="connsiteX5-233" fmla="*/ 384619 w 446614"/>
              <a:gd name="connsiteY5-234" fmla="*/ 334534 h 353318"/>
              <a:gd name="connsiteX6-235" fmla="*/ 336538 w 446614"/>
              <a:gd name="connsiteY6-236" fmla="*/ 311152 h 353318"/>
              <a:gd name="connsiteX7-237" fmla="*/ 314403 w 446614"/>
              <a:gd name="connsiteY7-238" fmla="*/ 249014 h 353318"/>
              <a:gd name="connsiteX8-239" fmla="*/ 279409 w 446614"/>
              <a:gd name="connsiteY8-240" fmla="*/ 101366 h 353318"/>
              <a:gd name="connsiteX9-241" fmla="*/ 138259 w 446614"/>
              <a:gd name="connsiteY9-242" fmla="*/ 105707 h 353318"/>
              <a:gd name="connsiteX10-243" fmla="*/ 135962 w 446614"/>
              <a:gd name="connsiteY10-244" fmla="*/ 256406 h 353318"/>
              <a:gd name="connsiteX11-245" fmla="*/ 120331 w 446614"/>
              <a:gd name="connsiteY11-246" fmla="*/ 341620 h 353318"/>
              <a:gd name="connsiteX12-247" fmla="*/ 120942 w 446614"/>
              <a:gd name="connsiteY12-248" fmla="*/ 352687 h 353318"/>
              <a:gd name="connsiteX0-249" fmla="*/ 120942 w 446614"/>
              <a:gd name="connsiteY0-250" fmla="*/ 352687 h 353318"/>
              <a:gd name="connsiteX1-251" fmla="*/ 3157 w 446614"/>
              <a:gd name="connsiteY1-252" fmla="*/ 227807 h 353318"/>
              <a:gd name="connsiteX2-253" fmla="*/ 61860 w 446614"/>
              <a:gd name="connsiteY2-254" fmla="*/ 30047 h 353318"/>
              <a:gd name="connsiteX3-255" fmla="*/ 345488 w 446614"/>
              <a:gd name="connsiteY3-256" fmla="*/ 17658 h 353318"/>
              <a:gd name="connsiteX4-257" fmla="*/ 446071 w 446614"/>
              <a:gd name="connsiteY4-258" fmla="*/ 194469 h 353318"/>
              <a:gd name="connsiteX5-259" fmla="*/ 384619 w 446614"/>
              <a:gd name="connsiteY5-260" fmla="*/ 334534 h 353318"/>
              <a:gd name="connsiteX6-261" fmla="*/ 336538 w 446614"/>
              <a:gd name="connsiteY6-262" fmla="*/ 311152 h 353318"/>
              <a:gd name="connsiteX7-263" fmla="*/ 314403 w 446614"/>
              <a:gd name="connsiteY7-264" fmla="*/ 249014 h 353318"/>
              <a:gd name="connsiteX8-265" fmla="*/ 279409 w 446614"/>
              <a:gd name="connsiteY8-266" fmla="*/ 101366 h 353318"/>
              <a:gd name="connsiteX9-267" fmla="*/ 138259 w 446614"/>
              <a:gd name="connsiteY9-268" fmla="*/ 105707 h 353318"/>
              <a:gd name="connsiteX10-269" fmla="*/ 135962 w 446614"/>
              <a:gd name="connsiteY10-270" fmla="*/ 256406 h 353318"/>
              <a:gd name="connsiteX11-271" fmla="*/ 120331 w 446614"/>
              <a:gd name="connsiteY11-272" fmla="*/ 341620 h 353318"/>
              <a:gd name="connsiteX12-273" fmla="*/ 120942 w 446614"/>
              <a:gd name="connsiteY12-274" fmla="*/ 352687 h 353318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11" y="connsiteY5-12"/>
              </a:cxn>
              <a:cxn ang="0">
                <a:pos x="connsiteX6-13" y="connsiteY6-14"/>
              </a:cxn>
              <a:cxn ang="0">
                <a:pos x="connsiteX7-15" y="connsiteY7-16"/>
              </a:cxn>
              <a:cxn ang="0">
                <a:pos x="connsiteX8-17" y="connsiteY8-18"/>
              </a:cxn>
              <a:cxn ang="0">
                <a:pos x="connsiteX9-37" y="connsiteY9-38"/>
              </a:cxn>
              <a:cxn ang="0">
                <a:pos x="connsiteX10-79" y="connsiteY10-80"/>
              </a:cxn>
              <a:cxn ang="0">
                <a:pos x="connsiteX11-125" y="connsiteY11-126"/>
              </a:cxn>
              <a:cxn ang="0">
                <a:pos x="connsiteX12-247" y="connsiteY12-248"/>
              </a:cxn>
            </a:cxnLst>
            <a:rect l="l" t="t" r="r" b="b"/>
            <a:pathLst>
              <a:path w="446614" h="353318">
                <a:moveTo>
                  <a:pt x="120942" y="352687"/>
                </a:moveTo>
                <a:cubicBezTo>
                  <a:pt x="107366" y="330543"/>
                  <a:pt x="17766" y="269674"/>
                  <a:pt x="3157" y="227807"/>
                </a:cubicBezTo>
                <a:cubicBezTo>
                  <a:pt x="-6690" y="174034"/>
                  <a:pt x="4805" y="65072"/>
                  <a:pt x="61860" y="30047"/>
                </a:cubicBezTo>
                <a:cubicBezTo>
                  <a:pt x="118915" y="-4978"/>
                  <a:pt x="281453" y="-9746"/>
                  <a:pt x="345488" y="17658"/>
                </a:cubicBezTo>
                <a:cubicBezTo>
                  <a:pt x="409523" y="45062"/>
                  <a:pt x="449074" y="144037"/>
                  <a:pt x="446071" y="194469"/>
                </a:cubicBezTo>
                <a:cubicBezTo>
                  <a:pt x="452593" y="247282"/>
                  <a:pt x="398509" y="310324"/>
                  <a:pt x="384619" y="334534"/>
                </a:cubicBezTo>
                <a:cubicBezTo>
                  <a:pt x="390270" y="384243"/>
                  <a:pt x="351812" y="320643"/>
                  <a:pt x="336538" y="311152"/>
                </a:cubicBezTo>
                <a:cubicBezTo>
                  <a:pt x="321264" y="301661"/>
                  <a:pt x="331068" y="284772"/>
                  <a:pt x="314403" y="249014"/>
                </a:cubicBezTo>
                <a:cubicBezTo>
                  <a:pt x="389373" y="205557"/>
                  <a:pt x="308766" y="125251"/>
                  <a:pt x="279409" y="101366"/>
                </a:cubicBezTo>
                <a:cubicBezTo>
                  <a:pt x="250052" y="77481"/>
                  <a:pt x="181108" y="90123"/>
                  <a:pt x="138259" y="105707"/>
                </a:cubicBezTo>
                <a:cubicBezTo>
                  <a:pt x="47749" y="138625"/>
                  <a:pt x="51101" y="218453"/>
                  <a:pt x="135962" y="256406"/>
                </a:cubicBezTo>
                <a:cubicBezTo>
                  <a:pt x="120900" y="267369"/>
                  <a:pt x="135393" y="330657"/>
                  <a:pt x="120331" y="341620"/>
                </a:cubicBezTo>
                <a:cubicBezTo>
                  <a:pt x="107367" y="353226"/>
                  <a:pt x="133906" y="341081"/>
                  <a:pt x="120942" y="352687"/>
                </a:cubicBezTo>
                <a:close/>
              </a:path>
            </a:pathLst>
          </a:cu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34" name="流程图: 接点 33"/>
          <p:cNvSpPr/>
          <p:nvPr userDrawn="1"/>
        </p:nvSpPr>
        <p:spPr>
          <a:xfrm>
            <a:off x="10734406" y="453257"/>
            <a:ext cx="288000" cy="288162"/>
          </a:xfrm>
          <a:prstGeom prst="flowChartConnector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35" name="空心弧 18"/>
          <p:cNvSpPr/>
          <p:nvPr userDrawn="1"/>
        </p:nvSpPr>
        <p:spPr>
          <a:xfrm rot="5400000">
            <a:off x="10708848" y="183268"/>
            <a:ext cx="446614" cy="353318"/>
          </a:xfrm>
          <a:custGeom>
            <a:avLst/>
            <a:gdLst>
              <a:gd name="connsiteX0" fmla="*/ 78598 w 503582"/>
              <a:gd name="connsiteY0" fmla="*/ 331635 h 384313"/>
              <a:gd name="connsiteX1" fmla="*/ 98097 w 503582"/>
              <a:gd name="connsiteY1" fmla="*/ 39951 h 384313"/>
              <a:gd name="connsiteX2" fmla="*/ 381725 w 503582"/>
              <a:gd name="connsiteY2" fmla="*/ 27562 h 384313"/>
              <a:gd name="connsiteX3" fmla="*/ 447048 w 503582"/>
              <a:gd name="connsiteY3" fmla="*/ 313482 h 384313"/>
              <a:gd name="connsiteX4" fmla="*/ 355403 w 503582"/>
              <a:gd name="connsiteY4" fmla="*/ 256537 h 384313"/>
              <a:gd name="connsiteX5" fmla="*/ 315646 w 503582"/>
              <a:gd name="connsiteY5" fmla="*/ 111270 h 384313"/>
              <a:gd name="connsiteX6" fmla="*/ 174496 w 503582"/>
              <a:gd name="connsiteY6" fmla="*/ 115611 h 384313"/>
              <a:gd name="connsiteX7" fmla="*/ 162674 w 503582"/>
              <a:gd name="connsiteY7" fmla="*/ 263928 h 384313"/>
              <a:gd name="connsiteX8" fmla="*/ 78598 w 503582"/>
              <a:gd name="connsiteY8" fmla="*/ 331635 h 384313"/>
              <a:gd name="connsiteX0-1" fmla="*/ 78600 w 503614"/>
              <a:gd name="connsiteY0-2" fmla="*/ 331635 h 353527"/>
              <a:gd name="connsiteX1-3" fmla="*/ 98099 w 503614"/>
              <a:gd name="connsiteY1-4" fmla="*/ 39951 h 353527"/>
              <a:gd name="connsiteX2-5" fmla="*/ 381727 w 503614"/>
              <a:gd name="connsiteY2-6" fmla="*/ 27562 h 353527"/>
              <a:gd name="connsiteX3-7" fmla="*/ 447050 w 503614"/>
              <a:gd name="connsiteY3-8" fmla="*/ 313482 h 353527"/>
              <a:gd name="connsiteX4-9" fmla="*/ 355405 w 503614"/>
              <a:gd name="connsiteY4-10" fmla="*/ 256537 h 353527"/>
              <a:gd name="connsiteX5-11" fmla="*/ 315648 w 503614"/>
              <a:gd name="connsiteY5-12" fmla="*/ 111270 h 353527"/>
              <a:gd name="connsiteX6-13" fmla="*/ 174498 w 503614"/>
              <a:gd name="connsiteY6-14" fmla="*/ 115611 h 353527"/>
              <a:gd name="connsiteX7-15" fmla="*/ 162676 w 503614"/>
              <a:gd name="connsiteY7-16" fmla="*/ 263928 h 353527"/>
              <a:gd name="connsiteX8-17" fmla="*/ 156570 w 503614"/>
              <a:gd name="connsiteY8-18" fmla="*/ 351524 h 353527"/>
              <a:gd name="connsiteX9" fmla="*/ 78600 w 503614"/>
              <a:gd name="connsiteY9" fmla="*/ 331635 h 353527"/>
              <a:gd name="connsiteX0-19" fmla="*/ 78600 w 503614"/>
              <a:gd name="connsiteY0-20" fmla="*/ 331635 h 353527"/>
              <a:gd name="connsiteX1-21" fmla="*/ 98099 w 503614"/>
              <a:gd name="connsiteY1-22" fmla="*/ 39951 h 353527"/>
              <a:gd name="connsiteX2-23" fmla="*/ 381727 w 503614"/>
              <a:gd name="connsiteY2-24" fmla="*/ 27562 h 353527"/>
              <a:gd name="connsiteX3-25" fmla="*/ 447050 w 503614"/>
              <a:gd name="connsiteY3-26" fmla="*/ 313482 h 353527"/>
              <a:gd name="connsiteX4-27" fmla="*/ 355405 w 503614"/>
              <a:gd name="connsiteY4-28" fmla="*/ 256537 h 353527"/>
              <a:gd name="connsiteX5-29" fmla="*/ 315648 w 503614"/>
              <a:gd name="connsiteY5-30" fmla="*/ 111270 h 353527"/>
              <a:gd name="connsiteX6-31" fmla="*/ 174498 w 503614"/>
              <a:gd name="connsiteY6-32" fmla="*/ 115611 h 353527"/>
              <a:gd name="connsiteX7-33" fmla="*/ 162676 w 503614"/>
              <a:gd name="connsiteY7-34" fmla="*/ 263928 h 353527"/>
              <a:gd name="connsiteX8-35" fmla="*/ 156570 w 503614"/>
              <a:gd name="connsiteY8-36" fmla="*/ 351524 h 353527"/>
              <a:gd name="connsiteX9-37" fmla="*/ 78600 w 503614"/>
              <a:gd name="connsiteY9-38" fmla="*/ 331635 h 353527"/>
              <a:gd name="connsiteX0-39" fmla="*/ 78600 w 503614"/>
              <a:gd name="connsiteY0-40" fmla="*/ 331635 h 353527"/>
              <a:gd name="connsiteX1-41" fmla="*/ 98099 w 503614"/>
              <a:gd name="connsiteY1-42" fmla="*/ 39951 h 353527"/>
              <a:gd name="connsiteX2-43" fmla="*/ 381727 w 503614"/>
              <a:gd name="connsiteY2-44" fmla="*/ 27562 h 353527"/>
              <a:gd name="connsiteX3-45" fmla="*/ 447050 w 503614"/>
              <a:gd name="connsiteY3-46" fmla="*/ 313482 h 353527"/>
              <a:gd name="connsiteX4-47" fmla="*/ 372777 w 503614"/>
              <a:gd name="connsiteY4-48" fmla="*/ 321056 h 353527"/>
              <a:gd name="connsiteX5-49" fmla="*/ 355405 w 503614"/>
              <a:gd name="connsiteY5-50" fmla="*/ 256537 h 353527"/>
              <a:gd name="connsiteX6-51" fmla="*/ 315648 w 503614"/>
              <a:gd name="connsiteY6-52" fmla="*/ 111270 h 353527"/>
              <a:gd name="connsiteX7-53" fmla="*/ 174498 w 503614"/>
              <a:gd name="connsiteY7-54" fmla="*/ 115611 h 353527"/>
              <a:gd name="connsiteX8-55" fmla="*/ 162676 w 503614"/>
              <a:gd name="connsiteY8-56" fmla="*/ 263928 h 353527"/>
              <a:gd name="connsiteX9-57" fmla="*/ 156570 w 503614"/>
              <a:gd name="connsiteY9-58" fmla="*/ 351524 h 353527"/>
              <a:gd name="connsiteX10" fmla="*/ 78600 w 503614"/>
              <a:gd name="connsiteY10" fmla="*/ 331635 h 353527"/>
              <a:gd name="connsiteX0-59" fmla="*/ 78600 w 465644"/>
              <a:gd name="connsiteY0-60" fmla="*/ 335721 h 367308"/>
              <a:gd name="connsiteX1-61" fmla="*/ 98099 w 465644"/>
              <a:gd name="connsiteY1-62" fmla="*/ 44037 h 367308"/>
              <a:gd name="connsiteX2-63" fmla="*/ 381727 w 465644"/>
              <a:gd name="connsiteY2-64" fmla="*/ 31648 h 367308"/>
              <a:gd name="connsiteX3-65" fmla="*/ 420858 w 465644"/>
              <a:gd name="connsiteY3-66" fmla="*/ 348524 h 367308"/>
              <a:gd name="connsiteX4-67" fmla="*/ 372777 w 465644"/>
              <a:gd name="connsiteY4-68" fmla="*/ 325142 h 367308"/>
              <a:gd name="connsiteX5-69" fmla="*/ 355405 w 465644"/>
              <a:gd name="connsiteY5-70" fmla="*/ 260623 h 367308"/>
              <a:gd name="connsiteX6-71" fmla="*/ 315648 w 465644"/>
              <a:gd name="connsiteY6-72" fmla="*/ 115356 h 367308"/>
              <a:gd name="connsiteX7-73" fmla="*/ 174498 w 465644"/>
              <a:gd name="connsiteY7-74" fmla="*/ 119697 h 367308"/>
              <a:gd name="connsiteX8-75" fmla="*/ 162676 w 465644"/>
              <a:gd name="connsiteY8-76" fmla="*/ 268014 h 367308"/>
              <a:gd name="connsiteX9-77" fmla="*/ 156570 w 465644"/>
              <a:gd name="connsiteY9-78" fmla="*/ 355610 h 367308"/>
              <a:gd name="connsiteX10-79" fmla="*/ 78600 w 465644"/>
              <a:gd name="connsiteY10-80" fmla="*/ 335721 h 367308"/>
              <a:gd name="connsiteX0-81" fmla="*/ 78600 w 482853"/>
              <a:gd name="connsiteY0-82" fmla="*/ 326296 h 357883"/>
              <a:gd name="connsiteX1-83" fmla="*/ 98099 w 482853"/>
              <a:gd name="connsiteY1-84" fmla="*/ 34612 h 357883"/>
              <a:gd name="connsiteX2-85" fmla="*/ 381727 w 482853"/>
              <a:gd name="connsiteY2-86" fmla="*/ 22223 h 357883"/>
              <a:gd name="connsiteX3-87" fmla="*/ 482310 w 482853"/>
              <a:gd name="connsiteY3-88" fmla="*/ 199034 h 357883"/>
              <a:gd name="connsiteX4-89" fmla="*/ 420858 w 482853"/>
              <a:gd name="connsiteY4-90" fmla="*/ 339099 h 357883"/>
              <a:gd name="connsiteX5-91" fmla="*/ 372777 w 482853"/>
              <a:gd name="connsiteY5-92" fmla="*/ 315717 h 357883"/>
              <a:gd name="connsiteX6-93" fmla="*/ 355405 w 482853"/>
              <a:gd name="connsiteY6-94" fmla="*/ 251198 h 357883"/>
              <a:gd name="connsiteX7-95" fmla="*/ 315648 w 482853"/>
              <a:gd name="connsiteY7-96" fmla="*/ 105931 h 357883"/>
              <a:gd name="connsiteX8-97" fmla="*/ 174498 w 482853"/>
              <a:gd name="connsiteY8-98" fmla="*/ 110272 h 357883"/>
              <a:gd name="connsiteX9-99" fmla="*/ 162676 w 482853"/>
              <a:gd name="connsiteY9-100" fmla="*/ 258589 h 357883"/>
              <a:gd name="connsiteX10-101" fmla="*/ 156570 w 482853"/>
              <a:gd name="connsiteY10-102" fmla="*/ 346185 h 357883"/>
              <a:gd name="connsiteX11" fmla="*/ 78600 w 482853"/>
              <a:gd name="connsiteY11" fmla="*/ 326296 h 357883"/>
              <a:gd name="connsiteX0-103" fmla="*/ 78600 w 482853"/>
              <a:gd name="connsiteY0-104" fmla="*/ 326296 h 357883"/>
              <a:gd name="connsiteX1-105" fmla="*/ 98099 w 482853"/>
              <a:gd name="connsiteY1-106" fmla="*/ 34612 h 357883"/>
              <a:gd name="connsiteX2-107" fmla="*/ 381727 w 482853"/>
              <a:gd name="connsiteY2-108" fmla="*/ 22223 h 357883"/>
              <a:gd name="connsiteX3-109" fmla="*/ 482310 w 482853"/>
              <a:gd name="connsiteY3-110" fmla="*/ 199034 h 357883"/>
              <a:gd name="connsiteX4-111" fmla="*/ 420858 w 482853"/>
              <a:gd name="connsiteY4-112" fmla="*/ 339099 h 357883"/>
              <a:gd name="connsiteX5-113" fmla="*/ 372777 w 482853"/>
              <a:gd name="connsiteY5-114" fmla="*/ 315717 h 357883"/>
              <a:gd name="connsiteX6-115" fmla="*/ 355405 w 482853"/>
              <a:gd name="connsiteY6-116" fmla="*/ 251198 h 357883"/>
              <a:gd name="connsiteX7-117" fmla="*/ 315648 w 482853"/>
              <a:gd name="connsiteY7-118" fmla="*/ 105931 h 357883"/>
              <a:gd name="connsiteX8-119" fmla="*/ 174498 w 482853"/>
              <a:gd name="connsiteY8-120" fmla="*/ 110272 h 357883"/>
              <a:gd name="connsiteX9-121" fmla="*/ 162676 w 482853"/>
              <a:gd name="connsiteY9-122" fmla="*/ 258589 h 357883"/>
              <a:gd name="connsiteX10-123" fmla="*/ 156570 w 482853"/>
              <a:gd name="connsiteY10-124" fmla="*/ 346185 h 357883"/>
              <a:gd name="connsiteX11-125" fmla="*/ 78600 w 482853"/>
              <a:gd name="connsiteY11-126" fmla="*/ 326296 h 357883"/>
              <a:gd name="connsiteX0-127" fmla="*/ 78600 w 482853"/>
              <a:gd name="connsiteY0-128" fmla="*/ 326296 h 357883"/>
              <a:gd name="connsiteX1-129" fmla="*/ 98099 w 482853"/>
              <a:gd name="connsiteY1-130" fmla="*/ 34612 h 357883"/>
              <a:gd name="connsiteX2-131" fmla="*/ 381727 w 482853"/>
              <a:gd name="connsiteY2-132" fmla="*/ 22223 h 357883"/>
              <a:gd name="connsiteX3-133" fmla="*/ 482310 w 482853"/>
              <a:gd name="connsiteY3-134" fmla="*/ 199034 h 357883"/>
              <a:gd name="connsiteX4-135" fmla="*/ 420858 w 482853"/>
              <a:gd name="connsiteY4-136" fmla="*/ 339099 h 357883"/>
              <a:gd name="connsiteX5-137" fmla="*/ 372777 w 482853"/>
              <a:gd name="connsiteY5-138" fmla="*/ 315717 h 357883"/>
              <a:gd name="connsiteX6-139" fmla="*/ 350642 w 482853"/>
              <a:gd name="connsiteY6-140" fmla="*/ 253579 h 357883"/>
              <a:gd name="connsiteX7-141" fmla="*/ 315648 w 482853"/>
              <a:gd name="connsiteY7-142" fmla="*/ 105931 h 357883"/>
              <a:gd name="connsiteX8-143" fmla="*/ 174498 w 482853"/>
              <a:gd name="connsiteY8-144" fmla="*/ 110272 h 357883"/>
              <a:gd name="connsiteX9-145" fmla="*/ 162676 w 482853"/>
              <a:gd name="connsiteY9-146" fmla="*/ 258589 h 357883"/>
              <a:gd name="connsiteX10-147" fmla="*/ 156570 w 482853"/>
              <a:gd name="connsiteY10-148" fmla="*/ 346185 h 357883"/>
              <a:gd name="connsiteX11-149" fmla="*/ 78600 w 482853"/>
              <a:gd name="connsiteY11-150" fmla="*/ 326296 h 357883"/>
              <a:gd name="connsiteX0-151" fmla="*/ 78600 w 482853"/>
              <a:gd name="connsiteY0-152" fmla="*/ 326296 h 357883"/>
              <a:gd name="connsiteX1-153" fmla="*/ 98099 w 482853"/>
              <a:gd name="connsiteY1-154" fmla="*/ 34612 h 357883"/>
              <a:gd name="connsiteX2-155" fmla="*/ 381727 w 482853"/>
              <a:gd name="connsiteY2-156" fmla="*/ 22223 h 357883"/>
              <a:gd name="connsiteX3-157" fmla="*/ 482310 w 482853"/>
              <a:gd name="connsiteY3-158" fmla="*/ 199034 h 357883"/>
              <a:gd name="connsiteX4-159" fmla="*/ 420858 w 482853"/>
              <a:gd name="connsiteY4-160" fmla="*/ 339099 h 357883"/>
              <a:gd name="connsiteX5-161" fmla="*/ 372777 w 482853"/>
              <a:gd name="connsiteY5-162" fmla="*/ 315717 h 357883"/>
              <a:gd name="connsiteX6-163" fmla="*/ 350642 w 482853"/>
              <a:gd name="connsiteY6-164" fmla="*/ 253579 h 357883"/>
              <a:gd name="connsiteX7-165" fmla="*/ 315648 w 482853"/>
              <a:gd name="connsiteY7-166" fmla="*/ 105931 h 357883"/>
              <a:gd name="connsiteX8-167" fmla="*/ 174498 w 482853"/>
              <a:gd name="connsiteY8-168" fmla="*/ 110272 h 357883"/>
              <a:gd name="connsiteX9-169" fmla="*/ 172201 w 482853"/>
              <a:gd name="connsiteY9-170" fmla="*/ 260971 h 357883"/>
              <a:gd name="connsiteX10-171" fmla="*/ 156570 w 482853"/>
              <a:gd name="connsiteY10-172" fmla="*/ 346185 h 357883"/>
              <a:gd name="connsiteX11-173" fmla="*/ 78600 w 482853"/>
              <a:gd name="connsiteY11-174" fmla="*/ 326296 h 357883"/>
              <a:gd name="connsiteX0-175" fmla="*/ 86886 w 412558"/>
              <a:gd name="connsiteY0-176" fmla="*/ 360065 h 360696"/>
              <a:gd name="connsiteX1-177" fmla="*/ 27804 w 412558"/>
              <a:gd name="connsiteY1-178" fmla="*/ 37425 h 360696"/>
              <a:gd name="connsiteX2-179" fmla="*/ 311432 w 412558"/>
              <a:gd name="connsiteY2-180" fmla="*/ 25036 h 360696"/>
              <a:gd name="connsiteX3-181" fmla="*/ 412015 w 412558"/>
              <a:gd name="connsiteY3-182" fmla="*/ 201847 h 360696"/>
              <a:gd name="connsiteX4-183" fmla="*/ 350563 w 412558"/>
              <a:gd name="connsiteY4-184" fmla="*/ 341912 h 360696"/>
              <a:gd name="connsiteX5-185" fmla="*/ 302482 w 412558"/>
              <a:gd name="connsiteY5-186" fmla="*/ 318530 h 360696"/>
              <a:gd name="connsiteX6-187" fmla="*/ 280347 w 412558"/>
              <a:gd name="connsiteY6-188" fmla="*/ 256392 h 360696"/>
              <a:gd name="connsiteX7-189" fmla="*/ 245353 w 412558"/>
              <a:gd name="connsiteY7-190" fmla="*/ 108744 h 360696"/>
              <a:gd name="connsiteX8-191" fmla="*/ 104203 w 412558"/>
              <a:gd name="connsiteY8-192" fmla="*/ 113085 h 360696"/>
              <a:gd name="connsiteX9-193" fmla="*/ 101906 w 412558"/>
              <a:gd name="connsiteY9-194" fmla="*/ 263784 h 360696"/>
              <a:gd name="connsiteX10-195" fmla="*/ 86275 w 412558"/>
              <a:gd name="connsiteY10-196" fmla="*/ 348998 h 360696"/>
              <a:gd name="connsiteX11-197" fmla="*/ 86886 w 412558"/>
              <a:gd name="connsiteY11-198" fmla="*/ 360065 h 360696"/>
              <a:gd name="connsiteX0-199" fmla="*/ 125305 w 450977"/>
              <a:gd name="connsiteY0-200" fmla="*/ 353326 h 353957"/>
              <a:gd name="connsiteX1-201" fmla="*/ 2758 w 450977"/>
              <a:gd name="connsiteY1-202" fmla="*/ 240352 h 353957"/>
              <a:gd name="connsiteX2-203" fmla="*/ 66223 w 450977"/>
              <a:gd name="connsiteY2-204" fmla="*/ 30686 h 353957"/>
              <a:gd name="connsiteX3-205" fmla="*/ 349851 w 450977"/>
              <a:gd name="connsiteY3-206" fmla="*/ 18297 h 353957"/>
              <a:gd name="connsiteX4-207" fmla="*/ 450434 w 450977"/>
              <a:gd name="connsiteY4-208" fmla="*/ 195108 h 353957"/>
              <a:gd name="connsiteX5-209" fmla="*/ 388982 w 450977"/>
              <a:gd name="connsiteY5-210" fmla="*/ 335173 h 353957"/>
              <a:gd name="connsiteX6-211" fmla="*/ 340901 w 450977"/>
              <a:gd name="connsiteY6-212" fmla="*/ 311791 h 353957"/>
              <a:gd name="connsiteX7-213" fmla="*/ 318766 w 450977"/>
              <a:gd name="connsiteY7-214" fmla="*/ 249653 h 353957"/>
              <a:gd name="connsiteX8-215" fmla="*/ 283772 w 450977"/>
              <a:gd name="connsiteY8-216" fmla="*/ 102005 h 353957"/>
              <a:gd name="connsiteX9-217" fmla="*/ 142622 w 450977"/>
              <a:gd name="connsiteY9-218" fmla="*/ 106346 h 353957"/>
              <a:gd name="connsiteX10-219" fmla="*/ 140325 w 450977"/>
              <a:gd name="connsiteY10-220" fmla="*/ 257045 h 353957"/>
              <a:gd name="connsiteX11-221" fmla="*/ 124694 w 450977"/>
              <a:gd name="connsiteY11-222" fmla="*/ 342259 h 353957"/>
              <a:gd name="connsiteX12" fmla="*/ 125305 w 450977"/>
              <a:gd name="connsiteY12" fmla="*/ 353326 h 353957"/>
              <a:gd name="connsiteX0-223" fmla="*/ 120942 w 446614"/>
              <a:gd name="connsiteY0-224" fmla="*/ 352687 h 353318"/>
              <a:gd name="connsiteX1-225" fmla="*/ 3157 w 446614"/>
              <a:gd name="connsiteY1-226" fmla="*/ 227807 h 353318"/>
              <a:gd name="connsiteX2-227" fmla="*/ 61860 w 446614"/>
              <a:gd name="connsiteY2-228" fmla="*/ 30047 h 353318"/>
              <a:gd name="connsiteX3-229" fmla="*/ 345488 w 446614"/>
              <a:gd name="connsiteY3-230" fmla="*/ 17658 h 353318"/>
              <a:gd name="connsiteX4-231" fmla="*/ 446071 w 446614"/>
              <a:gd name="connsiteY4-232" fmla="*/ 194469 h 353318"/>
              <a:gd name="connsiteX5-233" fmla="*/ 384619 w 446614"/>
              <a:gd name="connsiteY5-234" fmla="*/ 334534 h 353318"/>
              <a:gd name="connsiteX6-235" fmla="*/ 336538 w 446614"/>
              <a:gd name="connsiteY6-236" fmla="*/ 311152 h 353318"/>
              <a:gd name="connsiteX7-237" fmla="*/ 314403 w 446614"/>
              <a:gd name="connsiteY7-238" fmla="*/ 249014 h 353318"/>
              <a:gd name="connsiteX8-239" fmla="*/ 279409 w 446614"/>
              <a:gd name="connsiteY8-240" fmla="*/ 101366 h 353318"/>
              <a:gd name="connsiteX9-241" fmla="*/ 138259 w 446614"/>
              <a:gd name="connsiteY9-242" fmla="*/ 105707 h 353318"/>
              <a:gd name="connsiteX10-243" fmla="*/ 135962 w 446614"/>
              <a:gd name="connsiteY10-244" fmla="*/ 256406 h 353318"/>
              <a:gd name="connsiteX11-245" fmla="*/ 120331 w 446614"/>
              <a:gd name="connsiteY11-246" fmla="*/ 341620 h 353318"/>
              <a:gd name="connsiteX12-247" fmla="*/ 120942 w 446614"/>
              <a:gd name="connsiteY12-248" fmla="*/ 352687 h 353318"/>
              <a:gd name="connsiteX0-249" fmla="*/ 120942 w 446614"/>
              <a:gd name="connsiteY0-250" fmla="*/ 352687 h 353318"/>
              <a:gd name="connsiteX1-251" fmla="*/ 3157 w 446614"/>
              <a:gd name="connsiteY1-252" fmla="*/ 227807 h 353318"/>
              <a:gd name="connsiteX2-253" fmla="*/ 61860 w 446614"/>
              <a:gd name="connsiteY2-254" fmla="*/ 30047 h 353318"/>
              <a:gd name="connsiteX3-255" fmla="*/ 345488 w 446614"/>
              <a:gd name="connsiteY3-256" fmla="*/ 17658 h 353318"/>
              <a:gd name="connsiteX4-257" fmla="*/ 446071 w 446614"/>
              <a:gd name="connsiteY4-258" fmla="*/ 194469 h 353318"/>
              <a:gd name="connsiteX5-259" fmla="*/ 384619 w 446614"/>
              <a:gd name="connsiteY5-260" fmla="*/ 334534 h 353318"/>
              <a:gd name="connsiteX6-261" fmla="*/ 336538 w 446614"/>
              <a:gd name="connsiteY6-262" fmla="*/ 311152 h 353318"/>
              <a:gd name="connsiteX7-263" fmla="*/ 314403 w 446614"/>
              <a:gd name="connsiteY7-264" fmla="*/ 249014 h 353318"/>
              <a:gd name="connsiteX8-265" fmla="*/ 279409 w 446614"/>
              <a:gd name="connsiteY8-266" fmla="*/ 101366 h 353318"/>
              <a:gd name="connsiteX9-267" fmla="*/ 138259 w 446614"/>
              <a:gd name="connsiteY9-268" fmla="*/ 105707 h 353318"/>
              <a:gd name="connsiteX10-269" fmla="*/ 135962 w 446614"/>
              <a:gd name="connsiteY10-270" fmla="*/ 256406 h 353318"/>
              <a:gd name="connsiteX11-271" fmla="*/ 120331 w 446614"/>
              <a:gd name="connsiteY11-272" fmla="*/ 341620 h 353318"/>
              <a:gd name="connsiteX12-273" fmla="*/ 120942 w 446614"/>
              <a:gd name="connsiteY12-274" fmla="*/ 352687 h 353318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11" y="connsiteY5-12"/>
              </a:cxn>
              <a:cxn ang="0">
                <a:pos x="connsiteX6-13" y="connsiteY6-14"/>
              </a:cxn>
              <a:cxn ang="0">
                <a:pos x="connsiteX7-15" y="connsiteY7-16"/>
              </a:cxn>
              <a:cxn ang="0">
                <a:pos x="connsiteX8-17" y="connsiteY8-18"/>
              </a:cxn>
              <a:cxn ang="0">
                <a:pos x="connsiteX9-37" y="connsiteY9-38"/>
              </a:cxn>
              <a:cxn ang="0">
                <a:pos x="connsiteX10-79" y="connsiteY10-80"/>
              </a:cxn>
              <a:cxn ang="0">
                <a:pos x="connsiteX11-125" y="connsiteY11-126"/>
              </a:cxn>
              <a:cxn ang="0">
                <a:pos x="connsiteX12-247" y="connsiteY12-248"/>
              </a:cxn>
            </a:cxnLst>
            <a:rect l="l" t="t" r="r" b="b"/>
            <a:pathLst>
              <a:path w="446614" h="353318">
                <a:moveTo>
                  <a:pt x="120942" y="352687"/>
                </a:moveTo>
                <a:cubicBezTo>
                  <a:pt x="107366" y="330543"/>
                  <a:pt x="17766" y="269674"/>
                  <a:pt x="3157" y="227807"/>
                </a:cubicBezTo>
                <a:cubicBezTo>
                  <a:pt x="-6690" y="174034"/>
                  <a:pt x="4805" y="65072"/>
                  <a:pt x="61860" y="30047"/>
                </a:cubicBezTo>
                <a:cubicBezTo>
                  <a:pt x="118915" y="-4978"/>
                  <a:pt x="281453" y="-9746"/>
                  <a:pt x="345488" y="17658"/>
                </a:cubicBezTo>
                <a:cubicBezTo>
                  <a:pt x="409523" y="45062"/>
                  <a:pt x="449074" y="144037"/>
                  <a:pt x="446071" y="194469"/>
                </a:cubicBezTo>
                <a:cubicBezTo>
                  <a:pt x="452593" y="247282"/>
                  <a:pt x="398509" y="310324"/>
                  <a:pt x="384619" y="334534"/>
                </a:cubicBezTo>
                <a:cubicBezTo>
                  <a:pt x="390270" y="384243"/>
                  <a:pt x="351812" y="320643"/>
                  <a:pt x="336538" y="311152"/>
                </a:cubicBezTo>
                <a:cubicBezTo>
                  <a:pt x="321264" y="301661"/>
                  <a:pt x="331068" y="284772"/>
                  <a:pt x="314403" y="249014"/>
                </a:cubicBezTo>
                <a:cubicBezTo>
                  <a:pt x="389373" y="205557"/>
                  <a:pt x="308766" y="125251"/>
                  <a:pt x="279409" y="101366"/>
                </a:cubicBezTo>
                <a:cubicBezTo>
                  <a:pt x="250052" y="77481"/>
                  <a:pt x="181108" y="90123"/>
                  <a:pt x="138259" y="105707"/>
                </a:cubicBezTo>
                <a:cubicBezTo>
                  <a:pt x="47749" y="138625"/>
                  <a:pt x="51101" y="218453"/>
                  <a:pt x="135962" y="256406"/>
                </a:cubicBezTo>
                <a:cubicBezTo>
                  <a:pt x="120900" y="267369"/>
                  <a:pt x="135393" y="330657"/>
                  <a:pt x="120331" y="341620"/>
                </a:cubicBezTo>
                <a:cubicBezTo>
                  <a:pt x="107367" y="353226"/>
                  <a:pt x="133906" y="341081"/>
                  <a:pt x="120942" y="352687"/>
                </a:cubicBezTo>
                <a:close/>
              </a:path>
            </a:pathLst>
          </a:cu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 spd="slow">
    <p:fade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0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: 圆角 9"/>
          <p:cNvSpPr/>
          <p:nvPr userDrawn="1"/>
        </p:nvSpPr>
        <p:spPr>
          <a:xfrm>
            <a:off x="474143" y="266705"/>
            <a:ext cx="11243714" cy="6324590"/>
          </a:xfrm>
          <a:prstGeom prst="roundRect">
            <a:avLst>
              <a:gd name="adj" fmla="val 3157"/>
            </a:avLst>
          </a:prstGeom>
          <a:solidFill>
            <a:srgbClr val="1EA36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矩形: 圆角 11"/>
          <p:cNvSpPr/>
          <p:nvPr userDrawn="1"/>
        </p:nvSpPr>
        <p:spPr>
          <a:xfrm>
            <a:off x="644577" y="405300"/>
            <a:ext cx="10852879" cy="5999443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0" name="矩形: 圆角 59"/>
          <p:cNvSpPr/>
          <p:nvPr userDrawn="1"/>
        </p:nvSpPr>
        <p:spPr>
          <a:xfrm>
            <a:off x="707034" y="457147"/>
            <a:ext cx="10728000" cy="5904000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3" name="矩形: 一个圆顶角，剪去另一个顶角 12"/>
          <p:cNvSpPr/>
          <p:nvPr userDrawn="1"/>
        </p:nvSpPr>
        <p:spPr>
          <a:xfrm rot="16200000" flipV="1">
            <a:off x="11164467" y="852650"/>
            <a:ext cx="900000" cy="36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>
            <a:off x="958215" y="133985"/>
            <a:ext cx="10149840" cy="614680"/>
            <a:chOff x="1509" y="211"/>
            <a:chExt cx="15984" cy="968"/>
          </a:xfrm>
        </p:grpSpPr>
        <p:sp>
          <p:nvSpPr>
            <p:cNvPr id="42" name="流程图: 接点 41"/>
            <p:cNvSpPr/>
            <p:nvPr/>
          </p:nvSpPr>
          <p:spPr>
            <a:xfrm>
              <a:off x="1509" y="720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3" name="空心弧 18"/>
            <p:cNvSpPr/>
            <p:nvPr/>
          </p:nvSpPr>
          <p:spPr>
            <a:xfrm rot="5400000">
              <a:off x="1469" y="295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4" name="流程图: 接点 43"/>
            <p:cNvSpPr/>
            <p:nvPr/>
          </p:nvSpPr>
          <p:spPr>
            <a:xfrm>
              <a:off x="3378" y="720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5" name="空心弧 18"/>
            <p:cNvSpPr/>
            <p:nvPr/>
          </p:nvSpPr>
          <p:spPr>
            <a:xfrm rot="5400000">
              <a:off x="3338" y="295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6" name="流程图: 接点 45"/>
            <p:cNvSpPr/>
            <p:nvPr/>
          </p:nvSpPr>
          <p:spPr>
            <a:xfrm>
              <a:off x="5211" y="725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7" name="空心弧 18"/>
            <p:cNvSpPr/>
            <p:nvPr/>
          </p:nvSpPr>
          <p:spPr>
            <a:xfrm rot="5400000">
              <a:off x="5171" y="299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8" name="流程图: 接点 47"/>
            <p:cNvSpPr/>
            <p:nvPr/>
          </p:nvSpPr>
          <p:spPr>
            <a:xfrm>
              <a:off x="7391" y="718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9" name="空心弧 18"/>
            <p:cNvSpPr/>
            <p:nvPr/>
          </p:nvSpPr>
          <p:spPr>
            <a:xfrm rot="5400000">
              <a:off x="7351" y="292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0" name="流程图: 接点 49"/>
            <p:cNvSpPr/>
            <p:nvPr/>
          </p:nvSpPr>
          <p:spPr>
            <a:xfrm>
              <a:off x="9260" y="718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1" name="空心弧 18"/>
            <p:cNvSpPr/>
            <p:nvPr/>
          </p:nvSpPr>
          <p:spPr>
            <a:xfrm rot="5400000">
              <a:off x="9220" y="292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2" name="流程图: 接点 51"/>
            <p:cNvSpPr/>
            <p:nvPr/>
          </p:nvSpPr>
          <p:spPr>
            <a:xfrm>
              <a:off x="11093" y="722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3" name="空心弧 18"/>
            <p:cNvSpPr/>
            <p:nvPr/>
          </p:nvSpPr>
          <p:spPr>
            <a:xfrm rot="5400000">
              <a:off x="11053" y="297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4" name="流程图: 接点 53"/>
            <p:cNvSpPr/>
            <p:nvPr/>
          </p:nvSpPr>
          <p:spPr>
            <a:xfrm>
              <a:off x="13203" y="709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5" name="空心弧 18"/>
            <p:cNvSpPr/>
            <p:nvPr/>
          </p:nvSpPr>
          <p:spPr>
            <a:xfrm rot="5400000">
              <a:off x="13162" y="284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6" name="流程图: 接点 55"/>
            <p:cNvSpPr/>
            <p:nvPr/>
          </p:nvSpPr>
          <p:spPr>
            <a:xfrm>
              <a:off x="15071" y="709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7" name="空心弧 18"/>
            <p:cNvSpPr/>
            <p:nvPr/>
          </p:nvSpPr>
          <p:spPr>
            <a:xfrm rot="5400000">
              <a:off x="15031" y="284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8" name="流程图: 接点 57"/>
            <p:cNvSpPr/>
            <p:nvPr/>
          </p:nvSpPr>
          <p:spPr>
            <a:xfrm>
              <a:off x="16905" y="714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9" name="空心弧 18"/>
            <p:cNvSpPr/>
            <p:nvPr/>
          </p:nvSpPr>
          <p:spPr>
            <a:xfrm rot="5400000">
              <a:off x="16864" y="289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</p:grpSp>
      <p:sp>
        <p:nvSpPr>
          <p:cNvPr id="65" name="矩形: 一个圆顶角，剪去另一个顶角 64"/>
          <p:cNvSpPr/>
          <p:nvPr userDrawn="1"/>
        </p:nvSpPr>
        <p:spPr>
          <a:xfrm rot="16200000" flipV="1">
            <a:off x="11164467" y="1804497"/>
            <a:ext cx="900000" cy="360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6" name="矩形: 一个圆顶角，剪去另一个顶角 65"/>
          <p:cNvSpPr/>
          <p:nvPr userDrawn="1"/>
        </p:nvSpPr>
        <p:spPr>
          <a:xfrm rot="16200000" flipV="1">
            <a:off x="11164467" y="2756344"/>
            <a:ext cx="900000" cy="36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7" name="矩形: 一个圆顶角，剪去另一个顶角 66"/>
          <p:cNvSpPr/>
          <p:nvPr userDrawn="1"/>
        </p:nvSpPr>
        <p:spPr>
          <a:xfrm rot="16200000" flipV="1">
            <a:off x="11164467" y="3708191"/>
            <a:ext cx="900000" cy="36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8" name="矩形: 一个圆顶角，剪去另一个顶角 67"/>
          <p:cNvSpPr/>
          <p:nvPr userDrawn="1"/>
        </p:nvSpPr>
        <p:spPr>
          <a:xfrm rot="16200000" flipV="1">
            <a:off x="11164467" y="4660038"/>
            <a:ext cx="900000" cy="360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9" name="矩形: 一个圆顶角，剪去另一个顶角 68"/>
          <p:cNvSpPr/>
          <p:nvPr userDrawn="1"/>
        </p:nvSpPr>
        <p:spPr>
          <a:xfrm rot="16200000" flipV="1">
            <a:off x="11164467" y="5611885"/>
            <a:ext cx="900000" cy="36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868022661"/>
      </p:ext>
    </p:extLst>
  </p:cSld>
  <p:clrMapOvr>
    <a:masterClrMapping/>
  </p:clrMapOvr>
  <p:transition spd="slow">
    <p:fad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9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: 圆角 9"/>
          <p:cNvSpPr/>
          <p:nvPr userDrawn="1"/>
        </p:nvSpPr>
        <p:spPr>
          <a:xfrm>
            <a:off x="474143" y="266705"/>
            <a:ext cx="11243714" cy="6324590"/>
          </a:xfrm>
          <a:prstGeom prst="roundRect">
            <a:avLst>
              <a:gd name="adj" fmla="val 3157"/>
            </a:avLst>
          </a:prstGeom>
          <a:solidFill>
            <a:srgbClr val="1EA36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矩形: 圆角 11"/>
          <p:cNvSpPr/>
          <p:nvPr userDrawn="1"/>
        </p:nvSpPr>
        <p:spPr>
          <a:xfrm>
            <a:off x="644577" y="405300"/>
            <a:ext cx="10852879" cy="5999443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0" name="矩形: 圆角 59"/>
          <p:cNvSpPr/>
          <p:nvPr userDrawn="1"/>
        </p:nvSpPr>
        <p:spPr>
          <a:xfrm>
            <a:off x="707034" y="457147"/>
            <a:ext cx="10728000" cy="5904000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3" name="矩形: 一个圆顶角，剪去另一个顶角 12"/>
          <p:cNvSpPr/>
          <p:nvPr userDrawn="1"/>
        </p:nvSpPr>
        <p:spPr>
          <a:xfrm rot="16200000" flipV="1">
            <a:off x="11164467" y="852650"/>
            <a:ext cx="900000" cy="36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>
            <a:off x="958215" y="133985"/>
            <a:ext cx="10149840" cy="614680"/>
            <a:chOff x="1509" y="211"/>
            <a:chExt cx="15984" cy="968"/>
          </a:xfrm>
        </p:grpSpPr>
        <p:sp>
          <p:nvSpPr>
            <p:cNvPr id="42" name="流程图: 接点 41"/>
            <p:cNvSpPr/>
            <p:nvPr/>
          </p:nvSpPr>
          <p:spPr>
            <a:xfrm>
              <a:off x="1509" y="720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3" name="空心弧 18"/>
            <p:cNvSpPr/>
            <p:nvPr/>
          </p:nvSpPr>
          <p:spPr>
            <a:xfrm rot="5400000">
              <a:off x="1469" y="295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4" name="流程图: 接点 43"/>
            <p:cNvSpPr/>
            <p:nvPr/>
          </p:nvSpPr>
          <p:spPr>
            <a:xfrm>
              <a:off x="3378" y="720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5" name="空心弧 18"/>
            <p:cNvSpPr/>
            <p:nvPr/>
          </p:nvSpPr>
          <p:spPr>
            <a:xfrm rot="5400000">
              <a:off x="3338" y="295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6" name="流程图: 接点 45"/>
            <p:cNvSpPr/>
            <p:nvPr/>
          </p:nvSpPr>
          <p:spPr>
            <a:xfrm>
              <a:off x="5211" y="725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7" name="空心弧 18"/>
            <p:cNvSpPr/>
            <p:nvPr/>
          </p:nvSpPr>
          <p:spPr>
            <a:xfrm rot="5400000">
              <a:off x="5171" y="299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8" name="流程图: 接点 47"/>
            <p:cNvSpPr/>
            <p:nvPr/>
          </p:nvSpPr>
          <p:spPr>
            <a:xfrm>
              <a:off x="7391" y="718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9" name="空心弧 18"/>
            <p:cNvSpPr/>
            <p:nvPr/>
          </p:nvSpPr>
          <p:spPr>
            <a:xfrm rot="5400000">
              <a:off x="7351" y="292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0" name="流程图: 接点 49"/>
            <p:cNvSpPr/>
            <p:nvPr/>
          </p:nvSpPr>
          <p:spPr>
            <a:xfrm>
              <a:off x="9260" y="718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1" name="空心弧 18"/>
            <p:cNvSpPr/>
            <p:nvPr/>
          </p:nvSpPr>
          <p:spPr>
            <a:xfrm rot="5400000">
              <a:off x="9220" y="292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2" name="流程图: 接点 51"/>
            <p:cNvSpPr/>
            <p:nvPr/>
          </p:nvSpPr>
          <p:spPr>
            <a:xfrm>
              <a:off x="11093" y="722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3" name="空心弧 18"/>
            <p:cNvSpPr/>
            <p:nvPr/>
          </p:nvSpPr>
          <p:spPr>
            <a:xfrm rot="5400000">
              <a:off x="11053" y="297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4" name="流程图: 接点 53"/>
            <p:cNvSpPr/>
            <p:nvPr/>
          </p:nvSpPr>
          <p:spPr>
            <a:xfrm>
              <a:off x="13203" y="709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5" name="空心弧 18"/>
            <p:cNvSpPr/>
            <p:nvPr/>
          </p:nvSpPr>
          <p:spPr>
            <a:xfrm rot="5400000">
              <a:off x="13162" y="284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6" name="流程图: 接点 55"/>
            <p:cNvSpPr/>
            <p:nvPr/>
          </p:nvSpPr>
          <p:spPr>
            <a:xfrm>
              <a:off x="15071" y="709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7" name="空心弧 18"/>
            <p:cNvSpPr/>
            <p:nvPr/>
          </p:nvSpPr>
          <p:spPr>
            <a:xfrm rot="5400000">
              <a:off x="15031" y="284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8" name="流程图: 接点 57"/>
            <p:cNvSpPr/>
            <p:nvPr/>
          </p:nvSpPr>
          <p:spPr>
            <a:xfrm>
              <a:off x="16905" y="714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9" name="空心弧 18"/>
            <p:cNvSpPr/>
            <p:nvPr/>
          </p:nvSpPr>
          <p:spPr>
            <a:xfrm rot="5400000">
              <a:off x="16864" y="289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</p:grpSp>
      <p:sp>
        <p:nvSpPr>
          <p:cNvPr id="65" name="矩形: 一个圆顶角，剪去另一个顶角 64"/>
          <p:cNvSpPr/>
          <p:nvPr userDrawn="1"/>
        </p:nvSpPr>
        <p:spPr>
          <a:xfrm rot="16200000" flipV="1">
            <a:off x="11164467" y="1804497"/>
            <a:ext cx="900000" cy="360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6" name="矩形: 一个圆顶角，剪去另一个顶角 65"/>
          <p:cNvSpPr/>
          <p:nvPr userDrawn="1"/>
        </p:nvSpPr>
        <p:spPr>
          <a:xfrm rot="16200000" flipV="1">
            <a:off x="11164467" y="2756344"/>
            <a:ext cx="900000" cy="36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7" name="矩形: 一个圆顶角，剪去另一个顶角 66"/>
          <p:cNvSpPr/>
          <p:nvPr userDrawn="1"/>
        </p:nvSpPr>
        <p:spPr>
          <a:xfrm rot="16200000" flipV="1">
            <a:off x="11164467" y="3708191"/>
            <a:ext cx="900000" cy="36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8" name="矩形: 一个圆顶角，剪去另一个顶角 67"/>
          <p:cNvSpPr/>
          <p:nvPr userDrawn="1"/>
        </p:nvSpPr>
        <p:spPr>
          <a:xfrm rot="16200000" flipV="1">
            <a:off x="11164467" y="4660038"/>
            <a:ext cx="900000" cy="360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9" name="矩形: 一个圆顶角，剪去另一个顶角 68"/>
          <p:cNvSpPr/>
          <p:nvPr userDrawn="1"/>
        </p:nvSpPr>
        <p:spPr>
          <a:xfrm rot="16200000" flipV="1">
            <a:off x="11164467" y="5611885"/>
            <a:ext cx="900000" cy="36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342931413"/>
      </p:ext>
    </p:extLst>
  </p:cSld>
  <p:clrMapOvr>
    <a:masterClrMapping/>
  </p:clrMapOvr>
  <p:transition spd="slow">
    <p:fade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8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: 圆角 9"/>
          <p:cNvSpPr/>
          <p:nvPr userDrawn="1"/>
        </p:nvSpPr>
        <p:spPr>
          <a:xfrm>
            <a:off x="474143" y="266705"/>
            <a:ext cx="11243714" cy="6324590"/>
          </a:xfrm>
          <a:prstGeom prst="roundRect">
            <a:avLst>
              <a:gd name="adj" fmla="val 3157"/>
            </a:avLst>
          </a:prstGeom>
          <a:solidFill>
            <a:srgbClr val="1EA36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矩形: 圆角 11"/>
          <p:cNvSpPr/>
          <p:nvPr userDrawn="1"/>
        </p:nvSpPr>
        <p:spPr>
          <a:xfrm>
            <a:off x="644577" y="405300"/>
            <a:ext cx="10852879" cy="5999443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0" name="矩形: 圆角 59"/>
          <p:cNvSpPr/>
          <p:nvPr userDrawn="1"/>
        </p:nvSpPr>
        <p:spPr>
          <a:xfrm>
            <a:off x="707034" y="457147"/>
            <a:ext cx="10728000" cy="5904000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3" name="矩形: 一个圆顶角，剪去另一个顶角 12"/>
          <p:cNvSpPr/>
          <p:nvPr userDrawn="1"/>
        </p:nvSpPr>
        <p:spPr>
          <a:xfrm rot="16200000" flipV="1">
            <a:off x="11164467" y="852650"/>
            <a:ext cx="900000" cy="36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>
            <a:off x="958215" y="133985"/>
            <a:ext cx="10149840" cy="614680"/>
            <a:chOff x="1509" y="211"/>
            <a:chExt cx="15984" cy="968"/>
          </a:xfrm>
        </p:grpSpPr>
        <p:sp>
          <p:nvSpPr>
            <p:cNvPr id="42" name="流程图: 接点 41"/>
            <p:cNvSpPr/>
            <p:nvPr/>
          </p:nvSpPr>
          <p:spPr>
            <a:xfrm>
              <a:off x="1509" y="720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3" name="空心弧 18"/>
            <p:cNvSpPr/>
            <p:nvPr/>
          </p:nvSpPr>
          <p:spPr>
            <a:xfrm rot="5400000">
              <a:off x="1469" y="295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4" name="流程图: 接点 43"/>
            <p:cNvSpPr/>
            <p:nvPr/>
          </p:nvSpPr>
          <p:spPr>
            <a:xfrm>
              <a:off x="3378" y="720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5" name="空心弧 18"/>
            <p:cNvSpPr/>
            <p:nvPr/>
          </p:nvSpPr>
          <p:spPr>
            <a:xfrm rot="5400000">
              <a:off x="3338" y="295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6" name="流程图: 接点 45"/>
            <p:cNvSpPr/>
            <p:nvPr/>
          </p:nvSpPr>
          <p:spPr>
            <a:xfrm>
              <a:off x="5211" y="725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7" name="空心弧 18"/>
            <p:cNvSpPr/>
            <p:nvPr/>
          </p:nvSpPr>
          <p:spPr>
            <a:xfrm rot="5400000">
              <a:off x="5171" y="299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8" name="流程图: 接点 47"/>
            <p:cNvSpPr/>
            <p:nvPr/>
          </p:nvSpPr>
          <p:spPr>
            <a:xfrm>
              <a:off x="7391" y="718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9" name="空心弧 18"/>
            <p:cNvSpPr/>
            <p:nvPr/>
          </p:nvSpPr>
          <p:spPr>
            <a:xfrm rot="5400000">
              <a:off x="7351" y="292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0" name="流程图: 接点 49"/>
            <p:cNvSpPr/>
            <p:nvPr/>
          </p:nvSpPr>
          <p:spPr>
            <a:xfrm>
              <a:off x="9260" y="718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1" name="空心弧 18"/>
            <p:cNvSpPr/>
            <p:nvPr/>
          </p:nvSpPr>
          <p:spPr>
            <a:xfrm rot="5400000">
              <a:off x="9220" y="292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2" name="流程图: 接点 51"/>
            <p:cNvSpPr/>
            <p:nvPr/>
          </p:nvSpPr>
          <p:spPr>
            <a:xfrm>
              <a:off x="11093" y="722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3" name="空心弧 18"/>
            <p:cNvSpPr/>
            <p:nvPr/>
          </p:nvSpPr>
          <p:spPr>
            <a:xfrm rot="5400000">
              <a:off x="11053" y="297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4" name="流程图: 接点 53"/>
            <p:cNvSpPr/>
            <p:nvPr/>
          </p:nvSpPr>
          <p:spPr>
            <a:xfrm>
              <a:off x="13203" y="709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5" name="空心弧 18"/>
            <p:cNvSpPr/>
            <p:nvPr/>
          </p:nvSpPr>
          <p:spPr>
            <a:xfrm rot="5400000">
              <a:off x="13162" y="284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6" name="流程图: 接点 55"/>
            <p:cNvSpPr/>
            <p:nvPr/>
          </p:nvSpPr>
          <p:spPr>
            <a:xfrm>
              <a:off x="15071" y="709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7" name="空心弧 18"/>
            <p:cNvSpPr/>
            <p:nvPr/>
          </p:nvSpPr>
          <p:spPr>
            <a:xfrm rot="5400000">
              <a:off x="15031" y="284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8" name="流程图: 接点 57"/>
            <p:cNvSpPr/>
            <p:nvPr/>
          </p:nvSpPr>
          <p:spPr>
            <a:xfrm>
              <a:off x="16905" y="714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9" name="空心弧 18"/>
            <p:cNvSpPr/>
            <p:nvPr/>
          </p:nvSpPr>
          <p:spPr>
            <a:xfrm rot="5400000">
              <a:off x="16864" y="289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</p:grpSp>
      <p:sp>
        <p:nvSpPr>
          <p:cNvPr id="65" name="矩形: 一个圆顶角，剪去另一个顶角 64"/>
          <p:cNvSpPr/>
          <p:nvPr userDrawn="1"/>
        </p:nvSpPr>
        <p:spPr>
          <a:xfrm rot="16200000" flipV="1">
            <a:off x="11164467" y="1804497"/>
            <a:ext cx="900000" cy="360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6" name="矩形: 一个圆顶角，剪去另一个顶角 65"/>
          <p:cNvSpPr/>
          <p:nvPr userDrawn="1"/>
        </p:nvSpPr>
        <p:spPr>
          <a:xfrm rot="16200000" flipV="1">
            <a:off x="11164467" y="2756344"/>
            <a:ext cx="900000" cy="36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7" name="矩形: 一个圆顶角，剪去另一个顶角 66"/>
          <p:cNvSpPr/>
          <p:nvPr userDrawn="1"/>
        </p:nvSpPr>
        <p:spPr>
          <a:xfrm rot="16200000" flipV="1">
            <a:off x="11164467" y="3708191"/>
            <a:ext cx="900000" cy="36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8" name="矩形: 一个圆顶角，剪去另一个顶角 67"/>
          <p:cNvSpPr/>
          <p:nvPr userDrawn="1"/>
        </p:nvSpPr>
        <p:spPr>
          <a:xfrm rot="16200000" flipV="1">
            <a:off x="11164467" y="4660038"/>
            <a:ext cx="900000" cy="360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9" name="矩形: 一个圆顶角，剪去另一个顶角 68"/>
          <p:cNvSpPr/>
          <p:nvPr userDrawn="1"/>
        </p:nvSpPr>
        <p:spPr>
          <a:xfrm rot="16200000" flipV="1">
            <a:off x="11164467" y="5611885"/>
            <a:ext cx="900000" cy="36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643233880"/>
      </p:ext>
    </p:extLst>
  </p:cSld>
  <p:clrMapOvr>
    <a:masterClrMapping/>
  </p:clrMapOvr>
  <p:transition spd="slow">
    <p:fade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7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: 圆角 9"/>
          <p:cNvSpPr/>
          <p:nvPr userDrawn="1"/>
        </p:nvSpPr>
        <p:spPr>
          <a:xfrm>
            <a:off x="474143" y="266705"/>
            <a:ext cx="11243714" cy="6324590"/>
          </a:xfrm>
          <a:prstGeom prst="roundRect">
            <a:avLst>
              <a:gd name="adj" fmla="val 3157"/>
            </a:avLst>
          </a:prstGeom>
          <a:solidFill>
            <a:srgbClr val="1EA36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矩形: 圆角 11"/>
          <p:cNvSpPr/>
          <p:nvPr userDrawn="1"/>
        </p:nvSpPr>
        <p:spPr>
          <a:xfrm>
            <a:off x="644577" y="405300"/>
            <a:ext cx="10852879" cy="5999443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0" name="矩形: 圆角 59"/>
          <p:cNvSpPr/>
          <p:nvPr userDrawn="1"/>
        </p:nvSpPr>
        <p:spPr>
          <a:xfrm>
            <a:off x="707034" y="457147"/>
            <a:ext cx="10728000" cy="5904000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3" name="矩形: 一个圆顶角，剪去另一个顶角 12"/>
          <p:cNvSpPr/>
          <p:nvPr userDrawn="1"/>
        </p:nvSpPr>
        <p:spPr>
          <a:xfrm rot="16200000" flipV="1">
            <a:off x="11164467" y="852650"/>
            <a:ext cx="900000" cy="36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>
            <a:off x="958215" y="133985"/>
            <a:ext cx="10149840" cy="614680"/>
            <a:chOff x="1509" y="211"/>
            <a:chExt cx="15984" cy="968"/>
          </a:xfrm>
        </p:grpSpPr>
        <p:sp>
          <p:nvSpPr>
            <p:cNvPr id="42" name="流程图: 接点 41"/>
            <p:cNvSpPr/>
            <p:nvPr/>
          </p:nvSpPr>
          <p:spPr>
            <a:xfrm>
              <a:off x="1509" y="720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3" name="空心弧 18"/>
            <p:cNvSpPr/>
            <p:nvPr/>
          </p:nvSpPr>
          <p:spPr>
            <a:xfrm rot="5400000">
              <a:off x="1469" y="295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4" name="流程图: 接点 43"/>
            <p:cNvSpPr/>
            <p:nvPr/>
          </p:nvSpPr>
          <p:spPr>
            <a:xfrm>
              <a:off x="3378" y="720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5" name="空心弧 18"/>
            <p:cNvSpPr/>
            <p:nvPr/>
          </p:nvSpPr>
          <p:spPr>
            <a:xfrm rot="5400000">
              <a:off x="3338" y="295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6" name="流程图: 接点 45"/>
            <p:cNvSpPr/>
            <p:nvPr/>
          </p:nvSpPr>
          <p:spPr>
            <a:xfrm>
              <a:off x="5211" y="725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7" name="空心弧 18"/>
            <p:cNvSpPr/>
            <p:nvPr/>
          </p:nvSpPr>
          <p:spPr>
            <a:xfrm rot="5400000">
              <a:off x="5171" y="299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8" name="流程图: 接点 47"/>
            <p:cNvSpPr/>
            <p:nvPr/>
          </p:nvSpPr>
          <p:spPr>
            <a:xfrm>
              <a:off x="7391" y="718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9" name="空心弧 18"/>
            <p:cNvSpPr/>
            <p:nvPr/>
          </p:nvSpPr>
          <p:spPr>
            <a:xfrm rot="5400000">
              <a:off x="7351" y="292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0" name="流程图: 接点 49"/>
            <p:cNvSpPr/>
            <p:nvPr/>
          </p:nvSpPr>
          <p:spPr>
            <a:xfrm>
              <a:off x="9260" y="718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1" name="空心弧 18"/>
            <p:cNvSpPr/>
            <p:nvPr/>
          </p:nvSpPr>
          <p:spPr>
            <a:xfrm rot="5400000">
              <a:off x="9220" y="292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2" name="流程图: 接点 51"/>
            <p:cNvSpPr/>
            <p:nvPr/>
          </p:nvSpPr>
          <p:spPr>
            <a:xfrm>
              <a:off x="11093" y="722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3" name="空心弧 18"/>
            <p:cNvSpPr/>
            <p:nvPr/>
          </p:nvSpPr>
          <p:spPr>
            <a:xfrm rot="5400000">
              <a:off x="11053" y="297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4" name="流程图: 接点 53"/>
            <p:cNvSpPr/>
            <p:nvPr/>
          </p:nvSpPr>
          <p:spPr>
            <a:xfrm>
              <a:off x="13203" y="709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5" name="空心弧 18"/>
            <p:cNvSpPr/>
            <p:nvPr/>
          </p:nvSpPr>
          <p:spPr>
            <a:xfrm rot="5400000">
              <a:off x="13162" y="284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6" name="流程图: 接点 55"/>
            <p:cNvSpPr/>
            <p:nvPr/>
          </p:nvSpPr>
          <p:spPr>
            <a:xfrm>
              <a:off x="15071" y="709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7" name="空心弧 18"/>
            <p:cNvSpPr/>
            <p:nvPr/>
          </p:nvSpPr>
          <p:spPr>
            <a:xfrm rot="5400000">
              <a:off x="15031" y="284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8" name="流程图: 接点 57"/>
            <p:cNvSpPr/>
            <p:nvPr/>
          </p:nvSpPr>
          <p:spPr>
            <a:xfrm>
              <a:off x="16905" y="714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9" name="空心弧 18"/>
            <p:cNvSpPr/>
            <p:nvPr/>
          </p:nvSpPr>
          <p:spPr>
            <a:xfrm rot="5400000">
              <a:off x="16864" y="289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</p:grpSp>
      <p:sp>
        <p:nvSpPr>
          <p:cNvPr id="65" name="矩形: 一个圆顶角，剪去另一个顶角 64"/>
          <p:cNvSpPr/>
          <p:nvPr userDrawn="1"/>
        </p:nvSpPr>
        <p:spPr>
          <a:xfrm rot="16200000" flipV="1">
            <a:off x="11164467" y="1804497"/>
            <a:ext cx="900000" cy="360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6" name="矩形: 一个圆顶角，剪去另一个顶角 65"/>
          <p:cNvSpPr/>
          <p:nvPr userDrawn="1"/>
        </p:nvSpPr>
        <p:spPr>
          <a:xfrm rot="16200000" flipV="1">
            <a:off x="11164467" y="2756344"/>
            <a:ext cx="900000" cy="36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7" name="矩形: 一个圆顶角，剪去另一个顶角 66"/>
          <p:cNvSpPr/>
          <p:nvPr userDrawn="1"/>
        </p:nvSpPr>
        <p:spPr>
          <a:xfrm rot="16200000" flipV="1">
            <a:off x="11164467" y="3708191"/>
            <a:ext cx="900000" cy="36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8" name="矩形: 一个圆顶角，剪去另一个顶角 67"/>
          <p:cNvSpPr/>
          <p:nvPr userDrawn="1"/>
        </p:nvSpPr>
        <p:spPr>
          <a:xfrm rot="16200000" flipV="1">
            <a:off x="11164467" y="4660038"/>
            <a:ext cx="900000" cy="360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9" name="矩形: 一个圆顶角，剪去另一个顶角 68"/>
          <p:cNvSpPr/>
          <p:nvPr userDrawn="1"/>
        </p:nvSpPr>
        <p:spPr>
          <a:xfrm rot="16200000" flipV="1">
            <a:off x="11164467" y="5611885"/>
            <a:ext cx="900000" cy="36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862881067"/>
      </p:ext>
    </p:extLst>
  </p:cSld>
  <p:clrMapOvr>
    <a:masterClrMapping/>
  </p:clrMapOvr>
  <p:transition spd="slow">
    <p:fade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6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: 圆角 9"/>
          <p:cNvSpPr/>
          <p:nvPr userDrawn="1"/>
        </p:nvSpPr>
        <p:spPr>
          <a:xfrm>
            <a:off x="474143" y="266705"/>
            <a:ext cx="11243714" cy="6324590"/>
          </a:xfrm>
          <a:prstGeom prst="roundRect">
            <a:avLst>
              <a:gd name="adj" fmla="val 3157"/>
            </a:avLst>
          </a:prstGeom>
          <a:solidFill>
            <a:srgbClr val="1EA36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矩形: 圆角 11"/>
          <p:cNvSpPr/>
          <p:nvPr userDrawn="1"/>
        </p:nvSpPr>
        <p:spPr>
          <a:xfrm>
            <a:off x="644577" y="405300"/>
            <a:ext cx="10852879" cy="5999443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0" name="矩形: 圆角 59"/>
          <p:cNvSpPr/>
          <p:nvPr userDrawn="1"/>
        </p:nvSpPr>
        <p:spPr>
          <a:xfrm>
            <a:off x="707034" y="457147"/>
            <a:ext cx="10728000" cy="5904000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3" name="矩形: 一个圆顶角，剪去另一个顶角 12"/>
          <p:cNvSpPr/>
          <p:nvPr userDrawn="1"/>
        </p:nvSpPr>
        <p:spPr>
          <a:xfrm rot="16200000" flipV="1">
            <a:off x="11164467" y="852650"/>
            <a:ext cx="900000" cy="36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>
            <a:off x="958215" y="133985"/>
            <a:ext cx="10149840" cy="614680"/>
            <a:chOff x="1509" y="211"/>
            <a:chExt cx="15984" cy="968"/>
          </a:xfrm>
        </p:grpSpPr>
        <p:sp>
          <p:nvSpPr>
            <p:cNvPr id="42" name="流程图: 接点 41"/>
            <p:cNvSpPr/>
            <p:nvPr/>
          </p:nvSpPr>
          <p:spPr>
            <a:xfrm>
              <a:off x="1509" y="720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3" name="空心弧 18"/>
            <p:cNvSpPr/>
            <p:nvPr/>
          </p:nvSpPr>
          <p:spPr>
            <a:xfrm rot="5400000">
              <a:off x="1469" y="295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4" name="流程图: 接点 43"/>
            <p:cNvSpPr/>
            <p:nvPr/>
          </p:nvSpPr>
          <p:spPr>
            <a:xfrm>
              <a:off x="3378" y="720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5" name="空心弧 18"/>
            <p:cNvSpPr/>
            <p:nvPr/>
          </p:nvSpPr>
          <p:spPr>
            <a:xfrm rot="5400000">
              <a:off x="3338" y="295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6" name="流程图: 接点 45"/>
            <p:cNvSpPr/>
            <p:nvPr/>
          </p:nvSpPr>
          <p:spPr>
            <a:xfrm>
              <a:off x="5211" y="725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7" name="空心弧 18"/>
            <p:cNvSpPr/>
            <p:nvPr/>
          </p:nvSpPr>
          <p:spPr>
            <a:xfrm rot="5400000">
              <a:off x="5171" y="299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8" name="流程图: 接点 47"/>
            <p:cNvSpPr/>
            <p:nvPr/>
          </p:nvSpPr>
          <p:spPr>
            <a:xfrm>
              <a:off x="7391" y="718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9" name="空心弧 18"/>
            <p:cNvSpPr/>
            <p:nvPr/>
          </p:nvSpPr>
          <p:spPr>
            <a:xfrm rot="5400000">
              <a:off x="7351" y="292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0" name="流程图: 接点 49"/>
            <p:cNvSpPr/>
            <p:nvPr/>
          </p:nvSpPr>
          <p:spPr>
            <a:xfrm>
              <a:off x="9260" y="718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1" name="空心弧 18"/>
            <p:cNvSpPr/>
            <p:nvPr/>
          </p:nvSpPr>
          <p:spPr>
            <a:xfrm rot="5400000">
              <a:off x="9220" y="292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2" name="流程图: 接点 51"/>
            <p:cNvSpPr/>
            <p:nvPr/>
          </p:nvSpPr>
          <p:spPr>
            <a:xfrm>
              <a:off x="11093" y="722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3" name="空心弧 18"/>
            <p:cNvSpPr/>
            <p:nvPr/>
          </p:nvSpPr>
          <p:spPr>
            <a:xfrm rot="5400000">
              <a:off x="11053" y="297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4" name="流程图: 接点 53"/>
            <p:cNvSpPr/>
            <p:nvPr/>
          </p:nvSpPr>
          <p:spPr>
            <a:xfrm>
              <a:off x="13203" y="709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5" name="空心弧 18"/>
            <p:cNvSpPr/>
            <p:nvPr/>
          </p:nvSpPr>
          <p:spPr>
            <a:xfrm rot="5400000">
              <a:off x="13162" y="284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6" name="流程图: 接点 55"/>
            <p:cNvSpPr/>
            <p:nvPr/>
          </p:nvSpPr>
          <p:spPr>
            <a:xfrm>
              <a:off x="15071" y="709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7" name="空心弧 18"/>
            <p:cNvSpPr/>
            <p:nvPr/>
          </p:nvSpPr>
          <p:spPr>
            <a:xfrm rot="5400000">
              <a:off x="15031" y="284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8" name="流程图: 接点 57"/>
            <p:cNvSpPr/>
            <p:nvPr/>
          </p:nvSpPr>
          <p:spPr>
            <a:xfrm>
              <a:off x="16905" y="714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9" name="空心弧 18"/>
            <p:cNvSpPr/>
            <p:nvPr/>
          </p:nvSpPr>
          <p:spPr>
            <a:xfrm rot="5400000">
              <a:off x="16864" y="289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</p:grpSp>
      <p:sp>
        <p:nvSpPr>
          <p:cNvPr id="65" name="矩形: 一个圆顶角，剪去另一个顶角 64"/>
          <p:cNvSpPr/>
          <p:nvPr userDrawn="1"/>
        </p:nvSpPr>
        <p:spPr>
          <a:xfrm rot="16200000" flipV="1">
            <a:off x="11164467" y="1804497"/>
            <a:ext cx="900000" cy="360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6" name="矩形: 一个圆顶角，剪去另一个顶角 65"/>
          <p:cNvSpPr/>
          <p:nvPr userDrawn="1"/>
        </p:nvSpPr>
        <p:spPr>
          <a:xfrm rot="16200000" flipV="1">
            <a:off x="11164467" y="2756344"/>
            <a:ext cx="900000" cy="36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7" name="矩形: 一个圆顶角，剪去另一个顶角 66"/>
          <p:cNvSpPr/>
          <p:nvPr userDrawn="1"/>
        </p:nvSpPr>
        <p:spPr>
          <a:xfrm rot="16200000" flipV="1">
            <a:off x="11164467" y="3708191"/>
            <a:ext cx="900000" cy="36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8" name="矩形: 一个圆顶角，剪去另一个顶角 67"/>
          <p:cNvSpPr/>
          <p:nvPr userDrawn="1"/>
        </p:nvSpPr>
        <p:spPr>
          <a:xfrm rot="16200000" flipV="1">
            <a:off x="11164467" y="4660038"/>
            <a:ext cx="900000" cy="360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9" name="矩形: 一个圆顶角，剪去另一个顶角 68"/>
          <p:cNvSpPr/>
          <p:nvPr userDrawn="1"/>
        </p:nvSpPr>
        <p:spPr>
          <a:xfrm rot="16200000" flipV="1">
            <a:off x="11164467" y="5611885"/>
            <a:ext cx="900000" cy="36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96260803"/>
      </p:ext>
    </p:extLst>
  </p:cSld>
  <p:clrMapOvr>
    <a:masterClrMapping/>
  </p:clrMapOvr>
  <p:transition spd="slow">
    <p:fade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5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: 圆角 9"/>
          <p:cNvSpPr/>
          <p:nvPr userDrawn="1"/>
        </p:nvSpPr>
        <p:spPr>
          <a:xfrm>
            <a:off x="474143" y="266705"/>
            <a:ext cx="11243714" cy="6324590"/>
          </a:xfrm>
          <a:prstGeom prst="roundRect">
            <a:avLst>
              <a:gd name="adj" fmla="val 3157"/>
            </a:avLst>
          </a:prstGeom>
          <a:solidFill>
            <a:srgbClr val="1EA36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矩形: 圆角 11"/>
          <p:cNvSpPr/>
          <p:nvPr userDrawn="1"/>
        </p:nvSpPr>
        <p:spPr>
          <a:xfrm>
            <a:off x="644577" y="405300"/>
            <a:ext cx="10852879" cy="5999443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0" name="矩形: 圆角 59"/>
          <p:cNvSpPr/>
          <p:nvPr userDrawn="1"/>
        </p:nvSpPr>
        <p:spPr>
          <a:xfrm>
            <a:off x="707034" y="457147"/>
            <a:ext cx="10728000" cy="5904000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3" name="矩形: 一个圆顶角，剪去另一个顶角 12"/>
          <p:cNvSpPr/>
          <p:nvPr userDrawn="1"/>
        </p:nvSpPr>
        <p:spPr>
          <a:xfrm rot="16200000" flipV="1">
            <a:off x="11164467" y="852650"/>
            <a:ext cx="900000" cy="36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>
            <a:off x="958215" y="133985"/>
            <a:ext cx="10149840" cy="614680"/>
            <a:chOff x="1509" y="211"/>
            <a:chExt cx="15984" cy="968"/>
          </a:xfrm>
        </p:grpSpPr>
        <p:sp>
          <p:nvSpPr>
            <p:cNvPr id="42" name="流程图: 接点 41"/>
            <p:cNvSpPr/>
            <p:nvPr/>
          </p:nvSpPr>
          <p:spPr>
            <a:xfrm>
              <a:off x="1509" y="720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3" name="空心弧 18"/>
            <p:cNvSpPr/>
            <p:nvPr/>
          </p:nvSpPr>
          <p:spPr>
            <a:xfrm rot="5400000">
              <a:off x="1469" y="295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4" name="流程图: 接点 43"/>
            <p:cNvSpPr/>
            <p:nvPr/>
          </p:nvSpPr>
          <p:spPr>
            <a:xfrm>
              <a:off x="3378" y="720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5" name="空心弧 18"/>
            <p:cNvSpPr/>
            <p:nvPr/>
          </p:nvSpPr>
          <p:spPr>
            <a:xfrm rot="5400000">
              <a:off x="3338" y="295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6" name="流程图: 接点 45"/>
            <p:cNvSpPr/>
            <p:nvPr/>
          </p:nvSpPr>
          <p:spPr>
            <a:xfrm>
              <a:off x="5211" y="725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7" name="空心弧 18"/>
            <p:cNvSpPr/>
            <p:nvPr/>
          </p:nvSpPr>
          <p:spPr>
            <a:xfrm rot="5400000">
              <a:off x="5171" y="299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8" name="流程图: 接点 47"/>
            <p:cNvSpPr/>
            <p:nvPr/>
          </p:nvSpPr>
          <p:spPr>
            <a:xfrm>
              <a:off x="7391" y="718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9" name="空心弧 18"/>
            <p:cNvSpPr/>
            <p:nvPr/>
          </p:nvSpPr>
          <p:spPr>
            <a:xfrm rot="5400000">
              <a:off x="7351" y="292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0" name="流程图: 接点 49"/>
            <p:cNvSpPr/>
            <p:nvPr/>
          </p:nvSpPr>
          <p:spPr>
            <a:xfrm>
              <a:off x="9260" y="718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1" name="空心弧 18"/>
            <p:cNvSpPr/>
            <p:nvPr/>
          </p:nvSpPr>
          <p:spPr>
            <a:xfrm rot="5400000">
              <a:off x="9220" y="292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2" name="流程图: 接点 51"/>
            <p:cNvSpPr/>
            <p:nvPr/>
          </p:nvSpPr>
          <p:spPr>
            <a:xfrm>
              <a:off x="11093" y="722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3" name="空心弧 18"/>
            <p:cNvSpPr/>
            <p:nvPr/>
          </p:nvSpPr>
          <p:spPr>
            <a:xfrm rot="5400000">
              <a:off x="11053" y="297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4" name="流程图: 接点 53"/>
            <p:cNvSpPr/>
            <p:nvPr/>
          </p:nvSpPr>
          <p:spPr>
            <a:xfrm>
              <a:off x="13203" y="709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5" name="空心弧 18"/>
            <p:cNvSpPr/>
            <p:nvPr/>
          </p:nvSpPr>
          <p:spPr>
            <a:xfrm rot="5400000">
              <a:off x="13162" y="284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6" name="流程图: 接点 55"/>
            <p:cNvSpPr/>
            <p:nvPr/>
          </p:nvSpPr>
          <p:spPr>
            <a:xfrm>
              <a:off x="15071" y="709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7" name="空心弧 18"/>
            <p:cNvSpPr/>
            <p:nvPr/>
          </p:nvSpPr>
          <p:spPr>
            <a:xfrm rot="5400000">
              <a:off x="15031" y="284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8" name="流程图: 接点 57"/>
            <p:cNvSpPr/>
            <p:nvPr/>
          </p:nvSpPr>
          <p:spPr>
            <a:xfrm>
              <a:off x="16905" y="714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9" name="空心弧 18"/>
            <p:cNvSpPr/>
            <p:nvPr/>
          </p:nvSpPr>
          <p:spPr>
            <a:xfrm rot="5400000">
              <a:off x="16864" y="289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</p:grpSp>
      <p:sp>
        <p:nvSpPr>
          <p:cNvPr id="65" name="矩形: 一个圆顶角，剪去另一个顶角 64"/>
          <p:cNvSpPr/>
          <p:nvPr userDrawn="1"/>
        </p:nvSpPr>
        <p:spPr>
          <a:xfrm rot="16200000" flipV="1">
            <a:off x="11164467" y="1804497"/>
            <a:ext cx="900000" cy="360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6" name="矩形: 一个圆顶角，剪去另一个顶角 65"/>
          <p:cNvSpPr/>
          <p:nvPr userDrawn="1"/>
        </p:nvSpPr>
        <p:spPr>
          <a:xfrm rot="16200000" flipV="1">
            <a:off x="11164467" y="2756344"/>
            <a:ext cx="900000" cy="36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7" name="矩形: 一个圆顶角，剪去另一个顶角 66"/>
          <p:cNvSpPr/>
          <p:nvPr userDrawn="1"/>
        </p:nvSpPr>
        <p:spPr>
          <a:xfrm rot="16200000" flipV="1">
            <a:off x="11164467" y="3708191"/>
            <a:ext cx="900000" cy="36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8" name="矩形: 一个圆顶角，剪去另一个顶角 67"/>
          <p:cNvSpPr/>
          <p:nvPr userDrawn="1"/>
        </p:nvSpPr>
        <p:spPr>
          <a:xfrm rot="16200000" flipV="1">
            <a:off x="11164467" y="4660038"/>
            <a:ext cx="900000" cy="360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9" name="矩形: 一个圆顶角，剪去另一个顶角 68"/>
          <p:cNvSpPr/>
          <p:nvPr userDrawn="1"/>
        </p:nvSpPr>
        <p:spPr>
          <a:xfrm rot="16200000" flipV="1">
            <a:off x="11164467" y="5611885"/>
            <a:ext cx="900000" cy="36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660058644"/>
      </p:ext>
    </p:extLst>
  </p:cSld>
  <p:clrMapOvr>
    <a:masterClrMapping/>
  </p:clrMapOvr>
  <p:transition spd="slow">
    <p:fade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4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: 圆角 9"/>
          <p:cNvSpPr/>
          <p:nvPr userDrawn="1"/>
        </p:nvSpPr>
        <p:spPr>
          <a:xfrm>
            <a:off x="474143" y="266705"/>
            <a:ext cx="11243714" cy="6324590"/>
          </a:xfrm>
          <a:prstGeom prst="roundRect">
            <a:avLst>
              <a:gd name="adj" fmla="val 3157"/>
            </a:avLst>
          </a:prstGeom>
          <a:solidFill>
            <a:srgbClr val="1EA36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矩形: 圆角 11"/>
          <p:cNvSpPr/>
          <p:nvPr userDrawn="1"/>
        </p:nvSpPr>
        <p:spPr>
          <a:xfrm>
            <a:off x="644577" y="405300"/>
            <a:ext cx="10852879" cy="5999443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0" name="矩形: 圆角 59"/>
          <p:cNvSpPr/>
          <p:nvPr userDrawn="1"/>
        </p:nvSpPr>
        <p:spPr>
          <a:xfrm>
            <a:off x="707034" y="457147"/>
            <a:ext cx="10728000" cy="5904000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3" name="矩形: 一个圆顶角，剪去另一个顶角 12"/>
          <p:cNvSpPr/>
          <p:nvPr userDrawn="1"/>
        </p:nvSpPr>
        <p:spPr>
          <a:xfrm rot="16200000" flipV="1">
            <a:off x="11164467" y="852650"/>
            <a:ext cx="900000" cy="36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>
            <a:off x="958215" y="133985"/>
            <a:ext cx="10149840" cy="614680"/>
            <a:chOff x="1509" y="211"/>
            <a:chExt cx="15984" cy="968"/>
          </a:xfrm>
        </p:grpSpPr>
        <p:sp>
          <p:nvSpPr>
            <p:cNvPr id="42" name="流程图: 接点 41"/>
            <p:cNvSpPr/>
            <p:nvPr/>
          </p:nvSpPr>
          <p:spPr>
            <a:xfrm>
              <a:off x="1509" y="720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3" name="空心弧 18"/>
            <p:cNvSpPr/>
            <p:nvPr/>
          </p:nvSpPr>
          <p:spPr>
            <a:xfrm rot="5400000">
              <a:off x="1469" y="295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4" name="流程图: 接点 43"/>
            <p:cNvSpPr/>
            <p:nvPr/>
          </p:nvSpPr>
          <p:spPr>
            <a:xfrm>
              <a:off x="3378" y="720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5" name="空心弧 18"/>
            <p:cNvSpPr/>
            <p:nvPr/>
          </p:nvSpPr>
          <p:spPr>
            <a:xfrm rot="5400000">
              <a:off x="3338" y="295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6" name="流程图: 接点 45"/>
            <p:cNvSpPr/>
            <p:nvPr/>
          </p:nvSpPr>
          <p:spPr>
            <a:xfrm>
              <a:off x="5211" y="725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7" name="空心弧 18"/>
            <p:cNvSpPr/>
            <p:nvPr/>
          </p:nvSpPr>
          <p:spPr>
            <a:xfrm rot="5400000">
              <a:off x="5171" y="299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8" name="流程图: 接点 47"/>
            <p:cNvSpPr/>
            <p:nvPr/>
          </p:nvSpPr>
          <p:spPr>
            <a:xfrm>
              <a:off x="7391" y="718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9" name="空心弧 18"/>
            <p:cNvSpPr/>
            <p:nvPr/>
          </p:nvSpPr>
          <p:spPr>
            <a:xfrm rot="5400000">
              <a:off x="7351" y="292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0" name="流程图: 接点 49"/>
            <p:cNvSpPr/>
            <p:nvPr/>
          </p:nvSpPr>
          <p:spPr>
            <a:xfrm>
              <a:off x="9260" y="718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1" name="空心弧 18"/>
            <p:cNvSpPr/>
            <p:nvPr/>
          </p:nvSpPr>
          <p:spPr>
            <a:xfrm rot="5400000">
              <a:off x="9220" y="292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2" name="流程图: 接点 51"/>
            <p:cNvSpPr/>
            <p:nvPr/>
          </p:nvSpPr>
          <p:spPr>
            <a:xfrm>
              <a:off x="11093" y="722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3" name="空心弧 18"/>
            <p:cNvSpPr/>
            <p:nvPr/>
          </p:nvSpPr>
          <p:spPr>
            <a:xfrm rot="5400000">
              <a:off x="11053" y="297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4" name="流程图: 接点 53"/>
            <p:cNvSpPr/>
            <p:nvPr/>
          </p:nvSpPr>
          <p:spPr>
            <a:xfrm>
              <a:off x="13203" y="709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5" name="空心弧 18"/>
            <p:cNvSpPr/>
            <p:nvPr/>
          </p:nvSpPr>
          <p:spPr>
            <a:xfrm rot="5400000">
              <a:off x="13162" y="284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6" name="流程图: 接点 55"/>
            <p:cNvSpPr/>
            <p:nvPr/>
          </p:nvSpPr>
          <p:spPr>
            <a:xfrm>
              <a:off x="15071" y="709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7" name="空心弧 18"/>
            <p:cNvSpPr/>
            <p:nvPr/>
          </p:nvSpPr>
          <p:spPr>
            <a:xfrm rot="5400000">
              <a:off x="15031" y="284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8" name="流程图: 接点 57"/>
            <p:cNvSpPr/>
            <p:nvPr/>
          </p:nvSpPr>
          <p:spPr>
            <a:xfrm>
              <a:off x="16905" y="714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9" name="空心弧 18"/>
            <p:cNvSpPr/>
            <p:nvPr/>
          </p:nvSpPr>
          <p:spPr>
            <a:xfrm rot="5400000">
              <a:off x="16864" y="289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</p:grpSp>
      <p:sp>
        <p:nvSpPr>
          <p:cNvPr id="65" name="矩形: 一个圆顶角，剪去另一个顶角 64"/>
          <p:cNvSpPr/>
          <p:nvPr userDrawn="1"/>
        </p:nvSpPr>
        <p:spPr>
          <a:xfrm rot="16200000" flipV="1">
            <a:off x="11164467" y="1804497"/>
            <a:ext cx="900000" cy="360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6" name="矩形: 一个圆顶角，剪去另一个顶角 65"/>
          <p:cNvSpPr/>
          <p:nvPr userDrawn="1"/>
        </p:nvSpPr>
        <p:spPr>
          <a:xfrm rot="16200000" flipV="1">
            <a:off x="11164467" y="2756344"/>
            <a:ext cx="900000" cy="36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7" name="矩形: 一个圆顶角，剪去另一个顶角 66"/>
          <p:cNvSpPr/>
          <p:nvPr userDrawn="1"/>
        </p:nvSpPr>
        <p:spPr>
          <a:xfrm rot="16200000" flipV="1">
            <a:off x="11164467" y="3708191"/>
            <a:ext cx="900000" cy="36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8" name="矩形: 一个圆顶角，剪去另一个顶角 67"/>
          <p:cNvSpPr/>
          <p:nvPr userDrawn="1"/>
        </p:nvSpPr>
        <p:spPr>
          <a:xfrm rot="16200000" flipV="1">
            <a:off x="11164467" y="4660038"/>
            <a:ext cx="900000" cy="360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9" name="矩形: 一个圆顶角，剪去另一个顶角 68"/>
          <p:cNvSpPr/>
          <p:nvPr userDrawn="1"/>
        </p:nvSpPr>
        <p:spPr>
          <a:xfrm rot="16200000" flipV="1">
            <a:off x="11164467" y="5611885"/>
            <a:ext cx="900000" cy="36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014327296"/>
      </p:ext>
    </p:extLst>
  </p:cSld>
  <p:clrMapOvr>
    <a:masterClrMapping/>
  </p:clrMapOvr>
  <p:transition spd="slow">
    <p:fade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3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: 圆角 9"/>
          <p:cNvSpPr/>
          <p:nvPr userDrawn="1"/>
        </p:nvSpPr>
        <p:spPr>
          <a:xfrm>
            <a:off x="474143" y="266705"/>
            <a:ext cx="11243714" cy="6324590"/>
          </a:xfrm>
          <a:prstGeom prst="roundRect">
            <a:avLst>
              <a:gd name="adj" fmla="val 3157"/>
            </a:avLst>
          </a:prstGeom>
          <a:solidFill>
            <a:srgbClr val="1EA36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矩形: 圆角 11"/>
          <p:cNvSpPr/>
          <p:nvPr userDrawn="1"/>
        </p:nvSpPr>
        <p:spPr>
          <a:xfrm>
            <a:off x="644577" y="405300"/>
            <a:ext cx="10852879" cy="5999443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0" name="矩形: 圆角 59"/>
          <p:cNvSpPr/>
          <p:nvPr userDrawn="1"/>
        </p:nvSpPr>
        <p:spPr>
          <a:xfrm>
            <a:off x="707034" y="457147"/>
            <a:ext cx="10728000" cy="5904000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3" name="矩形: 一个圆顶角，剪去另一个顶角 12"/>
          <p:cNvSpPr/>
          <p:nvPr userDrawn="1"/>
        </p:nvSpPr>
        <p:spPr>
          <a:xfrm rot="16200000" flipV="1">
            <a:off x="11164467" y="852650"/>
            <a:ext cx="900000" cy="36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>
            <a:off x="958215" y="133985"/>
            <a:ext cx="10149840" cy="614680"/>
            <a:chOff x="1509" y="211"/>
            <a:chExt cx="15984" cy="968"/>
          </a:xfrm>
        </p:grpSpPr>
        <p:sp>
          <p:nvSpPr>
            <p:cNvPr id="42" name="流程图: 接点 41"/>
            <p:cNvSpPr/>
            <p:nvPr/>
          </p:nvSpPr>
          <p:spPr>
            <a:xfrm>
              <a:off x="1509" y="720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3" name="空心弧 18"/>
            <p:cNvSpPr/>
            <p:nvPr/>
          </p:nvSpPr>
          <p:spPr>
            <a:xfrm rot="5400000">
              <a:off x="1469" y="295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4" name="流程图: 接点 43"/>
            <p:cNvSpPr/>
            <p:nvPr/>
          </p:nvSpPr>
          <p:spPr>
            <a:xfrm>
              <a:off x="3378" y="720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5" name="空心弧 18"/>
            <p:cNvSpPr/>
            <p:nvPr/>
          </p:nvSpPr>
          <p:spPr>
            <a:xfrm rot="5400000">
              <a:off x="3338" y="295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6" name="流程图: 接点 45"/>
            <p:cNvSpPr/>
            <p:nvPr/>
          </p:nvSpPr>
          <p:spPr>
            <a:xfrm>
              <a:off x="5211" y="725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7" name="空心弧 18"/>
            <p:cNvSpPr/>
            <p:nvPr/>
          </p:nvSpPr>
          <p:spPr>
            <a:xfrm rot="5400000">
              <a:off x="5171" y="299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8" name="流程图: 接点 47"/>
            <p:cNvSpPr/>
            <p:nvPr/>
          </p:nvSpPr>
          <p:spPr>
            <a:xfrm>
              <a:off x="7391" y="718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9" name="空心弧 18"/>
            <p:cNvSpPr/>
            <p:nvPr/>
          </p:nvSpPr>
          <p:spPr>
            <a:xfrm rot="5400000">
              <a:off x="7351" y="292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0" name="流程图: 接点 49"/>
            <p:cNvSpPr/>
            <p:nvPr/>
          </p:nvSpPr>
          <p:spPr>
            <a:xfrm>
              <a:off x="9260" y="718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1" name="空心弧 18"/>
            <p:cNvSpPr/>
            <p:nvPr/>
          </p:nvSpPr>
          <p:spPr>
            <a:xfrm rot="5400000">
              <a:off x="9220" y="292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2" name="流程图: 接点 51"/>
            <p:cNvSpPr/>
            <p:nvPr/>
          </p:nvSpPr>
          <p:spPr>
            <a:xfrm>
              <a:off x="11093" y="722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3" name="空心弧 18"/>
            <p:cNvSpPr/>
            <p:nvPr/>
          </p:nvSpPr>
          <p:spPr>
            <a:xfrm rot="5400000">
              <a:off x="11053" y="297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4" name="流程图: 接点 53"/>
            <p:cNvSpPr/>
            <p:nvPr/>
          </p:nvSpPr>
          <p:spPr>
            <a:xfrm>
              <a:off x="13203" y="709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5" name="空心弧 18"/>
            <p:cNvSpPr/>
            <p:nvPr/>
          </p:nvSpPr>
          <p:spPr>
            <a:xfrm rot="5400000">
              <a:off x="13162" y="284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6" name="流程图: 接点 55"/>
            <p:cNvSpPr/>
            <p:nvPr/>
          </p:nvSpPr>
          <p:spPr>
            <a:xfrm>
              <a:off x="15071" y="709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7" name="空心弧 18"/>
            <p:cNvSpPr/>
            <p:nvPr/>
          </p:nvSpPr>
          <p:spPr>
            <a:xfrm rot="5400000">
              <a:off x="15031" y="284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8" name="流程图: 接点 57"/>
            <p:cNvSpPr/>
            <p:nvPr/>
          </p:nvSpPr>
          <p:spPr>
            <a:xfrm>
              <a:off x="16905" y="714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9" name="空心弧 18"/>
            <p:cNvSpPr/>
            <p:nvPr/>
          </p:nvSpPr>
          <p:spPr>
            <a:xfrm rot="5400000">
              <a:off x="16864" y="289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</p:grpSp>
      <p:sp>
        <p:nvSpPr>
          <p:cNvPr id="65" name="矩形: 一个圆顶角，剪去另一个顶角 64"/>
          <p:cNvSpPr/>
          <p:nvPr userDrawn="1"/>
        </p:nvSpPr>
        <p:spPr>
          <a:xfrm rot="16200000" flipV="1">
            <a:off x="11164467" y="1804497"/>
            <a:ext cx="900000" cy="360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6" name="矩形: 一个圆顶角，剪去另一个顶角 65"/>
          <p:cNvSpPr/>
          <p:nvPr userDrawn="1"/>
        </p:nvSpPr>
        <p:spPr>
          <a:xfrm rot="16200000" flipV="1">
            <a:off x="11164467" y="2756344"/>
            <a:ext cx="900000" cy="36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7" name="矩形: 一个圆顶角，剪去另一个顶角 66"/>
          <p:cNvSpPr/>
          <p:nvPr userDrawn="1"/>
        </p:nvSpPr>
        <p:spPr>
          <a:xfrm rot="16200000" flipV="1">
            <a:off x="11164467" y="3708191"/>
            <a:ext cx="900000" cy="36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8" name="矩形: 一个圆顶角，剪去另一个顶角 67"/>
          <p:cNvSpPr/>
          <p:nvPr userDrawn="1"/>
        </p:nvSpPr>
        <p:spPr>
          <a:xfrm rot="16200000" flipV="1">
            <a:off x="11164467" y="4660038"/>
            <a:ext cx="900000" cy="360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9" name="矩形: 一个圆顶角，剪去另一个顶角 68"/>
          <p:cNvSpPr/>
          <p:nvPr userDrawn="1"/>
        </p:nvSpPr>
        <p:spPr>
          <a:xfrm rot="16200000" flipV="1">
            <a:off x="11164467" y="5611885"/>
            <a:ext cx="900000" cy="36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535032095"/>
      </p:ext>
    </p:extLst>
  </p:cSld>
  <p:clrMapOvr>
    <a:masterClrMapping/>
  </p:clrMapOvr>
  <p:transition spd="slow">
    <p:fade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2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: 圆角 9"/>
          <p:cNvSpPr/>
          <p:nvPr userDrawn="1"/>
        </p:nvSpPr>
        <p:spPr>
          <a:xfrm>
            <a:off x="474143" y="266705"/>
            <a:ext cx="11243714" cy="6324590"/>
          </a:xfrm>
          <a:prstGeom prst="roundRect">
            <a:avLst>
              <a:gd name="adj" fmla="val 3157"/>
            </a:avLst>
          </a:prstGeom>
          <a:solidFill>
            <a:srgbClr val="1EA36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矩形: 圆角 11"/>
          <p:cNvSpPr/>
          <p:nvPr userDrawn="1"/>
        </p:nvSpPr>
        <p:spPr>
          <a:xfrm>
            <a:off x="644577" y="405300"/>
            <a:ext cx="10852879" cy="5999443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0" name="矩形: 圆角 59"/>
          <p:cNvSpPr/>
          <p:nvPr userDrawn="1"/>
        </p:nvSpPr>
        <p:spPr>
          <a:xfrm>
            <a:off x="707034" y="457147"/>
            <a:ext cx="10728000" cy="5904000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3" name="矩形: 一个圆顶角，剪去另一个顶角 12"/>
          <p:cNvSpPr/>
          <p:nvPr userDrawn="1"/>
        </p:nvSpPr>
        <p:spPr>
          <a:xfrm rot="16200000" flipV="1">
            <a:off x="11164467" y="852650"/>
            <a:ext cx="900000" cy="36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>
            <a:off x="958215" y="133985"/>
            <a:ext cx="10149840" cy="614680"/>
            <a:chOff x="1509" y="211"/>
            <a:chExt cx="15984" cy="968"/>
          </a:xfrm>
        </p:grpSpPr>
        <p:sp>
          <p:nvSpPr>
            <p:cNvPr id="42" name="流程图: 接点 41"/>
            <p:cNvSpPr/>
            <p:nvPr/>
          </p:nvSpPr>
          <p:spPr>
            <a:xfrm>
              <a:off x="1509" y="720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3" name="空心弧 18"/>
            <p:cNvSpPr/>
            <p:nvPr/>
          </p:nvSpPr>
          <p:spPr>
            <a:xfrm rot="5400000">
              <a:off x="1469" y="295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4" name="流程图: 接点 43"/>
            <p:cNvSpPr/>
            <p:nvPr/>
          </p:nvSpPr>
          <p:spPr>
            <a:xfrm>
              <a:off x="3378" y="720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5" name="空心弧 18"/>
            <p:cNvSpPr/>
            <p:nvPr/>
          </p:nvSpPr>
          <p:spPr>
            <a:xfrm rot="5400000">
              <a:off x="3338" y="295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6" name="流程图: 接点 45"/>
            <p:cNvSpPr/>
            <p:nvPr/>
          </p:nvSpPr>
          <p:spPr>
            <a:xfrm>
              <a:off x="5211" y="725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7" name="空心弧 18"/>
            <p:cNvSpPr/>
            <p:nvPr/>
          </p:nvSpPr>
          <p:spPr>
            <a:xfrm rot="5400000">
              <a:off x="5171" y="299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8" name="流程图: 接点 47"/>
            <p:cNvSpPr/>
            <p:nvPr/>
          </p:nvSpPr>
          <p:spPr>
            <a:xfrm>
              <a:off x="7391" y="718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9" name="空心弧 18"/>
            <p:cNvSpPr/>
            <p:nvPr/>
          </p:nvSpPr>
          <p:spPr>
            <a:xfrm rot="5400000">
              <a:off x="7351" y="292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0" name="流程图: 接点 49"/>
            <p:cNvSpPr/>
            <p:nvPr/>
          </p:nvSpPr>
          <p:spPr>
            <a:xfrm>
              <a:off x="9260" y="718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1" name="空心弧 18"/>
            <p:cNvSpPr/>
            <p:nvPr/>
          </p:nvSpPr>
          <p:spPr>
            <a:xfrm rot="5400000">
              <a:off x="9220" y="292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2" name="流程图: 接点 51"/>
            <p:cNvSpPr/>
            <p:nvPr/>
          </p:nvSpPr>
          <p:spPr>
            <a:xfrm>
              <a:off x="11093" y="722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3" name="空心弧 18"/>
            <p:cNvSpPr/>
            <p:nvPr/>
          </p:nvSpPr>
          <p:spPr>
            <a:xfrm rot="5400000">
              <a:off x="11053" y="297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4" name="流程图: 接点 53"/>
            <p:cNvSpPr/>
            <p:nvPr/>
          </p:nvSpPr>
          <p:spPr>
            <a:xfrm>
              <a:off x="13203" y="709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5" name="空心弧 18"/>
            <p:cNvSpPr/>
            <p:nvPr/>
          </p:nvSpPr>
          <p:spPr>
            <a:xfrm rot="5400000">
              <a:off x="13162" y="284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6" name="流程图: 接点 55"/>
            <p:cNvSpPr/>
            <p:nvPr/>
          </p:nvSpPr>
          <p:spPr>
            <a:xfrm>
              <a:off x="15071" y="709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7" name="空心弧 18"/>
            <p:cNvSpPr/>
            <p:nvPr/>
          </p:nvSpPr>
          <p:spPr>
            <a:xfrm rot="5400000">
              <a:off x="15031" y="284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8" name="流程图: 接点 57"/>
            <p:cNvSpPr/>
            <p:nvPr/>
          </p:nvSpPr>
          <p:spPr>
            <a:xfrm>
              <a:off x="16905" y="714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9" name="空心弧 18"/>
            <p:cNvSpPr/>
            <p:nvPr/>
          </p:nvSpPr>
          <p:spPr>
            <a:xfrm rot="5400000">
              <a:off x="16864" y="289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</p:grpSp>
      <p:sp>
        <p:nvSpPr>
          <p:cNvPr id="65" name="矩形: 一个圆顶角，剪去另一个顶角 64"/>
          <p:cNvSpPr/>
          <p:nvPr userDrawn="1"/>
        </p:nvSpPr>
        <p:spPr>
          <a:xfrm rot="16200000" flipV="1">
            <a:off x="11164467" y="1804497"/>
            <a:ext cx="900000" cy="360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6" name="矩形: 一个圆顶角，剪去另一个顶角 65"/>
          <p:cNvSpPr/>
          <p:nvPr userDrawn="1"/>
        </p:nvSpPr>
        <p:spPr>
          <a:xfrm rot="16200000" flipV="1">
            <a:off x="11164467" y="2756344"/>
            <a:ext cx="900000" cy="36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7" name="矩形: 一个圆顶角，剪去另一个顶角 66"/>
          <p:cNvSpPr/>
          <p:nvPr userDrawn="1"/>
        </p:nvSpPr>
        <p:spPr>
          <a:xfrm rot="16200000" flipV="1">
            <a:off x="11164467" y="3708191"/>
            <a:ext cx="900000" cy="36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8" name="矩形: 一个圆顶角，剪去另一个顶角 67"/>
          <p:cNvSpPr/>
          <p:nvPr userDrawn="1"/>
        </p:nvSpPr>
        <p:spPr>
          <a:xfrm rot="16200000" flipV="1">
            <a:off x="11164467" y="4660038"/>
            <a:ext cx="900000" cy="360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9" name="矩形: 一个圆顶角，剪去另一个顶角 68"/>
          <p:cNvSpPr/>
          <p:nvPr userDrawn="1"/>
        </p:nvSpPr>
        <p:spPr>
          <a:xfrm rot="16200000" flipV="1">
            <a:off x="11164467" y="5611885"/>
            <a:ext cx="900000" cy="36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831145818"/>
      </p:ext>
    </p:extLst>
  </p:cSld>
  <p:clrMapOvr>
    <a:masterClrMapping/>
  </p:clrMapOvr>
  <p:transition spd="slow">
    <p:fade/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: 圆角 9"/>
          <p:cNvSpPr/>
          <p:nvPr userDrawn="1"/>
        </p:nvSpPr>
        <p:spPr>
          <a:xfrm>
            <a:off x="474143" y="266705"/>
            <a:ext cx="11243714" cy="6324590"/>
          </a:xfrm>
          <a:prstGeom prst="roundRect">
            <a:avLst>
              <a:gd name="adj" fmla="val 3157"/>
            </a:avLst>
          </a:prstGeom>
          <a:solidFill>
            <a:srgbClr val="1EA36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矩形: 圆角 11"/>
          <p:cNvSpPr/>
          <p:nvPr userDrawn="1"/>
        </p:nvSpPr>
        <p:spPr>
          <a:xfrm>
            <a:off x="644577" y="405300"/>
            <a:ext cx="10852879" cy="5999443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0" name="矩形: 圆角 59"/>
          <p:cNvSpPr/>
          <p:nvPr userDrawn="1"/>
        </p:nvSpPr>
        <p:spPr>
          <a:xfrm>
            <a:off x="707034" y="457147"/>
            <a:ext cx="10728000" cy="5904000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3" name="矩形: 一个圆顶角，剪去另一个顶角 12"/>
          <p:cNvSpPr/>
          <p:nvPr userDrawn="1"/>
        </p:nvSpPr>
        <p:spPr>
          <a:xfrm rot="16200000" flipV="1">
            <a:off x="11164467" y="852650"/>
            <a:ext cx="900000" cy="36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>
            <a:off x="958215" y="133985"/>
            <a:ext cx="10149840" cy="614680"/>
            <a:chOff x="1509" y="211"/>
            <a:chExt cx="15984" cy="968"/>
          </a:xfrm>
        </p:grpSpPr>
        <p:sp>
          <p:nvSpPr>
            <p:cNvPr id="42" name="流程图: 接点 41"/>
            <p:cNvSpPr/>
            <p:nvPr/>
          </p:nvSpPr>
          <p:spPr>
            <a:xfrm>
              <a:off x="1509" y="720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3" name="空心弧 18"/>
            <p:cNvSpPr/>
            <p:nvPr/>
          </p:nvSpPr>
          <p:spPr>
            <a:xfrm rot="5400000">
              <a:off x="1469" y="295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4" name="流程图: 接点 43"/>
            <p:cNvSpPr/>
            <p:nvPr/>
          </p:nvSpPr>
          <p:spPr>
            <a:xfrm>
              <a:off x="3378" y="720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5" name="空心弧 18"/>
            <p:cNvSpPr/>
            <p:nvPr/>
          </p:nvSpPr>
          <p:spPr>
            <a:xfrm rot="5400000">
              <a:off x="3338" y="295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6" name="流程图: 接点 45"/>
            <p:cNvSpPr/>
            <p:nvPr/>
          </p:nvSpPr>
          <p:spPr>
            <a:xfrm>
              <a:off x="5211" y="725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7" name="空心弧 18"/>
            <p:cNvSpPr/>
            <p:nvPr/>
          </p:nvSpPr>
          <p:spPr>
            <a:xfrm rot="5400000">
              <a:off x="5171" y="299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8" name="流程图: 接点 47"/>
            <p:cNvSpPr/>
            <p:nvPr/>
          </p:nvSpPr>
          <p:spPr>
            <a:xfrm>
              <a:off x="7391" y="718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9" name="空心弧 18"/>
            <p:cNvSpPr/>
            <p:nvPr/>
          </p:nvSpPr>
          <p:spPr>
            <a:xfrm rot="5400000">
              <a:off x="7351" y="292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0" name="流程图: 接点 49"/>
            <p:cNvSpPr/>
            <p:nvPr/>
          </p:nvSpPr>
          <p:spPr>
            <a:xfrm>
              <a:off x="9260" y="718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1" name="空心弧 18"/>
            <p:cNvSpPr/>
            <p:nvPr/>
          </p:nvSpPr>
          <p:spPr>
            <a:xfrm rot="5400000">
              <a:off x="9220" y="292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2" name="流程图: 接点 51"/>
            <p:cNvSpPr/>
            <p:nvPr/>
          </p:nvSpPr>
          <p:spPr>
            <a:xfrm>
              <a:off x="11093" y="722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3" name="空心弧 18"/>
            <p:cNvSpPr/>
            <p:nvPr/>
          </p:nvSpPr>
          <p:spPr>
            <a:xfrm rot="5400000">
              <a:off x="11053" y="297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4" name="流程图: 接点 53"/>
            <p:cNvSpPr/>
            <p:nvPr/>
          </p:nvSpPr>
          <p:spPr>
            <a:xfrm>
              <a:off x="13203" y="709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5" name="空心弧 18"/>
            <p:cNvSpPr/>
            <p:nvPr/>
          </p:nvSpPr>
          <p:spPr>
            <a:xfrm rot="5400000">
              <a:off x="13162" y="284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6" name="流程图: 接点 55"/>
            <p:cNvSpPr/>
            <p:nvPr/>
          </p:nvSpPr>
          <p:spPr>
            <a:xfrm>
              <a:off x="15071" y="709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7" name="空心弧 18"/>
            <p:cNvSpPr/>
            <p:nvPr/>
          </p:nvSpPr>
          <p:spPr>
            <a:xfrm rot="5400000">
              <a:off x="15031" y="284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8" name="流程图: 接点 57"/>
            <p:cNvSpPr/>
            <p:nvPr/>
          </p:nvSpPr>
          <p:spPr>
            <a:xfrm>
              <a:off x="16905" y="714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9" name="空心弧 18"/>
            <p:cNvSpPr/>
            <p:nvPr/>
          </p:nvSpPr>
          <p:spPr>
            <a:xfrm rot="5400000">
              <a:off x="16864" y="289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</p:grpSp>
      <p:sp>
        <p:nvSpPr>
          <p:cNvPr id="65" name="矩形: 一个圆顶角，剪去另一个顶角 64"/>
          <p:cNvSpPr/>
          <p:nvPr userDrawn="1"/>
        </p:nvSpPr>
        <p:spPr>
          <a:xfrm rot="16200000" flipV="1">
            <a:off x="11164467" y="1804497"/>
            <a:ext cx="900000" cy="360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6" name="矩形: 一个圆顶角，剪去另一个顶角 65"/>
          <p:cNvSpPr/>
          <p:nvPr userDrawn="1"/>
        </p:nvSpPr>
        <p:spPr>
          <a:xfrm rot="16200000" flipV="1">
            <a:off x="11164467" y="2756344"/>
            <a:ext cx="900000" cy="36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7" name="矩形: 一个圆顶角，剪去另一个顶角 66"/>
          <p:cNvSpPr/>
          <p:nvPr userDrawn="1"/>
        </p:nvSpPr>
        <p:spPr>
          <a:xfrm rot="16200000" flipV="1">
            <a:off x="11164467" y="3708191"/>
            <a:ext cx="900000" cy="36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8" name="矩形: 一个圆顶角，剪去另一个顶角 67"/>
          <p:cNvSpPr/>
          <p:nvPr userDrawn="1"/>
        </p:nvSpPr>
        <p:spPr>
          <a:xfrm rot="16200000" flipV="1">
            <a:off x="11164467" y="4660038"/>
            <a:ext cx="900000" cy="360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9" name="矩形: 一个圆顶角，剪去另一个顶角 68"/>
          <p:cNvSpPr/>
          <p:nvPr userDrawn="1"/>
        </p:nvSpPr>
        <p:spPr>
          <a:xfrm rot="16200000" flipV="1">
            <a:off x="11164467" y="5611885"/>
            <a:ext cx="900000" cy="36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234755828"/>
      </p:ext>
    </p:extLst>
  </p:cSld>
  <p:clrMapOvr>
    <a:masterClrMapping/>
  </p:clrMapOvr>
  <p:transition spd="slow"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2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pic>
        <p:nvPicPr>
          <p:cNvPr id="17" name="图片 16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74143" y="266705"/>
            <a:ext cx="11243714" cy="6324589"/>
          </a:xfrm>
          <a:prstGeom prst="rect">
            <a:avLst/>
          </a:prstGeom>
        </p:spPr>
      </p:pic>
      <p:sp>
        <p:nvSpPr>
          <p:cNvPr id="7" name="矩形 6"/>
          <p:cNvSpPr/>
          <p:nvPr userDrawn="1"/>
        </p:nvSpPr>
        <p:spPr>
          <a:xfrm>
            <a:off x="474143" y="450270"/>
            <a:ext cx="11243714" cy="308291"/>
          </a:xfrm>
          <a:prstGeom prst="rect">
            <a:avLst/>
          </a:prstGeom>
          <a:solidFill>
            <a:srgbClr val="1EA36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流程图: 接点 17"/>
          <p:cNvSpPr/>
          <p:nvPr userDrawn="1"/>
        </p:nvSpPr>
        <p:spPr>
          <a:xfrm>
            <a:off x="958298" y="457147"/>
            <a:ext cx="288000" cy="288162"/>
          </a:xfrm>
          <a:prstGeom prst="flowChartConnector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19" name="空心弧 18"/>
          <p:cNvSpPr/>
          <p:nvPr userDrawn="1"/>
        </p:nvSpPr>
        <p:spPr>
          <a:xfrm rot="5400000">
            <a:off x="932740" y="187158"/>
            <a:ext cx="446614" cy="353318"/>
          </a:xfrm>
          <a:custGeom>
            <a:avLst/>
            <a:gdLst>
              <a:gd name="connsiteX0" fmla="*/ 78598 w 503582"/>
              <a:gd name="connsiteY0" fmla="*/ 331635 h 384313"/>
              <a:gd name="connsiteX1" fmla="*/ 98097 w 503582"/>
              <a:gd name="connsiteY1" fmla="*/ 39951 h 384313"/>
              <a:gd name="connsiteX2" fmla="*/ 381725 w 503582"/>
              <a:gd name="connsiteY2" fmla="*/ 27562 h 384313"/>
              <a:gd name="connsiteX3" fmla="*/ 447048 w 503582"/>
              <a:gd name="connsiteY3" fmla="*/ 313482 h 384313"/>
              <a:gd name="connsiteX4" fmla="*/ 355403 w 503582"/>
              <a:gd name="connsiteY4" fmla="*/ 256537 h 384313"/>
              <a:gd name="connsiteX5" fmla="*/ 315646 w 503582"/>
              <a:gd name="connsiteY5" fmla="*/ 111270 h 384313"/>
              <a:gd name="connsiteX6" fmla="*/ 174496 w 503582"/>
              <a:gd name="connsiteY6" fmla="*/ 115611 h 384313"/>
              <a:gd name="connsiteX7" fmla="*/ 162674 w 503582"/>
              <a:gd name="connsiteY7" fmla="*/ 263928 h 384313"/>
              <a:gd name="connsiteX8" fmla="*/ 78598 w 503582"/>
              <a:gd name="connsiteY8" fmla="*/ 331635 h 384313"/>
              <a:gd name="connsiteX0-1" fmla="*/ 78600 w 503614"/>
              <a:gd name="connsiteY0-2" fmla="*/ 331635 h 353527"/>
              <a:gd name="connsiteX1-3" fmla="*/ 98099 w 503614"/>
              <a:gd name="connsiteY1-4" fmla="*/ 39951 h 353527"/>
              <a:gd name="connsiteX2-5" fmla="*/ 381727 w 503614"/>
              <a:gd name="connsiteY2-6" fmla="*/ 27562 h 353527"/>
              <a:gd name="connsiteX3-7" fmla="*/ 447050 w 503614"/>
              <a:gd name="connsiteY3-8" fmla="*/ 313482 h 353527"/>
              <a:gd name="connsiteX4-9" fmla="*/ 355405 w 503614"/>
              <a:gd name="connsiteY4-10" fmla="*/ 256537 h 353527"/>
              <a:gd name="connsiteX5-11" fmla="*/ 315648 w 503614"/>
              <a:gd name="connsiteY5-12" fmla="*/ 111270 h 353527"/>
              <a:gd name="connsiteX6-13" fmla="*/ 174498 w 503614"/>
              <a:gd name="connsiteY6-14" fmla="*/ 115611 h 353527"/>
              <a:gd name="connsiteX7-15" fmla="*/ 162676 w 503614"/>
              <a:gd name="connsiteY7-16" fmla="*/ 263928 h 353527"/>
              <a:gd name="connsiteX8-17" fmla="*/ 156570 w 503614"/>
              <a:gd name="connsiteY8-18" fmla="*/ 351524 h 353527"/>
              <a:gd name="connsiteX9" fmla="*/ 78600 w 503614"/>
              <a:gd name="connsiteY9" fmla="*/ 331635 h 353527"/>
              <a:gd name="connsiteX0-19" fmla="*/ 78600 w 503614"/>
              <a:gd name="connsiteY0-20" fmla="*/ 331635 h 353527"/>
              <a:gd name="connsiteX1-21" fmla="*/ 98099 w 503614"/>
              <a:gd name="connsiteY1-22" fmla="*/ 39951 h 353527"/>
              <a:gd name="connsiteX2-23" fmla="*/ 381727 w 503614"/>
              <a:gd name="connsiteY2-24" fmla="*/ 27562 h 353527"/>
              <a:gd name="connsiteX3-25" fmla="*/ 447050 w 503614"/>
              <a:gd name="connsiteY3-26" fmla="*/ 313482 h 353527"/>
              <a:gd name="connsiteX4-27" fmla="*/ 355405 w 503614"/>
              <a:gd name="connsiteY4-28" fmla="*/ 256537 h 353527"/>
              <a:gd name="connsiteX5-29" fmla="*/ 315648 w 503614"/>
              <a:gd name="connsiteY5-30" fmla="*/ 111270 h 353527"/>
              <a:gd name="connsiteX6-31" fmla="*/ 174498 w 503614"/>
              <a:gd name="connsiteY6-32" fmla="*/ 115611 h 353527"/>
              <a:gd name="connsiteX7-33" fmla="*/ 162676 w 503614"/>
              <a:gd name="connsiteY7-34" fmla="*/ 263928 h 353527"/>
              <a:gd name="connsiteX8-35" fmla="*/ 156570 w 503614"/>
              <a:gd name="connsiteY8-36" fmla="*/ 351524 h 353527"/>
              <a:gd name="connsiteX9-37" fmla="*/ 78600 w 503614"/>
              <a:gd name="connsiteY9-38" fmla="*/ 331635 h 353527"/>
              <a:gd name="connsiteX0-39" fmla="*/ 78600 w 503614"/>
              <a:gd name="connsiteY0-40" fmla="*/ 331635 h 353527"/>
              <a:gd name="connsiteX1-41" fmla="*/ 98099 w 503614"/>
              <a:gd name="connsiteY1-42" fmla="*/ 39951 h 353527"/>
              <a:gd name="connsiteX2-43" fmla="*/ 381727 w 503614"/>
              <a:gd name="connsiteY2-44" fmla="*/ 27562 h 353527"/>
              <a:gd name="connsiteX3-45" fmla="*/ 447050 w 503614"/>
              <a:gd name="connsiteY3-46" fmla="*/ 313482 h 353527"/>
              <a:gd name="connsiteX4-47" fmla="*/ 372777 w 503614"/>
              <a:gd name="connsiteY4-48" fmla="*/ 321056 h 353527"/>
              <a:gd name="connsiteX5-49" fmla="*/ 355405 w 503614"/>
              <a:gd name="connsiteY5-50" fmla="*/ 256537 h 353527"/>
              <a:gd name="connsiteX6-51" fmla="*/ 315648 w 503614"/>
              <a:gd name="connsiteY6-52" fmla="*/ 111270 h 353527"/>
              <a:gd name="connsiteX7-53" fmla="*/ 174498 w 503614"/>
              <a:gd name="connsiteY7-54" fmla="*/ 115611 h 353527"/>
              <a:gd name="connsiteX8-55" fmla="*/ 162676 w 503614"/>
              <a:gd name="connsiteY8-56" fmla="*/ 263928 h 353527"/>
              <a:gd name="connsiteX9-57" fmla="*/ 156570 w 503614"/>
              <a:gd name="connsiteY9-58" fmla="*/ 351524 h 353527"/>
              <a:gd name="connsiteX10" fmla="*/ 78600 w 503614"/>
              <a:gd name="connsiteY10" fmla="*/ 331635 h 353527"/>
              <a:gd name="connsiteX0-59" fmla="*/ 78600 w 465644"/>
              <a:gd name="connsiteY0-60" fmla="*/ 335721 h 367308"/>
              <a:gd name="connsiteX1-61" fmla="*/ 98099 w 465644"/>
              <a:gd name="connsiteY1-62" fmla="*/ 44037 h 367308"/>
              <a:gd name="connsiteX2-63" fmla="*/ 381727 w 465644"/>
              <a:gd name="connsiteY2-64" fmla="*/ 31648 h 367308"/>
              <a:gd name="connsiteX3-65" fmla="*/ 420858 w 465644"/>
              <a:gd name="connsiteY3-66" fmla="*/ 348524 h 367308"/>
              <a:gd name="connsiteX4-67" fmla="*/ 372777 w 465644"/>
              <a:gd name="connsiteY4-68" fmla="*/ 325142 h 367308"/>
              <a:gd name="connsiteX5-69" fmla="*/ 355405 w 465644"/>
              <a:gd name="connsiteY5-70" fmla="*/ 260623 h 367308"/>
              <a:gd name="connsiteX6-71" fmla="*/ 315648 w 465644"/>
              <a:gd name="connsiteY6-72" fmla="*/ 115356 h 367308"/>
              <a:gd name="connsiteX7-73" fmla="*/ 174498 w 465644"/>
              <a:gd name="connsiteY7-74" fmla="*/ 119697 h 367308"/>
              <a:gd name="connsiteX8-75" fmla="*/ 162676 w 465644"/>
              <a:gd name="connsiteY8-76" fmla="*/ 268014 h 367308"/>
              <a:gd name="connsiteX9-77" fmla="*/ 156570 w 465644"/>
              <a:gd name="connsiteY9-78" fmla="*/ 355610 h 367308"/>
              <a:gd name="connsiteX10-79" fmla="*/ 78600 w 465644"/>
              <a:gd name="connsiteY10-80" fmla="*/ 335721 h 367308"/>
              <a:gd name="connsiteX0-81" fmla="*/ 78600 w 482853"/>
              <a:gd name="connsiteY0-82" fmla="*/ 326296 h 357883"/>
              <a:gd name="connsiteX1-83" fmla="*/ 98099 w 482853"/>
              <a:gd name="connsiteY1-84" fmla="*/ 34612 h 357883"/>
              <a:gd name="connsiteX2-85" fmla="*/ 381727 w 482853"/>
              <a:gd name="connsiteY2-86" fmla="*/ 22223 h 357883"/>
              <a:gd name="connsiteX3-87" fmla="*/ 482310 w 482853"/>
              <a:gd name="connsiteY3-88" fmla="*/ 199034 h 357883"/>
              <a:gd name="connsiteX4-89" fmla="*/ 420858 w 482853"/>
              <a:gd name="connsiteY4-90" fmla="*/ 339099 h 357883"/>
              <a:gd name="connsiteX5-91" fmla="*/ 372777 w 482853"/>
              <a:gd name="connsiteY5-92" fmla="*/ 315717 h 357883"/>
              <a:gd name="connsiteX6-93" fmla="*/ 355405 w 482853"/>
              <a:gd name="connsiteY6-94" fmla="*/ 251198 h 357883"/>
              <a:gd name="connsiteX7-95" fmla="*/ 315648 w 482853"/>
              <a:gd name="connsiteY7-96" fmla="*/ 105931 h 357883"/>
              <a:gd name="connsiteX8-97" fmla="*/ 174498 w 482853"/>
              <a:gd name="connsiteY8-98" fmla="*/ 110272 h 357883"/>
              <a:gd name="connsiteX9-99" fmla="*/ 162676 w 482853"/>
              <a:gd name="connsiteY9-100" fmla="*/ 258589 h 357883"/>
              <a:gd name="connsiteX10-101" fmla="*/ 156570 w 482853"/>
              <a:gd name="connsiteY10-102" fmla="*/ 346185 h 357883"/>
              <a:gd name="connsiteX11" fmla="*/ 78600 w 482853"/>
              <a:gd name="connsiteY11" fmla="*/ 326296 h 357883"/>
              <a:gd name="connsiteX0-103" fmla="*/ 78600 w 482853"/>
              <a:gd name="connsiteY0-104" fmla="*/ 326296 h 357883"/>
              <a:gd name="connsiteX1-105" fmla="*/ 98099 w 482853"/>
              <a:gd name="connsiteY1-106" fmla="*/ 34612 h 357883"/>
              <a:gd name="connsiteX2-107" fmla="*/ 381727 w 482853"/>
              <a:gd name="connsiteY2-108" fmla="*/ 22223 h 357883"/>
              <a:gd name="connsiteX3-109" fmla="*/ 482310 w 482853"/>
              <a:gd name="connsiteY3-110" fmla="*/ 199034 h 357883"/>
              <a:gd name="connsiteX4-111" fmla="*/ 420858 w 482853"/>
              <a:gd name="connsiteY4-112" fmla="*/ 339099 h 357883"/>
              <a:gd name="connsiteX5-113" fmla="*/ 372777 w 482853"/>
              <a:gd name="connsiteY5-114" fmla="*/ 315717 h 357883"/>
              <a:gd name="connsiteX6-115" fmla="*/ 355405 w 482853"/>
              <a:gd name="connsiteY6-116" fmla="*/ 251198 h 357883"/>
              <a:gd name="connsiteX7-117" fmla="*/ 315648 w 482853"/>
              <a:gd name="connsiteY7-118" fmla="*/ 105931 h 357883"/>
              <a:gd name="connsiteX8-119" fmla="*/ 174498 w 482853"/>
              <a:gd name="connsiteY8-120" fmla="*/ 110272 h 357883"/>
              <a:gd name="connsiteX9-121" fmla="*/ 162676 w 482853"/>
              <a:gd name="connsiteY9-122" fmla="*/ 258589 h 357883"/>
              <a:gd name="connsiteX10-123" fmla="*/ 156570 w 482853"/>
              <a:gd name="connsiteY10-124" fmla="*/ 346185 h 357883"/>
              <a:gd name="connsiteX11-125" fmla="*/ 78600 w 482853"/>
              <a:gd name="connsiteY11-126" fmla="*/ 326296 h 357883"/>
              <a:gd name="connsiteX0-127" fmla="*/ 78600 w 482853"/>
              <a:gd name="connsiteY0-128" fmla="*/ 326296 h 357883"/>
              <a:gd name="connsiteX1-129" fmla="*/ 98099 w 482853"/>
              <a:gd name="connsiteY1-130" fmla="*/ 34612 h 357883"/>
              <a:gd name="connsiteX2-131" fmla="*/ 381727 w 482853"/>
              <a:gd name="connsiteY2-132" fmla="*/ 22223 h 357883"/>
              <a:gd name="connsiteX3-133" fmla="*/ 482310 w 482853"/>
              <a:gd name="connsiteY3-134" fmla="*/ 199034 h 357883"/>
              <a:gd name="connsiteX4-135" fmla="*/ 420858 w 482853"/>
              <a:gd name="connsiteY4-136" fmla="*/ 339099 h 357883"/>
              <a:gd name="connsiteX5-137" fmla="*/ 372777 w 482853"/>
              <a:gd name="connsiteY5-138" fmla="*/ 315717 h 357883"/>
              <a:gd name="connsiteX6-139" fmla="*/ 350642 w 482853"/>
              <a:gd name="connsiteY6-140" fmla="*/ 253579 h 357883"/>
              <a:gd name="connsiteX7-141" fmla="*/ 315648 w 482853"/>
              <a:gd name="connsiteY7-142" fmla="*/ 105931 h 357883"/>
              <a:gd name="connsiteX8-143" fmla="*/ 174498 w 482853"/>
              <a:gd name="connsiteY8-144" fmla="*/ 110272 h 357883"/>
              <a:gd name="connsiteX9-145" fmla="*/ 162676 w 482853"/>
              <a:gd name="connsiteY9-146" fmla="*/ 258589 h 357883"/>
              <a:gd name="connsiteX10-147" fmla="*/ 156570 w 482853"/>
              <a:gd name="connsiteY10-148" fmla="*/ 346185 h 357883"/>
              <a:gd name="connsiteX11-149" fmla="*/ 78600 w 482853"/>
              <a:gd name="connsiteY11-150" fmla="*/ 326296 h 357883"/>
              <a:gd name="connsiteX0-151" fmla="*/ 78600 w 482853"/>
              <a:gd name="connsiteY0-152" fmla="*/ 326296 h 357883"/>
              <a:gd name="connsiteX1-153" fmla="*/ 98099 w 482853"/>
              <a:gd name="connsiteY1-154" fmla="*/ 34612 h 357883"/>
              <a:gd name="connsiteX2-155" fmla="*/ 381727 w 482853"/>
              <a:gd name="connsiteY2-156" fmla="*/ 22223 h 357883"/>
              <a:gd name="connsiteX3-157" fmla="*/ 482310 w 482853"/>
              <a:gd name="connsiteY3-158" fmla="*/ 199034 h 357883"/>
              <a:gd name="connsiteX4-159" fmla="*/ 420858 w 482853"/>
              <a:gd name="connsiteY4-160" fmla="*/ 339099 h 357883"/>
              <a:gd name="connsiteX5-161" fmla="*/ 372777 w 482853"/>
              <a:gd name="connsiteY5-162" fmla="*/ 315717 h 357883"/>
              <a:gd name="connsiteX6-163" fmla="*/ 350642 w 482853"/>
              <a:gd name="connsiteY6-164" fmla="*/ 253579 h 357883"/>
              <a:gd name="connsiteX7-165" fmla="*/ 315648 w 482853"/>
              <a:gd name="connsiteY7-166" fmla="*/ 105931 h 357883"/>
              <a:gd name="connsiteX8-167" fmla="*/ 174498 w 482853"/>
              <a:gd name="connsiteY8-168" fmla="*/ 110272 h 357883"/>
              <a:gd name="connsiteX9-169" fmla="*/ 172201 w 482853"/>
              <a:gd name="connsiteY9-170" fmla="*/ 260971 h 357883"/>
              <a:gd name="connsiteX10-171" fmla="*/ 156570 w 482853"/>
              <a:gd name="connsiteY10-172" fmla="*/ 346185 h 357883"/>
              <a:gd name="connsiteX11-173" fmla="*/ 78600 w 482853"/>
              <a:gd name="connsiteY11-174" fmla="*/ 326296 h 357883"/>
              <a:gd name="connsiteX0-175" fmla="*/ 86886 w 412558"/>
              <a:gd name="connsiteY0-176" fmla="*/ 360065 h 360696"/>
              <a:gd name="connsiteX1-177" fmla="*/ 27804 w 412558"/>
              <a:gd name="connsiteY1-178" fmla="*/ 37425 h 360696"/>
              <a:gd name="connsiteX2-179" fmla="*/ 311432 w 412558"/>
              <a:gd name="connsiteY2-180" fmla="*/ 25036 h 360696"/>
              <a:gd name="connsiteX3-181" fmla="*/ 412015 w 412558"/>
              <a:gd name="connsiteY3-182" fmla="*/ 201847 h 360696"/>
              <a:gd name="connsiteX4-183" fmla="*/ 350563 w 412558"/>
              <a:gd name="connsiteY4-184" fmla="*/ 341912 h 360696"/>
              <a:gd name="connsiteX5-185" fmla="*/ 302482 w 412558"/>
              <a:gd name="connsiteY5-186" fmla="*/ 318530 h 360696"/>
              <a:gd name="connsiteX6-187" fmla="*/ 280347 w 412558"/>
              <a:gd name="connsiteY6-188" fmla="*/ 256392 h 360696"/>
              <a:gd name="connsiteX7-189" fmla="*/ 245353 w 412558"/>
              <a:gd name="connsiteY7-190" fmla="*/ 108744 h 360696"/>
              <a:gd name="connsiteX8-191" fmla="*/ 104203 w 412558"/>
              <a:gd name="connsiteY8-192" fmla="*/ 113085 h 360696"/>
              <a:gd name="connsiteX9-193" fmla="*/ 101906 w 412558"/>
              <a:gd name="connsiteY9-194" fmla="*/ 263784 h 360696"/>
              <a:gd name="connsiteX10-195" fmla="*/ 86275 w 412558"/>
              <a:gd name="connsiteY10-196" fmla="*/ 348998 h 360696"/>
              <a:gd name="connsiteX11-197" fmla="*/ 86886 w 412558"/>
              <a:gd name="connsiteY11-198" fmla="*/ 360065 h 360696"/>
              <a:gd name="connsiteX0-199" fmla="*/ 125305 w 450977"/>
              <a:gd name="connsiteY0-200" fmla="*/ 353326 h 353957"/>
              <a:gd name="connsiteX1-201" fmla="*/ 2758 w 450977"/>
              <a:gd name="connsiteY1-202" fmla="*/ 240352 h 353957"/>
              <a:gd name="connsiteX2-203" fmla="*/ 66223 w 450977"/>
              <a:gd name="connsiteY2-204" fmla="*/ 30686 h 353957"/>
              <a:gd name="connsiteX3-205" fmla="*/ 349851 w 450977"/>
              <a:gd name="connsiteY3-206" fmla="*/ 18297 h 353957"/>
              <a:gd name="connsiteX4-207" fmla="*/ 450434 w 450977"/>
              <a:gd name="connsiteY4-208" fmla="*/ 195108 h 353957"/>
              <a:gd name="connsiteX5-209" fmla="*/ 388982 w 450977"/>
              <a:gd name="connsiteY5-210" fmla="*/ 335173 h 353957"/>
              <a:gd name="connsiteX6-211" fmla="*/ 340901 w 450977"/>
              <a:gd name="connsiteY6-212" fmla="*/ 311791 h 353957"/>
              <a:gd name="connsiteX7-213" fmla="*/ 318766 w 450977"/>
              <a:gd name="connsiteY7-214" fmla="*/ 249653 h 353957"/>
              <a:gd name="connsiteX8-215" fmla="*/ 283772 w 450977"/>
              <a:gd name="connsiteY8-216" fmla="*/ 102005 h 353957"/>
              <a:gd name="connsiteX9-217" fmla="*/ 142622 w 450977"/>
              <a:gd name="connsiteY9-218" fmla="*/ 106346 h 353957"/>
              <a:gd name="connsiteX10-219" fmla="*/ 140325 w 450977"/>
              <a:gd name="connsiteY10-220" fmla="*/ 257045 h 353957"/>
              <a:gd name="connsiteX11-221" fmla="*/ 124694 w 450977"/>
              <a:gd name="connsiteY11-222" fmla="*/ 342259 h 353957"/>
              <a:gd name="connsiteX12" fmla="*/ 125305 w 450977"/>
              <a:gd name="connsiteY12" fmla="*/ 353326 h 353957"/>
              <a:gd name="connsiteX0-223" fmla="*/ 120942 w 446614"/>
              <a:gd name="connsiteY0-224" fmla="*/ 352687 h 353318"/>
              <a:gd name="connsiteX1-225" fmla="*/ 3157 w 446614"/>
              <a:gd name="connsiteY1-226" fmla="*/ 227807 h 353318"/>
              <a:gd name="connsiteX2-227" fmla="*/ 61860 w 446614"/>
              <a:gd name="connsiteY2-228" fmla="*/ 30047 h 353318"/>
              <a:gd name="connsiteX3-229" fmla="*/ 345488 w 446614"/>
              <a:gd name="connsiteY3-230" fmla="*/ 17658 h 353318"/>
              <a:gd name="connsiteX4-231" fmla="*/ 446071 w 446614"/>
              <a:gd name="connsiteY4-232" fmla="*/ 194469 h 353318"/>
              <a:gd name="connsiteX5-233" fmla="*/ 384619 w 446614"/>
              <a:gd name="connsiteY5-234" fmla="*/ 334534 h 353318"/>
              <a:gd name="connsiteX6-235" fmla="*/ 336538 w 446614"/>
              <a:gd name="connsiteY6-236" fmla="*/ 311152 h 353318"/>
              <a:gd name="connsiteX7-237" fmla="*/ 314403 w 446614"/>
              <a:gd name="connsiteY7-238" fmla="*/ 249014 h 353318"/>
              <a:gd name="connsiteX8-239" fmla="*/ 279409 w 446614"/>
              <a:gd name="connsiteY8-240" fmla="*/ 101366 h 353318"/>
              <a:gd name="connsiteX9-241" fmla="*/ 138259 w 446614"/>
              <a:gd name="connsiteY9-242" fmla="*/ 105707 h 353318"/>
              <a:gd name="connsiteX10-243" fmla="*/ 135962 w 446614"/>
              <a:gd name="connsiteY10-244" fmla="*/ 256406 h 353318"/>
              <a:gd name="connsiteX11-245" fmla="*/ 120331 w 446614"/>
              <a:gd name="connsiteY11-246" fmla="*/ 341620 h 353318"/>
              <a:gd name="connsiteX12-247" fmla="*/ 120942 w 446614"/>
              <a:gd name="connsiteY12-248" fmla="*/ 352687 h 353318"/>
              <a:gd name="connsiteX0-249" fmla="*/ 120942 w 446614"/>
              <a:gd name="connsiteY0-250" fmla="*/ 352687 h 353318"/>
              <a:gd name="connsiteX1-251" fmla="*/ 3157 w 446614"/>
              <a:gd name="connsiteY1-252" fmla="*/ 227807 h 353318"/>
              <a:gd name="connsiteX2-253" fmla="*/ 61860 w 446614"/>
              <a:gd name="connsiteY2-254" fmla="*/ 30047 h 353318"/>
              <a:gd name="connsiteX3-255" fmla="*/ 345488 w 446614"/>
              <a:gd name="connsiteY3-256" fmla="*/ 17658 h 353318"/>
              <a:gd name="connsiteX4-257" fmla="*/ 446071 w 446614"/>
              <a:gd name="connsiteY4-258" fmla="*/ 194469 h 353318"/>
              <a:gd name="connsiteX5-259" fmla="*/ 384619 w 446614"/>
              <a:gd name="connsiteY5-260" fmla="*/ 334534 h 353318"/>
              <a:gd name="connsiteX6-261" fmla="*/ 336538 w 446614"/>
              <a:gd name="connsiteY6-262" fmla="*/ 311152 h 353318"/>
              <a:gd name="connsiteX7-263" fmla="*/ 314403 w 446614"/>
              <a:gd name="connsiteY7-264" fmla="*/ 249014 h 353318"/>
              <a:gd name="connsiteX8-265" fmla="*/ 279409 w 446614"/>
              <a:gd name="connsiteY8-266" fmla="*/ 101366 h 353318"/>
              <a:gd name="connsiteX9-267" fmla="*/ 138259 w 446614"/>
              <a:gd name="connsiteY9-268" fmla="*/ 105707 h 353318"/>
              <a:gd name="connsiteX10-269" fmla="*/ 135962 w 446614"/>
              <a:gd name="connsiteY10-270" fmla="*/ 256406 h 353318"/>
              <a:gd name="connsiteX11-271" fmla="*/ 120331 w 446614"/>
              <a:gd name="connsiteY11-272" fmla="*/ 341620 h 353318"/>
              <a:gd name="connsiteX12-273" fmla="*/ 120942 w 446614"/>
              <a:gd name="connsiteY12-274" fmla="*/ 352687 h 353318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11" y="connsiteY5-12"/>
              </a:cxn>
              <a:cxn ang="0">
                <a:pos x="connsiteX6-13" y="connsiteY6-14"/>
              </a:cxn>
              <a:cxn ang="0">
                <a:pos x="connsiteX7-15" y="connsiteY7-16"/>
              </a:cxn>
              <a:cxn ang="0">
                <a:pos x="connsiteX8-17" y="connsiteY8-18"/>
              </a:cxn>
              <a:cxn ang="0">
                <a:pos x="connsiteX9-37" y="connsiteY9-38"/>
              </a:cxn>
              <a:cxn ang="0">
                <a:pos x="connsiteX10-79" y="connsiteY10-80"/>
              </a:cxn>
              <a:cxn ang="0">
                <a:pos x="connsiteX11-125" y="connsiteY11-126"/>
              </a:cxn>
              <a:cxn ang="0">
                <a:pos x="connsiteX12-247" y="connsiteY12-248"/>
              </a:cxn>
            </a:cxnLst>
            <a:rect l="l" t="t" r="r" b="b"/>
            <a:pathLst>
              <a:path w="446614" h="353318">
                <a:moveTo>
                  <a:pt x="120942" y="352687"/>
                </a:moveTo>
                <a:cubicBezTo>
                  <a:pt x="107366" y="330543"/>
                  <a:pt x="17766" y="269674"/>
                  <a:pt x="3157" y="227807"/>
                </a:cubicBezTo>
                <a:cubicBezTo>
                  <a:pt x="-6690" y="174034"/>
                  <a:pt x="4805" y="65072"/>
                  <a:pt x="61860" y="30047"/>
                </a:cubicBezTo>
                <a:cubicBezTo>
                  <a:pt x="118915" y="-4978"/>
                  <a:pt x="281453" y="-9746"/>
                  <a:pt x="345488" y="17658"/>
                </a:cubicBezTo>
                <a:cubicBezTo>
                  <a:pt x="409523" y="45062"/>
                  <a:pt x="449074" y="144037"/>
                  <a:pt x="446071" y="194469"/>
                </a:cubicBezTo>
                <a:cubicBezTo>
                  <a:pt x="452593" y="247282"/>
                  <a:pt x="398509" y="310324"/>
                  <a:pt x="384619" y="334534"/>
                </a:cubicBezTo>
                <a:cubicBezTo>
                  <a:pt x="390270" y="384243"/>
                  <a:pt x="351812" y="320643"/>
                  <a:pt x="336538" y="311152"/>
                </a:cubicBezTo>
                <a:cubicBezTo>
                  <a:pt x="321264" y="301661"/>
                  <a:pt x="331068" y="284772"/>
                  <a:pt x="314403" y="249014"/>
                </a:cubicBezTo>
                <a:cubicBezTo>
                  <a:pt x="389373" y="205557"/>
                  <a:pt x="308766" y="125251"/>
                  <a:pt x="279409" y="101366"/>
                </a:cubicBezTo>
                <a:cubicBezTo>
                  <a:pt x="250052" y="77481"/>
                  <a:pt x="181108" y="90123"/>
                  <a:pt x="138259" y="105707"/>
                </a:cubicBezTo>
                <a:cubicBezTo>
                  <a:pt x="47749" y="138625"/>
                  <a:pt x="51101" y="218453"/>
                  <a:pt x="135962" y="256406"/>
                </a:cubicBezTo>
                <a:cubicBezTo>
                  <a:pt x="120900" y="267369"/>
                  <a:pt x="135393" y="330657"/>
                  <a:pt x="120331" y="341620"/>
                </a:cubicBezTo>
                <a:cubicBezTo>
                  <a:pt x="107367" y="353226"/>
                  <a:pt x="133906" y="341081"/>
                  <a:pt x="120942" y="352687"/>
                </a:cubicBezTo>
                <a:close/>
              </a:path>
            </a:pathLst>
          </a:cu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20" name="流程图: 接点 19"/>
          <p:cNvSpPr/>
          <p:nvPr userDrawn="1"/>
        </p:nvSpPr>
        <p:spPr>
          <a:xfrm>
            <a:off x="2145020" y="457147"/>
            <a:ext cx="288000" cy="288162"/>
          </a:xfrm>
          <a:prstGeom prst="flowChartConnector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21" name="空心弧 18"/>
          <p:cNvSpPr/>
          <p:nvPr userDrawn="1"/>
        </p:nvSpPr>
        <p:spPr>
          <a:xfrm rot="5400000">
            <a:off x="2119462" y="187158"/>
            <a:ext cx="446614" cy="353318"/>
          </a:xfrm>
          <a:custGeom>
            <a:avLst/>
            <a:gdLst>
              <a:gd name="connsiteX0" fmla="*/ 78598 w 503582"/>
              <a:gd name="connsiteY0" fmla="*/ 331635 h 384313"/>
              <a:gd name="connsiteX1" fmla="*/ 98097 w 503582"/>
              <a:gd name="connsiteY1" fmla="*/ 39951 h 384313"/>
              <a:gd name="connsiteX2" fmla="*/ 381725 w 503582"/>
              <a:gd name="connsiteY2" fmla="*/ 27562 h 384313"/>
              <a:gd name="connsiteX3" fmla="*/ 447048 w 503582"/>
              <a:gd name="connsiteY3" fmla="*/ 313482 h 384313"/>
              <a:gd name="connsiteX4" fmla="*/ 355403 w 503582"/>
              <a:gd name="connsiteY4" fmla="*/ 256537 h 384313"/>
              <a:gd name="connsiteX5" fmla="*/ 315646 w 503582"/>
              <a:gd name="connsiteY5" fmla="*/ 111270 h 384313"/>
              <a:gd name="connsiteX6" fmla="*/ 174496 w 503582"/>
              <a:gd name="connsiteY6" fmla="*/ 115611 h 384313"/>
              <a:gd name="connsiteX7" fmla="*/ 162674 w 503582"/>
              <a:gd name="connsiteY7" fmla="*/ 263928 h 384313"/>
              <a:gd name="connsiteX8" fmla="*/ 78598 w 503582"/>
              <a:gd name="connsiteY8" fmla="*/ 331635 h 384313"/>
              <a:gd name="connsiteX0-1" fmla="*/ 78600 w 503614"/>
              <a:gd name="connsiteY0-2" fmla="*/ 331635 h 353527"/>
              <a:gd name="connsiteX1-3" fmla="*/ 98099 w 503614"/>
              <a:gd name="connsiteY1-4" fmla="*/ 39951 h 353527"/>
              <a:gd name="connsiteX2-5" fmla="*/ 381727 w 503614"/>
              <a:gd name="connsiteY2-6" fmla="*/ 27562 h 353527"/>
              <a:gd name="connsiteX3-7" fmla="*/ 447050 w 503614"/>
              <a:gd name="connsiteY3-8" fmla="*/ 313482 h 353527"/>
              <a:gd name="connsiteX4-9" fmla="*/ 355405 w 503614"/>
              <a:gd name="connsiteY4-10" fmla="*/ 256537 h 353527"/>
              <a:gd name="connsiteX5-11" fmla="*/ 315648 w 503614"/>
              <a:gd name="connsiteY5-12" fmla="*/ 111270 h 353527"/>
              <a:gd name="connsiteX6-13" fmla="*/ 174498 w 503614"/>
              <a:gd name="connsiteY6-14" fmla="*/ 115611 h 353527"/>
              <a:gd name="connsiteX7-15" fmla="*/ 162676 w 503614"/>
              <a:gd name="connsiteY7-16" fmla="*/ 263928 h 353527"/>
              <a:gd name="connsiteX8-17" fmla="*/ 156570 w 503614"/>
              <a:gd name="connsiteY8-18" fmla="*/ 351524 h 353527"/>
              <a:gd name="connsiteX9" fmla="*/ 78600 w 503614"/>
              <a:gd name="connsiteY9" fmla="*/ 331635 h 353527"/>
              <a:gd name="connsiteX0-19" fmla="*/ 78600 w 503614"/>
              <a:gd name="connsiteY0-20" fmla="*/ 331635 h 353527"/>
              <a:gd name="connsiteX1-21" fmla="*/ 98099 w 503614"/>
              <a:gd name="connsiteY1-22" fmla="*/ 39951 h 353527"/>
              <a:gd name="connsiteX2-23" fmla="*/ 381727 w 503614"/>
              <a:gd name="connsiteY2-24" fmla="*/ 27562 h 353527"/>
              <a:gd name="connsiteX3-25" fmla="*/ 447050 w 503614"/>
              <a:gd name="connsiteY3-26" fmla="*/ 313482 h 353527"/>
              <a:gd name="connsiteX4-27" fmla="*/ 355405 w 503614"/>
              <a:gd name="connsiteY4-28" fmla="*/ 256537 h 353527"/>
              <a:gd name="connsiteX5-29" fmla="*/ 315648 w 503614"/>
              <a:gd name="connsiteY5-30" fmla="*/ 111270 h 353527"/>
              <a:gd name="connsiteX6-31" fmla="*/ 174498 w 503614"/>
              <a:gd name="connsiteY6-32" fmla="*/ 115611 h 353527"/>
              <a:gd name="connsiteX7-33" fmla="*/ 162676 w 503614"/>
              <a:gd name="connsiteY7-34" fmla="*/ 263928 h 353527"/>
              <a:gd name="connsiteX8-35" fmla="*/ 156570 w 503614"/>
              <a:gd name="connsiteY8-36" fmla="*/ 351524 h 353527"/>
              <a:gd name="connsiteX9-37" fmla="*/ 78600 w 503614"/>
              <a:gd name="connsiteY9-38" fmla="*/ 331635 h 353527"/>
              <a:gd name="connsiteX0-39" fmla="*/ 78600 w 503614"/>
              <a:gd name="connsiteY0-40" fmla="*/ 331635 h 353527"/>
              <a:gd name="connsiteX1-41" fmla="*/ 98099 w 503614"/>
              <a:gd name="connsiteY1-42" fmla="*/ 39951 h 353527"/>
              <a:gd name="connsiteX2-43" fmla="*/ 381727 w 503614"/>
              <a:gd name="connsiteY2-44" fmla="*/ 27562 h 353527"/>
              <a:gd name="connsiteX3-45" fmla="*/ 447050 w 503614"/>
              <a:gd name="connsiteY3-46" fmla="*/ 313482 h 353527"/>
              <a:gd name="connsiteX4-47" fmla="*/ 372777 w 503614"/>
              <a:gd name="connsiteY4-48" fmla="*/ 321056 h 353527"/>
              <a:gd name="connsiteX5-49" fmla="*/ 355405 w 503614"/>
              <a:gd name="connsiteY5-50" fmla="*/ 256537 h 353527"/>
              <a:gd name="connsiteX6-51" fmla="*/ 315648 w 503614"/>
              <a:gd name="connsiteY6-52" fmla="*/ 111270 h 353527"/>
              <a:gd name="connsiteX7-53" fmla="*/ 174498 w 503614"/>
              <a:gd name="connsiteY7-54" fmla="*/ 115611 h 353527"/>
              <a:gd name="connsiteX8-55" fmla="*/ 162676 w 503614"/>
              <a:gd name="connsiteY8-56" fmla="*/ 263928 h 353527"/>
              <a:gd name="connsiteX9-57" fmla="*/ 156570 w 503614"/>
              <a:gd name="connsiteY9-58" fmla="*/ 351524 h 353527"/>
              <a:gd name="connsiteX10" fmla="*/ 78600 w 503614"/>
              <a:gd name="connsiteY10" fmla="*/ 331635 h 353527"/>
              <a:gd name="connsiteX0-59" fmla="*/ 78600 w 465644"/>
              <a:gd name="connsiteY0-60" fmla="*/ 335721 h 367308"/>
              <a:gd name="connsiteX1-61" fmla="*/ 98099 w 465644"/>
              <a:gd name="connsiteY1-62" fmla="*/ 44037 h 367308"/>
              <a:gd name="connsiteX2-63" fmla="*/ 381727 w 465644"/>
              <a:gd name="connsiteY2-64" fmla="*/ 31648 h 367308"/>
              <a:gd name="connsiteX3-65" fmla="*/ 420858 w 465644"/>
              <a:gd name="connsiteY3-66" fmla="*/ 348524 h 367308"/>
              <a:gd name="connsiteX4-67" fmla="*/ 372777 w 465644"/>
              <a:gd name="connsiteY4-68" fmla="*/ 325142 h 367308"/>
              <a:gd name="connsiteX5-69" fmla="*/ 355405 w 465644"/>
              <a:gd name="connsiteY5-70" fmla="*/ 260623 h 367308"/>
              <a:gd name="connsiteX6-71" fmla="*/ 315648 w 465644"/>
              <a:gd name="connsiteY6-72" fmla="*/ 115356 h 367308"/>
              <a:gd name="connsiteX7-73" fmla="*/ 174498 w 465644"/>
              <a:gd name="connsiteY7-74" fmla="*/ 119697 h 367308"/>
              <a:gd name="connsiteX8-75" fmla="*/ 162676 w 465644"/>
              <a:gd name="connsiteY8-76" fmla="*/ 268014 h 367308"/>
              <a:gd name="connsiteX9-77" fmla="*/ 156570 w 465644"/>
              <a:gd name="connsiteY9-78" fmla="*/ 355610 h 367308"/>
              <a:gd name="connsiteX10-79" fmla="*/ 78600 w 465644"/>
              <a:gd name="connsiteY10-80" fmla="*/ 335721 h 367308"/>
              <a:gd name="connsiteX0-81" fmla="*/ 78600 w 482853"/>
              <a:gd name="connsiteY0-82" fmla="*/ 326296 h 357883"/>
              <a:gd name="connsiteX1-83" fmla="*/ 98099 w 482853"/>
              <a:gd name="connsiteY1-84" fmla="*/ 34612 h 357883"/>
              <a:gd name="connsiteX2-85" fmla="*/ 381727 w 482853"/>
              <a:gd name="connsiteY2-86" fmla="*/ 22223 h 357883"/>
              <a:gd name="connsiteX3-87" fmla="*/ 482310 w 482853"/>
              <a:gd name="connsiteY3-88" fmla="*/ 199034 h 357883"/>
              <a:gd name="connsiteX4-89" fmla="*/ 420858 w 482853"/>
              <a:gd name="connsiteY4-90" fmla="*/ 339099 h 357883"/>
              <a:gd name="connsiteX5-91" fmla="*/ 372777 w 482853"/>
              <a:gd name="connsiteY5-92" fmla="*/ 315717 h 357883"/>
              <a:gd name="connsiteX6-93" fmla="*/ 355405 w 482853"/>
              <a:gd name="connsiteY6-94" fmla="*/ 251198 h 357883"/>
              <a:gd name="connsiteX7-95" fmla="*/ 315648 w 482853"/>
              <a:gd name="connsiteY7-96" fmla="*/ 105931 h 357883"/>
              <a:gd name="connsiteX8-97" fmla="*/ 174498 w 482853"/>
              <a:gd name="connsiteY8-98" fmla="*/ 110272 h 357883"/>
              <a:gd name="connsiteX9-99" fmla="*/ 162676 w 482853"/>
              <a:gd name="connsiteY9-100" fmla="*/ 258589 h 357883"/>
              <a:gd name="connsiteX10-101" fmla="*/ 156570 w 482853"/>
              <a:gd name="connsiteY10-102" fmla="*/ 346185 h 357883"/>
              <a:gd name="connsiteX11" fmla="*/ 78600 w 482853"/>
              <a:gd name="connsiteY11" fmla="*/ 326296 h 357883"/>
              <a:gd name="connsiteX0-103" fmla="*/ 78600 w 482853"/>
              <a:gd name="connsiteY0-104" fmla="*/ 326296 h 357883"/>
              <a:gd name="connsiteX1-105" fmla="*/ 98099 w 482853"/>
              <a:gd name="connsiteY1-106" fmla="*/ 34612 h 357883"/>
              <a:gd name="connsiteX2-107" fmla="*/ 381727 w 482853"/>
              <a:gd name="connsiteY2-108" fmla="*/ 22223 h 357883"/>
              <a:gd name="connsiteX3-109" fmla="*/ 482310 w 482853"/>
              <a:gd name="connsiteY3-110" fmla="*/ 199034 h 357883"/>
              <a:gd name="connsiteX4-111" fmla="*/ 420858 w 482853"/>
              <a:gd name="connsiteY4-112" fmla="*/ 339099 h 357883"/>
              <a:gd name="connsiteX5-113" fmla="*/ 372777 w 482853"/>
              <a:gd name="connsiteY5-114" fmla="*/ 315717 h 357883"/>
              <a:gd name="connsiteX6-115" fmla="*/ 355405 w 482853"/>
              <a:gd name="connsiteY6-116" fmla="*/ 251198 h 357883"/>
              <a:gd name="connsiteX7-117" fmla="*/ 315648 w 482853"/>
              <a:gd name="connsiteY7-118" fmla="*/ 105931 h 357883"/>
              <a:gd name="connsiteX8-119" fmla="*/ 174498 w 482853"/>
              <a:gd name="connsiteY8-120" fmla="*/ 110272 h 357883"/>
              <a:gd name="connsiteX9-121" fmla="*/ 162676 w 482853"/>
              <a:gd name="connsiteY9-122" fmla="*/ 258589 h 357883"/>
              <a:gd name="connsiteX10-123" fmla="*/ 156570 w 482853"/>
              <a:gd name="connsiteY10-124" fmla="*/ 346185 h 357883"/>
              <a:gd name="connsiteX11-125" fmla="*/ 78600 w 482853"/>
              <a:gd name="connsiteY11-126" fmla="*/ 326296 h 357883"/>
              <a:gd name="connsiteX0-127" fmla="*/ 78600 w 482853"/>
              <a:gd name="connsiteY0-128" fmla="*/ 326296 h 357883"/>
              <a:gd name="connsiteX1-129" fmla="*/ 98099 w 482853"/>
              <a:gd name="connsiteY1-130" fmla="*/ 34612 h 357883"/>
              <a:gd name="connsiteX2-131" fmla="*/ 381727 w 482853"/>
              <a:gd name="connsiteY2-132" fmla="*/ 22223 h 357883"/>
              <a:gd name="connsiteX3-133" fmla="*/ 482310 w 482853"/>
              <a:gd name="connsiteY3-134" fmla="*/ 199034 h 357883"/>
              <a:gd name="connsiteX4-135" fmla="*/ 420858 w 482853"/>
              <a:gd name="connsiteY4-136" fmla="*/ 339099 h 357883"/>
              <a:gd name="connsiteX5-137" fmla="*/ 372777 w 482853"/>
              <a:gd name="connsiteY5-138" fmla="*/ 315717 h 357883"/>
              <a:gd name="connsiteX6-139" fmla="*/ 350642 w 482853"/>
              <a:gd name="connsiteY6-140" fmla="*/ 253579 h 357883"/>
              <a:gd name="connsiteX7-141" fmla="*/ 315648 w 482853"/>
              <a:gd name="connsiteY7-142" fmla="*/ 105931 h 357883"/>
              <a:gd name="connsiteX8-143" fmla="*/ 174498 w 482853"/>
              <a:gd name="connsiteY8-144" fmla="*/ 110272 h 357883"/>
              <a:gd name="connsiteX9-145" fmla="*/ 162676 w 482853"/>
              <a:gd name="connsiteY9-146" fmla="*/ 258589 h 357883"/>
              <a:gd name="connsiteX10-147" fmla="*/ 156570 w 482853"/>
              <a:gd name="connsiteY10-148" fmla="*/ 346185 h 357883"/>
              <a:gd name="connsiteX11-149" fmla="*/ 78600 w 482853"/>
              <a:gd name="connsiteY11-150" fmla="*/ 326296 h 357883"/>
              <a:gd name="connsiteX0-151" fmla="*/ 78600 w 482853"/>
              <a:gd name="connsiteY0-152" fmla="*/ 326296 h 357883"/>
              <a:gd name="connsiteX1-153" fmla="*/ 98099 w 482853"/>
              <a:gd name="connsiteY1-154" fmla="*/ 34612 h 357883"/>
              <a:gd name="connsiteX2-155" fmla="*/ 381727 w 482853"/>
              <a:gd name="connsiteY2-156" fmla="*/ 22223 h 357883"/>
              <a:gd name="connsiteX3-157" fmla="*/ 482310 w 482853"/>
              <a:gd name="connsiteY3-158" fmla="*/ 199034 h 357883"/>
              <a:gd name="connsiteX4-159" fmla="*/ 420858 w 482853"/>
              <a:gd name="connsiteY4-160" fmla="*/ 339099 h 357883"/>
              <a:gd name="connsiteX5-161" fmla="*/ 372777 w 482853"/>
              <a:gd name="connsiteY5-162" fmla="*/ 315717 h 357883"/>
              <a:gd name="connsiteX6-163" fmla="*/ 350642 w 482853"/>
              <a:gd name="connsiteY6-164" fmla="*/ 253579 h 357883"/>
              <a:gd name="connsiteX7-165" fmla="*/ 315648 w 482853"/>
              <a:gd name="connsiteY7-166" fmla="*/ 105931 h 357883"/>
              <a:gd name="connsiteX8-167" fmla="*/ 174498 w 482853"/>
              <a:gd name="connsiteY8-168" fmla="*/ 110272 h 357883"/>
              <a:gd name="connsiteX9-169" fmla="*/ 172201 w 482853"/>
              <a:gd name="connsiteY9-170" fmla="*/ 260971 h 357883"/>
              <a:gd name="connsiteX10-171" fmla="*/ 156570 w 482853"/>
              <a:gd name="connsiteY10-172" fmla="*/ 346185 h 357883"/>
              <a:gd name="connsiteX11-173" fmla="*/ 78600 w 482853"/>
              <a:gd name="connsiteY11-174" fmla="*/ 326296 h 357883"/>
              <a:gd name="connsiteX0-175" fmla="*/ 86886 w 412558"/>
              <a:gd name="connsiteY0-176" fmla="*/ 360065 h 360696"/>
              <a:gd name="connsiteX1-177" fmla="*/ 27804 w 412558"/>
              <a:gd name="connsiteY1-178" fmla="*/ 37425 h 360696"/>
              <a:gd name="connsiteX2-179" fmla="*/ 311432 w 412558"/>
              <a:gd name="connsiteY2-180" fmla="*/ 25036 h 360696"/>
              <a:gd name="connsiteX3-181" fmla="*/ 412015 w 412558"/>
              <a:gd name="connsiteY3-182" fmla="*/ 201847 h 360696"/>
              <a:gd name="connsiteX4-183" fmla="*/ 350563 w 412558"/>
              <a:gd name="connsiteY4-184" fmla="*/ 341912 h 360696"/>
              <a:gd name="connsiteX5-185" fmla="*/ 302482 w 412558"/>
              <a:gd name="connsiteY5-186" fmla="*/ 318530 h 360696"/>
              <a:gd name="connsiteX6-187" fmla="*/ 280347 w 412558"/>
              <a:gd name="connsiteY6-188" fmla="*/ 256392 h 360696"/>
              <a:gd name="connsiteX7-189" fmla="*/ 245353 w 412558"/>
              <a:gd name="connsiteY7-190" fmla="*/ 108744 h 360696"/>
              <a:gd name="connsiteX8-191" fmla="*/ 104203 w 412558"/>
              <a:gd name="connsiteY8-192" fmla="*/ 113085 h 360696"/>
              <a:gd name="connsiteX9-193" fmla="*/ 101906 w 412558"/>
              <a:gd name="connsiteY9-194" fmla="*/ 263784 h 360696"/>
              <a:gd name="connsiteX10-195" fmla="*/ 86275 w 412558"/>
              <a:gd name="connsiteY10-196" fmla="*/ 348998 h 360696"/>
              <a:gd name="connsiteX11-197" fmla="*/ 86886 w 412558"/>
              <a:gd name="connsiteY11-198" fmla="*/ 360065 h 360696"/>
              <a:gd name="connsiteX0-199" fmla="*/ 125305 w 450977"/>
              <a:gd name="connsiteY0-200" fmla="*/ 353326 h 353957"/>
              <a:gd name="connsiteX1-201" fmla="*/ 2758 w 450977"/>
              <a:gd name="connsiteY1-202" fmla="*/ 240352 h 353957"/>
              <a:gd name="connsiteX2-203" fmla="*/ 66223 w 450977"/>
              <a:gd name="connsiteY2-204" fmla="*/ 30686 h 353957"/>
              <a:gd name="connsiteX3-205" fmla="*/ 349851 w 450977"/>
              <a:gd name="connsiteY3-206" fmla="*/ 18297 h 353957"/>
              <a:gd name="connsiteX4-207" fmla="*/ 450434 w 450977"/>
              <a:gd name="connsiteY4-208" fmla="*/ 195108 h 353957"/>
              <a:gd name="connsiteX5-209" fmla="*/ 388982 w 450977"/>
              <a:gd name="connsiteY5-210" fmla="*/ 335173 h 353957"/>
              <a:gd name="connsiteX6-211" fmla="*/ 340901 w 450977"/>
              <a:gd name="connsiteY6-212" fmla="*/ 311791 h 353957"/>
              <a:gd name="connsiteX7-213" fmla="*/ 318766 w 450977"/>
              <a:gd name="connsiteY7-214" fmla="*/ 249653 h 353957"/>
              <a:gd name="connsiteX8-215" fmla="*/ 283772 w 450977"/>
              <a:gd name="connsiteY8-216" fmla="*/ 102005 h 353957"/>
              <a:gd name="connsiteX9-217" fmla="*/ 142622 w 450977"/>
              <a:gd name="connsiteY9-218" fmla="*/ 106346 h 353957"/>
              <a:gd name="connsiteX10-219" fmla="*/ 140325 w 450977"/>
              <a:gd name="connsiteY10-220" fmla="*/ 257045 h 353957"/>
              <a:gd name="connsiteX11-221" fmla="*/ 124694 w 450977"/>
              <a:gd name="connsiteY11-222" fmla="*/ 342259 h 353957"/>
              <a:gd name="connsiteX12" fmla="*/ 125305 w 450977"/>
              <a:gd name="connsiteY12" fmla="*/ 353326 h 353957"/>
              <a:gd name="connsiteX0-223" fmla="*/ 120942 w 446614"/>
              <a:gd name="connsiteY0-224" fmla="*/ 352687 h 353318"/>
              <a:gd name="connsiteX1-225" fmla="*/ 3157 w 446614"/>
              <a:gd name="connsiteY1-226" fmla="*/ 227807 h 353318"/>
              <a:gd name="connsiteX2-227" fmla="*/ 61860 w 446614"/>
              <a:gd name="connsiteY2-228" fmla="*/ 30047 h 353318"/>
              <a:gd name="connsiteX3-229" fmla="*/ 345488 w 446614"/>
              <a:gd name="connsiteY3-230" fmla="*/ 17658 h 353318"/>
              <a:gd name="connsiteX4-231" fmla="*/ 446071 w 446614"/>
              <a:gd name="connsiteY4-232" fmla="*/ 194469 h 353318"/>
              <a:gd name="connsiteX5-233" fmla="*/ 384619 w 446614"/>
              <a:gd name="connsiteY5-234" fmla="*/ 334534 h 353318"/>
              <a:gd name="connsiteX6-235" fmla="*/ 336538 w 446614"/>
              <a:gd name="connsiteY6-236" fmla="*/ 311152 h 353318"/>
              <a:gd name="connsiteX7-237" fmla="*/ 314403 w 446614"/>
              <a:gd name="connsiteY7-238" fmla="*/ 249014 h 353318"/>
              <a:gd name="connsiteX8-239" fmla="*/ 279409 w 446614"/>
              <a:gd name="connsiteY8-240" fmla="*/ 101366 h 353318"/>
              <a:gd name="connsiteX9-241" fmla="*/ 138259 w 446614"/>
              <a:gd name="connsiteY9-242" fmla="*/ 105707 h 353318"/>
              <a:gd name="connsiteX10-243" fmla="*/ 135962 w 446614"/>
              <a:gd name="connsiteY10-244" fmla="*/ 256406 h 353318"/>
              <a:gd name="connsiteX11-245" fmla="*/ 120331 w 446614"/>
              <a:gd name="connsiteY11-246" fmla="*/ 341620 h 353318"/>
              <a:gd name="connsiteX12-247" fmla="*/ 120942 w 446614"/>
              <a:gd name="connsiteY12-248" fmla="*/ 352687 h 353318"/>
              <a:gd name="connsiteX0-249" fmla="*/ 120942 w 446614"/>
              <a:gd name="connsiteY0-250" fmla="*/ 352687 h 353318"/>
              <a:gd name="connsiteX1-251" fmla="*/ 3157 w 446614"/>
              <a:gd name="connsiteY1-252" fmla="*/ 227807 h 353318"/>
              <a:gd name="connsiteX2-253" fmla="*/ 61860 w 446614"/>
              <a:gd name="connsiteY2-254" fmla="*/ 30047 h 353318"/>
              <a:gd name="connsiteX3-255" fmla="*/ 345488 w 446614"/>
              <a:gd name="connsiteY3-256" fmla="*/ 17658 h 353318"/>
              <a:gd name="connsiteX4-257" fmla="*/ 446071 w 446614"/>
              <a:gd name="connsiteY4-258" fmla="*/ 194469 h 353318"/>
              <a:gd name="connsiteX5-259" fmla="*/ 384619 w 446614"/>
              <a:gd name="connsiteY5-260" fmla="*/ 334534 h 353318"/>
              <a:gd name="connsiteX6-261" fmla="*/ 336538 w 446614"/>
              <a:gd name="connsiteY6-262" fmla="*/ 311152 h 353318"/>
              <a:gd name="connsiteX7-263" fmla="*/ 314403 w 446614"/>
              <a:gd name="connsiteY7-264" fmla="*/ 249014 h 353318"/>
              <a:gd name="connsiteX8-265" fmla="*/ 279409 w 446614"/>
              <a:gd name="connsiteY8-266" fmla="*/ 101366 h 353318"/>
              <a:gd name="connsiteX9-267" fmla="*/ 138259 w 446614"/>
              <a:gd name="connsiteY9-268" fmla="*/ 105707 h 353318"/>
              <a:gd name="connsiteX10-269" fmla="*/ 135962 w 446614"/>
              <a:gd name="connsiteY10-270" fmla="*/ 256406 h 353318"/>
              <a:gd name="connsiteX11-271" fmla="*/ 120331 w 446614"/>
              <a:gd name="connsiteY11-272" fmla="*/ 341620 h 353318"/>
              <a:gd name="connsiteX12-273" fmla="*/ 120942 w 446614"/>
              <a:gd name="connsiteY12-274" fmla="*/ 352687 h 353318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11" y="connsiteY5-12"/>
              </a:cxn>
              <a:cxn ang="0">
                <a:pos x="connsiteX6-13" y="connsiteY6-14"/>
              </a:cxn>
              <a:cxn ang="0">
                <a:pos x="connsiteX7-15" y="connsiteY7-16"/>
              </a:cxn>
              <a:cxn ang="0">
                <a:pos x="connsiteX8-17" y="connsiteY8-18"/>
              </a:cxn>
              <a:cxn ang="0">
                <a:pos x="connsiteX9-37" y="connsiteY9-38"/>
              </a:cxn>
              <a:cxn ang="0">
                <a:pos x="connsiteX10-79" y="connsiteY10-80"/>
              </a:cxn>
              <a:cxn ang="0">
                <a:pos x="connsiteX11-125" y="connsiteY11-126"/>
              </a:cxn>
              <a:cxn ang="0">
                <a:pos x="connsiteX12-247" y="connsiteY12-248"/>
              </a:cxn>
            </a:cxnLst>
            <a:rect l="l" t="t" r="r" b="b"/>
            <a:pathLst>
              <a:path w="446614" h="353318">
                <a:moveTo>
                  <a:pt x="120942" y="352687"/>
                </a:moveTo>
                <a:cubicBezTo>
                  <a:pt x="107366" y="330543"/>
                  <a:pt x="17766" y="269674"/>
                  <a:pt x="3157" y="227807"/>
                </a:cubicBezTo>
                <a:cubicBezTo>
                  <a:pt x="-6690" y="174034"/>
                  <a:pt x="4805" y="65072"/>
                  <a:pt x="61860" y="30047"/>
                </a:cubicBezTo>
                <a:cubicBezTo>
                  <a:pt x="118915" y="-4978"/>
                  <a:pt x="281453" y="-9746"/>
                  <a:pt x="345488" y="17658"/>
                </a:cubicBezTo>
                <a:cubicBezTo>
                  <a:pt x="409523" y="45062"/>
                  <a:pt x="449074" y="144037"/>
                  <a:pt x="446071" y="194469"/>
                </a:cubicBezTo>
                <a:cubicBezTo>
                  <a:pt x="452593" y="247282"/>
                  <a:pt x="398509" y="310324"/>
                  <a:pt x="384619" y="334534"/>
                </a:cubicBezTo>
                <a:cubicBezTo>
                  <a:pt x="390270" y="384243"/>
                  <a:pt x="351812" y="320643"/>
                  <a:pt x="336538" y="311152"/>
                </a:cubicBezTo>
                <a:cubicBezTo>
                  <a:pt x="321264" y="301661"/>
                  <a:pt x="331068" y="284772"/>
                  <a:pt x="314403" y="249014"/>
                </a:cubicBezTo>
                <a:cubicBezTo>
                  <a:pt x="389373" y="205557"/>
                  <a:pt x="308766" y="125251"/>
                  <a:pt x="279409" y="101366"/>
                </a:cubicBezTo>
                <a:cubicBezTo>
                  <a:pt x="250052" y="77481"/>
                  <a:pt x="181108" y="90123"/>
                  <a:pt x="138259" y="105707"/>
                </a:cubicBezTo>
                <a:cubicBezTo>
                  <a:pt x="47749" y="138625"/>
                  <a:pt x="51101" y="218453"/>
                  <a:pt x="135962" y="256406"/>
                </a:cubicBezTo>
                <a:cubicBezTo>
                  <a:pt x="120900" y="267369"/>
                  <a:pt x="135393" y="330657"/>
                  <a:pt x="120331" y="341620"/>
                </a:cubicBezTo>
                <a:cubicBezTo>
                  <a:pt x="107367" y="353226"/>
                  <a:pt x="133906" y="341081"/>
                  <a:pt x="120942" y="352687"/>
                </a:cubicBezTo>
                <a:close/>
              </a:path>
            </a:pathLst>
          </a:cu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22" name="流程图: 接点 21"/>
          <p:cNvSpPr/>
          <p:nvPr userDrawn="1"/>
        </p:nvSpPr>
        <p:spPr>
          <a:xfrm>
            <a:off x="3309055" y="460134"/>
            <a:ext cx="288000" cy="288162"/>
          </a:xfrm>
          <a:prstGeom prst="flowChartConnector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23" name="空心弧 18"/>
          <p:cNvSpPr/>
          <p:nvPr userDrawn="1"/>
        </p:nvSpPr>
        <p:spPr>
          <a:xfrm rot="5400000">
            <a:off x="3283497" y="190145"/>
            <a:ext cx="446614" cy="353318"/>
          </a:xfrm>
          <a:custGeom>
            <a:avLst/>
            <a:gdLst>
              <a:gd name="connsiteX0" fmla="*/ 78598 w 503582"/>
              <a:gd name="connsiteY0" fmla="*/ 331635 h 384313"/>
              <a:gd name="connsiteX1" fmla="*/ 98097 w 503582"/>
              <a:gd name="connsiteY1" fmla="*/ 39951 h 384313"/>
              <a:gd name="connsiteX2" fmla="*/ 381725 w 503582"/>
              <a:gd name="connsiteY2" fmla="*/ 27562 h 384313"/>
              <a:gd name="connsiteX3" fmla="*/ 447048 w 503582"/>
              <a:gd name="connsiteY3" fmla="*/ 313482 h 384313"/>
              <a:gd name="connsiteX4" fmla="*/ 355403 w 503582"/>
              <a:gd name="connsiteY4" fmla="*/ 256537 h 384313"/>
              <a:gd name="connsiteX5" fmla="*/ 315646 w 503582"/>
              <a:gd name="connsiteY5" fmla="*/ 111270 h 384313"/>
              <a:gd name="connsiteX6" fmla="*/ 174496 w 503582"/>
              <a:gd name="connsiteY6" fmla="*/ 115611 h 384313"/>
              <a:gd name="connsiteX7" fmla="*/ 162674 w 503582"/>
              <a:gd name="connsiteY7" fmla="*/ 263928 h 384313"/>
              <a:gd name="connsiteX8" fmla="*/ 78598 w 503582"/>
              <a:gd name="connsiteY8" fmla="*/ 331635 h 384313"/>
              <a:gd name="connsiteX0-1" fmla="*/ 78600 w 503614"/>
              <a:gd name="connsiteY0-2" fmla="*/ 331635 h 353527"/>
              <a:gd name="connsiteX1-3" fmla="*/ 98099 w 503614"/>
              <a:gd name="connsiteY1-4" fmla="*/ 39951 h 353527"/>
              <a:gd name="connsiteX2-5" fmla="*/ 381727 w 503614"/>
              <a:gd name="connsiteY2-6" fmla="*/ 27562 h 353527"/>
              <a:gd name="connsiteX3-7" fmla="*/ 447050 w 503614"/>
              <a:gd name="connsiteY3-8" fmla="*/ 313482 h 353527"/>
              <a:gd name="connsiteX4-9" fmla="*/ 355405 w 503614"/>
              <a:gd name="connsiteY4-10" fmla="*/ 256537 h 353527"/>
              <a:gd name="connsiteX5-11" fmla="*/ 315648 w 503614"/>
              <a:gd name="connsiteY5-12" fmla="*/ 111270 h 353527"/>
              <a:gd name="connsiteX6-13" fmla="*/ 174498 w 503614"/>
              <a:gd name="connsiteY6-14" fmla="*/ 115611 h 353527"/>
              <a:gd name="connsiteX7-15" fmla="*/ 162676 w 503614"/>
              <a:gd name="connsiteY7-16" fmla="*/ 263928 h 353527"/>
              <a:gd name="connsiteX8-17" fmla="*/ 156570 w 503614"/>
              <a:gd name="connsiteY8-18" fmla="*/ 351524 h 353527"/>
              <a:gd name="connsiteX9" fmla="*/ 78600 w 503614"/>
              <a:gd name="connsiteY9" fmla="*/ 331635 h 353527"/>
              <a:gd name="connsiteX0-19" fmla="*/ 78600 w 503614"/>
              <a:gd name="connsiteY0-20" fmla="*/ 331635 h 353527"/>
              <a:gd name="connsiteX1-21" fmla="*/ 98099 w 503614"/>
              <a:gd name="connsiteY1-22" fmla="*/ 39951 h 353527"/>
              <a:gd name="connsiteX2-23" fmla="*/ 381727 w 503614"/>
              <a:gd name="connsiteY2-24" fmla="*/ 27562 h 353527"/>
              <a:gd name="connsiteX3-25" fmla="*/ 447050 w 503614"/>
              <a:gd name="connsiteY3-26" fmla="*/ 313482 h 353527"/>
              <a:gd name="connsiteX4-27" fmla="*/ 355405 w 503614"/>
              <a:gd name="connsiteY4-28" fmla="*/ 256537 h 353527"/>
              <a:gd name="connsiteX5-29" fmla="*/ 315648 w 503614"/>
              <a:gd name="connsiteY5-30" fmla="*/ 111270 h 353527"/>
              <a:gd name="connsiteX6-31" fmla="*/ 174498 w 503614"/>
              <a:gd name="connsiteY6-32" fmla="*/ 115611 h 353527"/>
              <a:gd name="connsiteX7-33" fmla="*/ 162676 w 503614"/>
              <a:gd name="connsiteY7-34" fmla="*/ 263928 h 353527"/>
              <a:gd name="connsiteX8-35" fmla="*/ 156570 w 503614"/>
              <a:gd name="connsiteY8-36" fmla="*/ 351524 h 353527"/>
              <a:gd name="connsiteX9-37" fmla="*/ 78600 w 503614"/>
              <a:gd name="connsiteY9-38" fmla="*/ 331635 h 353527"/>
              <a:gd name="connsiteX0-39" fmla="*/ 78600 w 503614"/>
              <a:gd name="connsiteY0-40" fmla="*/ 331635 h 353527"/>
              <a:gd name="connsiteX1-41" fmla="*/ 98099 w 503614"/>
              <a:gd name="connsiteY1-42" fmla="*/ 39951 h 353527"/>
              <a:gd name="connsiteX2-43" fmla="*/ 381727 w 503614"/>
              <a:gd name="connsiteY2-44" fmla="*/ 27562 h 353527"/>
              <a:gd name="connsiteX3-45" fmla="*/ 447050 w 503614"/>
              <a:gd name="connsiteY3-46" fmla="*/ 313482 h 353527"/>
              <a:gd name="connsiteX4-47" fmla="*/ 372777 w 503614"/>
              <a:gd name="connsiteY4-48" fmla="*/ 321056 h 353527"/>
              <a:gd name="connsiteX5-49" fmla="*/ 355405 w 503614"/>
              <a:gd name="connsiteY5-50" fmla="*/ 256537 h 353527"/>
              <a:gd name="connsiteX6-51" fmla="*/ 315648 w 503614"/>
              <a:gd name="connsiteY6-52" fmla="*/ 111270 h 353527"/>
              <a:gd name="connsiteX7-53" fmla="*/ 174498 w 503614"/>
              <a:gd name="connsiteY7-54" fmla="*/ 115611 h 353527"/>
              <a:gd name="connsiteX8-55" fmla="*/ 162676 w 503614"/>
              <a:gd name="connsiteY8-56" fmla="*/ 263928 h 353527"/>
              <a:gd name="connsiteX9-57" fmla="*/ 156570 w 503614"/>
              <a:gd name="connsiteY9-58" fmla="*/ 351524 h 353527"/>
              <a:gd name="connsiteX10" fmla="*/ 78600 w 503614"/>
              <a:gd name="connsiteY10" fmla="*/ 331635 h 353527"/>
              <a:gd name="connsiteX0-59" fmla="*/ 78600 w 465644"/>
              <a:gd name="connsiteY0-60" fmla="*/ 335721 h 367308"/>
              <a:gd name="connsiteX1-61" fmla="*/ 98099 w 465644"/>
              <a:gd name="connsiteY1-62" fmla="*/ 44037 h 367308"/>
              <a:gd name="connsiteX2-63" fmla="*/ 381727 w 465644"/>
              <a:gd name="connsiteY2-64" fmla="*/ 31648 h 367308"/>
              <a:gd name="connsiteX3-65" fmla="*/ 420858 w 465644"/>
              <a:gd name="connsiteY3-66" fmla="*/ 348524 h 367308"/>
              <a:gd name="connsiteX4-67" fmla="*/ 372777 w 465644"/>
              <a:gd name="connsiteY4-68" fmla="*/ 325142 h 367308"/>
              <a:gd name="connsiteX5-69" fmla="*/ 355405 w 465644"/>
              <a:gd name="connsiteY5-70" fmla="*/ 260623 h 367308"/>
              <a:gd name="connsiteX6-71" fmla="*/ 315648 w 465644"/>
              <a:gd name="connsiteY6-72" fmla="*/ 115356 h 367308"/>
              <a:gd name="connsiteX7-73" fmla="*/ 174498 w 465644"/>
              <a:gd name="connsiteY7-74" fmla="*/ 119697 h 367308"/>
              <a:gd name="connsiteX8-75" fmla="*/ 162676 w 465644"/>
              <a:gd name="connsiteY8-76" fmla="*/ 268014 h 367308"/>
              <a:gd name="connsiteX9-77" fmla="*/ 156570 w 465644"/>
              <a:gd name="connsiteY9-78" fmla="*/ 355610 h 367308"/>
              <a:gd name="connsiteX10-79" fmla="*/ 78600 w 465644"/>
              <a:gd name="connsiteY10-80" fmla="*/ 335721 h 367308"/>
              <a:gd name="connsiteX0-81" fmla="*/ 78600 w 482853"/>
              <a:gd name="connsiteY0-82" fmla="*/ 326296 h 357883"/>
              <a:gd name="connsiteX1-83" fmla="*/ 98099 w 482853"/>
              <a:gd name="connsiteY1-84" fmla="*/ 34612 h 357883"/>
              <a:gd name="connsiteX2-85" fmla="*/ 381727 w 482853"/>
              <a:gd name="connsiteY2-86" fmla="*/ 22223 h 357883"/>
              <a:gd name="connsiteX3-87" fmla="*/ 482310 w 482853"/>
              <a:gd name="connsiteY3-88" fmla="*/ 199034 h 357883"/>
              <a:gd name="connsiteX4-89" fmla="*/ 420858 w 482853"/>
              <a:gd name="connsiteY4-90" fmla="*/ 339099 h 357883"/>
              <a:gd name="connsiteX5-91" fmla="*/ 372777 w 482853"/>
              <a:gd name="connsiteY5-92" fmla="*/ 315717 h 357883"/>
              <a:gd name="connsiteX6-93" fmla="*/ 355405 w 482853"/>
              <a:gd name="connsiteY6-94" fmla="*/ 251198 h 357883"/>
              <a:gd name="connsiteX7-95" fmla="*/ 315648 w 482853"/>
              <a:gd name="connsiteY7-96" fmla="*/ 105931 h 357883"/>
              <a:gd name="connsiteX8-97" fmla="*/ 174498 w 482853"/>
              <a:gd name="connsiteY8-98" fmla="*/ 110272 h 357883"/>
              <a:gd name="connsiteX9-99" fmla="*/ 162676 w 482853"/>
              <a:gd name="connsiteY9-100" fmla="*/ 258589 h 357883"/>
              <a:gd name="connsiteX10-101" fmla="*/ 156570 w 482853"/>
              <a:gd name="connsiteY10-102" fmla="*/ 346185 h 357883"/>
              <a:gd name="connsiteX11" fmla="*/ 78600 w 482853"/>
              <a:gd name="connsiteY11" fmla="*/ 326296 h 357883"/>
              <a:gd name="connsiteX0-103" fmla="*/ 78600 w 482853"/>
              <a:gd name="connsiteY0-104" fmla="*/ 326296 h 357883"/>
              <a:gd name="connsiteX1-105" fmla="*/ 98099 w 482853"/>
              <a:gd name="connsiteY1-106" fmla="*/ 34612 h 357883"/>
              <a:gd name="connsiteX2-107" fmla="*/ 381727 w 482853"/>
              <a:gd name="connsiteY2-108" fmla="*/ 22223 h 357883"/>
              <a:gd name="connsiteX3-109" fmla="*/ 482310 w 482853"/>
              <a:gd name="connsiteY3-110" fmla="*/ 199034 h 357883"/>
              <a:gd name="connsiteX4-111" fmla="*/ 420858 w 482853"/>
              <a:gd name="connsiteY4-112" fmla="*/ 339099 h 357883"/>
              <a:gd name="connsiteX5-113" fmla="*/ 372777 w 482853"/>
              <a:gd name="connsiteY5-114" fmla="*/ 315717 h 357883"/>
              <a:gd name="connsiteX6-115" fmla="*/ 355405 w 482853"/>
              <a:gd name="connsiteY6-116" fmla="*/ 251198 h 357883"/>
              <a:gd name="connsiteX7-117" fmla="*/ 315648 w 482853"/>
              <a:gd name="connsiteY7-118" fmla="*/ 105931 h 357883"/>
              <a:gd name="connsiteX8-119" fmla="*/ 174498 w 482853"/>
              <a:gd name="connsiteY8-120" fmla="*/ 110272 h 357883"/>
              <a:gd name="connsiteX9-121" fmla="*/ 162676 w 482853"/>
              <a:gd name="connsiteY9-122" fmla="*/ 258589 h 357883"/>
              <a:gd name="connsiteX10-123" fmla="*/ 156570 w 482853"/>
              <a:gd name="connsiteY10-124" fmla="*/ 346185 h 357883"/>
              <a:gd name="connsiteX11-125" fmla="*/ 78600 w 482853"/>
              <a:gd name="connsiteY11-126" fmla="*/ 326296 h 357883"/>
              <a:gd name="connsiteX0-127" fmla="*/ 78600 w 482853"/>
              <a:gd name="connsiteY0-128" fmla="*/ 326296 h 357883"/>
              <a:gd name="connsiteX1-129" fmla="*/ 98099 w 482853"/>
              <a:gd name="connsiteY1-130" fmla="*/ 34612 h 357883"/>
              <a:gd name="connsiteX2-131" fmla="*/ 381727 w 482853"/>
              <a:gd name="connsiteY2-132" fmla="*/ 22223 h 357883"/>
              <a:gd name="connsiteX3-133" fmla="*/ 482310 w 482853"/>
              <a:gd name="connsiteY3-134" fmla="*/ 199034 h 357883"/>
              <a:gd name="connsiteX4-135" fmla="*/ 420858 w 482853"/>
              <a:gd name="connsiteY4-136" fmla="*/ 339099 h 357883"/>
              <a:gd name="connsiteX5-137" fmla="*/ 372777 w 482853"/>
              <a:gd name="connsiteY5-138" fmla="*/ 315717 h 357883"/>
              <a:gd name="connsiteX6-139" fmla="*/ 350642 w 482853"/>
              <a:gd name="connsiteY6-140" fmla="*/ 253579 h 357883"/>
              <a:gd name="connsiteX7-141" fmla="*/ 315648 w 482853"/>
              <a:gd name="connsiteY7-142" fmla="*/ 105931 h 357883"/>
              <a:gd name="connsiteX8-143" fmla="*/ 174498 w 482853"/>
              <a:gd name="connsiteY8-144" fmla="*/ 110272 h 357883"/>
              <a:gd name="connsiteX9-145" fmla="*/ 162676 w 482853"/>
              <a:gd name="connsiteY9-146" fmla="*/ 258589 h 357883"/>
              <a:gd name="connsiteX10-147" fmla="*/ 156570 w 482853"/>
              <a:gd name="connsiteY10-148" fmla="*/ 346185 h 357883"/>
              <a:gd name="connsiteX11-149" fmla="*/ 78600 w 482853"/>
              <a:gd name="connsiteY11-150" fmla="*/ 326296 h 357883"/>
              <a:gd name="connsiteX0-151" fmla="*/ 78600 w 482853"/>
              <a:gd name="connsiteY0-152" fmla="*/ 326296 h 357883"/>
              <a:gd name="connsiteX1-153" fmla="*/ 98099 w 482853"/>
              <a:gd name="connsiteY1-154" fmla="*/ 34612 h 357883"/>
              <a:gd name="connsiteX2-155" fmla="*/ 381727 w 482853"/>
              <a:gd name="connsiteY2-156" fmla="*/ 22223 h 357883"/>
              <a:gd name="connsiteX3-157" fmla="*/ 482310 w 482853"/>
              <a:gd name="connsiteY3-158" fmla="*/ 199034 h 357883"/>
              <a:gd name="connsiteX4-159" fmla="*/ 420858 w 482853"/>
              <a:gd name="connsiteY4-160" fmla="*/ 339099 h 357883"/>
              <a:gd name="connsiteX5-161" fmla="*/ 372777 w 482853"/>
              <a:gd name="connsiteY5-162" fmla="*/ 315717 h 357883"/>
              <a:gd name="connsiteX6-163" fmla="*/ 350642 w 482853"/>
              <a:gd name="connsiteY6-164" fmla="*/ 253579 h 357883"/>
              <a:gd name="connsiteX7-165" fmla="*/ 315648 w 482853"/>
              <a:gd name="connsiteY7-166" fmla="*/ 105931 h 357883"/>
              <a:gd name="connsiteX8-167" fmla="*/ 174498 w 482853"/>
              <a:gd name="connsiteY8-168" fmla="*/ 110272 h 357883"/>
              <a:gd name="connsiteX9-169" fmla="*/ 172201 w 482853"/>
              <a:gd name="connsiteY9-170" fmla="*/ 260971 h 357883"/>
              <a:gd name="connsiteX10-171" fmla="*/ 156570 w 482853"/>
              <a:gd name="connsiteY10-172" fmla="*/ 346185 h 357883"/>
              <a:gd name="connsiteX11-173" fmla="*/ 78600 w 482853"/>
              <a:gd name="connsiteY11-174" fmla="*/ 326296 h 357883"/>
              <a:gd name="connsiteX0-175" fmla="*/ 86886 w 412558"/>
              <a:gd name="connsiteY0-176" fmla="*/ 360065 h 360696"/>
              <a:gd name="connsiteX1-177" fmla="*/ 27804 w 412558"/>
              <a:gd name="connsiteY1-178" fmla="*/ 37425 h 360696"/>
              <a:gd name="connsiteX2-179" fmla="*/ 311432 w 412558"/>
              <a:gd name="connsiteY2-180" fmla="*/ 25036 h 360696"/>
              <a:gd name="connsiteX3-181" fmla="*/ 412015 w 412558"/>
              <a:gd name="connsiteY3-182" fmla="*/ 201847 h 360696"/>
              <a:gd name="connsiteX4-183" fmla="*/ 350563 w 412558"/>
              <a:gd name="connsiteY4-184" fmla="*/ 341912 h 360696"/>
              <a:gd name="connsiteX5-185" fmla="*/ 302482 w 412558"/>
              <a:gd name="connsiteY5-186" fmla="*/ 318530 h 360696"/>
              <a:gd name="connsiteX6-187" fmla="*/ 280347 w 412558"/>
              <a:gd name="connsiteY6-188" fmla="*/ 256392 h 360696"/>
              <a:gd name="connsiteX7-189" fmla="*/ 245353 w 412558"/>
              <a:gd name="connsiteY7-190" fmla="*/ 108744 h 360696"/>
              <a:gd name="connsiteX8-191" fmla="*/ 104203 w 412558"/>
              <a:gd name="connsiteY8-192" fmla="*/ 113085 h 360696"/>
              <a:gd name="connsiteX9-193" fmla="*/ 101906 w 412558"/>
              <a:gd name="connsiteY9-194" fmla="*/ 263784 h 360696"/>
              <a:gd name="connsiteX10-195" fmla="*/ 86275 w 412558"/>
              <a:gd name="connsiteY10-196" fmla="*/ 348998 h 360696"/>
              <a:gd name="connsiteX11-197" fmla="*/ 86886 w 412558"/>
              <a:gd name="connsiteY11-198" fmla="*/ 360065 h 360696"/>
              <a:gd name="connsiteX0-199" fmla="*/ 125305 w 450977"/>
              <a:gd name="connsiteY0-200" fmla="*/ 353326 h 353957"/>
              <a:gd name="connsiteX1-201" fmla="*/ 2758 w 450977"/>
              <a:gd name="connsiteY1-202" fmla="*/ 240352 h 353957"/>
              <a:gd name="connsiteX2-203" fmla="*/ 66223 w 450977"/>
              <a:gd name="connsiteY2-204" fmla="*/ 30686 h 353957"/>
              <a:gd name="connsiteX3-205" fmla="*/ 349851 w 450977"/>
              <a:gd name="connsiteY3-206" fmla="*/ 18297 h 353957"/>
              <a:gd name="connsiteX4-207" fmla="*/ 450434 w 450977"/>
              <a:gd name="connsiteY4-208" fmla="*/ 195108 h 353957"/>
              <a:gd name="connsiteX5-209" fmla="*/ 388982 w 450977"/>
              <a:gd name="connsiteY5-210" fmla="*/ 335173 h 353957"/>
              <a:gd name="connsiteX6-211" fmla="*/ 340901 w 450977"/>
              <a:gd name="connsiteY6-212" fmla="*/ 311791 h 353957"/>
              <a:gd name="connsiteX7-213" fmla="*/ 318766 w 450977"/>
              <a:gd name="connsiteY7-214" fmla="*/ 249653 h 353957"/>
              <a:gd name="connsiteX8-215" fmla="*/ 283772 w 450977"/>
              <a:gd name="connsiteY8-216" fmla="*/ 102005 h 353957"/>
              <a:gd name="connsiteX9-217" fmla="*/ 142622 w 450977"/>
              <a:gd name="connsiteY9-218" fmla="*/ 106346 h 353957"/>
              <a:gd name="connsiteX10-219" fmla="*/ 140325 w 450977"/>
              <a:gd name="connsiteY10-220" fmla="*/ 257045 h 353957"/>
              <a:gd name="connsiteX11-221" fmla="*/ 124694 w 450977"/>
              <a:gd name="connsiteY11-222" fmla="*/ 342259 h 353957"/>
              <a:gd name="connsiteX12" fmla="*/ 125305 w 450977"/>
              <a:gd name="connsiteY12" fmla="*/ 353326 h 353957"/>
              <a:gd name="connsiteX0-223" fmla="*/ 120942 w 446614"/>
              <a:gd name="connsiteY0-224" fmla="*/ 352687 h 353318"/>
              <a:gd name="connsiteX1-225" fmla="*/ 3157 w 446614"/>
              <a:gd name="connsiteY1-226" fmla="*/ 227807 h 353318"/>
              <a:gd name="connsiteX2-227" fmla="*/ 61860 w 446614"/>
              <a:gd name="connsiteY2-228" fmla="*/ 30047 h 353318"/>
              <a:gd name="connsiteX3-229" fmla="*/ 345488 w 446614"/>
              <a:gd name="connsiteY3-230" fmla="*/ 17658 h 353318"/>
              <a:gd name="connsiteX4-231" fmla="*/ 446071 w 446614"/>
              <a:gd name="connsiteY4-232" fmla="*/ 194469 h 353318"/>
              <a:gd name="connsiteX5-233" fmla="*/ 384619 w 446614"/>
              <a:gd name="connsiteY5-234" fmla="*/ 334534 h 353318"/>
              <a:gd name="connsiteX6-235" fmla="*/ 336538 w 446614"/>
              <a:gd name="connsiteY6-236" fmla="*/ 311152 h 353318"/>
              <a:gd name="connsiteX7-237" fmla="*/ 314403 w 446614"/>
              <a:gd name="connsiteY7-238" fmla="*/ 249014 h 353318"/>
              <a:gd name="connsiteX8-239" fmla="*/ 279409 w 446614"/>
              <a:gd name="connsiteY8-240" fmla="*/ 101366 h 353318"/>
              <a:gd name="connsiteX9-241" fmla="*/ 138259 w 446614"/>
              <a:gd name="connsiteY9-242" fmla="*/ 105707 h 353318"/>
              <a:gd name="connsiteX10-243" fmla="*/ 135962 w 446614"/>
              <a:gd name="connsiteY10-244" fmla="*/ 256406 h 353318"/>
              <a:gd name="connsiteX11-245" fmla="*/ 120331 w 446614"/>
              <a:gd name="connsiteY11-246" fmla="*/ 341620 h 353318"/>
              <a:gd name="connsiteX12-247" fmla="*/ 120942 w 446614"/>
              <a:gd name="connsiteY12-248" fmla="*/ 352687 h 353318"/>
              <a:gd name="connsiteX0-249" fmla="*/ 120942 w 446614"/>
              <a:gd name="connsiteY0-250" fmla="*/ 352687 h 353318"/>
              <a:gd name="connsiteX1-251" fmla="*/ 3157 w 446614"/>
              <a:gd name="connsiteY1-252" fmla="*/ 227807 h 353318"/>
              <a:gd name="connsiteX2-253" fmla="*/ 61860 w 446614"/>
              <a:gd name="connsiteY2-254" fmla="*/ 30047 h 353318"/>
              <a:gd name="connsiteX3-255" fmla="*/ 345488 w 446614"/>
              <a:gd name="connsiteY3-256" fmla="*/ 17658 h 353318"/>
              <a:gd name="connsiteX4-257" fmla="*/ 446071 w 446614"/>
              <a:gd name="connsiteY4-258" fmla="*/ 194469 h 353318"/>
              <a:gd name="connsiteX5-259" fmla="*/ 384619 w 446614"/>
              <a:gd name="connsiteY5-260" fmla="*/ 334534 h 353318"/>
              <a:gd name="connsiteX6-261" fmla="*/ 336538 w 446614"/>
              <a:gd name="connsiteY6-262" fmla="*/ 311152 h 353318"/>
              <a:gd name="connsiteX7-263" fmla="*/ 314403 w 446614"/>
              <a:gd name="connsiteY7-264" fmla="*/ 249014 h 353318"/>
              <a:gd name="connsiteX8-265" fmla="*/ 279409 w 446614"/>
              <a:gd name="connsiteY8-266" fmla="*/ 101366 h 353318"/>
              <a:gd name="connsiteX9-267" fmla="*/ 138259 w 446614"/>
              <a:gd name="connsiteY9-268" fmla="*/ 105707 h 353318"/>
              <a:gd name="connsiteX10-269" fmla="*/ 135962 w 446614"/>
              <a:gd name="connsiteY10-270" fmla="*/ 256406 h 353318"/>
              <a:gd name="connsiteX11-271" fmla="*/ 120331 w 446614"/>
              <a:gd name="connsiteY11-272" fmla="*/ 341620 h 353318"/>
              <a:gd name="connsiteX12-273" fmla="*/ 120942 w 446614"/>
              <a:gd name="connsiteY12-274" fmla="*/ 352687 h 353318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11" y="connsiteY5-12"/>
              </a:cxn>
              <a:cxn ang="0">
                <a:pos x="connsiteX6-13" y="connsiteY6-14"/>
              </a:cxn>
              <a:cxn ang="0">
                <a:pos x="connsiteX7-15" y="connsiteY7-16"/>
              </a:cxn>
              <a:cxn ang="0">
                <a:pos x="connsiteX8-17" y="connsiteY8-18"/>
              </a:cxn>
              <a:cxn ang="0">
                <a:pos x="connsiteX9-37" y="connsiteY9-38"/>
              </a:cxn>
              <a:cxn ang="0">
                <a:pos x="connsiteX10-79" y="connsiteY10-80"/>
              </a:cxn>
              <a:cxn ang="0">
                <a:pos x="connsiteX11-125" y="connsiteY11-126"/>
              </a:cxn>
              <a:cxn ang="0">
                <a:pos x="connsiteX12-247" y="connsiteY12-248"/>
              </a:cxn>
            </a:cxnLst>
            <a:rect l="l" t="t" r="r" b="b"/>
            <a:pathLst>
              <a:path w="446614" h="353318">
                <a:moveTo>
                  <a:pt x="120942" y="352687"/>
                </a:moveTo>
                <a:cubicBezTo>
                  <a:pt x="107366" y="330543"/>
                  <a:pt x="17766" y="269674"/>
                  <a:pt x="3157" y="227807"/>
                </a:cubicBezTo>
                <a:cubicBezTo>
                  <a:pt x="-6690" y="174034"/>
                  <a:pt x="4805" y="65072"/>
                  <a:pt x="61860" y="30047"/>
                </a:cubicBezTo>
                <a:cubicBezTo>
                  <a:pt x="118915" y="-4978"/>
                  <a:pt x="281453" y="-9746"/>
                  <a:pt x="345488" y="17658"/>
                </a:cubicBezTo>
                <a:cubicBezTo>
                  <a:pt x="409523" y="45062"/>
                  <a:pt x="449074" y="144037"/>
                  <a:pt x="446071" y="194469"/>
                </a:cubicBezTo>
                <a:cubicBezTo>
                  <a:pt x="452593" y="247282"/>
                  <a:pt x="398509" y="310324"/>
                  <a:pt x="384619" y="334534"/>
                </a:cubicBezTo>
                <a:cubicBezTo>
                  <a:pt x="390270" y="384243"/>
                  <a:pt x="351812" y="320643"/>
                  <a:pt x="336538" y="311152"/>
                </a:cubicBezTo>
                <a:cubicBezTo>
                  <a:pt x="321264" y="301661"/>
                  <a:pt x="331068" y="284772"/>
                  <a:pt x="314403" y="249014"/>
                </a:cubicBezTo>
                <a:cubicBezTo>
                  <a:pt x="389373" y="205557"/>
                  <a:pt x="308766" y="125251"/>
                  <a:pt x="279409" y="101366"/>
                </a:cubicBezTo>
                <a:cubicBezTo>
                  <a:pt x="250052" y="77481"/>
                  <a:pt x="181108" y="90123"/>
                  <a:pt x="138259" y="105707"/>
                </a:cubicBezTo>
                <a:cubicBezTo>
                  <a:pt x="47749" y="138625"/>
                  <a:pt x="51101" y="218453"/>
                  <a:pt x="135962" y="256406"/>
                </a:cubicBezTo>
                <a:cubicBezTo>
                  <a:pt x="120900" y="267369"/>
                  <a:pt x="135393" y="330657"/>
                  <a:pt x="120331" y="341620"/>
                </a:cubicBezTo>
                <a:cubicBezTo>
                  <a:pt x="107367" y="353226"/>
                  <a:pt x="133906" y="341081"/>
                  <a:pt x="120942" y="352687"/>
                </a:cubicBezTo>
                <a:close/>
              </a:path>
            </a:pathLst>
          </a:cu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24" name="流程图: 接点 23"/>
          <p:cNvSpPr/>
          <p:nvPr userDrawn="1"/>
        </p:nvSpPr>
        <p:spPr>
          <a:xfrm>
            <a:off x="4693347" y="455654"/>
            <a:ext cx="288000" cy="288162"/>
          </a:xfrm>
          <a:prstGeom prst="flowChartConnector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25" name="空心弧 18"/>
          <p:cNvSpPr/>
          <p:nvPr userDrawn="1"/>
        </p:nvSpPr>
        <p:spPr>
          <a:xfrm rot="5400000">
            <a:off x="4667789" y="185665"/>
            <a:ext cx="446614" cy="353318"/>
          </a:xfrm>
          <a:custGeom>
            <a:avLst/>
            <a:gdLst>
              <a:gd name="connsiteX0" fmla="*/ 78598 w 503582"/>
              <a:gd name="connsiteY0" fmla="*/ 331635 h 384313"/>
              <a:gd name="connsiteX1" fmla="*/ 98097 w 503582"/>
              <a:gd name="connsiteY1" fmla="*/ 39951 h 384313"/>
              <a:gd name="connsiteX2" fmla="*/ 381725 w 503582"/>
              <a:gd name="connsiteY2" fmla="*/ 27562 h 384313"/>
              <a:gd name="connsiteX3" fmla="*/ 447048 w 503582"/>
              <a:gd name="connsiteY3" fmla="*/ 313482 h 384313"/>
              <a:gd name="connsiteX4" fmla="*/ 355403 w 503582"/>
              <a:gd name="connsiteY4" fmla="*/ 256537 h 384313"/>
              <a:gd name="connsiteX5" fmla="*/ 315646 w 503582"/>
              <a:gd name="connsiteY5" fmla="*/ 111270 h 384313"/>
              <a:gd name="connsiteX6" fmla="*/ 174496 w 503582"/>
              <a:gd name="connsiteY6" fmla="*/ 115611 h 384313"/>
              <a:gd name="connsiteX7" fmla="*/ 162674 w 503582"/>
              <a:gd name="connsiteY7" fmla="*/ 263928 h 384313"/>
              <a:gd name="connsiteX8" fmla="*/ 78598 w 503582"/>
              <a:gd name="connsiteY8" fmla="*/ 331635 h 384313"/>
              <a:gd name="connsiteX0-1" fmla="*/ 78600 w 503614"/>
              <a:gd name="connsiteY0-2" fmla="*/ 331635 h 353527"/>
              <a:gd name="connsiteX1-3" fmla="*/ 98099 w 503614"/>
              <a:gd name="connsiteY1-4" fmla="*/ 39951 h 353527"/>
              <a:gd name="connsiteX2-5" fmla="*/ 381727 w 503614"/>
              <a:gd name="connsiteY2-6" fmla="*/ 27562 h 353527"/>
              <a:gd name="connsiteX3-7" fmla="*/ 447050 w 503614"/>
              <a:gd name="connsiteY3-8" fmla="*/ 313482 h 353527"/>
              <a:gd name="connsiteX4-9" fmla="*/ 355405 w 503614"/>
              <a:gd name="connsiteY4-10" fmla="*/ 256537 h 353527"/>
              <a:gd name="connsiteX5-11" fmla="*/ 315648 w 503614"/>
              <a:gd name="connsiteY5-12" fmla="*/ 111270 h 353527"/>
              <a:gd name="connsiteX6-13" fmla="*/ 174498 w 503614"/>
              <a:gd name="connsiteY6-14" fmla="*/ 115611 h 353527"/>
              <a:gd name="connsiteX7-15" fmla="*/ 162676 w 503614"/>
              <a:gd name="connsiteY7-16" fmla="*/ 263928 h 353527"/>
              <a:gd name="connsiteX8-17" fmla="*/ 156570 w 503614"/>
              <a:gd name="connsiteY8-18" fmla="*/ 351524 h 353527"/>
              <a:gd name="connsiteX9" fmla="*/ 78600 w 503614"/>
              <a:gd name="connsiteY9" fmla="*/ 331635 h 353527"/>
              <a:gd name="connsiteX0-19" fmla="*/ 78600 w 503614"/>
              <a:gd name="connsiteY0-20" fmla="*/ 331635 h 353527"/>
              <a:gd name="connsiteX1-21" fmla="*/ 98099 w 503614"/>
              <a:gd name="connsiteY1-22" fmla="*/ 39951 h 353527"/>
              <a:gd name="connsiteX2-23" fmla="*/ 381727 w 503614"/>
              <a:gd name="connsiteY2-24" fmla="*/ 27562 h 353527"/>
              <a:gd name="connsiteX3-25" fmla="*/ 447050 w 503614"/>
              <a:gd name="connsiteY3-26" fmla="*/ 313482 h 353527"/>
              <a:gd name="connsiteX4-27" fmla="*/ 355405 w 503614"/>
              <a:gd name="connsiteY4-28" fmla="*/ 256537 h 353527"/>
              <a:gd name="connsiteX5-29" fmla="*/ 315648 w 503614"/>
              <a:gd name="connsiteY5-30" fmla="*/ 111270 h 353527"/>
              <a:gd name="connsiteX6-31" fmla="*/ 174498 w 503614"/>
              <a:gd name="connsiteY6-32" fmla="*/ 115611 h 353527"/>
              <a:gd name="connsiteX7-33" fmla="*/ 162676 w 503614"/>
              <a:gd name="connsiteY7-34" fmla="*/ 263928 h 353527"/>
              <a:gd name="connsiteX8-35" fmla="*/ 156570 w 503614"/>
              <a:gd name="connsiteY8-36" fmla="*/ 351524 h 353527"/>
              <a:gd name="connsiteX9-37" fmla="*/ 78600 w 503614"/>
              <a:gd name="connsiteY9-38" fmla="*/ 331635 h 353527"/>
              <a:gd name="connsiteX0-39" fmla="*/ 78600 w 503614"/>
              <a:gd name="connsiteY0-40" fmla="*/ 331635 h 353527"/>
              <a:gd name="connsiteX1-41" fmla="*/ 98099 w 503614"/>
              <a:gd name="connsiteY1-42" fmla="*/ 39951 h 353527"/>
              <a:gd name="connsiteX2-43" fmla="*/ 381727 w 503614"/>
              <a:gd name="connsiteY2-44" fmla="*/ 27562 h 353527"/>
              <a:gd name="connsiteX3-45" fmla="*/ 447050 w 503614"/>
              <a:gd name="connsiteY3-46" fmla="*/ 313482 h 353527"/>
              <a:gd name="connsiteX4-47" fmla="*/ 372777 w 503614"/>
              <a:gd name="connsiteY4-48" fmla="*/ 321056 h 353527"/>
              <a:gd name="connsiteX5-49" fmla="*/ 355405 w 503614"/>
              <a:gd name="connsiteY5-50" fmla="*/ 256537 h 353527"/>
              <a:gd name="connsiteX6-51" fmla="*/ 315648 w 503614"/>
              <a:gd name="connsiteY6-52" fmla="*/ 111270 h 353527"/>
              <a:gd name="connsiteX7-53" fmla="*/ 174498 w 503614"/>
              <a:gd name="connsiteY7-54" fmla="*/ 115611 h 353527"/>
              <a:gd name="connsiteX8-55" fmla="*/ 162676 w 503614"/>
              <a:gd name="connsiteY8-56" fmla="*/ 263928 h 353527"/>
              <a:gd name="connsiteX9-57" fmla="*/ 156570 w 503614"/>
              <a:gd name="connsiteY9-58" fmla="*/ 351524 h 353527"/>
              <a:gd name="connsiteX10" fmla="*/ 78600 w 503614"/>
              <a:gd name="connsiteY10" fmla="*/ 331635 h 353527"/>
              <a:gd name="connsiteX0-59" fmla="*/ 78600 w 465644"/>
              <a:gd name="connsiteY0-60" fmla="*/ 335721 h 367308"/>
              <a:gd name="connsiteX1-61" fmla="*/ 98099 w 465644"/>
              <a:gd name="connsiteY1-62" fmla="*/ 44037 h 367308"/>
              <a:gd name="connsiteX2-63" fmla="*/ 381727 w 465644"/>
              <a:gd name="connsiteY2-64" fmla="*/ 31648 h 367308"/>
              <a:gd name="connsiteX3-65" fmla="*/ 420858 w 465644"/>
              <a:gd name="connsiteY3-66" fmla="*/ 348524 h 367308"/>
              <a:gd name="connsiteX4-67" fmla="*/ 372777 w 465644"/>
              <a:gd name="connsiteY4-68" fmla="*/ 325142 h 367308"/>
              <a:gd name="connsiteX5-69" fmla="*/ 355405 w 465644"/>
              <a:gd name="connsiteY5-70" fmla="*/ 260623 h 367308"/>
              <a:gd name="connsiteX6-71" fmla="*/ 315648 w 465644"/>
              <a:gd name="connsiteY6-72" fmla="*/ 115356 h 367308"/>
              <a:gd name="connsiteX7-73" fmla="*/ 174498 w 465644"/>
              <a:gd name="connsiteY7-74" fmla="*/ 119697 h 367308"/>
              <a:gd name="connsiteX8-75" fmla="*/ 162676 w 465644"/>
              <a:gd name="connsiteY8-76" fmla="*/ 268014 h 367308"/>
              <a:gd name="connsiteX9-77" fmla="*/ 156570 w 465644"/>
              <a:gd name="connsiteY9-78" fmla="*/ 355610 h 367308"/>
              <a:gd name="connsiteX10-79" fmla="*/ 78600 w 465644"/>
              <a:gd name="connsiteY10-80" fmla="*/ 335721 h 367308"/>
              <a:gd name="connsiteX0-81" fmla="*/ 78600 w 482853"/>
              <a:gd name="connsiteY0-82" fmla="*/ 326296 h 357883"/>
              <a:gd name="connsiteX1-83" fmla="*/ 98099 w 482853"/>
              <a:gd name="connsiteY1-84" fmla="*/ 34612 h 357883"/>
              <a:gd name="connsiteX2-85" fmla="*/ 381727 w 482853"/>
              <a:gd name="connsiteY2-86" fmla="*/ 22223 h 357883"/>
              <a:gd name="connsiteX3-87" fmla="*/ 482310 w 482853"/>
              <a:gd name="connsiteY3-88" fmla="*/ 199034 h 357883"/>
              <a:gd name="connsiteX4-89" fmla="*/ 420858 w 482853"/>
              <a:gd name="connsiteY4-90" fmla="*/ 339099 h 357883"/>
              <a:gd name="connsiteX5-91" fmla="*/ 372777 w 482853"/>
              <a:gd name="connsiteY5-92" fmla="*/ 315717 h 357883"/>
              <a:gd name="connsiteX6-93" fmla="*/ 355405 w 482853"/>
              <a:gd name="connsiteY6-94" fmla="*/ 251198 h 357883"/>
              <a:gd name="connsiteX7-95" fmla="*/ 315648 w 482853"/>
              <a:gd name="connsiteY7-96" fmla="*/ 105931 h 357883"/>
              <a:gd name="connsiteX8-97" fmla="*/ 174498 w 482853"/>
              <a:gd name="connsiteY8-98" fmla="*/ 110272 h 357883"/>
              <a:gd name="connsiteX9-99" fmla="*/ 162676 w 482853"/>
              <a:gd name="connsiteY9-100" fmla="*/ 258589 h 357883"/>
              <a:gd name="connsiteX10-101" fmla="*/ 156570 w 482853"/>
              <a:gd name="connsiteY10-102" fmla="*/ 346185 h 357883"/>
              <a:gd name="connsiteX11" fmla="*/ 78600 w 482853"/>
              <a:gd name="connsiteY11" fmla="*/ 326296 h 357883"/>
              <a:gd name="connsiteX0-103" fmla="*/ 78600 w 482853"/>
              <a:gd name="connsiteY0-104" fmla="*/ 326296 h 357883"/>
              <a:gd name="connsiteX1-105" fmla="*/ 98099 w 482853"/>
              <a:gd name="connsiteY1-106" fmla="*/ 34612 h 357883"/>
              <a:gd name="connsiteX2-107" fmla="*/ 381727 w 482853"/>
              <a:gd name="connsiteY2-108" fmla="*/ 22223 h 357883"/>
              <a:gd name="connsiteX3-109" fmla="*/ 482310 w 482853"/>
              <a:gd name="connsiteY3-110" fmla="*/ 199034 h 357883"/>
              <a:gd name="connsiteX4-111" fmla="*/ 420858 w 482853"/>
              <a:gd name="connsiteY4-112" fmla="*/ 339099 h 357883"/>
              <a:gd name="connsiteX5-113" fmla="*/ 372777 w 482853"/>
              <a:gd name="connsiteY5-114" fmla="*/ 315717 h 357883"/>
              <a:gd name="connsiteX6-115" fmla="*/ 355405 w 482853"/>
              <a:gd name="connsiteY6-116" fmla="*/ 251198 h 357883"/>
              <a:gd name="connsiteX7-117" fmla="*/ 315648 w 482853"/>
              <a:gd name="connsiteY7-118" fmla="*/ 105931 h 357883"/>
              <a:gd name="connsiteX8-119" fmla="*/ 174498 w 482853"/>
              <a:gd name="connsiteY8-120" fmla="*/ 110272 h 357883"/>
              <a:gd name="connsiteX9-121" fmla="*/ 162676 w 482853"/>
              <a:gd name="connsiteY9-122" fmla="*/ 258589 h 357883"/>
              <a:gd name="connsiteX10-123" fmla="*/ 156570 w 482853"/>
              <a:gd name="connsiteY10-124" fmla="*/ 346185 h 357883"/>
              <a:gd name="connsiteX11-125" fmla="*/ 78600 w 482853"/>
              <a:gd name="connsiteY11-126" fmla="*/ 326296 h 357883"/>
              <a:gd name="connsiteX0-127" fmla="*/ 78600 w 482853"/>
              <a:gd name="connsiteY0-128" fmla="*/ 326296 h 357883"/>
              <a:gd name="connsiteX1-129" fmla="*/ 98099 w 482853"/>
              <a:gd name="connsiteY1-130" fmla="*/ 34612 h 357883"/>
              <a:gd name="connsiteX2-131" fmla="*/ 381727 w 482853"/>
              <a:gd name="connsiteY2-132" fmla="*/ 22223 h 357883"/>
              <a:gd name="connsiteX3-133" fmla="*/ 482310 w 482853"/>
              <a:gd name="connsiteY3-134" fmla="*/ 199034 h 357883"/>
              <a:gd name="connsiteX4-135" fmla="*/ 420858 w 482853"/>
              <a:gd name="connsiteY4-136" fmla="*/ 339099 h 357883"/>
              <a:gd name="connsiteX5-137" fmla="*/ 372777 w 482853"/>
              <a:gd name="connsiteY5-138" fmla="*/ 315717 h 357883"/>
              <a:gd name="connsiteX6-139" fmla="*/ 350642 w 482853"/>
              <a:gd name="connsiteY6-140" fmla="*/ 253579 h 357883"/>
              <a:gd name="connsiteX7-141" fmla="*/ 315648 w 482853"/>
              <a:gd name="connsiteY7-142" fmla="*/ 105931 h 357883"/>
              <a:gd name="connsiteX8-143" fmla="*/ 174498 w 482853"/>
              <a:gd name="connsiteY8-144" fmla="*/ 110272 h 357883"/>
              <a:gd name="connsiteX9-145" fmla="*/ 162676 w 482853"/>
              <a:gd name="connsiteY9-146" fmla="*/ 258589 h 357883"/>
              <a:gd name="connsiteX10-147" fmla="*/ 156570 w 482853"/>
              <a:gd name="connsiteY10-148" fmla="*/ 346185 h 357883"/>
              <a:gd name="connsiteX11-149" fmla="*/ 78600 w 482853"/>
              <a:gd name="connsiteY11-150" fmla="*/ 326296 h 357883"/>
              <a:gd name="connsiteX0-151" fmla="*/ 78600 w 482853"/>
              <a:gd name="connsiteY0-152" fmla="*/ 326296 h 357883"/>
              <a:gd name="connsiteX1-153" fmla="*/ 98099 w 482853"/>
              <a:gd name="connsiteY1-154" fmla="*/ 34612 h 357883"/>
              <a:gd name="connsiteX2-155" fmla="*/ 381727 w 482853"/>
              <a:gd name="connsiteY2-156" fmla="*/ 22223 h 357883"/>
              <a:gd name="connsiteX3-157" fmla="*/ 482310 w 482853"/>
              <a:gd name="connsiteY3-158" fmla="*/ 199034 h 357883"/>
              <a:gd name="connsiteX4-159" fmla="*/ 420858 w 482853"/>
              <a:gd name="connsiteY4-160" fmla="*/ 339099 h 357883"/>
              <a:gd name="connsiteX5-161" fmla="*/ 372777 w 482853"/>
              <a:gd name="connsiteY5-162" fmla="*/ 315717 h 357883"/>
              <a:gd name="connsiteX6-163" fmla="*/ 350642 w 482853"/>
              <a:gd name="connsiteY6-164" fmla="*/ 253579 h 357883"/>
              <a:gd name="connsiteX7-165" fmla="*/ 315648 w 482853"/>
              <a:gd name="connsiteY7-166" fmla="*/ 105931 h 357883"/>
              <a:gd name="connsiteX8-167" fmla="*/ 174498 w 482853"/>
              <a:gd name="connsiteY8-168" fmla="*/ 110272 h 357883"/>
              <a:gd name="connsiteX9-169" fmla="*/ 172201 w 482853"/>
              <a:gd name="connsiteY9-170" fmla="*/ 260971 h 357883"/>
              <a:gd name="connsiteX10-171" fmla="*/ 156570 w 482853"/>
              <a:gd name="connsiteY10-172" fmla="*/ 346185 h 357883"/>
              <a:gd name="connsiteX11-173" fmla="*/ 78600 w 482853"/>
              <a:gd name="connsiteY11-174" fmla="*/ 326296 h 357883"/>
              <a:gd name="connsiteX0-175" fmla="*/ 86886 w 412558"/>
              <a:gd name="connsiteY0-176" fmla="*/ 360065 h 360696"/>
              <a:gd name="connsiteX1-177" fmla="*/ 27804 w 412558"/>
              <a:gd name="connsiteY1-178" fmla="*/ 37425 h 360696"/>
              <a:gd name="connsiteX2-179" fmla="*/ 311432 w 412558"/>
              <a:gd name="connsiteY2-180" fmla="*/ 25036 h 360696"/>
              <a:gd name="connsiteX3-181" fmla="*/ 412015 w 412558"/>
              <a:gd name="connsiteY3-182" fmla="*/ 201847 h 360696"/>
              <a:gd name="connsiteX4-183" fmla="*/ 350563 w 412558"/>
              <a:gd name="connsiteY4-184" fmla="*/ 341912 h 360696"/>
              <a:gd name="connsiteX5-185" fmla="*/ 302482 w 412558"/>
              <a:gd name="connsiteY5-186" fmla="*/ 318530 h 360696"/>
              <a:gd name="connsiteX6-187" fmla="*/ 280347 w 412558"/>
              <a:gd name="connsiteY6-188" fmla="*/ 256392 h 360696"/>
              <a:gd name="connsiteX7-189" fmla="*/ 245353 w 412558"/>
              <a:gd name="connsiteY7-190" fmla="*/ 108744 h 360696"/>
              <a:gd name="connsiteX8-191" fmla="*/ 104203 w 412558"/>
              <a:gd name="connsiteY8-192" fmla="*/ 113085 h 360696"/>
              <a:gd name="connsiteX9-193" fmla="*/ 101906 w 412558"/>
              <a:gd name="connsiteY9-194" fmla="*/ 263784 h 360696"/>
              <a:gd name="connsiteX10-195" fmla="*/ 86275 w 412558"/>
              <a:gd name="connsiteY10-196" fmla="*/ 348998 h 360696"/>
              <a:gd name="connsiteX11-197" fmla="*/ 86886 w 412558"/>
              <a:gd name="connsiteY11-198" fmla="*/ 360065 h 360696"/>
              <a:gd name="connsiteX0-199" fmla="*/ 125305 w 450977"/>
              <a:gd name="connsiteY0-200" fmla="*/ 353326 h 353957"/>
              <a:gd name="connsiteX1-201" fmla="*/ 2758 w 450977"/>
              <a:gd name="connsiteY1-202" fmla="*/ 240352 h 353957"/>
              <a:gd name="connsiteX2-203" fmla="*/ 66223 w 450977"/>
              <a:gd name="connsiteY2-204" fmla="*/ 30686 h 353957"/>
              <a:gd name="connsiteX3-205" fmla="*/ 349851 w 450977"/>
              <a:gd name="connsiteY3-206" fmla="*/ 18297 h 353957"/>
              <a:gd name="connsiteX4-207" fmla="*/ 450434 w 450977"/>
              <a:gd name="connsiteY4-208" fmla="*/ 195108 h 353957"/>
              <a:gd name="connsiteX5-209" fmla="*/ 388982 w 450977"/>
              <a:gd name="connsiteY5-210" fmla="*/ 335173 h 353957"/>
              <a:gd name="connsiteX6-211" fmla="*/ 340901 w 450977"/>
              <a:gd name="connsiteY6-212" fmla="*/ 311791 h 353957"/>
              <a:gd name="connsiteX7-213" fmla="*/ 318766 w 450977"/>
              <a:gd name="connsiteY7-214" fmla="*/ 249653 h 353957"/>
              <a:gd name="connsiteX8-215" fmla="*/ 283772 w 450977"/>
              <a:gd name="connsiteY8-216" fmla="*/ 102005 h 353957"/>
              <a:gd name="connsiteX9-217" fmla="*/ 142622 w 450977"/>
              <a:gd name="connsiteY9-218" fmla="*/ 106346 h 353957"/>
              <a:gd name="connsiteX10-219" fmla="*/ 140325 w 450977"/>
              <a:gd name="connsiteY10-220" fmla="*/ 257045 h 353957"/>
              <a:gd name="connsiteX11-221" fmla="*/ 124694 w 450977"/>
              <a:gd name="connsiteY11-222" fmla="*/ 342259 h 353957"/>
              <a:gd name="connsiteX12" fmla="*/ 125305 w 450977"/>
              <a:gd name="connsiteY12" fmla="*/ 353326 h 353957"/>
              <a:gd name="connsiteX0-223" fmla="*/ 120942 w 446614"/>
              <a:gd name="connsiteY0-224" fmla="*/ 352687 h 353318"/>
              <a:gd name="connsiteX1-225" fmla="*/ 3157 w 446614"/>
              <a:gd name="connsiteY1-226" fmla="*/ 227807 h 353318"/>
              <a:gd name="connsiteX2-227" fmla="*/ 61860 w 446614"/>
              <a:gd name="connsiteY2-228" fmla="*/ 30047 h 353318"/>
              <a:gd name="connsiteX3-229" fmla="*/ 345488 w 446614"/>
              <a:gd name="connsiteY3-230" fmla="*/ 17658 h 353318"/>
              <a:gd name="connsiteX4-231" fmla="*/ 446071 w 446614"/>
              <a:gd name="connsiteY4-232" fmla="*/ 194469 h 353318"/>
              <a:gd name="connsiteX5-233" fmla="*/ 384619 w 446614"/>
              <a:gd name="connsiteY5-234" fmla="*/ 334534 h 353318"/>
              <a:gd name="connsiteX6-235" fmla="*/ 336538 w 446614"/>
              <a:gd name="connsiteY6-236" fmla="*/ 311152 h 353318"/>
              <a:gd name="connsiteX7-237" fmla="*/ 314403 w 446614"/>
              <a:gd name="connsiteY7-238" fmla="*/ 249014 h 353318"/>
              <a:gd name="connsiteX8-239" fmla="*/ 279409 w 446614"/>
              <a:gd name="connsiteY8-240" fmla="*/ 101366 h 353318"/>
              <a:gd name="connsiteX9-241" fmla="*/ 138259 w 446614"/>
              <a:gd name="connsiteY9-242" fmla="*/ 105707 h 353318"/>
              <a:gd name="connsiteX10-243" fmla="*/ 135962 w 446614"/>
              <a:gd name="connsiteY10-244" fmla="*/ 256406 h 353318"/>
              <a:gd name="connsiteX11-245" fmla="*/ 120331 w 446614"/>
              <a:gd name="connsiteY11-246" fmla="*/ 341620 h 353318"/>
              <a:gd name="connsiteX12-247" fmla="*/ 120942 w 446614"/>
              <a:gd name="connsiteY12-248" fmla="*/ 352687 h 353318"/>
              <a:gd name="connsiteX0-249" fmla="*/ 120942 w 446614"/>
              <a:gd name="connsiteY0-250" fmla="*/ 352687 h 353318"/>
              <a:gd name="connsiteX1-251" fmla="*/ 3157 w 446614"/>
              <a:gd name="connsiteY1-252" fmla="*/ 227807 h 353318"/>
              <a:gd name="connsiteX2-253" fmla="*/ 61860 w 446614"/>
              <a:gd name="connsiteY2-254" fmla="*/ 30047 h 353318"/>
              <a:gd name="connsiteX3-255" fmla="*/ 345488 w 446614"/>
              <a:gd name="connsiteY3-256" fmla="*/ 17658 h 353318"/>
              <a:gd name="connsiteX4-257" fmla="*/ 446071 w 446614"/>
              <a:gd name="connsiteY4-258" fmla="*/ 194469 h 353318"/>
              <a:gd name="connsiteX5-259" fmla="*/ 384619 w 446614"/>
              <a:gd name="connsiteY5-260" fmla="*/ 334534 h 353318"/>
              <a:gd name="connsiteX6-261" fmla="*/ 336538 w 446614"/>
              <a:gd name="connsiteY6-262" fmla="*/ 311152 h 353318"/>
              <a:gd name="connsiteX7-263" fmla="*/ 314403 w 446614"/>
              <a:gd name="connsiteY7-264" fmla="*/ 249014 h 353318"/>
              <a:gd name="connsiteX8-265" fmla="*/ 279409 w 446614"/>
              <a:gd name="connsiteY8-266" fmla="*/ 101366 h 353318"/>
              <a:gd name="connsiteX9-267" fmla="*/ 138259 w 446614"/>
              <a:gd name="connsiteY9-268" fmla="*/ 105707 h 353318"/>
              <a:gd name="connsiteX10-269" fmla="*/ 135962 w 446614"/>
              <a:gd name="connsiteY10-270" fmla="*/ 256406 h 353318"/>
              <a:gd name="connsiteX11-271" fmla="*/ 120331 w 446614"/>
              <a:gd name="connsiteY11-272" fmla="*/ 341620 h 353318"/>
              <a:gd name="connsiteX12-273" fmla="*/ 120942 w 446614"/>
              <a:gd name="connsiteY12-274" fmla="*/ 352687 h 353318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11" y="connsiteY5-12"/>
              </a:cxn>
              <a:cxn ang="0">
                <a:pos x="connsiteX6-13" y="connsiteY6-14"/>
              </a:cxn>
              <a:cxn ang="0">
                <a:pos x="connsiteX7-15" y="connsiteY7-16"/>
              </a:cxn>
              <a:cxn ang="0">
                <a:pos x="connsiteX8-17" y="connsiteY8-18"/>
              </a:cxn>
              <a:cxn ang="0">
                <a:pos x="connsiteX9-37" y="connsiteY9-38"/>
              </a:cxn>
              <a:cxn ang="0">
                <a:pos x="connsiteX10-79" y="connsiteY10-80"/>
              </a:cxn>
              <a:cxn ang="0">
                <a:pos x="connsiteX11-125" y="connsiteY11-126"/>
              </a:cxn>
              <a:cxn ang="0">
                <a:pos x="connsiteX12-247" y="connsiteY12-248"/>
              </a:cxn>
            </a:cxnLst>
            <a:rect l="l" t="t" r="r" b="b"/>
            <a:pathLst>
              <a:path w="446614" h="353318">
                <a:moveTo>
                  <a:pt x="120942" y="352687"/>
                </a:moveTo>
                <a:cubicBezTo>
                  <a:pt x="107366" y="330543"/>
                  <a:pt x="17766" y="269674"/>
                  <a:pt x="3157" y="227807"/>
                </a:cubicBezTo>
                <a:cubicBezTo>
                  <a:pt x="-6690" y="174034"/>
                  <a:pt x="4805" y="65072"/>
                  <a:pt x="61860" y="30047"/>
                </a:cubicBezTo>
                <a:cubicBezTo>
                  <a:pt x="118915" y="-4978"/>
                  <a:pt x="281453" y="-9746"/>
                  <a:pt x="345488" y="17658"/>
                </a:cubicBezTo>
                <a:cubicBezTo>
                  <a:pt x="409523" y="45062"/>
                  <a:pt x="449074" y="144037"/>
                  <a:pt x="446071" y="194469"/>
                </a:cubicBezTo>
                <a:cubicBezTo>
                  <a:pt x="452593" y="247282"/>
                  <a:pt x="398509" y="310324"/>
                  <a:pt x="384619" y="334534"/>
                </a:cubicBezTo>
                <a:cubicBezTo>
                  <a:pt x="390270" y="384243"/>
                  <a:pt x="351812" y="320643"/>
                  <a:pt x="336538" y="311152"/>
                </a:cubicBezTo>
                <a:cubicBezTo>
                  <a:pt x="321264" y="301661"/>
                  <a:pt x="331068" y="284772"/>
                  <a:pt x="314403" y="249014"/>
                </a:cubicBezTo>
                <a:cubicBezTo>
                  <a:pt x="389373" y="205557"/>
                  <a:pt x="308766" y="125251"/>
                  <a:pt x="279409" y="101366"/>
                </a:cubicBezTo>
                <a:cubicBezTo>
                  <a:pt x="250052" y="77481"/>
                  <a:pt x="181108" y="90123"/>
                  <a:pt x="138259" y="105707"/>
                </a:cubicBezTo>
                <a:cubicBezTo>
                  <a:pt x="47749" y="138625"/>
                  <a:pt x="51101" y="218453"/>
                  <a:pt x="135962" y="256406"/>
                </a:cubicBezTo>
                <a:cubicBezTo>
                  <a:pt x="120900" y="267369"/>
                  <a:pt x="135393" y="330657"/>
                  <a:pt x="120331" y="341620"/>
                </a:cubicBezTo>
                <a:cubicBezTo>
                  <a:pt x="107367" y="353226"/>
                  <a:pt x="133906" y="341081"/>
                  <a:pt x="120942" y="352687"/>
                </a:cubicBezTo>
                <a:close/>
              </a:path>
            </a:pathLst>
          </a:cu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26" name="流程图: 接点 25"/>
          <p:cNvSpPr/>
          <p:nvPr userDrawn="1"/>
        </p:nvSpPr>
        <p:spPr>
          <a:xfrm>
            <a:off x="5880069" y="455654"/>
            <a:ext cx="288000" cy="288162"/>
          </a:xfrm>
          <a:prstGeom prst="flowChartConnector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27" name="空心弧 18"/>
          <p:cNvSpPr/>
          <p:nvPr userDrawn="1"/>
        </p:nvSpPr>
        <p:spPr>
          <a:xfrm rot="5400000">
            <a:off x="5854511" y="185665"/>
            <a:ext cx="446614" cy="353318"/>
          </a:xfrm>
          <a:custGeom>
            <a:avLst/>
            <a:gdLst>
              <a:gd name="connsiteX0" fmla="*/ 78598 w 503582"/>
              <a:gd name="connsiteY0" fmla="*/ 331635 h 384313"/>
              <a:gd name="connsiteX1" fmla="*/ 98097 w 503582"/>
              <a:gd name="connsiteY1" fmla="*/ 39951 h 384313"/>
              <a:gd name="connsiteX2" fmla="*/ 381725 w 503582"/>
              <a:gd name="connsiteY2" fmla="*/ 27562 h 384313"/>
              <a:gd name="connsiteX3" fmla="*/ 447048 w 503582"/>
              <a:gd name="connsiteY3" fmla="*/ 313482 h 384313"/>
              <a:gd name="connsiteX4" fmla="*/ 355403 w 503582"/>
              <a:gd name="connsiteY4" fmla="*/ 256537 h 384313"/>
              <a:gd name="connsiteX5" fmla="*/ 315646 w 503582"/>
              <a:gd name="connsiteY5" fmla="*/ 111270 h 384313"/>
              <a:gd name="connsiteX6" fmla="*/ 174496 w 503582"/>
              <a:gd name="connsiteY6" fmla="*/ 115611 h 384313"/>
              <a:gd name="connsiteX7" fmla="*/ 162674 w 503582"/>
              <a:gd name="connsiteY7" fmla="*/ 263928 h 384313"/>
              <a:gd name="connsiteX8" fmla="*/ 78598 w 503582"/>
              <a:gd name="connsiteY8" fmla="*/ 331635 h 384313"/>
              <a:gd name="connsiteX0-1" fmla="*/ 78600 w 503614"/>
              <a:gd name="connsiteY0-2" fmla="*/ 331635 h 353527"/>
              <a:gd name="connsiteX1-3" fmla="*/ 98099 w 503614"/>
              <a:gd name="connsiteY1-4" fmla="*/ 39951 h 353527"/>
              <a:gd name="connsiteX2-5" fmla="*/ 381727 w 503614"/>
              <a:gd name="connsiteY2-6" fmla="*/ 27562 h 353527"/>
              <a:gd name="connsiteX3-7" fmla="*/ 447050 w 503614"/>
              <a:gd name="connsiteY3-8" fmla="*/ 313482 h 353527"/>
              <a:gd name="connsiteX4-9" fmla="*/ 355405 w 503614"/>
              <a:gd name="connsiteY4-10" fmla="*/ 256537 h 353527"/>
              <a:gd name="connsiteX5-11" fmla="*/ 315648 w 503614"/>
              <a:gd name="connsiteY5-12" fmla="*/ 111270 h 353527"/>
              <a:gd name="connsiteX6-13" fmla="*/ 174498 w 503614"/>
              <a:gd name="connsiteY6-14" fmla="*/ 115611 h 353527"/>
              <a:gd name="connsiteX7-15" fmla="*/ 162676 w 503614"/>
              <a:gd name="connsiteY7-16" fmla="*/ 263928 h 353527"/>
              <a:gd name="connsiteX8-17" fmla="*/ 156570 w 503614"/>
              <a:gd name="connsiteY8-18" fmla="*/ 351524 h 353527"/>
              <a:gd name="connsiteX9" fmla="*/ 78600 w 503614"/>
              <a:gd name="connsiteY9" fmla="*/ 331635 h 353527"/>
              <a:gd name="connsiteX0-19" fmla="*/ 78600 w 503614"/>
              <a:gd name="connsiteY0-20" fmla="*/ 331635 h 353527"/>
              <a:gd name="connsiteX1-21" fmla="*/ 98099 w 503614"/>
              <a:gd name="connsiteY1-22" fmla="*/ 39951 h 353527"/>
              <a:gd name="connsiteX2-23" fmla="*/ 381727 w 503614"/>
              <a:gd name="connsiteY2-24" fmla="*/ 27562 h 353527"/>
              <a:gd name="connsiteX3-25" fmla="*/ 447050 w 503614"/>
              <a:gd name="connsiteY3-26" fmla="*/ 313482 h 353527"/>
              <a:gd name="connsiteX4-27" fmla="*/ 355405 w 503614"/>
              <a:gd name="connsiteY4-28" fmla="*/ 256537 h 353527"/>
              <a:gd name="connsiteX5-29" fmla="*/ 315648 w 503614"/>
              <a:gd name="connsiteY5-30" fmla="*/ 111270 h 353527"/>
              <a:gd name="connsiteX6-31" fmla="*/ 174498 w 503614"/>
              <a:gd name="connsiteY6-32" fmla="*/ 115611 h 353527"/>
              <a:gd name="connsiteX7-33" fmla="*/ 162676 w 503614"/>
              <a:gd name="connsiteY7-34" fmla="*/ 263928 h 353527"/>
              <a:gd name="connsiteX8-35" fmla="*/ 156570 w 503614"/>
              <a:gd name="connsiteY8-36" fmla="*/ 351524 h 353527"/>
              <a:gd name="connsiteX9-37" fmla="*/ 78600 w 503614"/>
              <a:gd name="connsiteY9-38" fmla="*/ 331635 h 353527"/>
              <a:gd name="connsiteX0-39" fmla="*/ 78600 w 503614"/>
              <a:gd name="connsiteY0-40" fmla="*/ 331635 h 353527"/>
              <a:gd name="connsiteX1-41" fmla="*/ 98099 w 503614"/>
              <a:gd name="connsiteY1-42" fmla="*/ 39951 h 353527"/>
              <a:gd name="connsiteX2-43" fmla="*/ 381727 w 503614"/>
              <a:gd name="connsiteY2-44" fmla="*/ 27562 h 353527"/>
              <a:gd name="connsiteX3-45" fmla="*/ 447050 w 503614"/>
              <a:gd name="connsiteY3-46" fmla="*/ 313482 h 353527"/>
              <a:gd name="connsiteX4-47" fmla="*/ 372777 w 503614"/>
              <a:gd name="connsiteY4-48" fmla="*/ 321056 h 353527"/>
              <a:gd name="connsiteX5-49" fmla="*/ 355405 w 503614"/>
              <a:gd name="connsiteY5-50" fmla="*/ 256537 h 353527"/>
              <a:gd name="connsiteX6-51" fmla="*/ 315648 w 503614"/>
              <a:gd name="connsiteY6-52" fmla="*/ 111270 h 353527"/>
              <a:gd name="connsiteX7-53" fmla="*/ 174498 w 503614"/>
              <a:gd name="connsiteY7-54" fmla="*/ 115611 h 353527"/>
              <a:gd name="connsiteX8-55" fmla="*/ 162676 w 503614"/>
              <a:gd name="connsiteY8-56" fmla="*/ 263928 h 353527"/>
              <a:gd name="connsiteX9-57" fmla="*/ 156570 w 503614"/>
              <a:gd name="connsiteY9-58" fmla="*/ 351524 h 353527"/>
              <a:gd name="connsiteX10" fmla="*/ 78600 w 503614"/>
              <a:gd name="connsiteY10" fmla="*/ 331635 h 353527"/>
              <a:gd name="connsiteX0-59" fmla="*/ 78600 w 465644"/>
              <a:gd name="connsiteY0-60" fmla="*/ 335721 h 367308"/>
              <a:gd name="connsiteX1-61" fmla="*/ 98099 w 465644"/>
              <a:gd name="connsiteY1-62" fmla="*/ 44037 h 367308"/>
              <a:gd name="connsiteX2-63" fmla="*/ 381727 w 465644"/>
              <a:gd name="connsiteY2-64" fmla="*/ 31648 h 367308"/>
              <a:gd name="connsiteX3-65" fmla="*/ 420858 w 465644"/>
              <a:gd name="connsiteY3-66" fmla="*/ 348524 h 367308"/>
              <a:gd name="connsiteX4-67" fmla="*/ 372777 w 465644"/>
              <a:gd name="connsiteY4-68" fmla="*/ 325142 h 367308"/>
              <a:gd name="connsiteX5-69" fmla="*/ 355405 w 465644"/>
              <a:gd name="connsiteY5-70" fmla="*/ 260623 h 367308"/>
              <a:gd name="connsiteX6-71" fmla="*/ 315648 w 465644"/>
              <a:gd name="connsiteY6-72" fmla="*/ 115356 h 367308"/>
              <a:gd name="connsiteX7-73" fmla="*/ 174498 w 465644"/>
              <a:gd name="connsiteY7-74" fmla="*/ 119697 h 367308"/>
              <a:gd name="connsiteX8-75" fmla="*/ 162676 w 465644"/>
              <a:gd name="connsiteY8-76" fmla="*/ 268014 h 367308"/>
              <a:gd name="connsiteX9-77" fmla="*/ 156570 w 465644"/>
              <a:gd name="connsiteY9-78" fmla="*/ 355610 h 367308"/>
              <a:gd name="connsiteX10-79" fmla="*/ 78600 w 465644"/>
              <a:gd name="connsiteY10-80" fmla="*/ 335721 h 367308"/>
              <a:gd name="connsiteX0-81" fmla="*/ 78600 w 482853"/>
              <a:gd name="connsiteY0-82" fmla="*/ 326296 h 357883"/>
              <a:gd name="connsiteX1-83" fmla="*/ 98099 w 482853"/>
              <a:gd name="connsiteY1-84" fmla="*/ 34612 h 357883"/>
              <a:gd name="connsiteX2-85" fmla="*/ 381727 w 482853"/>
              <a:gd name="connsiteY2-86" fmla="*/ 22223 h 357883"/>
              <a:gd name="connsiteX3-87" fmla="*/ 482310 w 482853"/>
              <a:gd name="connsiteY3-88" fmla="*/ 199034 h 357883"/>
              <a:gd name="connsiteX4-89" fmla="*/ 420858 w 482853"/>
              <a:gd name="connsiteY4-90" fmla="*/ 339099 h 357883"/>
              <a:gd name="connsiteX5-91" fmla="*/ 372777 w 482853"/>
              <a:gd name="connsiteY5-92" fmla="*/ 315717 h 357883"/>
              <a:gd name="connsiteX6-93" fmla="*/ 355405 w 482853"/>
              <a:gd name="connsiteY6-94" fmla="*/ 251198 h 357883"/>
              <a:gd name="connsiteX7-95" fmla="*/ 315648 w 482853"/>
              <a:gd name="connsiteY7-96" fmla="*/ 105931 h 357883"/>
              <a:gd name="connsiteX8-97" fmla="*/ 174498 w 482853"/>
              <a:gd name="connsiteY8-98" fmla="*/ 110272 h 357883"/>
              <a:gd name="connsiteX9-99" fmla="*/ 162676 w 482853"/>
              <a:gd name="connsiteY9-100" fmla="*/ 258589 h 357883"/>
              <a:gd name="connsiteX10-101" fmla="*/ 156570 w 482853"/>
              <a:gd name="connsiteY10-102" fmla="*/ 346185 h 357883"/>
              <a:gd name="connsiteX11" fmla="*/ 78600 w 482853"/>
              <a:gd name="connsiteY11" fmla="*/ 326296 h 357883"/>
              <a:gd name="connsiteX0-103" fmla="*/ 78600 w 482853"/>
              <a:gd name="connsiteY0-104" fmla="*/ 326296 h 357883"/>
              <a:gd name="connsiteX1-105" fmla="*/ 98099 w 482853"/>
              <a:gd name="connsiteY1-106" fmla="*/ 34612 h 357883"/>
              <a:gd name="connsiteX2-107" fmla="*/ 381727 w 482853"/>
              <a:gd name="connsiteY2-108" fmla="*/ 22223 h 357883"/>
              <a:gd name="connsiteX3-109" fmla="*/ 482310 w 482853"/>
              <a:gd name="connsiteY3-110" fmla="*/ 199034 h 357883"/>
              <a:gd name="connsiteX4-111" fmla="*/ 420858 w 482853"/>
              <a:gd name="connsiteY4-112" fmla="*/ 339099 h 357883"/>
              <a:gd name="connsiteX5-113" fmla="*/ 372777 w 482853"/>
              <a:gd name="connsiteY5-114" fmla="*/ 315717 h 357883"/>
              <a:gd name="connsiteX6-115" fmla="*/ 355405 w 482853"/>
              <a:gd name="connsiteY6-116" fmla="*/ 251198 h 357883"/>
              <a:gd name="connsiteX7-117" fmla="*/ 315648 w 482853"/>
              <a:gd name="connsiteY7-118" fmla="*/ 105931 h 357883"/>
              <a:gd name="connsiteX8-119" fmla="*/ 174498 w 482853"/>
              <a:gd name="connsiteY8-120" fmla="*/ 110272 h 357883"/>
              <a:gd name="connsiteX9-121" fmla="*/ 162676 w 482853"/>
              <a:gd name="connsiteY9-122" fmla="*/ 258589 h 357883"/>
              <a:gd name="connsiteX10-123" fmla="*/ 156570 w 482853"/>
              <a:gd name="connsiteY10-124" fmla="*/ 346185 h 357883"/>
              <a:gd name="connsiteX11-125" fmla="*/ 78600 w 482853"/>
              <a:gd name="connsiteY11-126" fmla="*/ 326296 h 357883"/>
              <a:gd name="connsiteX0-127" fmla="*/ 78600 w 482853"/>
              <a:gd name="connsiteY0-128" fmla="*/ 326296 h 357883"/>
              <a:gd name="connsiteX1-129" fmla="*/ 98099 w 482853"/>
              <a:gd name="connsiteY1-130" fmla="*/ 34612 h 357883"/>
              <a:gd name="connsiteX2-131" fmla="*/ 381727 w 482853"/>
              <a:gd name="connsiteY2-132" fmla="*/ 22223 h 357883"/>
              <a:gd name="connsiteX3-133" fmla="*/ 482310 w 482853"/>
              <a:gd name="connsiteY3-134" fmla="*/ 199034 h 357883"/>
              <a:gd name="connsiteX4-135" fmla="*/ 420858 w 482853"/>
              <a:gd name="connsiteY4-136" fmla="*/ 339099 h 357883"/>
              <a:gd name="connsiteX5-137" fmla="*/ 372777 w 482853"/>
              <a:gd name="connsiteY5-138" fmla="*/ 315717 h 357883"/>
              <a:gd name="connsiteX6-139" fmla="*/ 350642 w 482853"/>
              <a:gd name="connsiteY6-140" fmla="*/ 253579 h 357883"/>
              <a:gd name="connsiteX7-141" fmla="*/ 315648 w 482853"/>
              <a:gd name="connsiteY7-142" fmla="*/ 105931 h 357883"/>
              <a:gd name="connsiteX8-143" fmla="*/ 174498 w 482853"/>
              <a:gd name="connsiteY8-144" fmla="*/ 110272 h 357883"/>
              <a:gd name="connsiteX9-145" fmla="*/ 162676 w 482853"/>
              <a:gd name="connsiteY9-146" fmla="*/ 258589 h 357883"/>
              <a:gd name="connsiteX10-147" fmla="*/ 156570 w 482853"/>
              <a:gd name="connsiteY10-148" fmla="*/ 346185 h 357883"/>
              <a:gd name="connsiteX11-149" fmla="*/ 78600 w 482853"/>
              <a:gd name="connsiteY11-150" fmla="*/ 326296 h 357883"/>
              <a:gd name="connsiteX0-151" fmla="*/ 78600 w 482853"/>
              <a:gd name="connsiteY0-152" fmla="*/ 326296 h 357883"/>
              <a:gd name="connsiteX1-153" fmla="*/ 98099 w 482853"/>
              <a:gd name="connsiteY1-154" fmla="*/ 34612 h 357883"/>
              <a:gd name="connsiteX2-155" fmla="*/ 381727 w 482853"/>
              <a:gd name="connsiteY2-156" fmla="*/ 22223 h 357883"/>
              <a:gd name="connsiteX3-157" fmla="*/ 482310 w 482853"/>
              <a:gd name="connsiteY3-158" fmla="*/ 199034 h 357883"/>
              <a:gd name="connsiteX4-159" fmla="*/ 420858 w 482853"/>
              <a:gd name="connsiteY4-160" fmla="*/ 339099 h 357883"/>
              <a:gd name="connsiteX5-161" fmla="*/ 372777 w 482853"/>
              <a:gd name="connsiteY5-162" fmla="*/ 315717 h 357883"/>
              <a:gd name="connsiteX6-163" fmla="*/ 350642 w 482853"/>
              <a:gd name="connsiteY6-164" fmla="*/ 253579 h 357883"/>
              <a:gd name="connsiteX7-165" fmla="*/ 315648 w 482853"/>
              <a:gd name="connsiteY7-166" fmla="*/ 105931 h 357883"/>
              <a:gd name="connsiteX8-167" fmla="*/ 174498 w 482853"/>
              <a:gd name="connsiteY8-168" fmla="*/ 110272 h 357883"/>
              <a:gd name="connsiteX9-169" fmla="*/ 172201 w 482853"/>
              <a:gd name="connsiteY9-170" fmla="*/ 260971 h 357883"/>
              <a:gd name="connsiteX10-171" fmla="*/ 156570 w 482853"/>
              <a:gd name="connsiteY10-172" fmla="*/ 346185 h 357883"/>
              <a:gd name="connsiteX11-173" fmla="*/ 78600 w 482853"/>
              <a:gd name="connsiteY11-174" fmla="*/ 326296 h 357883"/>
              <a:gd name="connsiteX0-175" fmla="*/ 86886 w 412558"/>
              <a:gd name="connsiteY0-176" fmla="*/ 360065 h 360696"/>
              <a:gd name="connsiteX1-177" fmla="*/ 27804 w 412558"/>
              <a:gd name="connsiteY1-178" fmla="*/ 37425 h 360696"/>
              <a:gd name="connsiteX2-179" fmla="*/ 311432 w 412558"/>
              <a:gd name="connsiteY2-180" fmla="*/ 25036 h 360696"/>
              <a:gd name="connsiteX3-181" fmla="*/ 412015 w 412558"/>
              <a:gd name="connsiteY3-182" fmla="*/ 201847 h 360696"/>
              <a:gd name="connsiteX4-183" fmla="*/ 350563 w 412558"/>
              <a:gd name="connsiteY4-184" fmla="*/ 341912 h 360696"/>
              <a:gd name="connsiteX5-185" fmla="*/ 302482 w 412558"/>
              <a:gd name="connsiteY5-186" fmla="*/ 318530 h 360696"/>
              <a:gd name="connsiteX6-187" fmla="*/ 280347 w 412558"/>
              <a:gd name="connsiteY6-188" fmla="*/ 256392 h 360696"/>
              <a:gd name="connsiteX7-189" fmla="*/ 245353 w 412558"/>
              <a:gd name="connsiteY7-190" fmla="*/ 108744 h 360696"/>
              <a:gd name="connsiteX8-191" fmla="*/ 104203 w 412558"/>
              <a:gd name="connsiteY8-192" fmla="*/ 113085 h 360696"/>
              <a:gd name="connsiteX9-193" fmla="*/ 101906 w 412558"/>
              <a:gd name="connsiteY9-194" fmla="*/ 263784 h 360696"/>
              <a:gd name="connsiteX10-195" fmla="*/ 86275 w 412558"/>
              <a:gd name="connsiteY10-196" fmla="*/ 348998 h 360696"/>
              <a:gd name="connsiteX11-197" fmla="*/ 86886 w 412558"/>
              <a:gd name="connsiteY11-198" fmla="*/ 360065 h 360696"/>
              <a:gd name="connsiteX0-199" fmla="*/ 125305 w 450977"/>
              <a:gd name="connsiteY0-200" fmla="*/ 353326 h 353957"/>
              <a:gd name="connsiteX1-201" fmla="*/ 2758 w 450977"/>
              <a:gd name="connsiteY1-202" fmla="*/ 240352 h 353957"/>
              <a:gd name="connsiteX2-203" fmla="*/ 66223 w 450977"/>
              <a:gd name="connsiteY2-204" fmla="*/ 30686 h 353957"/>
              <a:gd name="connsiteX3-205" fmla="*/ 349851 w 450977"/>
              <a:gd name="connsiteY3-206" fmla="*/ 18297 h 353957"/>
              <a:gd name="connsiteX4-207" fmla="*/ 450434 w 450977"/>
              <a:gd name="connsiteY4-208" fmla="*/ 195108 h 353957"/>
              <a:gd name="connsiteX5-209" fmla="*/ 388982 w 450977"/>
              <a:gd name="connsiteY5-210" fmla="*/ 335173 h 353957"/>
              <a:gd name="connsiteX6-211" fmla="*/ 340901 w 450977"/>
              <a:gd name="connsiteY6-212" fmla="*/ 311791 h 353957"/>
              <a:gd name="connsiteX7-213" fmla="*/ 318766 w 450977"/>
              <a:gd name="connsiteY7-214" fmla="*/ 249653 h 353957"/>
              <a:gd name="connsiteX8-215" fmla="*/ 283772 w 450977"/>
              <a:gd name="connsiteY8-216" fmla="*/ 102005 h 353957"/>
              <a:gd name="connsiteX9-217" fmla="*/ 142622 w 450977"/>
              <a:gd name="connsiteY9-218" fmla="*/ 106346 h 353957"/>
              <a:gd name="connsiteX10-219" fmla="*/ 140325 w 450977"/>
              <a:gd name="connsiteY10-220" fmla="*/ 257045 h 353957"/>
              <a:gd name="connsiteX11-221" fmla="*/ 124694 w 450977"/>
              <a:gd name="connsiteY11-222" fmla="*/ 342259 h 353957"/>
              <a:gd name="connsiteX12" fmla="*/ 125305 w 450977"/>
              <a:gd name="connsiteY12" fmla="*/ 353326 h 353957"/>
              <a:gd name="connsiteX0-223" fmla="*/ 120942 w 446614"/>
              <a:gd name="connsiteY0-224" fmla="*/ 352687 h 353318"/>
              <a:gd name="connsiteX1-225" fmla="*/ 3157 w 446614"/>
              <a:gd name="connsiteY1-226" fmla="*/ 227807 h 353318"/>
              <a:gd name="connsiteX2-227" fmla="*/ 61860 w 446614"/>
              <a:gd name="connsiteY2-228" fmla="*/ 30047 h 353318"/>
              <a:gd name="connsiteX3-229" fmla="*/ 345488 w 446614"/>
              <a:gd name="connsiteY3-230" fmla="*/ 17658 h 353318"/>
              <a:gd name="connsiteX4-231" fmla="*/ 446071 w 446614"/>
              <a:gd name="connsiteY4-232" fmla="*/ 194469 h 353318"/>
              <a:gd name="connsiteX5-233" fmla="*/ 384619 w 446614"/>
              <a:gd name="connsiteY5-234" fmla="*/ 334534 h 353318"/>
              <a:gd name="connsiteX6-235" fmla="*/ 336538 w 446614"/>
              <a:gd name="connsiteY6-236" fmla="*/ 311152 h 353318"/>
              <a:gd name="connsiteX7-237" fmla="*/ 314403 w 446614"/>
              <a:gd name="connsiteY7-238" fmla="*/ 249014 h 353318"/>
              <a:gd name="connsiteX8-239" fmla="*/ 279409 w 446614"/>
              <a:gd name="connsiteY8-240" fmla="*/ 101366 h 353318"/>
              <a:gd name="connsiteX9-241" fmla="*/ 138259 w 446614"/>
              <a:gd name="connsiteY9-242" fmla="*/ 105707 h 353318"/>
              <a:gd name="connsiteX10-243" fmla="*/ 135962 w 446614"/>
              <a:gd name="connsiteY10-244" fmla="*/ 256406 h 353318"/>
              <a:gd name="connsiteX11-245" fmla="*/ 120331 w 446614"/>
              <a:gd name="connsiteY11-246" fmla="*/ 341620 h 353318"/>
              <a:gd name="connsiteX12-247" fmla="*/ 120942 w 446614"/>
              <a:gd name="connsiteY12-248" fmla="*/ 352687 h 353318"/>
              <a:gd name="connsiteX0-249" fmla="*/ 120942 w 446614"/>
              <a:gd name="connsiteY0-250" fmla="*/ 352687 h 353318"/>
              <a:gd name="connsiteX1-251" fmla="*/ 3157 w 446614"/>
              <a:gd name="connsiteY1-252" fmla="*/ 227807 h 353318"/>
              <a:gd name="connsiteX2-253" fmla="*/ 61860 w 446614"/>
              <a:gd name="connsiteY2-254" fmla="*/ 30047 h 353318"/>
              <a:gd name="connsiteX3-255" fmla="*/ 345488 w 446614"/>
              <a:gd name="connsiteY3-256" fmla="*/ 17658 h 353318"/>
              <a:gd name="connsiteX4-257" fmla="*/ 446071 w 446614"/>
              <a:gd name="connsiteY4-258" fmla="*/ 194469 h 353318"/>
              <a:gd name="connsiteX5-259" fmla="*/ 384619 w 446614"/>
              <a:gd name="connsiteY5-260" fmla="*/ 334534 h 353318"/>
              <a:gd name="connsiteX6-261" fmla="*/ 336538 w 446614"/>
              <a:gd name="connsiteY6-262" fmla="*/ 311152 h 353318"/>
              <a:gd name="connsiteX7-263" fmla="*/ 314403 w 446614"/>
              <a:gd name="connsiteY7-264" fmla="*/ 249014 h 353318"/>
              <a:gd name="connsiteX8-265" fmla="*/ 279409 w 446614"/>
              <a:gd name="connsiteY8-266" fmla="*/ 101366 h 353318"/>
              <a:gd name="connsiteX9-267" fmla="*/ 138259 w 446614"/>
              <a:gd name="connsiteY9-268" fmla="*/ 105707 h 353318"/>
              <a:gd name="connsiteX10-269" fmla="*/ 135962 w 446614"/>
              <a:gd name="connsiteY10-270" fmla="*/ 256406 h 353318"/>
              <a:gd name="connsiteX11-271" fmla="*/ 120331 w 446614"/>
              <a:gd name="connsiteY11-272" fmla="*/ 341620 h 353318"/>
              <a:gd name="connsiteX12-273" fmla="*/ 120942 w 446614"/>
              <a:gd name="connsiteY12-274" fmla="*/ 352687 h 353318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11" y="connsiteY5-12"/>
              </a:cxn>
              <a:cxn ang="0">
                <a:pos x="connsiteX6-13" y="connsiteY6-14"/>
              </a:cxn>
              <a:cxn ang="0">
                <a:pos x="connsiteX7-15" y="connsiteY7-16"/>
              </a:cxn>
              <a:cxn ang="0">
                <a:pos x="connsiteX8-17" y="connsiteY8-18"/>
              </a:cxn>
              <a:cxn ang="0">
                <a:pos x="connsiteX9-37" y="connsiteY9-38"/>
              </a:cxn>
              <a:cxn ang="0">
                <a:pos x="connsiteX10-79" y="connsiteY10-80"/>
              </a:cxn>
              <a:cxn ang="0">
                <a:pos x="connsiteX11-125" y="connsiteY11-126"/>
              </a:cxn>
              <a:cxn ang="0">
                <a:pos x="connsiteX12-247" y="connsiteY12-248"/>
              </a:cxn>
            </a:cxnLst>
            <a:rect l="l" t="t" r="r" b="b"/>
            <a:pathLst>
              <a:path w="446614" h="353318">
                <a:moveTo>
                  <a:pt x="120942" y="352687"/>
                </a:moveTo>
                <a:cubicBezTo>
                  <a:pt x="107366" y="330543"/>
                  <a:pt x="17766" y="269674"/>
                  <a:pt x="3157" y="227807"/>
                </a:cubicBezTo>
                <a:cubicBezTo>
                  <a:pt x="-6690" y="174034"/>
                  <a:pt x="4805" y="65072"/>
                  <a:pt x="61860" y="30047"/>
                </a:cubicBezTo>
                <a:cubicBezTo>
                  <a:pt x="118915" y="-4978"/>
                  <a:pt x="281453" y="-9746"/>
                  <a:pt x="345488" y="17658"/>
                </a:cubicBezTo>
                <a:cubicBezTo>
                  <a:pt x="409523" y="45062"/>
                  <a:pt x="449074" y="144037"/>
                  <a:pt x="446071" y="194469"/>
                </a:cubicBezTo>
                <a:cubicBezTo>
                  <a:pt x="452593" y="247282"/>
                  <a:pt x="398509" y="310324"/>
                  <a:pt x="384619" y="334534"/>
                </a:cubicBezTo>
                <a:cubicBezTo>
                  <a:pt x="390270" y="384243"/>
                  <a:pt x="351812" y="320643"/>
                  <a:pt x="336538" y="311152"/>
                </a:cubicBezTo>
                <a:cubicBezTo>
                  <a:pt x="321264" y="301661"/>
                  <a:pt x="331068" y="284772"/>
                  <a:pt x="314403" y="249014"/>
                </a:cubicBezTo>
                <a:cubicBezTo>
                  <a:pt x="389373" y="205557"/>
                  <a:pt x="308766" y="125251"/>
                  <a:pt x="279409" y="101366"/>
                </a:cubicBezTo>
                <a:cubicBezTo>
                  <a:pt x="250052" y="77481"/>
                  <a:pt x="181108" y="90123"/>
                  <a:pt x="138259" y="105707"/>
                </a:cubicBezTo>
                <a:cubicBezTo>
                  <a:pt x="47749" y="138625"/>
                  <a:pt x="51101" y="218453"/>
                  <a:pt x="135962" y="256406"/>
                </a:cubicBezTo>
                <a:cubicBezTo>
                  <a:pt x="120900" y="267369"/>
                  <a:pt x="135393" y="330657"/>
                  <a:pt x="120331" y="341620"/>
                </a:cubicBezTo>
                <a:cubicBezTo>
                  <a:pt x="107367" y="353226"/>
                  <a:pt x="133906" y="341081"/>
                  <a:pt x="120942" y="352687"/>
                </a:cubicBezTo>
                <a:close/>
              </a:path>
            </a:pathLst>
          </a:cu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28" name="流程图: 接点 27"/>
          <p:cNvSpPr/>
          <p:nvPr userDrawn="1"/>
        </p:nvSpPr>
        <p:spPr>
          <a:xfrm>
            <a:off x="7044104" y="458641"/>
            <a:ext cx="288000" cy="288162"/>
          </a:xfrm>
          <a:prstGeom prst="flowChartConnector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29" name="空心弧 18"/>
          <p:cNvSpPr/>
          <p:nvPr userDrawn="1"/>
        </p:nvSpPr>
        <p:spPr>
          <a:xfrm rot="5400000">
            <a:off x="7018546" y="188652"/>
            <a:ext cx="446614" cy="353318"/>
          </a:xfrm>
          <a:custGeom>
            <a:avLst/>
            <a:gdLst>
              <a:gd name="connsiteX0" fmla="*/ 78598 w 503582"/>
              <a:gd name="connsiteY0" fmla="*/ 331635 h 384313"/>
              <a:gd name="connsiteX1" fmla="*/ 98097 w 503582"/>
              <a:gd name="connsiteY1" fmla="*/ 39951 h 384313"/>
              <a:gd name="connsiteX2" fmla="*/ 381725 w 503582"/>
              <a:gd name="connsiteY2" fmla="*/ 27562 h 384313"/>
              <a:gd name="connsiteX3" fmla="*/ 447048 w 503582"/>
              <a:gd name="connsiteY3" fmla="*/ 313482 h 384313"/>
              <a:gd name="connsiteX4" fmla="*/ 355403 w 503582"/>
              <a:gd name="connsiteY4" fmla="*/ 256537 h 384313"/>
              <a:gd name="connsiteX5" fmla="*/ 315646 w 503582"/>
              <a:gd name="connsiteY5" fmla="*/ 111270 h 384313"/>
              <a:gd name="connsiteX6" fmla="*/ 174496 w 503582"/>
              <a:gd name="connsiteY6" fmla="*/ 115611 h 384313"/>
              <a:gd name="connsiteX7" fmla="*/ 162674 w 503582"/>
              <a:gd name="connsiteY7" fmla="*/ 263928 h 384313"/>
              <a:gd name="connsiteX8" fmla="*/ 78598 w 503582"/>
              <a:gd name="connsiteY8" fmla="*/ 331635 h 384313"/>
              <a:gd name="connsiteX0-1" fmla="*/ 78600 w 503614"/>
              <a:gd name="connsiteY0-2" fmla="*/ 331635 h 353527"/>
              <a:gd name="connsiteX1-3" fmla="*/ 98099 w 503614"/>
              <a:gd name="connsiteY1-4" fmla="*/ 39951 h 353527"/>
              <a:gd name="connsiteX2-5" fmla="*/ 381727 w 503614"/>
              <a:gd name="connsiteY2-6" fmla="*/ 27562 h 353527"/>
              <a:gd name="connsiteX3-7" fmla="*/ 447050 w 503614"/>
              <a:gd name="connsiteY3-8" fmla="*/ 313482 h 353527"/>
              <a:gd name="connsiteX4-9" fmla="*/ 355405 w 503614"/>
              <a:gd name="connsiteY4-10" fmla="*/ 256537 h 353527"/>
              <a:gd name="connsiteX5-11" fmla="*/ 315648 w 503614"/>
              <a:gd name="connsiteY5-12" fmla="*/ 111270 h 353527"/>
              <a:gd name="connsiteX6-13" fmla="*/ 174498 w 503614"/>
              <a:gd name="connsiteY6-14" fmla="*/ 115611 h 353527"/>
              <a:gd name="connsiteX7-15" fmla="*/ 162676 w 503614"/>
              <a:gd name="connsiteY7-16" fmla="*/ 263928 h 353527"/>
              <a:gd name="connsiteX8-17" fmla="*/ 156570 w 503614"/>
              <a:gd name="connsiteY8-18" fmla="*/ 351524 h 353527"/>
              <a:gd name="connsiteX9" fmla="*/ 78600 w 503614"/>
              <a:gd name="connsiteY9" fmla="*/ 331635 h 353527"/>
              <a:gd name="connsiteX0-19" fmla="*/ 78600 w 503614"/>
              <a:gd name="connsiteY0-20" fmla="*/ 331635 h 353527"/>
              <a:gd name="connsiteX1-21" fmla="*/ 98099 w 503614"/>
              <a:gd name="connsiteY1-22" fmla="*/ 39951 h 353527"/>
              <a:gd name="connsiteX2-23" fmla="*/ 381727 w 503614"/>
              <a:gd name="connsiteY2-24" fmla="*/ 27562 h 353527"/>
              <a:gd name="connsiteX3-25" fmla="*/ 447050 w 503614"/>
              <a:gd name="connsiteY3-26" fmla="*/ 313482 h 353527"/>
              <a:gd name="connsiteX4-27" fmla="*/ 355405 w 503614"/>
              <a:gd name="connsiteY4-28" fmla="*/ 256537 h 353527"/>
              <a:gd name="connsiteX5-29" fmla="*/ 315648 w 503614"/>
              <a:gd name="connsiteY5-30" fmla="*/ 111270 h 353527"/>
              <a:gd name="connsiteX6-31" fmla="*/ 174498 w 503614"/>
              <a:gd name="connsiteY6-32" fmla="*/ 115611 h 353527"/>
              <a:gd name="connsiteX7-33" fmla="*/ 162676 w 503614"/>
              <a:gd name="connsiteY7-34" fmla="*/ 263928 h 353527"/>
              <a:gd name="connsiteX8-35" fmla="*/ 156570 w 503614"/>
              <a:gd name="connsiteY8-36" fmla="*/ 351524 h 353527"/>
              <a:gd name="connsiteX9-37" fmla="*/ 78600 w 503614"/>
              <a:gd name="connsiteY9-38" fmla="*/ 331635 h 353527"/>
              <a:gd name="connsiteX0-39" fmla="*/ 78600 w 503614"/>
              <a:gd name="connsiteY0-40" fmla="*/ 331635 h 353527"/>
              <a:gd name="connsiteX1-41" fmla="*/ 98099 w 503614"/>
              <a:gd name="connsiteY1-42" fmla="*/ 39951 h 353527"/>
              <a:gd name="connsiteX2-43" fmla="*/ 381727 w 503614"/>
              <a:gd name="connsiteY2-44" fmla="*/ 27562 h 353527"/>
              <a:gd name="connsiteX3-45" fmla="*/ 447050 w 503614"/>
              <a:gd name="connsiteY3-46" fmla="*/ 313482 h 353527"/>
              <a:gd name="connsiteX4-47" fmla="*/ 372777 w 503614"/>
              <a:gd name="connsiteY4-48" fmla="*/ 321056 h 353527"/>
              <a:gd name="connsiteX5-49" fmla="*/ 355405 w 503614"/>
              <a:gd name="connsiteY5-50" fmla="*/ 256537 h 353527"/>
              <a:gd name="connsiteX6-51" fmla="*/ 315648 w 503614"/>
              <a:gd name="connsiteY6-52" fmla="*/ 111270 h 353527"/>
              <a:gd name="connsiteX7-53" fmla="*/ 174498 w 503614"/>
              <a:gd name="connsiteY7-54" fmla="*/ 115611 h 353527"/>
              <a:gd name="connsiteX8-55" fmla="*/ 162676 w 503614"/>
              <a:gd name="connsiteY8-56" fmla="*/ 263928 h 353527"/>
              <a:gd name="connsiteX9-57" fmla="*/ 156570 w 503614"/>
              <a:gd name="connsiteY9-58" fmla="*/ 351524 h 353527"/>
              <a:gd name="connsiteX10" fmla="*/ 78600 w 503614"/>
              <a:gd name="connsiteY10" fmla="*/ 331635 h 353527"/>
              <a:gd name="connsiteX0-59" fmla="*/ 78600 w 465644"/>
              <a:gd name="connsiteY0-60" fmla="*/ 335721 h 367308"/>
              <a:gd name="connsiteX1-61" fmla="*/ 98099 w 465644"/>
              <a:gd name="connsiteY1-62" fmla="*/ 44037 h 367308"/>
              <a:gd name="connsiteX2-63" fmla="*/ 381727 w 465644"/>
              <a:gd name="connsiteY2-64" fmla="*/ 31648 h 367308"/>
              <a:gd name="connsiteX3-65" fmla="*/ 420858 w 465644"/>
              <a:gd name="connsiteY3-66" fmla="*/ 348524 h 367308"/>
              <a:gd name="connsiteX4-67" fmla="*/ 372777 w 465644"/>
              <a:gd name="connsiteY4-68" fmla="*/ 325142 h 367308"/>
              <a:gd name="connsiteX5-69" fmla="*/ 355405 w 465644"/>
              <a:gd name="connsiteY5-70" fmla="*/ 260623 h 367308"/>
              <a:gd name="connsiteX6-71" fmla="*/ 315648 w 465644"/>
              <a:gd name="connsiteY6-72" fmla="*/ 115356 h 367308"/>
              <a:gd name="connsiteX7-73" fmla="*/ 174498 w 465644"/>
              <a:gd name="connsiteY7-74" fmla="*/ 119697 h 367308"/>
              <a:gd name="connsiteX8-75" fmla="*/ 162676 w 465644"/>
              <a:gd name="connsiteY8-76" fmla="*/ 268014 h 367308"/>
              <a:gd name="connsiteX9-77" fmla="*/ 156570 w 465644"/>
              <a:gd name="connsiteY9-78" fmla="*/ 355610 h 367308"/>
              <a:gd name="connsiteX10-79" fmla="*/ 78600 w 465644"/>
              <a:gd name="connsiteY10-80" fmla="*/ 335721 h 367308"/>
              <a:gd name="connsiteX0-81" fmla="*/ 78600 w 482853"/>
              <a:gd name="connsiteY0-82" fmla="*/ 326296 h 357883"/>
              <a:gd name="connsiteX1-83" fmla="*/ 98099 w 482853"/>
              <a:gd name="connsiteY1-84" fmla="*/ 34612 h 357883"/>
              <a:gd name="connsiteX2-85" fmla="*/ 381727 w 482853"/>
              <a:gd name="connsiteY2-86" fmla="*/ 22223 h 357883"/>
              <a:gd name="connsiteX3-87" fmla="*/ 482310 w 482853"/>
              <a:gd name="connsiteY3-88" fmla="*/ 199034 h 357883"/>
              <a:gd name="connsiteX4-89" fmla="*/ 420858 w 482853"/>
              <a:gd name="connsiteY4-90" fmla="*/ 339099 h 357883"/>
              <a:gd name="connsiteX5-91" fmla="*/ 372777 w 482853"/>
              <a:gd name="connsiteY5-92" fmla="*/ 315717 h 357883"/>
              <a:gd name="connsiteX6-93" fmla="*/ 355405 w 482853"/>
              <a:gd name="connsiteY6-94" fmla="*/ 251198 h 357883"/>
              <a:gd name="connsiteX7-95" fmla="*/ 315648 w 482853"/>
              <a:gd name="connsiteY7-96" fmla="*/ 105931 h 357883"/>
              <a:gd name="connsiteX8-97" fmla="*/ 174498 w 482853"/>
              <a:gd name="connsiteY8-98" fmla="*/ 110272 h 357883"/>
              <a:gd name="connsiteX9-99" fmla="*/ 162676 w 482853"/>
              <a:gd name="connsiteY9-100" fmla="*/ 258589 h 357883"/>
              <a:gd name="connsiteX10-101" fmla="*/ 156570 w 482853"/>
              <a:gd name="connsiteY10-102" fmla="*/ 346185 h 357883"/>
              <a:gd name="connsiteX11" fmla="*/ 78600 w 482853"/>
              <a:gd name="connsiteY11" fmla="*/ 326296 h 357883"/>
              <a:gd name="connsiteX0-103" fmla="*/ 78600 w 482853"/>
              <a:gd name="connsiteY0-104" fmla="*/ 326296 h 357883"/>
              <a:gd name="connsiteX1-105" fmla="*/ 98099 w 482853"/>
              <a:gd name="connsiteY1-106" fmla="*/ 34612 h 357883"/>
              <a:gd name="connsiteX2-107" fmla="*/ 381727 w 482853"/>
              <a:gd name="connsiteY2-108" fmla="*/ 22223 h 357883"/>
              <a:gd name="connsiteX3-109" fmla="*/ 482310 w 482853"/>
              <a:gd name="connsiteY3-110" fmla="*/ 199034 h 357883"/>
              <a:gd name="connsiteX4-111" fmla="*/ 420858 w 482853"/>
              <a:gd name="connsiteY4-112" fmla="*/ 339099 h 357883"/>
              <a:gd name="connsiteX5-113" fmla="*/ 372777 w 482853"/>
              <a:gd name="connsiteY5-114" fmla="*/ 315717 h 357883"/>
              <a:gd name="connsiteX6-115" fmla="*/ 355405 w 482853"/>
              <a:gd name="connsiteY6-116" fmla="*/ 251198 h 357883"/>
              <a:gd name="connsiteX7-117" fmla="*/ 315648 w 482853"/>
              <a:gd name="connsiteY7-118" fmla="*/ 105931 h 357883"/>
              <a:gd name="connsiteX8-119" fmla="*/ 174498 w 482853"/>
              <a:gd name="connsiteY8-120" fmla="*/ 110272 h 357883"/>
              <a:gd name="connsiteX9-121" fmla="*/ 162676 w 482853"/>
              <a:gd name="connsiteY9-122" fmla="*/ 258589 h 357883"/>
              <a:gd name="connsiteX10-123" fmla="*/ 156570 w 482853"/>
              <a:gd name="connsiteY10-124" fmla="*/ 346185 h 357883"/>
              <a:gd name="connsiteX11-125" fmla="*/ 78600 w 482853"/>
              <a:gd name="connsiteY11-126" fmla="*/ 326296 h 357883"/>
              <a:gd name="connsiteX0-127" fmla="*/ 78600 w 482853"/>
              <a:gd name="connsiteY0-128" fmla="*/ 326296 h 357883"/>
              <a:gd name="connsiteX1-129" fmla="*/ 98099 w 482853"/>
              <a:gd name="connsiteY1-130" fmla="*/ 34612 h 357883"/>
              <a:gd name="connsiteX2-131" fmla="*/ 381727 w 482853"/>
              <a:gd name="connsiteY2-132" fmla="*/ 22223 h 357883"/>
              <a:gd name="connsiteX3-133" fmla="*/ 482310 w 482853"/>
              <a:gd name="connsiteY3-134" fmla="*/ 199034 h 357883"/>
              <a:gd name="connsiteX4-135" fmla="*/ 420858 w 482853"/>
              <a:gd name="connsiteY4-136" fmla="*/ 339099 h 357883"/>
              <a:gd name="connsiteX5-137" fmla="*/ 372777 w 482853"/>
              <a:gd name="connsiteY5-138" fmla="*/ 315717 h 357883"/>
              <a:gd name="connsiteX6-139" fmla="*/ 350642 w 482853"/>
              <a:gd name="connsiteY6-140" fmla="*/ 253579 h 357883"/>
              <a:gd name="connsiteX7-141" fmla="*/ 315648 w 482853"/>
              <a:gd name="connsiteY7-142" fmla="*/ 105931 h 357883"/>
              <a:gd name="connsiteX8-143" fmla="*/ 174498 w 482853"/>
              <a:gd name="connsiteY8-144" fmla="*/ 110272 h 357883"/>
              <a:gd name="connsiteX9-145" fmla="*/ 162676 w 482853"/>
              <a:gd name="connsiteY9-146" fmla="*/ 258589 h 357883"/>
              <a:gd name="connsiteX10-147" fmla="*/ 156570 w 482853"/>
              <a:gd name="connsiteY10-148" fmla="*/ 346185 h 357883"/>
              <a:gd name="connsiteX11-149" fmla="*/ 78600 w 482853"/>
              <a:gd name="connsiteY11-150" fmla="*/ 326296 h 357883"/>
              <a:gd name="connsiteX0-151" fmla="*/ 78600 w 482853"/>
              <a:gd name="connsiteY0-152" fmla="*/ 326296 h 357883"/>
              <a:gd name="connsiteX1-153" fmla="*/ 98099 w 482853"/>
              <a:gd name="connsiteY1-154" fmla="*/ 34612 h 357883"/>
              <a:gd name="connsiteX2-155" fmla="*/ 381727 w 482853"/>
              <a:gd name="connsiteY2-156" fmla="*/ 22223 h 357883"/>
              <a:gd name="connsiteX3-157" fmla="*/ 482310 w 482853"/>
              <a:gd name="connsiteY3-158" fmla="*/ 199034 h 357883"/>
              <a:gd name="connsiteX4-159" fmla="*/ 420858 w 482853"/>
              <a:gd name="connsiteY4-160" fmla="*/ 339099 h 357883"/>
              <a:gd name="connsiteX5-161" fmla="*/ 372777 w 482853"/>
              <a:gd name="connsiteY5-162" fmla="*/ 315717 h 357883"/>
              <a:gd name="connsiteX6-163" fmla="*/ 350642 w 482853"/>
              <a:gd name="connsiteY6-164" fmla="*/ 253579 h 357883"/>
              <a:gd name="connsiteX7-165" fmla="*/ 315648 w 482853"/>
              <a:gd name="connsiteY7-166" fmla="*/ 105931 h 357883"/>
              <a:gd name="connsiteX8-167" fmla="*/ 174498 w 482853"/>
              <a:gd name="connsiteY8-168" fmla="*/ 110272 h 357883"/>
              <a:gd name="connsiteX9-169" fmla="*/ 172201 w 482853"/>
              <a:gd name="connsiteY9-170" fmla="*/ 260971 h 357883"/>
              <a:gd name="connsiteX10-171" fmla="*/ 156570 w 482853"/>
              <a:gd name="connsiteY10-172" fmla="*/ 346185 h 357883"/>
              <a:gd name="connsiteX11-173" fmla="*/ 78600 w 482853"/>
              <a:gd name="connsiteY11-174" fmla="*/ 326296 h 357883"/>
              <a:gd name="connsiteX0-175" fmla="*/ 86886 w 412558"/>
              <a:gd name="connsiteY0-176" fmla="*/ 360065 h 360696"/>
              <a:gd name="connsiteX1-177" fmla="*/ 27804 w 412558"/>
              <a:gd name="connsiteY1-178" fmla="*/ 37425 h 360696"/>
              <a:gd name="connsiteX2-179" fmla="*/ 311432 w 412558"/>
              <a:gd name="connsiteY2-180" fmla="*/ 25036 h 360696"/>
              <a:gd name="connsiteX3-181" fmla="*/ 412015 w 412558"/>
              <a:gd name="connsiteY3-182" fmla="*/ 201847 h 360696"/>
              <a:gd name="connsiteX4-183" fmla="*/ 350563 w 412558"/>
              <a:gd name="connsiteY4-184" fmla="*/ 341912 h 360696"/>
              <a:gd name="connsiteX5-185" fmla="*/ 302482 w 412558"/>
              <a:gd name="connsiteY5-186" fmla="*/ 318530 h 360696"/>
              <a:gd name="connsiteX6-187" fmla="*/ 280347 w 412558"/>
              <a:gd name="connsiteY6-188" fmla="*/ 256392 h 360696"/>
              <a:gd name="connsiteX7-189" fmla="*/ 245353 w 412558"/>
              <a:gd name="connsiteY7-190" fmla="*/ 108744 h 360696"/>
              <a:gd name="connsiteX8-191" fmla="*/ 104203 w 412558"/>
              <a:gd name="connsiteY8-192" fmla="*/ 113085 h 360696"/>
              <a:gd name="connsiteX9-193" fmla="*/ 101906 w 412558"/>
              <a:gd name="connsiteY9-194" fmla="*/ 263784 h 360696"/>
              <a:gd name="connsiteX10-195" fmla="*/ 86275 w 412558"/>
              <a:gd name="connsiteY10-196" fmla="*/ 348998 h 360696"/>
              <a:gd name="connsiteX11-197" fmla="*/ 86886 w 412558"/>
              <a:gd name="connsiteY11-198" fmla="*/ 360065 h 360696"/>
              <a:gd name="connsiteX0-199" fmla="*/ 125305 w 450977"/>
              <a:gd name="connsiteY0-200" fmla="*/ 353326 h 353957"/>
              <a:gd name="connsiteX1-201" fmla="*/ 2758 w 450977"/>
              <a:gd name="connsiteY1-202" fmla="*/ 240352 h 353957"/>
              <a:gd name="connsiteX2-203" fmla="*/ 66223 w 450977"/>
              <a:gd name="connsiteY2-204" fmla="*/ 30686 h 353957"/>
              <a:gd name="connsiteX3-205" fmla="*/ 349851 w 450977"/>
              <a:gd name="connsiteY3-206" fmla="*/ 18297 h 353957"/>
              <a:gd name="connsiteX4-207" fmla="*/ 450434 w 450977"/>
              <a:gd name="connsiteY4-208" fmla="*/ 195108 h 353957"/>
              <a:gd name="connsiteX5-209" fmla="*/ 388982 w 450977"/>
              <a:gd name="connsiteY5-210" fmla="*/ 335173 h 353957"/>
              <a:gd name="connsiteX6-211" fmla="*/ 340901 w 450977"/>
              <a:gd name="connsiteY6-212" fmla="*/ 311791 h 353957"/>
              <a:gd name="connsiteX7-213" fmla="*/ 318766 w 450977"/>
              <a:gd name="connsiteY7-214" fmla="*/ 249653 h 353957"/>
              <a:gd name="connsiteX8-215" fmla="*/ 283772 w 450977"/>
              <a:gd name="connsiteY8-216" fmla="*/ 102005 h 353957"/>
              <a:gd name="connsiteX9-217" fmla="*/ 142622 w 450977"/>
              <a:gd name="connsiteY9-218" fmla="*/ 106346 h 353957"/>
              <a:gd name="connsiteX10-219" fmla="*/ 140325 w 450977"/>
              <a:gd name="connsiteY10-220" fmla="*/ 257045 h 353957"/>
              <a:gd name="connsiteX11-221" fmla="*/ 124694 w 450977"/>
              <a:gd name="connsiteY11-222" fmla="*/ 342259 h 353957"/>
              <a:gd name="connsiteX12" fmla="*/ 125305 w 450977"/>
              <a:gd name="connsiteY12" fmla="*/ 353326 h 353957"/>
              <a:gd name="connsiteX0-223" fmla="*/ 120942 w 446614"/>
              <a:gd name="connsiteY0-224" fmla="*/ 352687 h 353318"/>
              <a:gd name="connsiteX1-225" fmla="*/ 3157 w 446614"/>
              <a:gd name="connsiteY1-226" fmla="*/ 227807 h 353318"/>
              <a:gd name="connsiteX2-227" fmla="*/ 61860 w 446614"/>
              <a:gd name="connsiteY2-228" fmla="*/ 30047 h 353318"/>
              <a:gd name="connsiteX3-229" fmla="*/ 345488 w 446614"/>
              <a:gd name="connsiteY3-230" fmla="*/ 17658 h 353318"/>
              <a:gd name="connsiteX4-231" fmla="*/ 446071 w 446614"/>
              <a:gd name="connsiteY4-232" fmla="*/ 194469 h 353318"/>
              <a:gd name="connsiteX5-233" fmla="*/ 384619 w 446614"/>
              <a:gd name="connsiteY5-234" fmla="*/ 334534 h 353318"/>
              <a:gd name="connsiteX6-235" fmla="*/ 336538 w 446614"/>
              <a:gd name="connsiteY6-236" fmla="*/ 311152 h 353318"/>
              <a:gd name="connsiteX7-237" fmla="*/ 314403 w 446614"/>
              <a:gd name="connsiteY7-238" fmla="*/ 249014 h 353318"/>
              <a:gd name="connsiteX8-239" fmla="*/ 279409 w 446614"/>
              <a:gd name="connsiteY8-240" fmla="*/ 101366 h 353318"/>
              <a:gd name="connsiteX9-241" fmla="*/ 138259 w 446614"/>
              <a:gd name="connsiteY9-242" fmla="*/ 105707 h 353318"/>
              <a:gd name="connsiteX10-243" fmla="*/ 135962 w 446614"/>
              <a:gd name="connsiteY10-244" fmla="*/ 256406 h 353318"/>
              <a:gd name="connsiteX11-245" fmla="*/ 120331 w 446614"/>
              <a:gd name="connsiteY11-246" fmla="*/ 341620 h 353318"/>
              <a:gd name="connsiteX12-247" fmla="*/ 120942 w 446614"/>
              <a:gd name="connsiteY12-248" fmla="*/ 352687 h 353318"/>
              <a:gd name="connsiteX0-249" fmla="*/ 120942 w 446614"/>
              <a:gd name="connsiteY0-250" fmla="*/ 352687 h 353318"/>
              <a:gd name="connsiteX1-251" fmla="*/ 3157 w 446614"/>
              <a:gd name="connsiteY1-252" fmla="*/ 227807 h 353318"/>
              <a:gd name="connsiteX2-253" fmla="*/ 61860 w 446614"/>
              <a:gd name="connsiteY2-254" fmla="*/ 30047 h 353318"/>
              <a:gd name="connsiteX3-255" fmla="*/ 345488 w 446614"/>
              <a:gd name="connsiteY3-256" fmla="*/ 17658 h 353318"/>
              <a:gd name="connsiteX4-257" fmla="*/ 446071 w 446614"/>
              <a:gd name="connsiteY4-258" fmla="*/ 194469 h 353318"/>
              <a:gd name="connsiteX5-259" fmla="*/ 384619 w 446614"/>
              <a:gd name="connsiteY5-260" fmla="*/ 334534 h 353318"/>
              <a:gd name="connsiteX6-261" fmla="*/ 336538 w 446614"/>
              <a:gd name="connsiteY6-262" fmla="*/ 311152 h 353318"/>
              <a:gd name="connsiteX7-263" fmla="*/ 314403 w 446614"/>
              <a:gd name="connsiteY7-264" fmla="*/ 249014 h 353318"/>
              <a:gd name="connsiteX8-265" fmla="*/ 279409 w 446614"/>
              <a:gd name="connsiteY8-266" fmla="*/ 101366 h 353318"/>
              <a:gd name="connsiteX9-267" fmla="*/ 138259 w 446614"/>
              <a:gd name="connsiteY9-268" fmla="*/ 105707 h 353318"/>
              <a:gd name="connsiteX10-269" fmla="*/ 135962 w 446614"/>
              <a:gd name="connsiteY10-270" fmla="*/ 256406 h 353318"/>
              <a:gd name="connsiteX11-271" fmla="*/ 120331 w 446614"/>
              <a:gd name="connsiteY11-272" fmla="*/ 341620 h 353318"/>
              <a:gd name="connsiteX12-273" fmla="*/ 120942 w 446614"/>
              <a:gd name="connsiteY12-274" fmla="*/ 352687 h 353318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11" y="connsiteY5-12"/>
              </a:cxn>
              <a:cxn ang="0">
                <a:pos x="connsiteX6-13" y="connsiteY6-14"/>
              </a:cxn>
              <a:cxn ang="0">
                <a:pos x="connsiteX7-15" y="connsiteY7-16"/>
              </a:cxn>
              <a:cxn ang="0">
                <a:pos x="connsiteX8-17" y="connsiteY8-18"/>
              </a:cxn>
              <a:cxn ang="0">
                <a:pos x="connsiteX9-37" y="connsiteY9-38"/>
              </a:cxn>
              <a:cxn ang="0">
                <a:pos x="connsiteX10-79" y="connsiteY10-80"/>
              </a:cxn>
              <a:cxn ang="0">
                <a:pos x="connsiteX11-125" y="connsiteY11-126"/>
              </a:cxn>
              <a:cxn ang="0">
                <a:pos x="connsiteX12-247" y="connsiteY12-248"/>
              </a:cxn>
            </a:cxnLst>
            <a:rect l="l" t="t" r="r" b="b"/>
            <a:pathLst>
              <a:path w="446614" h="353318">
                <a:moveTo>
                  <a:pt x="120942" y="352687"/>
                </a:moveTo>
                <a:cubicBezTo>
                  <a:pt x="107366" y="330543"/>
                  <a:pt x="17766" y="269674"/>
                  <a:pt x="3157" y="227807"/>
                </a:cubicBezTo>
                <a:cubicBezTo>
                  <a:pt x="-6690" y="174034"/>
                  <a:pt x="4805" y="65072"/>
                  <a:pt x="61860" y="30047"/>
                </a:cubicBezTo>
                <a:cubicBezTo>
                  <a:pt x="118915" y="-4978"/>
                  <a:pt x="281453" y="-9746"/>
                  <a:pt x="345488" y="17658"/>
                </a:cubicBezTo>
                <a:cubicBezTo>
                  <a:pt x="409523" y="45062"/>
                  <a:pt x="449074" y="144037"/>
                  <a:pt x="446071" y="194469"/>
                </a:cubicBezTo>
                <a:cubicBezTo>
                  <a:pt x="452593" y="247282"/>
                  <a:pt x="398509" y="310324"/>
                  <a:pt x="384619" y="334534"/>
                </a:cubicBezTo>
                <a:cubicBezTo>
                  <a:pt x="390270" y="384243"/>
                  <a:pt x="351812" y="320643"/>
                  <a:pt x="336538" y="311152"/>
                </a:cubicBezTo>
                <a:cubicBezTo>
                  <a:pt x="321264" y="301661"/>
                  <a:pt x="331068" y="284772"/>
                  <a:pt x="314403" y="249014"/>
                </a:cubicBezTo>
                <a:cubicBezTo>
                  <a:pt x="389373" y="205557"/>
                  <a:pt x="308766" y="125251"/>
                  <a:pt x="279409" y="101366"/>
                </a:cubicBezTo>
                <a:cubicBezTo>
                  <a:pt x="250052" y="77481"/>
                  <a:pt x="181108" y="90123"/>
                  <a:pt x="138259" y="105707"/>
                </a:cubicBezTo>
                <a:cubicBezTo>
                  <a:pt x="47749" y="138625"/>
                  <a:pt x="51101" y="218453"/>
                  <a:pt x="135962" y="256406"/>
                </a:cubicBezTo>
                <a:cubicBezTo>
                  <a:pt x="120900" y="267369"/>
                  <a:pt x="135393" y="330657"/>
                  <a:pt x="120331" y="341620"/>
                </a:cubicBezTo>
                <a:cubicBezTo>
                  <a:pt x="107367" y="353226"/>
                  <a:pt x="133906" y="341081"/>
                  <a:pt x="120942" y="352687"/>
                </a:cubicBezTo>
                <a:close/>
              </a:path>
            </a:pathLst>
          </a:cu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30" name="流程图: 接点 29"/>
          <p:cNvSpPr/>
          <p:nvPr userDrawn="1"/>
        </p:nvSpPr>
        <p:spPr>
          <a:xfrm>
            <a:off x="8383649" y="450270"/>
            <a:ext cx="288000" cy="288162"/>
          </a:xfrm>
          <a:prstGeom prst="flowChartConnector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31" name="空心弧 18"/>
          <p:cNvSpPr/>
          <p:nvPr userDrawn="1"/>
        </p:nvSpPr>
        <p:spPr>
          <a:xfrm rot="5400000">
            <a:off x="8358091" y="180281"/>
            <a:ext cx="446614" cy="353318"/>
          </a:xfrm>
          <a:custGeom>
            <a:avLst/>
            <a:gdLst>
              <a:gd name="connsiteX0" fmla="*/ 78598 w 503582"/>
              <a:gd name="connsiteY0" fmla="*/ 331635 h 384313"/>
              <a:gd name="connsiteX1" fmla="*/ 98097 w 503582"/>
              <a:gd name="connsiteY1" fmla="*/ 39951 h 384313"/>
              <a:gd name="connsiteX2" fmla="*/ 381725 w 503582"/>
              <a:gd name="connsiteY2" fmla="*/ 27562 h 384313"/>
              <a:gd name="connsiteX3" fmla="*/ 447048 w 503582"/>
              <a:gd name="connsiteY3" fmla="*/ 313482 h 384313"/>
              <a:gd name="connsiteX4" fmla="*/ 355403 w 503582"/>
              <a:gd name="connsiteY4" fmla="*/ 256537 h 384313"/>
              <a:gd name="connsiteX5" fmla="*/ 315646 w 503582"/>
              <a:gd name="connsiteY5" fmla="*/ 111270 h 384313"/>
              <a:gd name="connsiteX6" fmla="*/ 174496 w 503582"/>
              <a:gd name="connsiteY6" fmla="*/ 115611 h 384313"/>
              <a:gd name="connsiteX7" fmla="*/ 162674 w 503582"/>
              <a:gd name="connsiteY7" fmla="*/ 263928 h 384313"/>
              <a:gd name="connsiteX8" fmla="*/ 78598 w 503582"/>
              <a:gd name="connsiteY8" fmla="*/ 331635 h 384313"/>
              <a:gd name="connsiteX0-1" fmla="*/ 78600 w 503614"/>
              <a:gd name="connsiteY0-2" fmla="*/ 331635 h 353527"/>
              <a:gd name="connsiteX1-3" fmla="*/ 98099 w 503614"/>
              <a:gd name="connsiteY1-4" fmla="*/ 39951 h 353527"/>
              <a:gd name="connsiteX2-5" fmla="*/ 381727 w 503614"/>
              <a:gd name="connsiteY2-6" fmla="*/ 27562 h 353527"/>
              <a:gd name="connsiteX3-7" fmla="*/ 447050 w 503614"/>
              <a:gd name="connsiteY3-8" fmla="*/ 313482 h 353527"/>
              <a:gd name="connsiteX4-9" fmla="*/ 355405 w 503614"/>
              <a:gd name="connsiteY4-10" fmla="*/ 256537 h 353527"/>
              <a:gd name="connsiteX5-11" fmla="*/ 315648 w 503614"/>
              <a:gd name="connsiteY5-12" fmla="*/ 111270 h 353527"/>
              <a:gd name="connsiteX6-13" fmla="*/ 174498 w 503614"/>
              <a:gd name="connsiteY6-14" fmla="*/ 115611 h 353527"/>
              <a:gd name="connsiteX7-15" fmla="*/ 162676 w 503614"/>
              <a:gd name="connsiteY7-16" fmla="*/ 263928 h 353527"/>
              <a:gd name="connsiteX8-17" fmla="*/ 156570 w 503614"/>
              <a:gd name="connsiteY8-18" fmla="*/ 351524 h 353527"/>
              <a:gd name="connsiteX9" fmla="*/ 78600 w 503614"/>
              <a:gd name="connsiteY9" fmla="*/ 331635 h 353527"/>
              <a:gd name="connsiteX0-19" fmla="*/ 78600 w 503614"/>
              <a:gd name="connsiteY0-20" fmla="*/ 331635 h 353527"/>
              <a:gd name="connsiteX1-21" fmla="*/ 98099 w 503614"/>
              <a:gd name="connsiteY1-22" fmla="*/ 39951 h 353527"/>
              <a:gd name="connsiteX2-23" fmla="*/ 381727 w 503614"/>
              <a:gd name="connsiteY2-24" fmla="*/ 27562 h 353527"/>
              <a:gd name="connsiteX3-25" fmla="*/ 447050 w 503614"/>
              <a:gd name="connsiteY3-26" fmla="*/ 313482 h 353527"/>
              <a:gd name="connsiteX4-27" fmla="*/ 355405 w 503614"/>
              <a:gd name="connsiteY4-28" fmla="*/ 256537 h 353527"/>
              <a:gd name="connsiteX5-29" fmla="*/ 315648 w 503614"/>
              <a:gd name="connsiteY5-30" fmla="*/ 111270 h 353527"/>
              <a:gd name="connsiteX6-31" fmla="*/ 174498 w 503614"/>
              <a:gd name="connsiteY6-32" fmla="*/ 115611 h 353527"/>
              <a:gd name="connsiteX7-33" fmla="*/ 162676 w 503614"/>
              <a:gd name="connsiteY7-34" fmla="*/ 263928 h 353527"/>
              <a:gd name="connsiteX8-35" fmla="*/ 156570 w 503614"/>
              <a:gd name="connsiteY8-36" fmla="*/ 351524 h 353527"/>
              <a:gd name="connsiteX9-37" fmla="*/ 78600 w 503614"/>
              <a:gd name="connsiteY9-38" fmla="*/ 331635 h 353527"/>
              <a:gd name="connsiteX0-39" fmla="*/ 78600 w 503614"/>
              <a:gd name="connsiteY0-40" fmla="*/ 331635 h 353527"/>
              <a:gd name="connsiteX1-41" fmla="*/ 98099 w 503614"/>
              <a:gd name="connsiteY1-42" fmla="*/ 39951 h 353527"/>
              <a:gd name="connsiteX2-43" fmla="*/ 381727 w 503614"/>
              <a:gd name="connsiteY2-44" fmla="*/ 27562 h 353527"/>
              <a:gd name="connsiteX3-45" fmla="*/ 447050 w 503614"/>
              <a:gd name="connsiteY3-46" fmla="*/ 313482 h 353527"/>
              <a:gd name="connsiteX4-47" fmla="*/ 372777 w 503614"/>
              <a:gd name="connsiteY4-48" fmla="*/ 321056 h 353527"/>
              <a:gd name="connsiteX5-49" fmla="*/ 355405 w 503614"/>
              <a:gd name="connsiteY5-50" fmla="*/ 256537 h 353527"/>
              <a:gd name="connsiteX6-51" fmla="*/ 315648 w 503614"/>
              <a:gd name="connsiteY6-52" fmla="*/ 111270 h 353527"/>
              <a:gd name="connsiteX7-53" fmla="*/ 174498 w 503614"/>
              <a:gd name="connsiteY7-54" fmla="*/ 115611 h 353527"/>
              <a:gd name="connsiteX8-55" fmla="*/ 162676 w 503614"/>
              <a:gd name="connsiteY8-56" fmla="*/ 263928 h 353527"/>
              <a:gd name="connsiteX9-57" fmla="*/ 156570 w 503614"/>
              <a:gd name="connsiteY9-58" fmla="*/ 351524 h 353527"/>
              <a:gd name="connsiteX10" fmla="*/ 78600 w 503614"/>
              <a:gd name="connsiteY10" fmla="*/ 331635 h 353527"/>
              <a:gd name="connsiteX0-59" fmla="*/ 78600 w 465644"/>
              <a:gd name="connsiteY0-60" fmla="*/ 335721 h 367308"/>
              <a:gd name="connsiteX1-61" fmla="*/ 98099 w 465644"/>
              <a:gd name="connsiteY1-62" fmla="*/ 44037 h 367308"/>
              <a:gd name="connsiteX2-63" fmla="*/ 381727 w 465644"/>
              <a:gd name="connsiteY2-64" fmla="*/ 31648 h 367308"/>
              <a:gd name="connsiteX3-65" fmla="*/ 420858 w 465644"/>
              <a:gd name="connsiteY3-66" fmla="*/ 348524 h 367308"/>
              <a:gd name="connsiteX4-67" fmla="*/ 372777 w 465644"/>
              <a:gd name="connsiteY4-68" fmla="*/ 325142 h 367308"/>
              <a:gd name="connsiteX5-69" fmla="*/ 355405 w 465644"/>
              <a:gd name="connsiteY5-70" fmla="*/ 260623 h 367308"/>
              <a:gd name="connsiteX6-71" fmla="*/ 315648 w 465644"/>
              <a:gd name="connsiteY6-72" fmla="*/ 115356 h 367308"/>
              <a:gd name="connsiteX7-73" fmla="*/ 174498 w 465644"/>
              <a:gd name="connsiteY7-74" fmla="*/ 119697 h 367308"/>
              <a:gd name="connsiteX8-75" fmla="*/ 162676 w 465644"/>
              <a:gd name="connsiteY8-76" fmla="*/ 268014 h 367308"/>
              <a:gd name="connsiteX9-77" fmla="*/ 156570 w 465644"/>
              <a:gd name="connsiteY9-78" fmla="*/ 355610 h 367308"/>
              <a:gd name="connsiteX10-79" fmla="*/ 78600 w 465644"/>
              <a:gd name="connsiteY10-80" fmla="*/ 335721 h 367308"/>
              <a:gd name="connsiteX0-81" fmla="*/ 78600 w 482853"/>
              <a:gd name="connsiteY0-82" fmla="*/ 326296 h 357883"/>
              <a:gd name="connsiteX1-83" fmla="*/ 98099 w 482853"/>
              <a:gd name="connsiteY1-84" fmla="*/ 34612 h 357883"/>
              <a:gd name="connsiteX2-85" fmla="*/ 381727 w 482853"/>
              <a:gd name="connsiteY2-86" fmla="*/ 22223 h 357883"/>
              <a:gd name="connsiteX3-87" fmla="*/ 482310 w 482853"/>
              <a:gd name="connsiteY3-88" fmla="*/ 199034 h 357883"/>
              <a:gd name="connsiteX4-89" fmla="*/ 420858 w 482853"/>
              <a:gd name="connsiteY4-90" fmla="*/ 339099 h 357883"/>
              <a:gd name="connsiteX5-91" fmla="*/ 372777 w 482853"/>
              <a:gd name="connsiteY5-92" fmla="*/ 315717 h 357883"/>
              <a:gd name="connsiteX6-93" fmla="*/ 355405 w 482853"/>
              <a:gd name="connsiteY6-94" fmla="*/ 251198 h 357883"/>
              <a:gd name="connsiteX7-95" fmla="*/ 315648 w 482853"/>
              <a:gd name="connsiteY7-96" fmla="*/ 105931 h 357883"/>
              <a:gd name="connsiteX8-97" fmla="*/ 174498 w 482853"/>
              <a:gd name="connsiteY8-98" fmla="*/ 110272 h 357883"/>
              <a:gd name="connsiteX9-99" fmla="*/ 162676 w 482853"/>
              <a:gd name="connsiteY9-100" fmla="*/ 258589 h 357883"/>
              <a:gd name="connsiteX10-101" fmla="*/ 156570 w 482853"/>
              <a:gd name="connsiteY10-102" fmla="*/ 346185 h 357883"/>
              <a:gd name="connsiteX11" fmla="*/ 78600 w 482853"/>
              <a:gd name="connsiteY11" fmla="*/ 326296 h 357883"/>
              <a:gd name="connsiteX0-103" fmla="*/ 78600 w 482853"/>
              <a:gd name="connsiteY0-104" fmla="*/ 326296 h 357883"/>
              <a:gd name="connsiteX1-105" fmla="*/ 98099 w 482853"/>
              <a:gd name="connsiteY1-106" fmla="*/ 34612 h 357883"/>
              <a:gd name="connsiteX2-107" fmla="*/ 381727 w 482853"/>
              <a:gd name="connsiteY2-108" fmla="*/ 22223 h 357883"/>
              <a:gd name="connsiteX3-109" fmla="*/ 482310 w 482853"/>
              <a:gd name="connsiteY3-110" fmla="*/ 199034 h 357883"/>
              <a:gd name="connsiteX4-111" fmla="*/ 420858 w 482853"/>
              <a:gd name="connsiteY4-112" fmla="*/ 339099 h 357883"/>
              <a:gd name="connsiteX5-113" fmla="*/ 372777 w 482853"/>
              <a:gd name="connsiteY5-114" fmla="*/ 315717 h 357883"/>
              <a:gd name="connsiteX6-115" fmla="*/ 355405 w 482853"/>
              <a:gd name="connsiteY6-116" fmla="*/ 251198 h 357883"/>
              <a:gd name="connsiteX7-117" fmla="*/ 315648 w 482853"/>
              <a:gd name="connsiteY7-118" fmla="*/ 105931 h 357883"/>
              <a:gd name="connsiteX8-119" fmla="*/ 174498 w 482853"/>
              <a:gd name="connsiteY8-120" fmla="*/ 110272 h 357883"/>
              <a:gd name="connsiteX9-121" fmla="*/ 162676 w 482853"/>
              <a:gd name="connsiteY9-122" fmla="*/ 258589 h 357883"/>
              <a:gd name="connsiteX10-123" fmla="*/ 156570 w 482853"/>
              <a:gd name="connsiteY10-124" fmla="*/ 346185 h 357883"/>
              <a:gd name="connsiteX11-125" fmla="*/ 78600 w 482853"/>
              <a:gd name="connsiteY11-126" fmla="*/ 326296 h 357883"/>
              <a:gd name="connsiteX0-127" fmla="*/ 78600 w 482853"/>
              <a:gd name="connsiteY0-128" fmla="*/ 326296 h 357883"/>
              <a:gd name="connsiteX1-129" fmla="*/ 98099 w 482853"/>
              <a:gd name="connsiteY1-130" fmla="*/ 34612 h 357883"/>
              <a:gd name="connsiteX2-131" fmla="*/ 381727 w 482853"/>
              <a:gd name="connsiteY2-132" fmla="*/ 22223 h 357883"/>
              <a:gd name="connsiteX3-133" fmla="*/ 482310 w 482853"/>
              <a:gd name="connsiteY3-134" fmla="*/ 199034 h 357883"/>
              <a:gd name="connsiteX4-135" fmla="*/ 420858 w 482853"/>
              <a:gd name="connsiteY4-136" fmla="*/ 339099 h 357883"/>
              <a:gd name="connsiteX5-137" fmla="*/ 372777 w 482853"/>
              <a:gd name="connsiteY5-138" fmla="*/ 315717 h 357883"/>
              <a:gd name="connsiteX6-139" fmla="*/ 350642 w 482853"/>
              <a:gd name="connsiteY6-140" fmla="*/ 253579 h 357883"/>
              <a:gd name="connsiteX7-141" fmla="*/ 315648 w 482853"/>
              <a:gd name="connsiteY7-142" fmla="*/ 105931 h 357883"/>
              <a:gd name="connsiteX8-143" fmla="*/ 174498 w 482853"/>
              <a:gd name="connsiteY8-144" fmla="*/ 110272 h 357883"/>
              <a:gd name="connsiteX9-145" fmla="*/ 162676 w 482853"/>
              <a:gd name="connsiteY9-146" fmla="*/ 258589 h 357883"/>
              <a:gd name="connsiteX10-147" fmla="*/ 156570 w 482853"/>
              <a:gd name="connsiteY10-148" fmla="*/ 346185 h 357883"/>
              <a:gd name="connsiteX11-149" fmla="*/ 78600 w 482853"/>
              <a:gd name="connsiteY11-150" fmla="*/ 326296 h 357883"/>
              <a:gd name="connsiteX0-151" fmla="*/ 78600 w 482853"/>
              <a:gd name="connsiteY0-152" fmla="*/ 326296 h 357883"/>
              <a:gd name="connsiteX1-153" fmla="*/ 98099 w 482853"/>
              <a:gd name="connsiteY1-154" fmla="*/ 34612 h 357883"/>
              <a:gd name="connsiteX2-155" fmla="*/ 381727 w 482853"/>
              <a:gd name="connsiteY2-156" fmla="*/ 22223 h 357883"/>
              <a:gd name="connsiteX3-157" fmla="*/ 482310 w 482853"/>
              <a:gd name="connsiteY3-158" fmla="*/ 199034 h 357883"/>
              <a:gd name="connsiteX4-159" fmla="*/ 420858 w 482853"/>
              <a:gd name="connsiteY4-160" fmla="*/ 339099 h 357883"/>
              <a:gd name="connsiteX5-161" fmla="*/ 372777 w 482853"/>
              <a:gd name="connsiteY5-162" fmla="*/ 315717 h 357883"/>
              <a:gd name="connsiteX6-163" fmla="*/ 350642 w 482853"/>
              <a:gd name="connsiteY6-164" fmla="*/ 253579 h 357883"/>
              <a:gd name="connsiteX7-165" fmla="*/ 315648 w 482853"/>
              <a:gd name="connsiteY7-166" fmla="*/ 105931 h 357883"/>
              <a:gd name="connsiteX8-167" fmla="*/ 174498 w 482853"/>
              <a:gd name="connsiteY8-168" fmla="*/ 110272 h 357883"/>
              <a:gd name="connsiteX9-169" fmla="*/ 172201 w 482853"/>
              <a:gd name="connsiteY9-170" fmla="*/ 260971 h 357883"/>
              <a:gd name="connsiteX10-171" fmla="*/ 156570 w 482853"/>
              <a:gd name="connsiteY10-172" fmla="*/ 346185 h 357883"/>
              <a:gd name="connsiteX11-173" fmla="*/ 78600 w 482853"/>
              <a:gd name="connsiteY11-174" fmla="*/ 326296 h 357883"/>
              <a:gd name="connsiteX0-175" fmla="*/ 86886 w 412558"/>
              <a:gd name="connsiteY0-176" fmla="*/ 360065 h 360696"/>
              <a:gd name="connsiteX1-177" fmla="*/ 27804 w 412558"/>
              <a:gd name="connsiteY1-178" fmla="*/ 37425 h 360696"/>
              <a:gd name="connsiteX2-179" fmla="*/ 311432 w 412558"/>
              <a:gd name="connsiteY2-180" fmla="*/ 25036 h 360696"/>
              <a:gd name="connsiteX3-181" fmla="*/ 412015 w 412558"/>
              <a:gd name="connsiteY3-182" fmla="*/ 201847 h 360696"/>
              <a:gd name="connsiteX4-183" fmla="*/ 350563 w 412558"/>
              <a:gd name="connsiteY4-184" fmla="*/ 341912 h 360696"/>
              <a:gd name="connsiteX5-185" fmla="*/ 302482 w 412558"/>
              <a:gd name="connsiteY5-186" fmla="*/ 318530 h 360696"/>
              <a:gd name="connsiteX6-187" fmla="*/ 280347 w 412558"/>
              <a:gd name="connsiteY6-188" fmla="*/ 256392 h 360696"/>
              <a:gd name="connsiteX7-189" fmla="*/ 245353 w 412558"/>
              <a:gd name="connsiteY7-190" fmla="*/ 108744 h 360696"/>
              <a:gd name="connsiteX8-191" fmla="*/ 104203 w 412558"/>
              <a:gd name="connsiteY8-192" fmla="*/ 113085 h 360696"/>
              <a:gd name="connsiteX9-193" fmla="*/ 101906 w 412558"/>
              <a:gd name="connsiteY9-194" fmla="*/ 263784 h 360696"/>
              <a:gd name="connsiteX10-195" fmla="*/ 86275 w 412558"/>
              <a:gd name="connsiteY10-196" fmla="*/ 348998 h 360696"/>
              <a:gd name="connsiteX11-197" fmla="*/ 86886 w 412558"/>
              <a:gd name="connsiteY11-198" fmla="*/ 360065 h 360696"/>
              <a:gd name="connsiteX0-199" fmla="*/ 125305 w 450977"/>
              <a:gd name="connsiteY0-200" fmla="*/ 353326 h 353957"/>
              <a:gd name="connsiteX1-201" fmla="*/ 2758 w 450977"/>
              <a:gd name="connsiteY1-202" fmla="*/ 240352 h 353957"/>
              <a:gd name="connsiteX2-203" fmla="*/ 66223 w 450977"/>
              <a:gd name="connsiteY2-204" fmla="*/ 30686 h 353957"/>
              <a:gd name="connsiteX3-205" fmla="*/ 349851 w 450977"/>
              <a:gd name="connsiteY3-206" fmla="*/ 18297 h 353957"/>
              <a:gd name="connsiteX4-207" fmla="*/ 450434 w 450977"/>
              <a:gd name="connsiteY4-208" fmla="*/ 195108 h 353957"/>
              <a:gd name="connsiteX5-209" fmla="*/ 388982 w 450977"/>
              <a:gd name="connsiteY5-210" fmla="*/ 335173 h 353957"/>
              <a:gd name="connsiteX6-211" fmla="*/ 340901 w 450977"/>
              <a:gd name="connsiteY6-212" fmla="*/ 311791 h 353957"/>
              <a:gd name="connsiteX7-213" fmla="*/ 318766 w 450977"/>
              <a:gd name="connsiteY7-214" fmla="*/ 249653 h 353957"/>
              <a:gd name="connsiteX8-215" fmla="*/ 283772 w 450977"/>
              <a:gd name="connsiteY8-216" fmla="*/ 102005 h 353957"/>
              <a:gd name="connsiteX9-217" fmla="*/ 142622 w 450977"/>
              <a:gd name="connsiteY9-218" fmla="*/ 106346 h 353957"/>
              <a:gd name="connsiteX10-219" fmla="*/ 140325 w 450977"/>
              <a:gd name="connsiteY10-220" fmla="*/ 257045 h 353957"/>
              <a:gd name="connsiteX11-221" fmla="*/ 124694 w 450977"/>
              <a:gd name="connsiteY11-222" fmla="*/ 342259 h 353957"/>
              <a:gd name="connsiteX12" fmla="*/ 125305 w 450977"/>
              <a:gd name="connsiteY12" fmla="*/ 353326 h 353957"/>
              <a:gd name="connsiteX0-223" fmla="*/ 120942 w 446614"/>
              <a:gd name="connsiteY0-224" fmla="*/ 352687 h 353318"/>
              <a:gd name="connsiteX1-225" fmla="*/ 3157 w 446614"/>
              <a:gd name="connsiteY1-226" fmla="*/ 227807 h 353318"/>
              <a:gd name="connsiteX2-227" fmla="*/ 61860 w 446614"/>
              <a:gd name="connsiteY2-228" fmla="*/ 30047 h 353318"/>
              <a:gd name="connsiteX3-229" fmla="*/ 345488 w 446614"/>
              <a:gd name="connsiteY3-230" fmla="*/ 17658 h 353318"/>
              <a:gd name="connsiteX4-231" fmla="*/ 446071 w 446614"/>
              <a:gd name="connsiteY4-232" fmla="*/ 194469 h 353318"/>
              <a:gd name="connsiteX5-233" fmla="*/ 384619 w 446614"/>
              <a:gd name="connsiteY5-234" fmla="*/ 334534 h 353318"/>
              <a:gd name="connsiteX6-235" fmla="*/ 336538 w 446614"/>
              <a:gd name="connsiteY6-236" fmla="*/ 311152 h 353318"/>
              <a:gd name="connsiteX7-237" fmla="*/ 314403 w 446614"/>
              <a:gd name="connsiteY7-238" fmla="*/ 249014 h 353318"/>
              <a:gd name="connsiteX8-239" fmla="*/ 279409 w 446614"/>
              <a:gd name="connsiteY8-240" fmla="*/ 101366 h 353318"/>
              <a:gd name="connsiteX9-241" fmla="*/ 138259 w 446614"/>
              <a:gd name="connsiteY9-242" fmla="*/ 105707 h 353318"/>
              <a:gd name="connsiteX10-243" fmla="*/ 135962 w 446614"/>
              <a:gd name="connsiteY10-244" fmla="*/ 256406 h 353318"/>
              <a:gd name="connsiteX11-245" fmla="*/ 120331 w 446614"/>
              <a:gd name="connsiteY11-246" fmla="*/ 341620 h 353318"/>
              <a:gd name="connsiteX12-247" fmla="*/ 120942 w 446614"/>
              <a:gd name="connsiteY12-248" fmla="*/ 352687 h 353318"/>
              <a:gd name="connsiteX0-249" fmla="*/ 120942 w 446614"/>
              <a:gd name="connsiteY0-250" fmla="*/ 352687 h 353318"/>
              <a:gd name="connsiteX1-251" fmla="*/ 3157 w 446614"/>
              <a:gd name="connsiteY1-252" fmla="*/ 227807 h 353318"/>
              <a:gd name="connsiteX2-253" fmla="*/ 61860 w 446614"/>
              <a:gd name="connsiteY2-254" fmla="*/ 30047 h 353318"/>
              <a:gd name="connsiteX3-255" fmla="*/ 345488 w 446614"/>
              <a:gd name="connsiteY3-256" fmla="*/ 17658 h 353318"/>
              <a:gd name="connsiteX4-257" fmla="*/ 446071 w 446614"/>
              <a:gd name="connsiteY4-258" fmla="*/ 194469 h 353318"/>
              <a:gd name="connsiteX5-259" fmla="*/ 384619 w 446614"/>
              <a:gd name="connsiteY5-260" fmla="*/ 334534 h 353318"/>
              <a:gd name="connsiteX6-261" fmla="*/ 336538 w 446614"/>
              <a:gd name="connsiteY6-262" fmla="*/ 311152 h 353318"/>
              <a:gd name="connsiteX7-263" fmla="*/ 314403 w 446614"/>
              <a:gd name="connsiteY7-264" fmla="*/ 249014 h 353318"/>
              <a:gd name="connsiteX8-265" fmla="*/ 279409 w 446614"/>
              <a:gd name="connsiteY8-266" fmla="*/ 101366 h 353318"/>
              <a:gd name="connsiteX9-267" fmla="*/ 138259 w 446614"/>
              <a:gd name="connsiteY9-268" fmla="*/ 105707 h 353318"/>
              <a:gd name="connsiteX10-269" fmla="*/ 135962 w 446614"/>
              <a:gd name="connsiteY10-270" fmla="*/ 256406 h 353318"/>
              <a:gd name="connsiteX11-271" fmla="*/ 120331 w 446614"/>
              <a:gd name="connsiteY11-272" fmla="*/ 341620 h 353318"/>
              <a:gd name="connsiteX12-273" fmla="*/ 120942 w 446614"/>
              <a:gd name="connsiteY12-274" fmla="*/ 352687 h 353318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11" y="connsiteY5-12"/>
              </a:cxn>
              <a:cxn ang="0">
                <a:pos x="connsiteX6-13" y="connsiteY6-14"/>
              </a:cxn>
              <a:cxn ang="0">
                <a:pos x="connsiteX7-15" y="connsiteY7-16"/>
              </a:cxn>
              <a:cxn ang="0">
                <a:pos x="connsiteX8-17" y="connsiteY8-18"/>
              </a:cxn>
              <a:cxn ang="0">
                <a:pos x="connsiteX9-37" y="connsiteY9-38"/>
              </a:cxn>
              <a:cxn ang="0">
                <a:pos x="connsiteX10-79" y="connsiteY10-80"/>
              </a:cxn>
              <a:cxn ang="0">
                <a:pos x="connsiteX11-125" y="connsiteY11-126"/>
              </a:cxn>
              <a:cxn ang="0">
                <a:pos x="connsiteX12-247" y="connsiteY12-248"/>
              </a:cxn>
            </a:cxnLst>
            <a:rect l="l" t="t" r="r" b="b"/>
            <a:pathLst>
              <a:path w="446614" h="353318">
                <a:moveTo>
                  <a:pt x="120942" y="352687"/>
                </a:moveTo>
                <a:cubicBezTo>
                  <a:pt x="107366" y="330543"/>
                  <a:pt x="17766" y="269674"/>
                  <a:pt x="3157" y="227807"/>
                </a:cubicBezTo>
                <a:cubicBezTo>
                  <a:pt x="-6690" y="174034"/>
                  <a:pt x="4805" y="65072"/>
                  <a:pt x="61860" y="30047"/>
                </a:cubicBezTo>
                <a:cubicBezTo>
                  <a:pt x="118915" y="-4978"/>
                  <a:pt x="281453" y="-9746"/>
                  <a:pt x="345488" y="17658"/>
                </a:cubicBezTo>
                <a:cubicBezTo>
                  <a:pt x="409523" y="45062"/>
                  <a:pt x="449074" y="144037"/>
                  <a:pt x="446071" y="194469"/>
                </a:cubicBezTo>
                <a:cubicBezTo>
                  <a:pt x="452593" y="247282"/>
                  <a:pt x="398509" y="310324"/>
                  <a:pt x="384619" y="334534"/>
                </a:cubicBezTo>
                <a:cubicBezTo>
                  <a:pt x="390270" y="384243"/>
                  <a:pt x="351812" y="320643"/>
                  <a:pt x="336538" y="311152"/>
                </a:cubicBezTo>
                <a:cubicBezTo>
                  <a:pt x="321264" y="301661"/>
                  <a:pt x="331068" y="284772"/>
                  <a:pt x="314403" y="249014"/>
                </a:cubicBezTo>
                <a:cubicBezTo>
                  <a:pt x="389373" y="205557"/>
                  <a:pt x="308766" y="125251"/>
                  <a:pt x="279409" y="101366"/>
                </a:cubicBezTo>
                <a:cubicBezTo>
                  <a:pt x="250052" y="77481"/>
                  <a:pt x="181108" y="90123"/>
                  <a:pt x="138259" y="105707"/>
                </a:cubicBezTo>
                <a:cubicBezTo>
                  <a:pt x="47749" y="138625"/>
                  <a:pt x="51101" y="218453"/>
                  <a:pt x="135962" y="256406"/>
                </a:cubicBezTo>
                <a:cubicBezTo>
                  <a:pt x="120900" y="267369"/>
                  <a:pt x="135393" y="330657"/>
                  <a:pt x="120331" y="341620"/>
                </a:cubicBezTo>
                <a:cubicBezTo>
                  <a:pt x="107367" y="353226"/>
                  <a:pt x="133906" y="341081"/>
                  <a:pt x="120942" y="352687"/>
                </a:cubicBezTo>
                <a:close/>
              </a:path>
            </a:pathLst>
          </a:cu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32" name="流程图: 接点 31"/>
          <p:cNvSpPr/>
          <p:nvPr userDrawn="1"/>
        </p:nvSpPr>
        <p:spPr>
          <a:xfrm>
            <a:off x="9570371" y="450270"/>
            <a:ext cx="288000" cy="288162"/>
          </a:xfrm>
          <a:prstGeom prst="flowChartConnector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33" name="空心弧 18"/>
          <p:cNvSpPr/>
          <p:nvPr userDrawn="1"/>
        </p:nvSpPr>
        <p:spPr>
          <a:xfrm rot="5400000">
            <a:off x="9544813" y="180281"/>
            <a:ext cx="446614" cy="353318"/>
          </a:xfrm>
          <a:custGeom>
            <a:avLst/>
            <a:gdLst>
              <a:gd name="connsiteX0" fmla="*/ 78598 w 503582"/>
              <a:gd name="connsiteY0" fmla="*/ 331635 h 384313"/>
              <a:gd name="connsiteX1" fmla="*/ 98097 w 503582"/>
              <a:gd name="connsiteY1" fmla="*/ 39951 h 384313"/>
              <a:gd name="connsiteX2" fmla="*/ 381725 w 503582"/>
              <a:gd name="connsiteY2" fmla="*/ 27562 h 384313"/>
              <a:gd name="connsiteX3" fmla="*/ 447048 w 503582"/>
              <a:gd name="connsiteY3" fmla="*/ 313482 h 384313"/>
              <a:gd name="connsiteX4" fmla="*/ 355403 w 503582"/>
              <a:gd name="connsiteY4" fmla="*/ 256537 h 384313"/>
              <a:gd name="connsiteX5" fmla="*/ 315646 w 503582"/>
              <a:gd name="connsiteY5" fmla="*/ 111270 h 384313"/>
              <a:gd name="connsiteX6" fmla="*/ 174496 w 503582"/>
              <a:gd name="connsiteY6" fmla="*/ 115611 h 384313"/>
              <a:gd name="connsiteX7" fmla="*/ 162674 w 503582"/>
              <a:gd name="connsiteY7" fmla="*/ 263928 h 384313"/>
              <a:gd name="connsiteX8" fmla="*/ 78598 w 503582"/>
              <a:gd name="connsiteY8" fmla="*/ 331635 h 384313"/>
              <a:gd name="connsiteX0-1" fmla="*/ 78600 w 503614"/>
              <a:gd name="connsiteY0-2" fmla="*/ 331635 h 353527"/>
              <a:gd name="connsiteX1-3" fmla="*/ 98099 w 503614"/>
              <a:gd name="connsiteY1-4" fmla="*/ 39951 h 353527"/>
              <a:gd name="connsiteX2-5" fmla="*/ 381727 w 503614"/>
              <a:gd name="connsiteY2-6" fmla="*/ 27562 h 353527"/>
              <a:gd name="connsiteX3-7" fmla="*/ 447050 w 503614"/>
              <a:gd name="connsiteY3-8" fmla="*/ 313482 h 353527"/>
              <a:gd name="connsiteX4-9" fmla="*/ 355405 w 503614"/>
              <a:gd name="connsiteY4-10" fmla="*/ 256537 h 353527"/>
              <a:gd name="connsiteX5-11" fmla="*/ 315648 w 503614"/>
              <a:gd name="connsiteY5-12" fmla="*/ 111270 h 353527"/>
              <a:gd name="connsiteX6-13" fmla="*/ 174498 w 503614"/>
              <a:gd name="connsiteY6-14" fmla="*/ 115611 h 353527"/>
              <a:gd name="connsiteX7-15" fmla="*/ 162676 w 503614"/>
              <a:gd name="connsiteY7-16" fmla="*/ 263928 h 353527"/>
              <a:gd name="connsiteX8-17" fmla="*/ 156570 w 503614"/>
              <a:gd name="connsiteY8-18" fmla="*/ 351524 h 353527"/>
              <a:gd name="connsiteX9" fmla="*/ 78600 w 503614"/>
              <a:gd name="connsiteY9" fmla="*/ 331635 h 353527"/>
              <a:gd name="connsiteX0-19" fmla="*/ 78600 w 503614"/>
              <a:gd name="connsiteY0-20" fmla="*/ 331635 h 353527"/>
              <a:gd name="connsiteX1-21" fmla="*/ 98099 w 503614"/>
              <a:gd name="connsiteY1-22" fmla="*/ 39951 h 353527"/>
              <a:gd name="connsiteX2-23" fmla="*/ 381727 w 503614"/>
              <a:gd name="connsiteY2-24" fmla="*/ 27562 h 353527"/>
              <a:gd name="connsiteX3-25" fmla="*/ 447050 w 503614"/>
              <a:gd name="connsiteY3-26" fmla="*/ 313482 h 353527"/>
              <a:gd name="connsiteX4-27" fmla="*/ 355405 w 503614"/>
              <a:gd name="connsiteY4-28" fmla="*/ 256537 h 353527"/>
              <a:gd name="connsiteX5-29" fmla="*/ 315648 w 503614"/>
              <a:gd name="connsiteY5-30" fmla="*/ 111270 h 353527"/>
              <a:gd name="connsiteX6-31" fmla="*/ 174498 w 503614"/>
              <a:gd name="connsiteY6-32" fmla="*/ 115611 h 353527"/>
              <a:gd name="connsiteX7-33" fmla="*/ 162676 w 503614"/>
              <a:gd name="connsiteY7-34" fmla="*/ 263928 h 353527"/>
              <a:gd name="connsiteX8-35" fmla="*/ 156570 w 503614"/>
              <a:gd name="connsiteY8-36" fmla="*/ 351524 h 353527"/>
              <a:gd name="connsiteX9-37" fmla="*/ 78600 w 503614"/>
              <a:gd name="connsiteY9-38" fmla="*/ 331635 h 353527"/>
              <a:gd name="connsiteX0-39" fmla="*/ 78600 w 503614"/>
              <a:gd name="connsiteY0-40" fmla="*/ 331635 h 353527"/>
              <a:gd name="connsiteX1-41" fmla="*/ 98099 w 503614"/>
              <a:gd name="connsiteY1-42" fmla="*/ 39951 h 353527"/>
              <a:gd name="connsiteX2-43" fmla="*/ 381727 w 503614"/>
              <a:gd name="connsiteY2-44" fmla="*/ 27562 h 353527"/>
              <a:gd name="connsiteX3-45" fmla="*/ 447050 w 503614"/>
              <a:gd name="connsiteY3-46" fmla="*/ 313482 h 353527"/>
              <a:gd name="connsiteX4-47" fmla="*/ 372777 w 503614"/>
              <a:gd name="connsiteY4-48" fmla="*/ 321056 h 353527"/>
              <a:gd name="connsiteX5-49" fmla="*/ 355405 w 503614"/>
              <a:gd name="connsiteY5-50" fmla="*/ 256537 h 353527"/>
              <a:gd name="connsiteX6-51" fmla="*/ 315648 w 503614"/>
              <a:gd name="connsiteY6-52" fmla="*/ 111270 h 353527"/>
              <a:gd name="connsiteX7-53" fmla="*/ 174498 w 503614"/>
              <a:gd name="connsiteY7-54" fmla="*/ 115611 h 353527"/>
              <a:gd name="connsiteX8-55" fmla="*/ 162676 w 503614"/>
              <a:gd name="connsiteY8-56" fmla="*/ 263928 h 353527"/>
              <a:gd name="connsiteX9-57" fmla="*/ 156570 w 503614"/>
              <a:gd name="connsiteY9-58" fmla="*/ 351524 h 353527"/>
              <a:gd name="connsiteX10" fmla="*/ 78600 w 503614"/>
              <a:gd name="connsiteY10" fmla="*/ 331635 h 353527"/>
              <a:gd name="connsiteX0-59" fmla="*/ 78600 w 465644"/>
              <a:gd name="connsiteY0-60" fmla="*/ 335721 h 367308"/>
              <a:gd name="connsiteX1-61" fmla="*/ 98099 w 465644"/>
              <a:gd name="connsiteY1-62" fmla="*/ 44037 h 367308"/>
              <a:gd name="connsiteX2-63" fmla="*/ 381727 w 465644"/>
              <a:gd name="connsiteY2-64" fmla="*/ 31648 h 367308"/>
              <a:gd name="connsiteX3-65" fmla="*/ 420858 w 465644"/>
              <a:gd name="connsiteY3-66" fmla="*/ 348524 h 367308"/>
              <a:gd name="connsiteX4-67" fmla="*/ 372777 w 465644"/>
              <a:gd name="connsiteY4-68" fmla="*/ 325142 h 367308"/>
              <a:gd name="connsiteX5-69" fmla="*/ 355405 w 465644"/>
              <a:gd name="connsiteY5-70" fmla="*/ 260623 h 367308"/>
              <a:gd name="connsiteX6-71" fmla="*/ 315648 w 465644"/>
              <a:gd name="connsiteY6-72" fmla="*/ 115356 h 367308"/>
              <a:gd name="connsiteX7-73" fmla="*/ 174498 w 465644"/>
              <a:gd name="connsiteY7-74" fmla="*/ 119697 h 367308"/>
              <a:gd name="connsiteX8-75" fmla="*/ 162676 w 465644"/>
              <a:gd name="connsiteY8-76" fmla="*/ 268014 h 367308"/>
              <a:gd name="connsiteX9-77" fmla="*/ 156570 w 465644"/>
              <a:gd name="connsiteY9-78" fmla="*/ 355610 h 367308"/>
              <a:gd name="connsiteX10-79" fmla="*/ 78600 w 465644"/>
              <a:gd name="connsiteY10-80" fmla="*/ 335721 h 367308"/>
              <a:gd name="connsiteX0-81" fmla="*/ 78600 w 482853"/>
              <a:gd name="connsiteY0-82" fmla="*/ 326296 h 357883"/>
              <a:gd name="connsiteX1-83" fmla="*/ 98099 w 482853"/>
              <a:gd name="connsiteY1-84" fmla="*/ 34612 h 357883"/>
              <a:gd name="connsiteX2-85" fmla="*/ 381727 w 482853"/>
              <a:gd name="connsiteY2-86" fmla="*/ 22223 h 357883"/>
              <a:gd name="connsiteX3-87" fmla="*/ 482310 w 482853"/>
              <a:gd name="connsiteY3-88" fmla="*/ 199034 h 357883"/>
              <a:gd name="connsiteX4-89" fmla="*/ 420858 w 482853"/>
              <a:gd name="connsiteY4-90" fmla="*/ 339099 h 357883"/>
              <a:gd name="connsiteX5-91" fmla="*/ 372777 w 482853"/>
              <a:gd name="connsiteY5-92" fmla="*/ 315717 h 357883"/>
              <a:gd name="connsiteX6-93" fmla="*/ 355405 w 482853"/>
              <a:gd name="connsiteY6-94" fmla="*/ 251198 h 357883"/>
              <a:gd name="connsiteX7-95" fmla="*/ 315648 w 482853"/>
              <a:gd name="connsiteY7-96" fmla="*/ 105931 h 357883"/>
              <a:gd name="connsiteX8-97" fmla="*/ 174498 w 482853"/>
              <a:gd name="connsiteY8-98" fmla="*/ 110272 h 357883"/>
              <a:gd name="connsiteX9-99" fmla="*/ 162676 w 482853"/>
              <a:gd name="connsiteY9-100" fmla="*/ 258589 h 357883"/>
              <a:gd name="connsiteX10-101" fmla="*/ 156570 w 482853"/>
              <a:gd name="connsiteY10-102" fmla="*/ 346185 h 357883"/>
              <a:gd name="connsiteX11" fmla="*/ 78600 w 482853"/>
              <a:gd name="connsiteY11" fmla="*/ 326296 h 357883"/>
              <a:gd name="connsiteX0-103" fmla="*/ 78600 w 482853"/>
              <a:gd name="connsiteY0-104" fmla="*/ 326296 h 357883"/>
              <a:gd name="connsiteX1-105" fmla="*/ 98099 w 482853"/>
              <a:gd name="connsiteY1-106" fmla="*/ 34612 h 357883"/>
              <a:gd name="connsiteX2-107" fmla="*/ 381727 w 482853"/>
              <a:gd name="connsiteY2-108" fmla="*/ 22223 h 357883"/>
              <a:gd name="connsiteX3-109" fmla="*/ 482310 w 482853"/>
              <a:gd name="connsiteY3-110" fmla="*/ 199034 h 357883"/>
              <a:gd name="connsiteX4-111" fmla="*/ 420858 w 482853"/>
              <a:gd name="connsiteY4-112" fmla="*/ 339099 h 357883"/>
              <a:gd name="connsiteX5-113" fmla="*/ 372777 w 482853"/>
              <a:gd name="connsiteY5-114" fmla="*/ 315717 h 357883"/>
              <a:gd name="connsiteX6-115" fmla="*/ 355405 w 482853"/>
              <a:gd name="connsiteY6-116" fmla="*/ 251198 h 357883"/>
              <a:gd name="connsiteX7-117" fmla="*/ 315648 w 482853"/>
              <a:gd name="connsiteY7-118" fmla="*/ 105931 h 357883"/>
              <a:gd name="connsiteX8-119" fmla="*/ 174498 w 482853"/>
              <a:gd name="connsiteY8-120" fmla="*/ 110272 h 357883"/>
              <a:gd name="connsiteX9-121" fmla="*/ 162676 w 482853"/>
              <a:gd name="connsiteY9-122" fmla="*/ 258589 h 357883"/>
              <a:gd name="connsiteX10-123" fmla="*/ 156570 w 482853"/>
              <a:gd name="connsiteY10-124" fmla="*/ 346185 h 357883"/>
              <a:gd name="connsiteX11-125" fmla="*/ 78600 w 482853"/>
              <a:gd name="connsiteY11-126" fmla="*/ 326296 h 357883"/>
              <a:gd name="connsiteX0-127" fmla="*/ 78600 w 482853"/>
              <a:gd name="connsiteY0-128" fmla="*/ 326296 h 357883"/>
              <a:gd name="connsiteX1-129" fmla="*/ 98099 w 482853"/>
              <a:gd name="connsiteY1-130" fmla="*/ 34612 h 357883"/>
              <a:gd name="connsiteX2-131" fmla="*/ 381727 w 482853"/>
              <a:gd name="connsiteY2-132" fmla="*/ 22223 h 357883"/>
              <a:gd name="connsiteX3-133" fmla="*/ 482310 w 482853"/>
              <a:gd name="connsiteY3-134" fmla="*/ 199034 h 357883"/>
              <a:gd name="connsiteX4-135" fmla="*/ 420858 w 482853"/>
              <a:gd name="connsiteY4-136" fmla="*/ 339099 h 357883"/>
              <a:gd name="connsiteX5-137" fmla="*/ 372777 w 482853"/>
              <a:gd name="connsiteY5-138" fmla="*/ 315717 h 357883"/>
              <a:gd name="connsiteX6-139" fmla="*/ 350642 w 482853"/>
              <a:gd name="connsiteY6-140" fmla="*/ 253579 h 357883"/>
              <a:gd name="connsiteX7-141" fmla="*/ 315648 w 482853"/>
              <a:gd name="connsiteY7-142" fmla="*/ 105931 h 357883"/>
              <a:gd name="connsiteX8-143" fmla="*/ 174498 w 482853"/>
              <a:gd name="connsiteY8-144" fmla="*/ 110272 h 357883"/>
              <a:gd name="connsiteX9-145" fmla="*/ 162676 w 482853"/>
              <a:gd name="connsiteY9-146" fmla="*/ 258589 h 357883"/>
              <a:gd name="connsiteX10-147" fmla="*/ 156570 w 482853"/>
              <a:gd name="connsiteY10-148" fmla="*/ 346185 h 357883"/>
              <a:gd name="connsiteX11-149" fmla="*/ 78600 w 482853"/>
              <a:gd name="connsiteY11-150" fmla="*/ 326296 h 357883"/>
              <a:gd name="connsiteX0-151" fmla="*/ 78600 w 482853"/>
              <a:gd name="connsiteY0-152" fmla="*/ 326296 h 357883"/>
              <a:gd name="connsiteX1-153" fmla="*/ 98099 w 482853"/>
              <a:gd name="connsiteY1-154" fmla="*/ 34612 h 357883"/>
              <a:gd name="connsiteX2-155" fmla="*/ 381727 w 482853"/>
              <a:gd name="connsiteY2-156" fmla="*/ 22223 h 357883"/>
              <a:gd name="connsiteX3-157" fmla="*/ 482310 w 482853"/>
              <a:gd name="connsiteY3-158" fmla="*/ 199034 h 357883"/>
              <a:gd name="connsiteX4-159" fmla="*/ 420858 w 482853"/>
              <a:gd name="connsiteY4-160" fmla="*/ 339099 h 357883"/>
              <a:gd name="connsiteX5-161" fmla="*/ 372777 w 482853"/>
              <a:gd name="connsiteY5-162" fmla="*/ 315717 h 357883"/>
              <a:gd name="connsiteX6-163" fmla="*/ 350642 w 482853"/>
              <a:gd name="connsiteY6-164" fmla="*/ 253579 h 357883"/>
              <a:gd name="connsiteX7-165" fmla="*/ 315648 w 482853"/>
              <a:gd name="connsiteY7-166" fmla="*/ 105931 h 357883"/>
              <a:gd name="connsiteX8-167" fmla="*/ 174498 w 482853"/>
              <a:gd name="connsiteY8-168" fmla="*/ 110272 h 357883"/>
              <a:gd name="connsiteX9-169" fmla="*/ 172201 w 482853"/>
              <a:gd name="connsiteY9-170" fmla="*/ 260971 h 357883"/>
              <a:gd name="connsiteX10-171" fmla="*/ 156570 w 482853"/>
              <a:gd name="connsiteY10-172" fmla="*/ 346185 h 357883"/>
              <a:gd name="connsiteX11-173" fmla="*/ 78600 w 482853"/>
              <a:gd name="connsiteY11-174" fmla="*/ 326296 h 357883"/>
              <a:gd name="connsiteX0-175" fmla="*/ 86886 w 412558"/>
              <a:gd name="connsiteY0-176" fmla="*/ 360065 h 360696"/>
              <a:gd name="connsiteX1-177" fmla="*/ 27804 w 412558"/>
              <a:gd name="connsiteY1-178" fmla="*/ 37425 h 360696"/>
              <a:gd name="connsiteX2-179" fmla="*/ 311432 w 412558"/>
              <a:gd name="connsiteY2-180" fmla="*/ 25036 h 360696"/>
              <a:gd name="connsiteX3-181" fmla="*/ 412015 w 412558"/>
              <a:gd name="connsiteY3-182" fmla="*/ 201847 h 360696"/>
              <a:gd name="connsiteX4-183" fmla="*/ 350563 w 412558"/>
              <a:gd name="connsiteY4-184" fmla="*/ 341912 h 360696"/>
              <a:gd name="connsiteX5-185" fmla="*/ 302482 w 412558"/>
              <a:gd name="connsiteY5-186" fmla="*/ 318530 h 360696"/>
              <a:gd name="connsiteX6-187" fmla="*/ 280347 w 412558"/>
              <a:gd name="connsiteY6-188" fmla="*/ 256392 h 360696"/>
              <a:gd name="connsiteX7-189" fmla="*/ 245353 w 412558"/>
              <a:gd name="connsiteY7-190" fmla="*/ 108744 h 360696"/>
              <a:gd name="connsiteX8-191" fmla="*/ 104203 w 412558"/>
              <a:gd name="connsiteY8-192" fmla="*/ 113085 h 360696"/>
              <a:gd name="connsiteX9-193" fmla="*/ 101906 w 412558"/>
              <a:gd name="connsiteY9-194" fmla="*/ 263784 h 360696"/>
              <a:gd name="connsiteX10-195" fmla="*/ 86275 w 412558"/>
              <a:gd name="connsiteY10-196" fmla="*/ 348998 h 360696"/>
              <a:gd name="connsiteX11-197" fmla="*/ 86886 w 412558"/>
              <a:gd name="connsiteY11-198" fmla="*/ 360065 h 360696"/>
              <a:gd name="connsiteX0-199" fmla="*/ 125305 w 450977"/>
              <a:gd name="connsiteY0-200" fmla="*/ 353326 h 353957"/>
              <a:gd name="connsiteX1-201" fmla="*/ 2758 w 450977"/>
              <a:gd name="connsiteY1-202" fmla="*/ 240352 h 353957"/>
              <a:gd name="connsiteX2-203" fmla="*/ 66223 w 450977"/>
              <a:gd name="connsiteY2-204" fmla="*/ 30686 h 353957"/>
              <a:gd name="connsiteX3-205" fmla="*/ 349851 w 450977"/>
              <a:gd name="connsiteY3-206" fmla="*/ 18297 h 353957"/>
              <a:gd name="connsiteX4-207" fmla="*/ 450434 w 450977"/>
              <a:gd name="connsiteY4-208" fmla="*/ 195108 h 353957"/>
              <a:gd name="connsiteX5-209" fmla="*/ 388982 w 450977"/>
              <a:gd name="connsiteY5-210" fmla="*/ 335173 h 353957"/>
              <a:gd name="connsiteX6-211" fmla="*/ 340901 w 450977"/>
              <a:gd name="connsiteY6-212" fmla="*/ 311791 h 353957"/>
              <a:gd name="connsiteX7-213" fmla="*/ 318766 w 450977"/>
              <a:gd name="connsiteY7-214" fmla="*/ 249653 h 353957"/>
              <a:gd name="connsiteX8-215" fmla="*/ 283772 w 450977"/>
              <a:gd name="connsiteY8-216" fmla="*/ 102005 h 353957"/>
              <a:gd name="connsiteX9-217" fmla="*/ 142622 w 450977"/>
              <a:gd name="connsiteY9-218" fmla="*/ 106346 h 353957"/>
              <a:gd name="connsiteX10-219" fmla="*/ 140325 w 450977"/>
              <a:gd name="connsiteY10-220" fmla="*/ 257045 h 353957"/>
              <a:gd name="connsiteX11-221" fmla="*/ 124694 w 450977"/>
              <a:gd name="connsiteY11-222" fmla="*/ 342259 h 353957"/>
              <a:gd name="connsiteX12" fmla="*/ 125305 w 450977"/>
              <a:gd name="connsiteY12" fmla="*/ 353326 h 353957"/>
              <a:gd name="connsiteX0-223" fmla="*/ 120942 w 446614"/>
              <a:gd name="connsiteY0-224" fmla="*/ 352687 h 353318"/>
              <a:gd name="connsiteX1-225" fmla="*/ 3157 w 446614"/>
              <a:gd name="connsiteY1-226" fmla="*/ 227807 h 353318"/>
              <a:gd name="connsiteX2-227" fmla="*/ 61860 w 446614"/>
              <a:gd name="connsiteY2-228" fmla="*/ 30047 h 353318"/>
              <a:gd name="connsiteX3-229" fmla="*/ 345488 w 446614"/>
              <a:gd name="connsiteY3-230" fmla="*/ 17658 h 353318"/>
              <a:gd name="connsiteX4-231" fmla="*/ 446071 w 446614"/>
              <a:gd name="connsiteY4-232" fmla="*/ 194469 h 353318"/>
              <a:gd name="connsiteX5-233" fmla="*/ 384619 w 446614"/>
              <a:gd name="connsiteY5-234" fmla="*/ 334534 h 353318"/>
              <a:gd name="connsiteX6-235" fmla="*/ 336538 w 446614"/>
              <a:gd name="connsiteY6-236" fmla="*/ 311152 h 353318"/>
              <a:gd name="connsiteX7-237" fmla="*/ 314403 w 446614"/>
              <a:gd name="connsiteY7-238" fmla="*/ 249014 h 353318"/>
              <a:gd name="connsiteX8-239" fmla="*/ 279409 w 446614"/>
              <a:gd name="connsiteY8-240" fmla="*/ 101366 h 353318"/>
              <a:gd name="connsiteX9-241" fmla="*/ 138259 w 446614"/>
              <a:gd name="connsiteY9-242" fmla="*/ 105707 h 353318"/>
              <a:gd name="connsiteX10-243" fmla="*/ 135962 w 446614"/>
              <a:gd name="connsiteY10-244" fmla="*/ 256406 h 353318"/>
              <a:gd name="connsiteX11-245" fmla="*/ 120331 w 446614"/>
              <a:gd name="connsiteY11-246" fmla="*/ 341620 h 353318"/>
              <a:gd name="connsiteX12-247" fmla="*/ 120942 w 446614"/>
              <a:gd name="connsiteY12-248" fmla="*/ 352687 h 353318"/>
              <a:gd name="connsiteX0-249" fmla="*/ 120942 w 446614"/>
              <a:gd name="connsiteY0-250" fmla="*/ 352687 h 353318"/>
              <a:gd name="connsiteX1-251" fmla="*/ 3157 w 446614"/>
              <a:gd name="connsiteY1-252" fmla="*/ 227807 h 353318"/>
              <a:gd name="connsiteX2-253" fmla="*/ 61860 w 446614"/>
              <a:gd name="connsiteY2-254" fmla="*/ 30047 h 353318"/>
              <a:gd name="connsiteX3-255" fmla="*/ 345488 w 446614"/>
              <a:gd name="connsiteY3-256" fmla="*/ 17658 h 353318"/>
              <a:gd name="connsiteX4-257" fmla="*/ 446071 w 446614"/>
              <a:gd name="connsiteY4-258" fmla="*/ 194469 h 353318"/>
              <a:gd name="connsiteX5-259" fmla="*/ 384619 w 446614"/>
              <a:gd name="connsiteY5-260" fmla="*/ 334534 h 353318"/>
              <a:gd name="connsiteX6-261" fmla="*/ 336538 w 446614"/>
              <a:gd name="connsiteY6-262" fmla="*/ 311152 h 353318"/>
              <a:gd name="connsiteX7-263" fmla="*/ 314403 w 446614"/>
              <a:gd name="connsiteY7-264" fmla="*/ 249014 h 353318"/>
              <a:gd name="connsiteX8-265" fmla="*/ 279409 w 446614"/>
              <a:gd name="connsiteY8-266" fmla="*/ 101366 h 353318"/>
              <a:gd name="connsiteX9-267" fmla="*/ 138259 w 446614"/>
              <a:gd name="connsiteY9-268" fmla="*/ 105707 h 353318"/>
              <a:gd name="connsiteX10-269" fmla="*/ 135962 w 446614"/>
              <a:gd name="connsiteY10-270" fmla="*/ 256406 h 353318"/>
              <a:gd name="connsiteX11-271" fmla="*/ 120331 w 446614"/>
              <a:gd name="connsiteY11-272" fmla="*/ 341620 h 353318"/>
              <a:gd name="connsiteX12-273" fmla="*/ 120942 w 446614"/>
              <a:gd name="connsiteY12-274" fmla="*/ 352687 h 353318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11" y="connsiteY5-12"/>
              </a:cxn>
              <a:cxn ang="0">
                <a:pos x="connsiteX6-13" y="connsiteY6-14"/>
              </a:cxn>
              <a:cxn ang="0">
                <a:pos x="connsiteX7-15" y="connsiteY7-16"/>
              </a:cxn>
              <a:cxn ang="0">
                <a:pos x="connsiteX8-17" y="connsiteY8-18"/>
              </a:cxn>
              <a:cxn ang="0">
                <a:pos x="connsiteX9-37" y="connsiteY9-38"/>
              </a:cxn>
              <a:cxn ang="0">
                <a:pos x="connsiteX10-79" y="connsiteY10-80"/>
              </a:cxn>
              <a:cxn ang="0">
                <a:pos x="connsiteX11-125" y="connsiteY11-126"/>
              </a:cxn>
              <a:cxn ang="0">
                <a:pos x="connsiteX12-247" y="connsiteY12-248"/>
              </a:cxn>
            </a:cxnLst>
            <a:rect l="l" t="t" r="r" b="b"/>
            <a:pathLst>
              <a:path w="446614" h="353318">
                <a:moveTo>
                  <a:pt x="120942" y="352687"/>
                </a:moveTo>
                <a:cubicBezTo>
                  <a:pt x="107366" y="330543"/>
                  <a:pt x="17766" y="269674"/>
                  <a:pt x="3157" y="227807"/>
                </a:cubicBezTo>
                <a:cubicBezTo>
                  <a:pt x="-6690" y="174034"/>
                  <a:pt x="4805" y="65072"/>
                  <a:pt x="61860" y="30047"/>
                </a:cubicBezTo>
                <a:cubicBezTo>
                  <a:pt x="118915" y="-4978"/>
                  <a:pt x="281453" y="-9746"/>
                  <a:pt x="345488" y="17658"/>
                </a:cubicBezTo>
                <a:cubicBezTo>
                  <a:pt x="409523" y="45062"/>
                  <a:pt x="449074" y="144037"/>
                  <a:pt x="446071" y="194469"/>
                </a:cubicBezTo>
                <a:cubicBezTo>
                  <a:pt x="452593" y="247282"/>
                  <a:pt x="398509" y="310324"/>
                  <a:pt x="384619" y="334534"/>
                </a:cubicBezTo>
                <a:cubicBezTo>
                  <a:pt x="390270" y="384243"/>
                  <a:pt x="351812" y="320643"/>
                  <a:pt x="336538" y="311152"/>
                </a:cubicBezTo>
                <a:cubicBezTo>
                  <a:pt x="321264" y="301661"/>
                  <a:pt x="331068" y="284772"/>
                  <a:pt x="314403" y="249014"/>
                </a:cubicBezTo>
                <a:cubicBezTo>
                  <a:pt x="389373" y="205557"/>
                  <a:pt x="308766" y="125251"/>
                  <a:pt x="279409" y="101366"/>
                </a:cubicBezTo>
                <a:cubicBezTo>
                  <a:pt x="250052" y="77481"/>
                  <a:pt x="181108" y="90123"/>
                  <a:pt x="138259" y="105707"/>
                </a:cubicBezTo>
                <a:cubicBezTo>
                  <a:pt x="47749" y="138625"/>
                  <a:pt x="51101" y="218453"/>
                  <a:pt x="135962" y="256406"/>
                </a:cubicBezTo>
                <a:cubicBezTo>
                  <a:pt x="120900" y="267369"/>
                  <a:pt x="135393" y="330657"/>
                  <a:pt x="120331" y="341620"/>
                </a:cubicBezTo>
                <a:cubicBezTo>
                  <a:pt x="107367" y="353226"/>
                  <a:pt x="133906" y="341081"/>
                  <a:pt x="120942" y="352687"/>
                </a:cubicBezTo>
                <a:close/>
              </a:path>
            </a:pathLst>
          </a:cu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34" name="流程图: 接点 33"/>
          <p:cNvSpPr/>
          <p:nvPr userDrawn="1"/>
        </p:nvSpPr>
        <p:spPr>
          <a:xfrm>
            <a:off x="10734406" y="453257"/>
            <a:ext cx="288000" cy="288162"/>
          </a:xfrm>
          <a:prstGeom prst="flowChartConnector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35" name="空心弧 18"/>
          <p:cNvSpPr/>
          <p:nvPr userDrawn="1"/>
        </p:nvSpPr>
        <p:spPr>
          <a:xfrm rot="5400000">
            <a:off x="10708848" y="183268"/>
            <a:ext cx="446614" cy="353318"/>
          </a:xfrm>
          <a:custGeom>
            <a:avLst/>
            <a:gdLst>
              <a:gd name="connsiteX0" fmla="*/ 78598 w 503582"/>
              <a:gd name="connsiteY0" fmla="*/ 331635 h 384313"/>
              <a:gd name="connsiteX1" fmla="*/ 98097 w 503582"/>
              <a:gd name="connsiteY1" fmla="*/ 39951 h 384313"/>
              <a:gd name="connsiteX2" fmla="*/ 381725 w 503582"/>
              <a:gd name="connsiteY2" fmla="*/ 27562 h 384313"/>
              <a:gd name="connsiteX3" fmla="*/ 447048 w 503582"/>
              <a:gd name="connsiteY3" fmla="*/ 313482 h 384313"/>
              <a:gd name="connsiteX4" fmla="*/ 355403 w 503582"/>
              <a:gd name="connsiteY4" fmla="*/ 256537 h 384313"/>
              <a:gd name="connsiteX5" fmla="*/ 315646 w 503582"/>
              <a:gd name="connsiteY5" fmla="*/ 111270 h 384313"/>
              <a:gd name="connsiteX6" fmla="*/ 174496 w 503582"/>
              <a:gd name="connsiteY6" fmla="*/ 115611 h 384313"/>
              <a:gd name="connsiteX7" fmla="*/ 162674 w 503582"/>
              <a:gd name="connsiteY7" fmla="*/ 263928 h 384313"/>
              <a:gd name="connsiteX8" fmla="*/ 78598 w 503582"/>
              <a:gd name="connsiteY8" fmla="*/ 331635 h 384313"/>
              <a:gd name="connsiteX0-1" fmla="*/ 78600 w 503614"/>
              <a:gd name="connsiteY0-2" fmla="*/ 331635 h 353527"/>
              <a:gd name="connsiteX1-3" fmla="*/ 98099 w 503614"/>
              <a:gd name="connsiteY1-4" fmla="*/ 39951 h 353527"/>
              <a:gd name="connsiteX2-5" fmla="*/ 381727 w 503614"/>
              <a:gd name="connsiteY2-6" fmla="*/ 27562 h 353527"/>
              <a:gd name="connsiteX3-7" fmla="*/ 447050 w 503614"/>
              <a:gd name="connsiteY3-8" fmla="*/ 313482 h 353527"/>
              <a:gd name="connsiteX4-9" fmla="*/ 355405 w 503614"/>
              <a:gd name="connsiteY4-10" fmla="*/ 256537 h 353527"/>
              <a:gd name="connsiteX5-11" fmla="*/ 315648 w 503614"/>
              <a:gd name="connsiteY5-12" fmla="*/ 111270 h 353527"/>
              <a:gd name="connsiteX6-13" fmla="*/ 174498 w 503614"/>
              <a:gd name="connsiteY6-14" fmla="*/ 115611 h 353527"/>
              <a:gd name="connsiteX7-15" fmla="*/ 162676 w 503614"/>
              <a:gd name="connsiteY7-16" fmla="*/ 263928 h 353527"/>
              <a:gd name="connsiteX8-17" fmla="*/ 156570 w 503614"/>
              <a:gd name="connsiteY8-18" fmla="*/ 351524 h 353527"/>
              <a:gd name="connsiteX9" fmla="*/ 78600 w 503614"/>
              <a:gd name="connsiteY9" fmla="*/ 331635 h 353527"/>
              <a:gd name="connsiteX0-19" fmla="*/ 78600 w 503614"/>
              <a:gd name="connsiteY0-20" fmla="*/ 331635 h 353527"/>
              <a:gd name="connsiteX1-21" fmla="*/ 98099 w 503614"/>
              <a:gd name="connsiteY1-22" fmla="*/ 39951 h 353527"/>
              <a:gd name="connsiteX2-23" fmla="*/ 381727 w 503614"/>
              <a:gd name="connsiteY2-24" fmla="*/ 27562 h 353527"/>
              <a:gd name="connsiteX3-25" fmla="*/ 447050 w 503614"/>
              <a:gd name="connsiteY3-26" fmla="*/ 313482 h 353527"/>
              <a:gd name="connsiteX4-27" fmla="*/ 355405 w 503614"/>
              <a:gd name="connsiteY4-28" fmla="*/ 256537 h 353527"/>
              <a:gd name="connsiteX5-29" fmla="*/ 315648 w 503614"/>
              <a:gd name="connsiteY5-30" fmla="*/ 111270 h 353527"/>
              <a:gd name="connsiteX6-31" fmla="*/ 174498 w 503614"/>
              <a:gd name="connsiteY6-32" fmla="*/ 115611 h 353527"/>
              <a:gd name="connsiteX7-33" fmla="*/ 162676 w 503614"/>
              <a:gd name="connsiteY7-34" fmla="*/ 263928 h 353527"/>
              <a:gd name="connsiteX8-35" fmla="*/ 156570 w 503614"/>
              <a:gd name="connsiteY8-36" fmla="*/ 351524 h 353527"/>
              <a:gd name="connsiteX9-37" fmla="*/ 78600 w 503614"/>
              <a:gd name="connsiteY9-38" fmla="*/ 331635 h 353527"/>
              <a:gd name="connsiteX0-39" fmla="*/ 78600 w 503614"/>
              <a:gd name="connsiteY0-40" fmla="*/ 331635 h 353527"/>
              <a:gd name="connsiteX1-41" fmla="*/ 98099 w 503614"/>
              <a:gd name="connsiteY1-42" fmla="*/ 39951 h 353527"/>
              <a:gd name="connsiteX2-43" fmla="*/ 381727 w 503614"/>
              <a:gd name="connsiteY2-44" fmla="*/ 27562 h 353527"/>
              <a:gd name="connsiteX3-45" fmla="*/ 447050 w 503614"/>
              <a:gd name="connsiteY3-46" fmla="*/ 313482 h 353527"/>
              <a:gd name="connsiteX4-47" fmla="*/ 372777 w 503614"/>
              <a:gd name="connsiteY4-48" fmla="*/ 321056 h 353527"/>
              <a:gd name="connsiteX5-49" fmla="*/ 355405 w 503614"/>
              <a:gd name="connsiteY5-50" fmla="*/ 256537 h 353527"/>
              <a:gd name="connsiteX6-51" fmla="*/ 315648 w 503614"/>
              <a:gd name="connsiteY6-52" fmla="*/ 111270 h 353527"/>
              <a:gd name="connsiteX7-53" fmla="*/ 174498 w 503614"/>
              <a:gd name="connsiteY7-54" fmla="*/ 115611 h 353527"/>
              <a:gd name="connsiteX8-55" fmla="*/ 162676 w 503614"/>
              <a:gd name="connsiteY8-56" fmla="*/ 263928 h 353527"/>
              <a:gd name="connsiteX9-57" fmla="*/ 156570 w 503614"/>
              <a:gd name="connsiteY9-58" fmla="*/ 351524 h 353527"/>
              <a:gd name="connsiteX10" fmla="*/ 78600 w 503614"/>
              <a:gd name="connsiteY10" fmla="*/ 331635 h 353527"/>
              <a:gd name="connsiteX0-59" fmla="*/ 78600 w 465644"/>
              <a:gd name="connsiteY0-60" fmla="*/ 335721 h 367308"/>
              <a:gd name="connsiteX1-61" fmla="*/ 98099 w 465644"/>
              <a:gd name="connsiteY1-62" fmla="*/ 44037 h 367308"/>
              <a:gd name="connsiteX2-63" fmla="*/ 381727 w 465644"/>
              <a:gd name="connsiteY2-64" fmla="*/ 31648 h 367308"/>
              <a:gd name="connsiteX3-65" fmla="*/ 420858 w 465644"/>
              <a:gd name="connsiteY3-66" fmla="*/ 348524 h 367308"/>
              <a:gd name="connsiteX4-67" fmla="*/ 372777 w 465644"/>
              <a:gd name="connsiteY4-68" fmla="*/ 325142 h 367308"/>
              <a:gd name="connsiteX5-69" fmla="*/ 355405 w 465644"/>
              <a:gd name="connsiteY5-70" fmla="*/ 260623 h 367308"/>
              <a:gd name="connsiteX6-71" fmla="*/ 315648 w 465644"/>
              <a:gd name="connsiteY6-72" fmla="*/ 115356 h 367308"/>
              <a:gd name="connsiteX7-73" fmla="*/ 174498 w 465644"/>
              <a:gd name="connsiteY7-74" fmla="*/ 119697 h 367308"/>
              <a:gd name="connsiteX8-75" fmla="*/ 162676 w 465644"/>
              <a:gd name="connsiteY8-76" fmla="*/ 268014 h 367308"/>
              <a:gd name="connsiteX9-77" fmla="*/ 156570 w 465644"/>
              <a:gd name="connsiteY9-78" fmla="*/ 355610 h 367308"/>
              <a:gd name="connsiteX10-79" fmla="*/ 78600 w 465644"/>
              <a:gd name="connsiteY10-80" fmla="*/ 335721 h 367308"/>
              <a:gd name="connsiteX0-81" fmla="*/ 78600 w 482853"/>
              <a:gd name="connsiteY0-82" fmla="*/ 326296 h 357883"/>
              <a:gd name="connsiteX1-83" fmla="*/ 98099 w 482853"/>
              <a:gd name="connsiteY1-84" fmla="*/ 34612 h 357883"/>
              <a:gd name="connsiteX2-85" fmla="*/ 381727 w 482853"/>
              <a:gd name="connsiteY2-86" fmla="*/ 22223 h 357883"/>
              <a:gd name="connsiteX3-87" fmla="*/ 482310 w 482853"/>
              <a:gd name="connsiteY3-88" fmla="*/ 199034 h 357883"/>
              <a:gd name="connsiteX4-89" fmla="*/ 420858 w 482853"/>
              <a:gd name="connsiteY4-90" fmla="*/ 339099 h 357883"/>
              <a:gd name="connsiteX5-91" fmla="*/ 372777 w 482853"/>
              <a:gd name="connsiteY5-92" fmla="*/ 315717 h 357883"/>
              <a:gd name="connsiteX6-93" fmla="*/ 355405 w 482853"/>
              <a:gd name="connsiteY6-94" fmla="*/ 251198 h 357883"/>
              <a:gd name="connsiteX7-95" fmla="*/ 315648 w 482853"/>
              <a:gd name="connsiteY7-96" fmla="*/ 105931 h 357883"/>
              <a:gd name="connsiteX8-97" fmla="*/ 174498 w 482853"/>
              <a:gd name="connsiteY8-98" fmla="*/ 110272 h 357883"/>
              <a:gd name="connsiteX9-99" fmla="*/ 162676 w 482853"/>
              <a:gd name="connsiteY9-100" fmla="*/ 258589 h 357883"/>
              <a:gd name="connsiteX10-101" fmla="*/ 156570 w 482853"/>
              <a:gd name="connsiteY10-102" fmla="*/ 346185 h 357883"/>
              <a:gd name="connsiteX11" fmla="*/ 78600 w 482853"/>
              <a:gd name="connsiteY11" fmla="*/ 326296 h 357883"/>
              <a:gd name="connsiteX0-103" fmla="*/ 78600 w 482853"/>
              <a:gd name="connsiteY0-104" fmla="*/ 326296 h 357883"/>
              <a:gd name="connsiteX1-105" fmla="*/ 98099 w 482853"/>
              <a:gd name="connsiteY1-106" fmla="*/ 34612 h 357883"/>
              <a:gd name="connsiteX2-107" fmla="*/ 381727 w 482853"/>
              <a:gd name="connsiteY2-108" fmla="*/ 22223 h 357883"/>
              <a:gd name="connsiteX3-109" fmla="*/ 482310 w 482853"/>
              <a:gd name="connsiteY3-110" fmla="*/ 199034 h 357883"/>
              <a:gd name="connsiteX4-111" fmla="*/ 420858 w 482853"/>
              <a:gd name="connsiteY4-112" fmla="*/ 339099 h 357883"/>
              <a:gd name="connsiteX5-113" fmla="*/ 372777 w 482853"/>
              <a:gd name="connsiteY5-114" fmla="*/ 315717 h 357883"/>
              <a:gd name="connsiteX6-115" fmla="*/ 355405 w 482853"/>
              <a:gd name="connsiteY6-116" fmla="*/ 251198 h 357883"/>
              <a:gd name="connsiteX7-117" fmla="*/ 315648 w 482853"/>
              <a:gd name="connsiteY7-118" fmla="*/ 105931 h 357883"/>
              <a:gd name="connsiteX8-119" fmla="*/ 174498 w 482853"/>
              <a:gd name="connsiteY8-120" fmla="*/ 110272 h 357883"/>
              <a:gd name="connsiteX9-121" fmla="*/ 162676 w 482853"/>
              <a:gd name="connsiteY9-122" fmla="*/ 258589 h 357883"/>
              <a:gd name="connsiteX10-123" fmla="*/ 156570 w 482853"/>
              <a:gd name="connsiteY10-124" fmla="*/ 346185 h 357883"/>
              <a:gd name="connsiteX11-125" fmla="*/ 78600 w 482853"/>
              <a:gd name="connsiteY11-126" fmla="*/ 326296 h 357883"/>
              <a:gd name="connsiteX0-127" fmla="*/ 78600 w 482853"/>
              <a:gd name="connsiteY0-128" fmla="*/ 326296 h 357883"/>
              <a:gd name="connsiteX1-129" fmla="*/ 98099 w 482853"/>
              <a:gd name="connsiteY1-130" fmla="*/ 34612 h 357883"/>
              <a:gd name="connsiteX2-131" fmla="*/ 381727 w 482853"/>
              <a:gd name="connsiteY2-132" fmla="*/ 22223 h 357883"/>
              <a:gd name="connsiteX3-133" fmla="*/ 482310 w 482853"/>
              <a:gd name="connsiteY3-134" fmla="*/ 199034 h 357883"/>
              <a:gd name="connsiteX4-135" fmla="*/ 420858 w 482853"/>
              <a:gd name="connsiteY4-136" fmla="*/ 339099 h 357883"/>
              <a:gd name="connsiteX5-137" fmla="*/ 372777 w 482853"/>
              <a:gd name="connsiteY5-138" fmla="*/ 315717 h 357883"/>
              <a:gd name="connsiteX6-139" fmla="*/ 350642 w 482853"/>
              <a:gd name="connsiteY6-140" fmla="*/ 253579 h 357883"/>
              <a:gd name="connsiteX7-141" fmla="*/ 315648 w 482853"/>
              <a:gd name="connsiteY7-142" fmla="*/ 105931 h 357883"/>
              <a:gd name="connsiteX8-143" fmla="*/ 174498 w 482853"/>
              <a:gd name="connsiteY8-144" fmla="*/ 110272 h 357883"/>
              <a:gd name="connsiteX9-145" fmla="*/ 162676 w 482853"/>
              <a:gd name="connsiteY9-146" fmla="*/ 258589 h 357883"/>
              <a:gd name="connsiteX10-147" fmla="*/ 156570 w 482853"/>
              <a:gd name="connsiteY10-148" fmla="*/ 346185 h 357883"/>
              <a:gd name="connsiteX11-149" fmla="*/ 78600 w 482853"/>
              <a:gd name="connsiteY11-150" fmla="*/ 326296 h 357883"/>
              <a:gd name="connsiteX0-151" fmla="*/ 78600 w 482853"/>
              <a:gd name="connsiteY0-152" fmla="*/ 326296 h 357883"/>
              <a:gd name="connsiteX1-153" fmla="*/ 98099 w 482853"/>
              <a:gd name="connsiteY1-154" fmla="*/ 34612 h 357883"/>
              <a:gd name="connsiteX2-155" fmla="*/ 381727 w 482853"/>
              <a:gd name="connsiteY2-156" fmla="*/ 22223 h 357883"/>
              <a:gd name="connsiteX3-157" fmla="*/ 482310 w 482853"/>
              <a:gd name="connsiteY3-158" fmla="*/ 199034 h 357883"/>
              <a:gd name="connsiteX4-159" fmla="*/ 420858 w 482853"/>
              <a:gd name="connsiteY4-160" fmla="*/ 339099 h 357883"/>
              <a:gd name="connsiteX5-161" fmla="*/ 372777 w 482853"/>
              <a:gd name="connsiteY5-162" fmla="*/ 315717 h 357883"/>
              <a:gd name="connsiteX6-163" fmla="*/ 350642 w 482853"/>
              <a:gd name="connsiteY6-164" fmla="*/ 253579 h 357883"/>
              <a:gd name="connsiteX7-165" fmla="*/ 315648 w 482853"/>
              <a:gd name="connsiteY7-166" fmla="*/ 105931 h 357883"/>
              <a:gd name="connsiteX8-167" fmla="*/ 174498 w 482853"/>
              <a:gd name="connsiteY8-168" fmla="*/ 110272 h 357883"/>
              <a:gd name="connsiteX9-169" fmla="*/ 172201 w 482853"/>
              <a:gd name="connsiteY9-170" fmla="*/ 260971 h 357883"/>
              <a:gd name="connsiteX10-171" fmla="*/ 156570 w 482853"/>
              <a:gd name="connsiteY10-172" fmla="*/ 346185 h 357883"/>
              <a:gd name="connsiteX11-173" fmla="*/ 78600 w 482853"/>
              <a:gd name="connsiteY11-174" fmla="*/ 326296 h 357883"/>
              <a:gd name="connsiteX0-175" fmla="*/ 86886 w 412558"/>
              <a:gd name="connsiteY0-176" fmla="*/ 360065 h 360696"/>
              <a:gd name="connsiteX1-177" fmla="*/ 27804 w 412558"/>
              <a:gd name="connsiteY1-178" fmla="*/ 37425 h 360696"/>
              <a:gd name="connsiteX2-179" fmla="*/ 311432 w 412558"/>
              <a:gd name="connsiteY2-180" fmla="*/ 25036 h 360696"/>
              <a:gd name="connsiteX3-181" fmla="*/ 412015 w 412558"/>
              <a:gd name="connsiteY3-182" fmla="*/ 201847 h 360696"/>
              <a:gd name="connsiteX4-183" fmla="*/ 350563 w 412558"/>
              <a:gd name="connsiteY4-184" fmla="*/ 341912 h 360696"/>
              <a:gd name="connsiteX5-185" fmla="*/ 302482 w 412558"/>
              <a:gd name="connsiteY5-186" fmla="*/ 318530 h 360696"/>
              <a:gd name="connsiteX6-187" fmla="*/ 280347 w 412558"/>
              <a:gd name="connsiteY6-188" fmla="*/ 256392 h 360696"/>
              <a:gd name="connsiteX7-189" fmla="*/ 245353 w 412558"/>
              <a:gd name="connsiteY7-190" fmla="*/ 108744 h 360696"/>
              <a:gd name="connsiteX8-191" fmla="*/ 104203 w 412558"/>
              <a:gd name="connsiteY8-192" fmla="*/ 113085 h 360696"/>
              <a:gd name="connsiteX9-193" fmla="*/ 101906 w 412558"/>
              <a:gd name="connsiteY9-194" fmla="*/ 263784 h 360696"/>
              <a:gd name="connsiteX10-195" fmla="*/ 86275 w 412558"/>
              <a:gd name="connsiteY10-196" fmla="*/ 348998 h 360696"/>
              <a:gd name="connsiteX11-197" fmla="*/ 86886 w 412558"/>
              <a:gd name="connsiteY11-198" fmla="*/ 360065 h 360696"/>
              <a:gd name="connsiteX0-199" fmla="*/ 125305 w 450977"/>
              <a:gd name="connsiteY0-200" fmla="*/ 353326 h 353957"/>
              <a:gd name="connsiteX1-201" fmla="*/ 2758 w 450977"/>
              <a:gd name="connsiteY1-202" fmla="*/ 240352 h 353957"/>
              <a:gd name="connsiteX2-203" fmla="*/ 66223 w 450977"/>
              <a:gd name="connsiteY2-204" fmla="*/ 30686 h 353957"/>
              <a:gd name="connsiteX3-205" fmla="*/ 349851 w 450977"/>
              <a:gd name="connsiteY3-206" fmla="*/ 18297 h 353957"/>
              <a:gd name="connsiteX4-207" fmla="*/ 450434 w 450977"/>
              <a:gd name="connsiteY4-208" fmla="*/ 195108 h 353957"/>
              <a:gd name="connsiteX5-209" fmla="*/ 388982 w 450977"/>
              <a:gd name="connsiteY5-210" fmla="*/ 335173 h 353957"/>
              <a:gd name="connsiteX6-211" fmla="*/ 340901 w 450977"/>
              <a:gd name="connsiteY6-212" fmla="*/ 311791 h 353957"/>
              <a:gd name="connsiteX7-213" fmla="*/ 318766 w 450977"/>
              <a:gd name="connsiteY7-214" fmla="*/ 249653 h 353957"/>
              <a:gd name="connsiteX8-215" fmla="*/ 283772 w 450977"/>
              <a:gd name="connsiteY8-216" fmla="*/ 102005 h 353957"/>
              <a:gd name="connsiteX9-217" fmla="*/ 142622 w 450977"/>
              <a:gd name="connsiteY9-218" fmla="*/ 106346 h 353957"/>
              <a:gd name="connsiteX10-219" fmla="*/ 140325 w 450977"/>
              <a:gd name="connsiteY10-220" fmla="*/ 257045 h 353957"/>
              <a:gd name="connsiteX11-221" fmla="*/ 124694 w 450977"/>
              <a:gd name="connsiteY11-222" fmla="*/ 342259 h 353957"/>
              <a:gd name="connsiteX12" fmla="*/ 125305 w 450977"/>
              <a:gd name="connsiteY12" fmla="*/ 353326 h 353957"/>
              <a:gd name="connsiteX0-223" fmla="*/ 120942 w 446614"/>
              <a:gd name="connsiteY0-224" fmla="*/ 352687 h 353318"/>
              <a:gd name="connsiteX1-225" fmla="*/ 3157 w 446614"/>
              <a:gd name="connsiteY1-226" fmla="*/ 227807 h 353318"/>
              <a:gd name="connsiteX2-227" fmla="*/ 61860 w 446614"/>
              <a:gd name="connsiteY2-228" fmla="*/ 30047 h 353318"/>
              <a:gd name="connsiteX3-229" fmla="*/ 345488 w 446614"/>
              <a:gd name="connsiteY3-230" fmla="*/ 17658 h 353318"/>
              <a:gd name="connsiteX4-231" fmla="*/ 446071 w 446614"/>
              <a:gd name="connsiteY4-232" fmla="*/ 194469 h 353318"/>
              <a:gd name="connsiteX5-233" fmla="*/ 384619 w 446614"/>
              <a:gd name="connsiteY5-234" fmla="*/ 334534 h 353318"/>
              <a:gd name="connsiteX6-235" fmla="*/ 336538 w 446614"/>
              <a:gd name="connsiteY6-236" fmla="*/ 311152 h 353318"/>
              <a:gd name="connsiteX7-237" fmla="*/ 314403 w 446614"/>
              <a:gd name="connsiteY7-238" fmla="*/ 249014 h 353318"/>
              <a:gd name="connsiteX8-239" fmla="*/ 279409 w 446614"/>
              <a:gd name="connsiteY8-240" fmla="*/ 101366 h 353318"/>
              <a:gd name="connsiteX9-241" fmla="*/ 138259 w 446614"/>
              <a:gd name="connsiteY9-242" fmla="*/ 105707 h 353318"/>
              <a:gd name="connsiteX10-243" fmla="*/ 135962 w 446614"/>
              <a:gd name="connsiteY10-244" fmla="*/ 256406 h 353318"/>
              <a:gd name="connsiteX11-245" fmla="*/ 120331 w 446614"/>
              <a:gd name="connsiteY11-246" fmla="*/ 341620 h 353318"/>
              <a:gd name="connsiteX12-247" fmla="*/ 120942 w 446614"/>
              <a:gd name="connsiteY12-248" fmla="*/ 352687 h 353318"/>
              <a:gd name="connsiteX0-249" fmla="*/ 120942 w 446614"/>
              <a:gd name="connsiteY0-250" fmla="*/ 352687 h 353318"/>
              <a:gd name="connsiteX1-251" fmla="*/ 3157 w 446614"/>
              <a:gd name="connsiteY1-252" fmla="*/ 227807 h 353318"/>
              <a:gd name="connsiteX2-253" fmla="*/ 61860 w 446614"/>
              <a:gd name="connsiteY2-254" fmla="*/ 30047 h 353318"/>
              <a:gd name="connsiteX3-255" fmla="*/ 345488 w 446614"/>
              <a:gd name="connsiteY3-256" fmla="*/ 17658 h 353318"/>
              <a:gd name="connsiteX4-257" fmla="*/ 446071 w 446614"/>
              <a:gd name="connsiteY4-258" fmla="*/ 194469 h 353318"/>
              <a:gd name="connsiteX5-259" fmla="*/ 384619 w 446614"/>
              <a:gd name="connsiteY5-260" fmla="*/ 334534 h 353318"/>
              <a:gd name="connsiteX6-261" fmla="*/ 336538 w 446614"/>
              <a:gd name="connsiteY6-262" fmla="*/ 311152 h 353318"/>
              <a:gd name="connsiteX7-263" fmla="*/ 314403 w 446614"/>
              <a:gd name="connsiteY7-264" fmla="*/ 249014 h 353318"/>
              <a:gd name="connsiteX8-265" fmla="*/ 279409 w 446614"/>
              <a:gd name="connsiteY8-266" fmla="*/ 101366 h 353318"/>
              <a:gd name="connsiteX9-267" fmla="*/ 138259 w 446614"/>
              <a:gd name="connsiteY9-268" fmla="*/ 105707 h 353318"/>
              <a:gd name="connsiteX10-269" fmla="*/ 135962 w 446614"/>
              <a:gd name="connsiteY10-270" fmla="*/ 256406 h 353318"/>
              <a:gd name="connsiteX11-271" fmla="*/ 120331 w 446614"/>
              <a:gd name="connsiteY11-272" fmla="*/ 341620 h 353318"/>
              <a:gd name="connsiteX12-273" fmla="*/ 120942 w 446614"/>
              <a:gd name="connsiteY12-274" fmla="*/ 352687 h 353318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11" y="connsiteY5-12"/>
              </a:cxn>
              <a:cxn ang="0">
                <a:pos x="connsiteX6-13" y="connsiteY6-14"/>
              </a:cxn>
              <a:cxn ang="0">
                <a:pos x="connsiteX7-15" y="connsiteY7-16"/>
              </a:cxn>
              <a:cxn ang="0">
                <a:pos x="connsiteX8-17" y="connsiteY8-18"/>
              </a:cxn>
              <a:cxn ang="0">
                <a:pos x="connsiteX9-37" y="connsiteY9-38"/>
              </a:cxn>
              <a:cxn ang="0">
                <a:pos x="connsiteX10-79" y="connsiteY10-80"/>
              </a:cxn>
              <a:cxn ang="0">
                <a:pos x="connsiteX11-125" y="connsiteY11-126"/>
              </a:cxn>
              <a:cxn ang="0">
                <a:pos x="connsiteX12-247" y="connsiteY12-248"/>
              </a:cxn>
            </a:cxnLst>
            <a:rect l="l" t="t" r="r" b="b"/>
            <a:pathLst>
              <a:path w="446614" h="353318">
                <a:moveTo>
                  <a:pt x="120942" y="352687"/>
                </a:moveTo>
                <a:cubicBezTo>
                  <a:pt x="107366" y="330543"/>
                  <a:pt x="17766" y="269674"/>
                  <a:pt x="3157" y="227807"/>
                </a:cubicBezTo>
                <a:cubicBezTo>
                  <a:pt x="-6690" y="174034"/>
                  <a:pt x="4805" y="65072"/>
                  <a:pt x="61860" y="30047"/>
                </a:cubicBezTo>
                <a:cubicBezTo>
                  <a:pt x="118915" y="-4978"/>
                  <a:pt x="281453" y="-9746"/>
                  <a:pt x="345488" y="17658"/>
                </a:cubicBezTo>
                <a:cubicBezTo>
                  <a:pt x="409523" y="45062"/>
                  <a:pt x="449074" y="144037"/>
                  <a:pt x="446071" y="194469"/>
                </a:cubicBezTo>
                <a:cubicBezTo>
                  <a:pt x="452593" y="247282"/>
                  <a:pt x="398509" y="310324"/>
                  <a:pt x="384619" y="334534"/>
                </a:cubicBezTo>
                <a:cubicBezTo>
                  <a:pt x="390270" y="384243"/>
                  <a:pt x="351812" y="320643"/>
                  <a:pt x="336538" y="311152"/>
                </a:cubicBezTo>
                <a:cubicBezTo>
                  <a:pt x="321264" y="301661"/>
                  <a:pt x="331068" y="284772"/>
                  <a:pt x="314403" y="249014"/>
                </a:cubicBezTo>
                <a:cubicBezTo>
                  <a:pt x="389373" y="205557"/>
                  <a:pt x="308766" y="125251"/>
                  <a:pt x="279409" y="101366"/>
                </a:cubicBezTo>
                <a:cubicBezTo>
                  <a:pt x="250052" y="77481"/>
                  <a:pt x="181108" y="90123"/>
                  <a:pt x="138259" y="105707"/>
                </a:cubicBezTo>
                <a:cubicBezTo>
                  <a:pt x="47749" y="138625"/>
                  <a:pt x="51101" y="218453"/>
                  <a:pt x="135962" y="256406"/>
                </a:cubicBezTo>
                <a:cubicBezTo>
                  <a:pt x="120900" y="267369"/>
                  <a:pt x="135393" y="330657"/>
                  <a:pt x="120331" y="341620"/>
                </a:cubicBezTo>
                <a:cubicBezTo>
                  <a:pt x="107367" y="353226"/>
                  <a:pt x="133906" y="341081"/>
                  <a:pt x="120942" y="352687"/>
                </a:cubicBezTo>
                <a:close/>
              </a:path>
            </a:pathLst>
          </a:cu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78887064"/>
      </p:ext>
    </p:extLst>
  </p:cSld>
  <p:clrMapOvr>
    <a:masterClrMapping/>
  </p:clrMapOvr>
  <p:transition spd="slow">
    <p:fade/>
  </p:transition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: 圆角 9"/>
          <p:cNvSpPr/>
          <p:nvPr userDrawn="1"/>
        </p:nvSpPr>
        <p:spPr>
          <a:xfrm>
            <a:off x="474143" y="266705"/>
            <a:ext cx="11243714" cy="6324590"/>
          </a:xfrm>
          <a:prstGeom prst="roundRect">
            <a:avLst>
              <a:gd name="adj" fmla="val 3157"/>
            </a:avLst>
          </a:prstGeom>
          <a:solidFill>
            <a:srgbClr val="1EA36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矩形: 圆角 11"/>
          <p:cNvSpPr/>
          <p:nvPr userDrawn="1"/>
        </p:nvSpPr>
        <p:spPr>
          <a:xfrm>
            <a:off x="644577" y="405300"/>
            <a:ext cx="10852879" cy="5999443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0" name="矩形: 圆角 59"/>
          <p:cNvSpPr/>
          <p:nvPr userDrawn="1"/>
        </p:nvSpPr>
        <p:spPr>
          <a:xfrm>
            <a:off x="707034" y="457147"/>
            <a:ext cx="10728000" cy="5904000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3" name="矩形: 一个圆顶角，剪去另一个顶角 12"/>
          <p:cNvSpPr/>
          <p:nvPr userDrawn="1"/>
        </p:nvSpPr>
        <p:spPr>
          <a:xfrm rot="16200000" flipV="1">
            <a:off x="11200467" y="816649"/>
            <a:ext cx="900000" cy="432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grpSp>
        <p:nvGrpSpPr>
          <p:cNvPr id="7" name="组合 6"/>
          <p:cNvGrpSpPr/>
          <p:nvPr userDrawn="1"/>
        </p:nvGrpSpPr>
        <p:grpSpPr>
          <a:xfrm>
            <a:off x="958215" y="133985"/>
            <a:ext cx="10149840" cy="614680"/>
            <a:chOff x="1509" y="211"/>
            <a:chExt cx="15984" cy="968"/>
          </a:xfrm>
        </p:grpSpPr>
        <p:sp>
          <p:nvSpPr>
            <p:cNvPr id="42" name="流程图: 接点 41"/>
            <p:cNvSpPr/>
            <p:nvPr/>
          </p:nvSpPr>
          <p:spPr>
            <a:xfrm>
              <a:off x="1509" y="720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3" name="空心弧 18"/>
            <p:cNvSpPr/>
            <p:nvPr/>
          </p:nvSpPr>
          <p:spPr>
            <a:xfrm rot="5400000">
              <a:off x="1469" y="295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4" name="流程图: 接点 43"/>
            <p:cNvSpPr/>
            <p:nvPr/>
          </p:nvSpPr>
          <p:spPr>
            <a:xfrm>
              <a:off x="3378" y="720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5" name="空心弧 18"/>
            <p:cNvSpPr/>
            <p:nvPr/>
          </p:nvSpPr>
          <p:spPr>
            <a:xfrm rot="5400000">
              <a:off x="3338" y="295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6" name="流程图: 接点 45"/>
            <p:cNvSpPr/>
            <p:nvPr/>
          </p:nvSpPr>
          <p:spPr>
            <a:xfrm>
              <a:off x="5211" y="725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7" name="空心弧 18"/>
            <p:cNvSpPr/>
            <p:nvPr/>
          </p:nvSpPr>
          <p:spPr>
            <a:xfrm rot="5400000">
              <a:off x="5171" y="299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8" name="流程图: 接点 47"/>
            <p:cNvSpPr/>
            <p:nvPr/>
          </p:nvSpPr>
          <p:spPr>
            <a:xfrm>
              <a:off x="7391" y="718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9" name="空心弧 18"/>
            <p:cNvSpPr/>
            <p:nvPr/>
          </p:nvSpPr>
          <p:spPr>
            <a:xfrm rot="5400000">
              <a:off x="7351" y="292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0" name="流程图: 接点 49"/>
            <p:cNvSpPr/>
            <p:nvPr/>
          </p:nvSpPr>
          <p:spPr>
            <a:xfrm>
              <a:off x="9260" y="718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1" name="空心弧 18"/>
            <p:cNvSpPr/>
            <p:nvPr/>
          </p:nvSpPr>
          <p:spPr>
            <a:xfrm rot="5400000">
              <a:off x="9220" y="292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2" name="流程图: 接点 51"/>
            <p:cNvSpPr/>
            <p:nvPr/>
          </p:nvSpPr>
          <p:spPr>
            <a:xfrm>
              <a:off x="11093" y="722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3" name="空心弧 18"/>
            <p:cNvSpPr/>
            <p:nvPr/>
          </p:nvSpPr>
          <p:spPr>
            <a:xfrm rot="5400000">
              <a:off x="11053" y="297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4" name="流程图: 接点 53"/>
            <p:cNvSpPr/>
            <p:nvPr/>
          </p:nvSpPr>
          <p:spPr>
            <a:xfrm>
              <a:off x="13203" y="709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5" name="空心弧 18"/>
            <p:cNvSpPr/>
            <p:nvPr/>
          </p:nvSpPr>
          <p:spPr>
            <a:xfrm rot="5400000">
              <a:off x="13162" y="284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6" name="流程图: 接点 55"/>
            <p:cNvSpPr/>
            <p:nvPr/>
          </p:nvSpPr>
          <p:spPr>
            <a:xfrm>
              <a:off x="15071" y="709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7" name="空心弧 18"/>
            <p:cNvSpPr/>
            <p:nvPr/>
          </p:nvSpPr>
          <p:spPr>
            <a:xfrm rot="5400000">
              <a:off x="15031" y="284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8" name="流程图: 接点 57"/>
            <p:cNvSpPr/>
            <p:nvPr/>
          </p:nvSpPr>
          <p:spPr>
            <a:xfrm>
              <a:off x="16905" y="714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9" name="空心弧 18"/>
            <p:cNvSpPr/>
            <p:nvPr/>
          </p:nvSpPr>
          <p:spPr>
            <a:xfrm rot="5400000">
              <a:off x="16864" y="289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</p:grpSp>
      <p:sp>
        <p:nvSpPr>
          <p:cNvPr id="65" name="矩形: 一个圆顶角，剪去另一个顶角 64"/>
          <p:cNvSpPr/>
          <p:nvPr userDrawn="1"/>
        </p:nvSpPr>
        <p:spPr>
          <a:xfrm rot="16200000" flipV="1">
            <a:off x="11164467" y="1804497"/>
            <a:ext cx="900000" cy="360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6" name="矩形: 一个圆顶角，剪去另一个顶角 65"/>
          <p:cNvSpPr/>
          <p:nvPr userDrawn="1"/>
        </p:nvSpPr>
        <p:spPr>
          <a:xfrm rot="16200000" flipV="1">
            <a:off x="11164467" y="2756344"/>
            <a:ext cx="900000" cy="36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7" name="矩形: 一个圆顶角，剪去另一个顶角 66"/>
          <p:cNvSpPr/>
          <p:nvPr userDrawn="1"/>
        </p:nvSpPr>
        <p:spPr>
          <a:xfrm rot="16200000" flipV="1">
            <a:off x="11164467" y="3708191"/>
            <a:ext cx="900000" cy="36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8" name="矩形: 一个圆顶角，剪去另一个顶角 67"/>
          <p:cNvSpPr/>
          <p:nvPr userDrawn="1"/>
        </p:nvSpPr>
        <p:spPr>
          <a:xfrm rot="16200000" flipV="1">
            <a:off x="11164467" y="4660038"/>
            <a:ext cx="900000" cy="360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9" name="矩形: 一个圆顶角，剪去另一个顶角 68"/>
          <p:cNvSpPr/>
          <p:nvPr userDrawn="1"/>
        </p:nvSpPr>
        <p:spPr>
          <a:xfrm rot="16200000" flipV="1">
            <a:off x="11164467" y="5611885"/>
            <a:ext cx="900000" cy="36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</p:spTree>
  </p:cSld>
  <p:clrMapOvr>
    <a:masterClrMapping/>
  </p:clrMapOvr>
  <p:transition spd="slow">
    <p:fade/>
  </p:transition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1_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: 圆角 9"/>
          <p:cNvSpPr/>
          <p:nvPr userDrawn="1"/>
        </p:nvSpPr>
        <p:spPr>
          <a:xfrm>
            <a:off x="474143" y="266705"/>
            <a:ext cx="11243714" cy="6324590"/>
          </a:xfrm>
          <a:prstGeom prst="roundRect">
            <a:avLst>
              <a:gd name="adj" fmla="val 3157"/>
            </a:avLst>
          </a:prstGeom>
          <a:solidFill>
            <a:srgbClr val="1EA36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矩形: 圆角 11"/>
          <p:cNvSpPr/>
          <p:nvPr userDrawn="1"/>
        </p:nvSpPr>
        <p:spPr>
          <a:xfrm>
            <a:off x="644577" y="405300"/>
            <a:ext cx="10852879" cy="5999443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0" name="矩形: 圆角 59"/>
          <p:cNvSpPr/>
          <p:nvPr userDrawn="1"/>
        </p:nvSpPr>
        <p:spPr>
          <a:xfrm>
            <a:off x="707034" y="457147"/>
            <a:ext cx="10728000" cy="5904000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3" name="矩形: 一个圆顶角，剪去另一个顶角 12"/>
          <p:cNvSpPr/>
          <p:nvPr userDrawn="1"/>
        </p:nvSpPr>
        <p:spPr>
          <a:xfrm rot="16200000" flipV="1">
            <a:off x="11200467" y="816649"/>
            <a:ext cx="900000" cy="432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grpSp>
        <p:nvGrpSpPr>
          <p:cNvPr id="7" name="组合 6"/>
          <p:cNvGrpSpPr/>
          <p:nvPr userDrawn="1"/>
        </p:nvGrpSpPr>
        <p:grpSpPr>
          <a:xfrm>
            <a:off x="958215" y="133985"/>
            <a:ext cx="10149840" cy="614680"/>
            <a:chOff x="1509" y="211"/>
            <a:chExt cx="15984" cy="968"/>
          </a:xfrm>
        </p:grpSpPr>
        <p:sp>
          <p:nvSpPr>
            <p:cNvPr id="42" name="流程图: 接点 41"/>
            <p:cNvSpPr/>
            <p:nvPr/>
          </p:nvSpPr>
          <p:spPr>
            <a:xfrm>
              <a:off x="1509" y="720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3" name="空心弧 18"/>
            <p:cNvSpPr/>
            <p:nvPr/>
          </p:nvSpPr>
          <p:spPr>
            <a:xfrm rot="5400000">
              <a:off x="1469" y="295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4" name="流程图: 接点 43"/>
            <p:cNvSpPr/>
            <p:nvPr/>
          </p:nvSpPr>
          <p:spPr>
            <a:xfrm>
              <a:off x="3378" y="720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5" name="空心弧 18"/>
            <p:cNvSpPr/>
            <p:nvPr/>
          </p:nvSpPr>
          <p:spPr>
            <a:xfrm rot="5400000">
              <a:off x="3338" y="295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6" name="流程图: 接点 45"/>
            <p:cNvSpPr/>
            <p:nvPr/>
          </p:nvSpPr>
          <p:spPr>
            <a:xfrm>
              <a:off x="5211" y="725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7" name="空心弧 18"/>
            <p:cNvSpPr/>
            <p:nvPr/>
          </p:nvSpPr>
          <p:spPr>
            <a:xfrm rot="5400000">
              <a:off x="5171" y="299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8" name="流程图: 接点 47"/>
            <p:cNvSpPr/>
            <p:nvPr/>
          </p:nvSpPr>
          <p:spPr>
            <a:xfrm>
              <a:off x="7391" y="718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9" name="空心弧 18"/>
            <p:cNvSpPr/>
            <p:nvPr/>
          </p:nvSpPr>
          <p:spPr>
            <a:xfrm rot="5400000">
              <a:off x="7351" y="292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0" name="流程图: 接点 49"/>
            <p:cNvSpPr/>
            <p:nvPr/>
          </p:nvSpPr>
          <p:spPr>
            <a:xfrm>
              <a:off x="9260" y="718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1" name="空心弧 18"/>
            <p:cNvSpPr/>
            <p:nvPr/>
          </p:nvSpPr>
          <p:spPr>
            <a:xfrm rot="5400000">
              <a:off x="9220" y="292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2" name="流程图: 接点 51"/>
            <p:cNvSpPr/>
            <p:nvPr/>
          </p:nvSpPr>
          <p:spPr>
            <a:xfrm>
              <a:off x="11093" y="722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3" name="空心弧 18"/>
            <p:cNvSpPr/>
            <p:nvPr/>
          </p:nvSpPr>
          <p:spPr>
            <a:xfrm rot="5400000">
              <a:off x="11053" y="297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4" name="流程图: 接点 53"/>
            <p:cNvSpPr/>
            <p:nvPr/>
          </p:nvSpPr>
          <p:spPr>
            <a:xfrm>
              <a:off x="13203" y="709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5" name="空心弧 18"/>
            <p:cNvSpPr/>
            <p:nvPr/>
          </p:nvSpPr>
          <p:spPr>
            <a:xfrm rot="5400000">
              <a:off x="13162" y="284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6" name="流程图: 接点 55"/>
            <p:cNvSpPr/>
            <p:nvPr/>
          </p:nvSpPr>
          <p:spPr>
            <a:xfrm>
              <a:off x="15071" y="709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7" name="空心弧 18"/>
            <p:cNvSpPr/>
            <p:nvPr/>
          </p:nvSpPr>
          <p:spPr>
            <a:xfrm rot="5400000">
              <a:off x="15031" y="284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8" name="流程图: 接点 57"/>
            <p:cNvSpPr/>
            <p:nvPr/>
          </p:nvSpPr>
          <p:spPr>
            <a:xfrm>
              <a:off x="16905" y="714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9" name="空心弧 18"/>
            <p:cNvSpPr/>
            <p:nvPr/>
          </p:nvSpPr>
          <p:spPr>
            <a:xfrm rot="5400000">
              <a:off x="16864" y="289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</p:grpSp>
      <p:sp>
        <p:nvSpPr>
          <p:cNvPr id="65" name="矩形: 一个圆顶角，剪去另一个顶角 64"/>
          <p:cNvSpPr/>
          <p:nvPr userDrawn="1"/>
        </p:nvSpPr>
        <p:spPr>
          <a:xfrm rot="16200000" flipV="1">
            <a:off x="11164467" y="1804497"/>
            <a:ext cx="900000" cy="360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6" name="矩形: 一个圆顶角，剪去另一个顶角 65"/>
          <p:cNvSpPr/>
          <p:nvPr userDrawn="1"/>
        </p:nvSpPr>
        <p:spPr>
          <a:xfrm rot="16200000" flipV="1">
            <a:off x="11164467" y="2756344"/>
            <a:ext cx="900000" cy="36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7" name="矩形: 一个圆顶角，剪去另一个顶角 66"/>
          <p:cNvSpPr/>
          <p:nvPr userDrawn="1"/>
        </p:nvSpPr>
        <p:spPr>
          <a:xfrm rot="16200000" flipV="1">
            <a:off x="11164467" y="3708191"/>
            <a:ext cx="900000" cy="36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8" name="矩形: 一个圆顶角，剪去另一个顶角 67"/>
          <p:cNvSpPr/>
          <p:nvPr userDrawn="1"/>
        </p:nvSpPr>
        <p:spPr>
          <a:xfrm rot="16200000" flipV="1">
            <a:off x="11164467" y="4660038"/>
            <a:ext cx="900000" cy="360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9" name="矩形: 一个圆顶角，剪去另一个顶角 68"/>
          <p:cNvSpPr/>
          <p:nvPr userDrawn="1"/>
        </p:nvSpPr>
        <p:spPr>
          <a:xfrm rot="16200000" flipV="1">
            <a:off x="11164467" y="5611885"/>
            <a:ext cx="900000" cy="36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65976461"/>
      </p:ext>
    </p:extLst>
  </p:cSld>
  <p:clrMapOvr>
    <a:masterClrMapping/>
  </p:clrMapOvr>
  <p:transition spd="slow">
    <p:fade/>
  </p:transition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: 圆角 9"/>
          <p:cNvSpPr/>
          <p:nvPr userDrawn="1"/>
        </p:nvSpPr>
        <p:spPr>
          <a:xfrm>
            <a:off x="474143" y="266705"/>
            <a:ext cx="11243714" cy="6324590"/>
          </a:xfrm>
          <a:prstGeom prst="roundRect">
            <a:avLst>
              <a:gd name="adj" fmla="val 3157"/>
            </a:avLst>
          </a:prstGeom>
          <a:solidFill>
            <a:srgbClr val="1EA36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矩形: 圆角 11"/>
          <p:cNvSpPr/>
          <p:nvPr userDrawn="1"/>
        </p:nvSpPr>
        <p:spPr>
          <a:xfrm>
            <a:off x="644577" y="405300"/>
            <a:ext cx="10852879" cy="5999443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0" name="矩形: 圆角 59"/>
          <p:cNvSpPr/>
          <p:nvPr userDrawn="1"/>
        </p:nvSpPr>
        <p:spPr>
          <a:xfrm>
            <a:off x="707034" y="457147"/>
            <a:ext cx="10728000" cy="5904000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pSp>
        <p:nvGrpSpPr>
          <p:cNvPr id="11" name="组合 10"/>
          <p:cNvGrpSpPr/>
          <p:nvPr userDrawn="1"/>
        </p:nvGrpSpPr>
        <p:grpSpPr>
          <a:xfrm>
            <a:off x="958215" y="133985"/>
            <a:ext cx="10149840" cy="614680"/>
            <a:chOff x="1509" y="211"/>
            <a:chExt cx="15984" cy="968"/>
          </a:xfrm>
        </p:grpSpPr>
        <p:sp>
          <p:nvSpPr>
            <p:cNvPr id="42" name="流程图: 接点 41"/>
            <p:cNvSpPr/>
            <p:nvPr/>
          </p:nvSpPr>
          <p:spPr>
            <a:xfrm>
              <a:off x="1509" y="720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3" name="空心弧 18"/>
            <p:cNvSpPr/>
            <p:nvPr/>
          </p:nvSpPr>
          <p:spPr>
            <a:xfrm rot="5400000">
              <a:off x="1469" y="295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4" name="流程图: 接点 43"/>
            <p:cNvSpPr/>
            <p:nvPr/>
          </p:nvSpPr>
          <p:spPr>
            <a:xfrm>
              <a:off x="3378" y="720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5" name="空心弧 18"/>
            <p:cNvSpPr/>
            <p:nvPr/>
          </p:nvSpPr>
          <p:spPr>
            <a:xfrm rot="5400000">
              <a:off x="3338" y="295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6" name="流程图: 接点 45"/>
            <p:cNvSpPr/>
            <p:nvPr/>
          </p:nvSpPr>
          <p:spPr>
            <a:xfrm>
              <a:off x="5211" y="725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7" name="空心弧 18"/>
            <p:cNvSpPr/>
            <p:nvPr/>
          </p:nvSpPr>
          <p:spPr>
            <a:xfrm rot="5400000">
              <a:off x="5171" y="299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8" name="流程图: 接点 47"/>
            <p:cNvSpPr/>
            <p:nvPr/>
          </p:nvSpPr>
          <p:spPr>
            <a:xfrm>
              <a:off x="7391" y="718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9" name="空心弧 18"/>
            <p:cNvSpPr/>
            <p:nvPr/>
          </p:nvSpPr>
          <p:spPr>
            <a:xfrm rot="5400000">
              <a:off x="7351" y="292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0" name="流程图: 接点 49"/>
            <p:cNvSpPr/>
            <p:nvPr/>
          </p:nvSpPr>
          <p:spPr>
            <a:xfrm>
              <a:off x="9260" y="718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1" name="空心弧 18"/>
            <p:cNvSpPr/>
            <p:nvPr/>
          </p:nvSpPr>
          <p:spPr>
            <a:xfrm rot="5400000">
              <a:off x="9220" y="292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2" name="流程图: 接点 51"/>
            <p:cNvSpPr/>
            <p:nvPr/>
          </p:nvSpPr>
          <p:spPr>
            <a:xfrm>
              <a:off x="11093" y="722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3" name="空心弧 18"/>
            <p:cNvSpPr/>
            <p:nvPr/>
          </p:nvSpPr>
          <p:spPr>
            <a:xfrm rot="5400000">
              <a:off x="11053" y="297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4" name="流程图: 接点 53"/>
            <p:cNvSpPr/>
            <p:nvPr/>
          </p:nvSpPr>
          <p:spPr>
            <a:xfrm>
              <a:off x="13203" y="709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5" name="空心弧 18"/>
            <p:cNvSpPr/>
            <p:nvPr/>
          </p:nvSpPr>
          <p:spPr>
            <a:xfrm rot="5400000">
              <a:off x="13162" y="284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6" name="流程图: 接点 55"/>
            <p:cNvSpPr/>
            <p:nvPr/>
          </p:nvSpPr>
          <p:spPr>
            <a:xfrm>
              <a:off x="15071" y="709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7" name="空心弧 18"/>
            <p:cNvSpPr/>
            <p:nvPr/>
          </p:nvSpPr>
          <p:spPr>
            <a:xfrm rot="5400000">
              <a:off x="15031" y="284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8" name="流程图: 接点 57"/>
            <p:cNvSpPr/>
            <p:nvPr/>
          </p:nvSpPr>
          <p:spPr>
            <a:xfrm>
              <a:off x="16905" y="714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9" name="空心弧 18"/>
            <p:cNvSpPr/>
            <p:nvPr/>
          </p:nvSpPr>
          <p:spPr>
            <a:xfrm rot="5400000">
              <a:off x="16864" y="289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</p:grpSp>
      <p:sp>
        <p:nvSpPr>
          <p:cNvPr id="65" name="矩形: 一个圆顶角，剪去另一个顶角 64"/>
          <p:cNvSpPr/>
          <p:nvPr userDrawn="1"/>
        </p:nvSpPr>
        <p:spPr>
          <a:xfrm rot="16200000" flipV="1">
            <a:off x="11200467" y="1768497"/>
            <a:ext cx="900000" cy="432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6" name="矩形: 一个圆顶角，剪去另一个顶角 65"/>
          <p:cNvSpPr/>
          <p:nvPr userDrawn="1"/>
        </p:nvSpPr>
        <p:spPr>
          <a:xfrm rot="16200000" flipV="1">
            <a:off x="11164467" y="2756344"/>
            <a:ext cx="900000" cy="36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7" name="矩形: 一个圆顶角，剪去另一个顶角 66"/>
          <p:cNvSpPr/>
          <p:nvPr userDrawn="1"/>
        </p:nvSpPr>
        <p:spPr>
          <a:xfrm rot="16200000" flipV="1">
            <a:off x="11164467" y="3708191"/>
            <a:ext cx="900000" cy="36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8" name="矩形: 一个圆顶角，剪去另一个顶角 67"/>
          <p:cNvSpPr/>
          <p:nvPr userDrawn="1"/>
        </p:nvSpPr>
        <p:spPr>
          <a:xfrm rot="16200000" flipV="1">
            <a:off x="11164467" y="4660038"/>
            <a:ext cx="900000" cy="360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9" name="矩形: 一个圆顶角，剪去另一个顶角 68"/>
          <p:cNvSpPr/>
          <p:nvPr userDrawn="1"/>
        </p:nvSpPr>
        <p:spPr>
          <a:xfrm rot="16200000" flipV="1">
            <a:off x="11164467" y="5611885"/>
            <a:ext cx="900000" cy="36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35" name="矩形: 一个圆顶角，剪去另一个顶角 34"/>
          <p:cNvSpPr/>
          <p:nvPr userDrawn="1"/>
        </p:nvSpPr>
        <p:spPr>
          <a:xfrm rot="5400000" flipV="1">
            <a:off x="72196" y="875696"/>
            <a:ext cx="900000" cy="36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</p:spTree>
  </p:cSld>
  <p:clrMapOvr>
    <a:masterClrMapping/>
  </p:clrMapOvr>
  <p:transition spd="slow">
    <p:fade/>
  </p:transition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40_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: 圆角 9"/>
          <p:cNvSpPr/>
          <p:nvPr userDrawn="1"/>
        </p:nvSpPr>
        <p:spPr>
          <a:xfrm>
            <a:off x="474143" y="266705"/>
            <a:ext cx="11243714" cy="6324590"/>
          </a:xfrm>
          <a:prstGeom prst="roundRect">
            <a:avLst>
              <a:gd name="adj" fmla="val 3157"/>
            </a:avLst>
          </a:prstGeom>
          <a:solidFill>
            <a:srgbClr val="1EA36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矩形: 圆角 11"/>
          <p:cNvSpPr/>
          <p:nvPr userDrawn="1"/>
        </p:nvSpPr>
        <p:spPr>
          <a:xfrm>
            <a:off x="644577" y="405300"/>
            <a:ext cx="10852879" cy="5999443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0" name="矩形: 圆角 59"/>
          <p:cNvSpPr/>
          <p:nvPr userDrawn="1"/>
        </p:nvSpPr>
        <p:spPr>
          <a:xfrm>
            <a:off x="707034" y="457147"/>
            <a:ext cx="10728000" cy="5904000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pSp>
        <p:nvGrpSpPr>
          <p:cNvPr id="11" name="组合 10"/>
          <p:cNvGrpSpPr/>
          <p:nvPr userDrawn="1"/>
        </p:nvGrpSpPr>
        <p:grpSpPr>
          <a:xfrm>
            <a:off x="958215" y="133985"/>
            <a:ext cx="10149840" cy="614680"/>
            <a:chOff x="1509" y="211"/>
            <a:chExt cx="15984" cy="968"/>
          </a:xfrm>
        </p:grpSpPr>
        <p:sp>
          <p:nvSpPr>
            <p:cNvPr id="42" name="流程图: 接点 41"/>
            <p:cNvSpPr/>
            <p:nvPr/>
          </p:nvSpPr>
          <p:spPr>
            <a:xfrm>
              <a:off x="1509" y="720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3" name="空心弧 18"/>
            <p:cNvSpPr/>
            <p:nvPr/>
          </p:nvSpPr>
          <p:spPr>
            <a:xfrm rot="5400000">
              <a:off x="1469" y="295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4" name="流程图: 接点 43"/>
            <p:cNvSpPr/>
            <p:nvPr/>
          </p:nvSpPr>
          <p:spPr>
            <a:xfrm>
              <a:off x="3378" y="720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5" name="空心弧 18"/>
            <p:cNvSpPr/>
            <p:nvPr/>
          </p:nvSpPr>
          <p:spPr>
            <a:xfrm rot="5400000">
              <a:off x="3338" y="295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6" name="流程图: 接点 45"/>
            <p:cNvSpPr/>
            <p:nvPr/>
          </p:nvSpPr>
          <p:spPr>
            <a:xfrm>
              <a:off x="5211" y="725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7" name="空心弧 18"/>
            <p:cNvSpPr/>
            <p:nvPr/>
          </p:nvSpPr>
          <p:spPr>
            <a:xfrm rot="5400000">
              <a:off x="5171" y="299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8" name="流程图: 接点 47"/>
            <p:cNvSpPr/>
            <p:nvPr/>
          </p:nvSpPr>
          <p:spPr>
            <a:xfrm>
              <a:off x="7391" y="718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9" name="空心弧 18"/>
            <p:cNvSpPr/>
            <p:nvPr/>
          </p:nvSpPr>
          <p:spPr>
            <a:xfrm rot="5400000">
              <a:off x="7351" y="292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0" name="流程图: 接点 49"/>
            <p:cNvSpPr/>
            <p:nvPr/>
          </p:nvSpPr>
          <p:spPr>
            <a:xfrm>
              <a:off x="9260" y="718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1" name="空心弧 18"/>
            <p:cNvSpPr/>
            <p:nvPr/>
          </p:nvSpPr>
          <p:spPr>
            <a:xfrm rot="5400000">
              <a:off x="9220" y="292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2" name="流程图: 接点 51"/>
            <p:cNvSpPr/>
            <p:nvPr/>
          </p:nvSpPr>
          <p:spPr>
            <a:xfrm>
              <a:off x="11093" y="722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3" name="空心弧 18"/>
            <p:cNvSpPr/>
            <p:nvPr/>
          </p:nvSpPr>
          <p:spPr>
            <a:xfrm rot="5400000">
              <a:off x="11053" y="297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4" name="流程图: 接点 53"/>
            <p:cNvSpPr/>
            <p:nvPr/>
          </p:nvSpPr>
          <p:spPr>
            <a:xfrm>
              <a:off x="13203" y="709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5" name="空心弧 18"/>
            <p:cNvSpPr/>
            <p:nvPr/>
          </p:nvSpPr>
          <p:spPr>
            <a:xfrm rot="5400000">
              <a:off x="13162" y="284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6" name="流程图: 接点 55"/>
            <p:cNvSpPr/>
            <p:nvPr/>
          </p:nvSpPr>
          <p:spPr>
            <a:xfrm>
              <a:off x="15071" y="709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7" name="空心弧 18"/>
            <p:cNvSpPr/>
            <p:nvPr/>
          </p:nvSpPr>
          <p:spPr>
            <a:xfrm rot="5400000">
              <a:off x="15031" y="284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8" name="流程图: 接点 57"/>
            <p:cNvSpPr/>
            <p:nvPr/>
          </p:nvSpPr>
          <p:spPr>
            <a:xfrm>
              <a:off x="16905" y="714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9" name="空心弧 18"/>
            <p:cNvSpPr/>
            <p:nvPr/>
          </p:nvSpPr>
          <p:spPr>
            <a:xfrm rot="5400000">
              <a:off x="16864" y="289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</p:grpSp>
      <p:sp>
        <p:nvSpPr>
          <p:cNvPr id="65" name="矩形: 一个圆顶角，剪去另一个顶角 64"/>
          <p:cNvSpPr/>
          <p:nvPr userDrawn="1"/>
        </p:nvSpPr>
        <p:spPr>
          <a:xfrm rot="16200000" flipV="1">
            <a:off x="11200467" y="1768497"/>
            <a:ext cx="900000" cy="432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6" name="矩形: 一个圆顶角，剪去另一个顶角 65"/>
          <p:cNvSpPr/>
          <p:nvPr userDrawn="1"/>
        </p:nvSpPr>
        <p:spPr>
          <a:xfrm rot="16200000" flipV="1">
            <a:off x="11164467" y="2756344"/>
            <a:ext cx="900000" cy="36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7" name="矩形: 一个圆顶角，剪去另一个顶角 66"/>
          <p:cNvSpPr/>
          <p:nvPr userDrawn="1"/>
        </p:nvSpPr>
        <p:spPr>
          <a:xfrm rot="16200000" flipV="1">
            <a:off x="11164467" y="3708191"/>
            <a:ext cx="900000" cy="36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8" name="矩形: 一个圆顶角，剪去另一个顶角 67"/>
          <p:cNvSpPr/>
          <p:nvPr userDrawn="1"/>
        </p:nvSpPr>
        <p:spPr>
          <a:xfrm rot="16200000" flipV="1">
            <a:off x="11164467" y="4660038"/>
            <a:ext cx="900000" cy="360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9" name="矩形: 一个圆顶角，剪去另一个顶角 68"/>
          <p:cNvSpPr/>
          <p:nvPr userDrawn="1"/>
        </p:nvSpPr>
        <p:spPr>
          <a:xfrm rot="16200000" flipV="1">
            <a:off x="11164467" y="5611885"/>
            <a:ext cx="900000" cy="36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35" name="矩形: 一个圆顶角，剪去另一个顶角 34"/>
          <p:cNvSpPr/>
          <p:nvPr userDrawn="1"/>
        </p:nvSpPr>
        <p:spPr>
          <a:xfrm rot="5400000" flipV="1">
            <a:off x="72196" y="875696"/>
            <a:ext cx="900000" cy="36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683897810"/>
      </p:ext>
    </p:extLst>
  </p:cSld>
  <p:clrMapOvr>
    <a:masterClrMapping/>
  </p:clrMapOvr>
  <p:transition spd="slow">
    <p:fade/>
  </p:transition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39_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: 圆角 9"/>
          <p:cNvSpPr/>
          <p:nvPr userDrawn="1"/>
        </p:nvSpPr>
        <p:spPr>
          <a:xfrm>
            <a:off x="474143" y="266705"/>
            <a:ext cx="11243714" cy="6324590"/>
          </a:xfrm>
          <a:prstGeom prst="roundRect">
            <a:avLst>
              <a:gd name="adj" fmla="val 3157"/>
            </a:avLst>
          </a:prstGeom>
          <a:solidFill>
            <a:srgbClr val="1EA36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矩形: 圆角 11"/>
          <p:cNvSpPr/>
          <p:nvPr userDrawn="1"/>
        </p:nvSpPr>
        <p:spPr>
          <a:xfrm>
            <a:off x="644577" y="405300"/>
            <a:ext cx="10852879" cy="5999443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0" name="矩形: 圆角 59"/>
          <p:cNvSpPr/>
          <p:nvPr userDrawn="1"/>
        </p:nvSpPr>
        <p:spPr>
          <a:xfrm>
            <a:off x="707034" y="457147"/>
            <a:ext cx="10728000" cy="5904000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pSp>
        <p:nvGrpSpPr>
          <p:cNvPr id="11" name="组合 10"/>
          <p:cNvGrpSpPr/>
          <p:nvPr userDrawn="1"/>
        </p:nvGrpSpPr>
        <p:grpSpPr>
          <a:xfrm>
            <a:off x="958215" y="133985"/>
            <a:ext cx="10149840" cy="614680"/>
            <a:chOff x="1509" y="211"/>
            <a:chExt cx="15984" cy="968"/>
          </a:xfrm>
        </p:grpSpPr>
        <p:sp>
          <p:nvSpPr>
            <p:cNvPr id="42" name="流程图: 接点 41"/>
            <p:cNvSpPr/>
            <p:nvPr/>
          </p:nvSpPr>
          <p:spPr>
            <a:xfrm>
              <a:off x="1509" y="720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3" name="空心弧 18"/>
            <p:cNvSpPr/>
            <p:nvPr/>
          </p:nvSpPr>
          <p:spPr>
            <a:xfrm rot="5400000">
              <a:off x="1469" y="295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4" name="流程图: 接点 43"/>
            <p:cNvSpPr/>
            <p:nvPr/>
          </p:nvSpPr>
          <p:spPr>
            <a:xfrm>
              <a:off x="3378" y="720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5" name="空心弧 18"/>
            <p:cNvSpPr/>
            <p:nvPr/>
          </p:nvSpPr>
          <p:spPr>
            <a:xfrm rot="5400000">
              <a:off x="3338" y="295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6" name="流程图: 接点 45"/>
            <p:cNvSpPr/>
            <p:nvPr/>
          </p:nvSpPr>
          <p:spPr>
            <a:xfrm>
              <a:off x="5211" y="725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7" name="空心弧 18"/>
            <p:cNvSpPr/>
            <p:nvPr/>
          </p:nvSpPr>
          <p:spPr>
            <a:xfrm rot="5400000">
              <a:off x="5171" y="299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8" name="流程图: 接点 47"/>
            <p:cNvSpPr/>
            <p:nvPr/>
          </p:nvSpPr>
          <p:spPr>
            <a:xfrm>
              <a:off x="7391" y="718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9" name="空心弧 18"/>
            <p:cNvSpPr/>
            <p:nvPr/>
          </p:nvSpPr>
          <p:spPr>
            <a:xfrm rot="5400000">
              <a:off x="7351" y="292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0" name="流程图: 接点 49"/>
            <p:cNvSpPr/>
            <p:nvPr/>
          </p:nvSpPr>
          <p:spPr>
            <a:xfrm>
              <a:off x="9260" y="718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1" name="空心弧 18"/>
            <p:cNvSpPr/>
            <p:nvPr/>
          </p:nvSpPr>
          <p:spPr>
            <a:xfrm rot="5400000">
              <a:off x="9220" y="292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2" name="流程图: 接点 51"/>
            <p:cNvSpPr/>
            <p:nvPr/>
          </p:nvSpPr>
          <p:spPr>
            <a:xfrm>
              <a:off x="11093" y="722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3" name="空心弧 18"/>
            <p:cNvSpPr/>
            <p:nvPr/>
          </p:nvSpPr>
          <p:spPr>
            <a:xfrm rot="5400000">
              <a:off x="11053" y="297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4" name="流程图: 接点 53"/>
            <p:cNvSpPr/>
            <p:nvPr/>
          </p:nvSpPr>
          <p:spPr>
            <a:xfrm>
              <a:off x="13203" y="709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5" name="空心弧 18"/>
            <p:cNvSpPr/>
            <p:nvPr/>
          </p:nvSpPr>
          <p:spPr>
            <a:xfrm rot="5400000">
              <a:off x="13162" y="284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6" name="流程图: 接点 55"/>
            <p:cNvSpPr/>
            <p:nvPr/>
          </p:nvSpPr>
          <p:spPr>
            <a:xfrm>
              <a:off x="15071" y="709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7" name="空心弧 18"/>
            <p:cNvSpPr/>
            <p:nvPr/>
          </p:nvSpPr>
          <p:spPr>
            <a:xfrm rot="5400000">
              <a:off x="15031" y="284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8" name="流程图: 接点 57"/>
            <p:cNvSpPr/>
            <p:nvPr/>
          </p:nvSpPr>
          <p:spPr>
            <a:xfrm>
              <a:off x="16905" y="714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9" name="空心弧 18"/>
            <p:cNvSpPr/>
            <p:nvPr/>
          </p:nvSpPr>
          <p:spPr>
            <a:xfrm rot="5400000">
              <a:off x="16864" y="289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</p:grpSp>
      <p:sp>
        <p:nvSpPr>
          <p:cNvPr id="65" name="矩形: 一个圆顶角，剪去另一个顶角 64"/>
          <p:cNvSpPr/>
          <p:nvPr userDrawn="1"/>
        </p:nvSpPr>
        <p:spPr>
          <a:xfrm rot="16200000" flipV="1">
            <a:off x="11200467" y="1768497"/>
            <a:ext cx="900000" cy="432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6" name="矩形: 一个圆顶角，剪去另一个顶角 65"/>
          <p:cNvSpPr/>
          <p:nvPr userDrawn="1"/>
        </p:nvSpPr>
        <p:spPr>
          <a:xfrm rot="16200000" flipV="1">
            <a:off x="11164467" y="2756344"/>
            <a:ext cx="900000" cy="36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7" name="矩形: 一个圆顶角，剪去另一个顶角 66"/>
          <p:cNvSpPr/>
          <p:nvPr userDrawn="1"/>
        </p:nvSpPr>
        <p:spPr>
          <a:xfrm rot="16200000" flipV="1">
            <a:off x="11164467" y="3708191"/>
            <a:ext cx="900000" cy="36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8" name="矩形: 一个圆顶角，剪去另一个顶角 67"/>
          <p:cNvSpPr/>
          <p:nvPr userDrawn="1"/>
        </p:nvSpPr>
        <p:spPr>
          <a:xfrm rot="16200000" flipV="1">
            <a:off x="11164467" y="4660038"/>
            <a:ext cx="900000" cy="360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9" name="矩形: 一个圆顶角，剪去另一个顶角 68"/>
          <p:cNvSpPr/>
          <p:nvPr userDrawn="1"/>
        </p:nvSpPr>
        <p:spPr>
          <a:xfrm rot="16200000" flipV="1">
            <a:off x="11164467" y="5611885"/>
            <a:ext cx="900000" cy="36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35" name="矩形: 一个圆顶角，剪去另一个顶角 34"/>
          <p:cNvSpPr/>
          <p:nvPr userDrawn="1"/>
        </p:nvSpPr>
        <p:spPr>
          <a:xfrm rot="5400000" flipV="1">
            <a:off x="72196" y="875696"/>
            <a:ext cx="900000" cy="36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519288652"/>
      </p:ext>
    </p:extLst>
  </p:cSld>
  <p:clrMapOvr>
    <a:masterClrMapping/>
  </p:clrMapOvr>
  <p:transition spd="slow">
    <p:fade/>
  </p:transition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38_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: 圆角 9"/>
          <p:cNvSpPr/>
          <p:nvPr userDrawn="1"/>
        </p:nvSpPr>
        <p:spPr>
          <a:xfrm>
            <a:off x="474143" y="266705"/>
            <a:ext cx="11243714" cy="6324590"/>
          </a:xfrm>
          <a:prstGeom prst="roundRect">
            <a:avLst>
              <a:gd name="adj" fmla="val 3157"/>
            </a:avLst>
          </a:prstGeom>
          <a:solidFill>
            <a:srgbClr val="1EA36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矩形: 圆角 11"/>
          <p:cNvSpPr/>
          <p:nvPr userDrawn="1"/>
        </p:nvSpPr>
        <p:spPr>
          <a:xfrm>
            <a:off x="644577" y="405300"/>
            <a:ext cx="10852879" cy="5999443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0" name="矩形: 圆角 59"/>
          <p:cNvSpPr/>
          <p:nvPr userDrawn="1"/>
        </p:nvSpPr>
        <p:spPr>
          <a:xfrm>
            <a:off x="707034" y="457147"/>
            <a:ext cx="10728000" cy="5904000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pSp>
        <p:nvGrpSpPr>
          <p:cNvPr id="11" name="组合 10"/>
          <p:cNvGrpSpPr/>
          <p:nvPr userDrawn="1"/>
        </p:nvGrpSpPr>
        <p:grpSpPr>
          <a:xfrm>
            <a:off x="958215" y="133985"/>
            <a:ext cx="10149840" cy="614680"/>
            <a:chOff x="1509" y="211"/>
            <a:chExt cx="15984" cy="968"/>
          </a:xfrm>
        </p:grpSpPr>
        <p:sp>
          <p:nvSpPr>
            <p:cNvPr id="42" name="流程图: 接点 41"/>
            <p:cNvSpPr/>
            <p:nvPr/>
          </p:nvSpPr>
          <p:spPr>
            <a:xfrm>
              <a:off x="1509" y="720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3" name="空心弧 18"/>
            <p:cNvSpPr/>
            <p:nvPr/>
          </p:nvSpPr>
          <p:spPr>
            <a:xfrm rot="5400000">
              <a:off x="1469" y="295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4" name="流程图: 接点 43"/>
            <p:cNvSpPr/>
            <p:nvPr/>
          </p:nvSpPr>
          <p:spPr>
            <a:xfrm>
              <a:off x="3378" y="720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5" name="空心弧 18"/>
            <p:cNvSpPr/>
            <p:nvPr/>
          </p:nvSpPr>
          <p:spPr>
            <a:xfrm rot="5400000">
              <a:off x="3338" y="295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6" name="流程图: 接点 45"/>
            <p:cNvSpPr/>
            <p:nvPr/>
          </p:nvSpPr>
          <p:spPr>
            <a:xfrm>
              <a:off x="5211" y="725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7" name="空心弧 18"/>
            <p:cNvSpPr/>
            <p:nvPr/>
          </p:nvSpPr>
          <p:spPr>
            <a:xfrm rot="5400000">
              <a:off x="5171" y="299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8" name="流程图: 接点 47"/>
            <p:cNvSpPr/>
            <p:nvPr/>
          </p:nvSpPr>
          <p:spPr>
            <a:xfrm>
              <a:off x="7391" y="718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9" name="空心弧 18"/>
            <p:cNvSpPr/>
            <p:nvPr/>
          </p:nvSpPr>
          <p:spPr>
            <a:xfrm rot="5400000">
              <a:off x="7351" y="292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0" name="流程图: 接点 49"/>
            <p:cNvSpPr/>
            <p:nvPr/>
          </p:nvSpPr>
          <p:spPr>
            <a:xfrm>
              <a:off x="9260" y="718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1" name="空心弧 18"/>
            <p:cNvSpPr/>
            <p:nvPr/>
          </p:nvSpPr>
          <p:spPr>
            <a:xfrm rot="5400000">
              <a:off x="9220" y="292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2" name="流程图: 接点 51"/>
            <p:cNvSpPr/>
            <p:nvPr/>
          </p:nvSpPr>
          <p:spPr>
            <a:xfrm>
              <a:off x="11093" y="722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3" name="空心弧 18"/>
            <p:cNvSpPr/>
            <p:nvPr/>
          </p:nvSpPr>
          <p:spPr>
            <a:xfrm rot="5400000">
              <a:off x="11053" y="297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4" name="流程图: 接点 53"/>
            <p:cNvSpPr/>
            <p:nvPr/>
          </p:nvSpPr>
          <p:spPr>
            <a:xfrm>
              <a:off x="13203" y="709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5" name="空心弧 18"/>
            <p:cNvSpPr/>
            <p:nvPr/>
          </p:nvSpPr>
          <p:spPr>
            <a:xfrm rot="5400000">
              <a:off x="13162" y="284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6" name="流程图: 接点 55"/>
            <p:cNvSpPr/>
            <p:nvPr/>
          </p:nvSpPr>
          <p:spPr>
            <a:xfrm>
              <a:off x="15071" y="709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7" name="空心弧 18"/>
            <p:cNvSpPr/>
            <p:nvPr/>
          </p:nvSpPr>
          <p:spPr>
            <a:xfrm rot="5400000">
              <a:off x="15031" y="284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8" name="流程图: 接点 57"/>
            <p:cNvSpPr/>
            <p:nvPr/>
          </p:nvSpPr>
          <p:spPr>
            <a:xfrm>
              <a:off x="16905" y="714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9" name="空心弧 18"/>
            <p:cNvSpPr/>
            <p:nvPr/>
          </p:nvSpPr>
          <p:spPr>
            <a:xfrm rot="5400000">
              <a:off x="16864" y="289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</p:grpSp>
      <p:sp>
        <p:nvSpPr>
          <p:cNvPr id="65" name="矩形: 一个圆顶角，剪去另一个顶角 64"/>
          <p:cNvSpPr/>
          <p:nvPr userDrawn="1"/>
        </p:nvSpPr>
        <p:spPr>
          <a:xfrm rot="16200000" flipV="1">
            <a:off x="11200467" y="1768497"/>
            <a:ext cx="900000" cy="432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6" name="矩形: 一个圆顶角，剪去另一个顶角 65"/>
          <p:cNvSpPr/>
          <p:nvPr userDrawn="1"/>
        </p:nvSpPr>
        <p:spPr>
          <a:xfrm rot="16200000" flipV="1">
            <a:off x="11164467" y="2756344"/>
            <a:ext cx="900000" cy="36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7" name="矩形: 一个圆顶角，剪去另一个顶角 66"/>
          <p:cNvSpPr/>
          <p:nvPr userDrawn="1"/>
        </p:nvSpPr>
        <p:spPr>
          <a:xfrm rot="16200000" flipV="1">
            <a:off x="11164467" y="3708191"/>
            <a:ext cx="900000" cy="36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8" name="矩形: 一个圆顶角，剪去另一个顶角 67"/>
          <p:cNvSpPr/>
          <p:nvPr userDrawn="1"/>
        </p:nvSpPr>
        <p:spPr>
          <a:xfrm rot="16200000" flipV="1">
            <a:off x="11164467" y="4660038"/>
            <a:ext cx="900000" cy="360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9" name="矩形: 一个圆顶角，剪去另一个顶角 68"/>
          <p:cNvSpPr/>
          <p:nvPr userDrawn="1"/>
        </p:nvSpPr>
        <p:spPr>
          <a:xfrm rot="16200000" flipV="1">
            <a:off x="11164467" y="5611885"/>
            <a:ext cx="900000" cy="36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35" name="矩形: 一个圆顶角，剪去另一个顶角 34"/>
          <p:cNvSpPr/>
          <p:nvPr userDrawn="1"/>
        </p:nvSpPr>
        <p:spPr>
          <a:xfrm rot="5400000" flipV="1">
            <a:off x="72196" y="875696"/>
            <a:ext cx="900000" cy="36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117180341"/>
      </p:ext>
    </p:extLst>
  </p:cSld>
  <p:clrMapOvr>
    <a:masterClrMapping/>
  </p:clrMapOvr>
  <p:transition spd="slow">
    <p:fade/>
  </p:transition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37_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: 圆角 9"/>
          <p:cNvSpPr/>
          <p:nvPr userDrawn="1"/>
        </p:nvSpPr>
        <p:spPr>
          <a:xfrm>
            <a:off x="474143" y="266705"/>
            <a:ext cx="11243714" cy="6324590"/>
          </a:xfrm>
          <a:prstGeom prst="roundRect">
            <a:avLst>
              <a:gd name="adj" fmla="val 3157"/>
            </a:avLst>
          </a:prstGeom>
          <a:solidFill>
            <a:srgbClr val="1EA36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矩形: 圆角 11"/>
          <p:cNvSpPr/>
          <p:nvPr userDrawn="1"/>
        </p:nvSpPr>
        <p:spPr>
          <a:xfrm>
            <a:off x="644577" y="405300"/>
            <a:ext cx="10852879" cy="5999443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0" name="矩形: 圆角 59"/>
          <p:cNvSpPr/>
          <p:nvPr userDrawn="1"/>
        </p:nvSpPr>
        <p:spPr>
          <a:xfrm>
            <a:off x="707034" y="457147"/>
            <a:ext cx="10728000" cy="5904000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pSp>
        <p:nvGrpSpPr>
          <p:cNvPr id="11" name="组合 10"/>
          <p:cNvGrpSpPr/>
          <p:nvPr userDrawn="1"/>
        </p:nvGrpSpPr>
        <p:grpSpPr>
          <a:xfrm>
            <a:off x="958215" y="133985"/>
            <a:ext cx="10149840" cy="614680"/>
            <a:chOff x="1509" y="211"/>
            <a:chExt cx="15984" cy="968"/>
          </a:xfrm>
        </p:grpSpPr>
        <p:sp>
          <p:nvSpPr>
            <p:cNvPr id="42" name="流程图: 接点 41"/>
            <p:cNvSpPr/>
            <p:nvPr/>
          </p:nvSpPr>
          <p:spPr>
            <a:xfrm>
              <a:off x="1509" y="720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3" name="空心弧 18"/>
            <p:cNvSpPr/>
            <p:nvPr/>
          </p:nvSpPr>
          <p:spPr>
            <a:xfrm rot="5400000">
              <a:off x="1469" y="295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4" name="流程图: 接点 43"/>
            <p:cNvSpPr/>
            <p:nvPr/>
          </p:nvSpPr>
          <p:spPr>
            <a:xfrm>
              <a:off x="3378" y="720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5" name="空心弧 18"/>
            <p:cNvSpPr/>
            <p:nvPr/>
          </p:nvSpPr>
          <p:spPr>
            <a:xfrm rot="5400000">
              <a:off x="3338" y="295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6" name="流程图: 接点 45"/>
            <p:cNvSpPr/>
            <p:nvPr/>
          </p:nvSpPr>
          <p:spPr>
            <a:xfrm>
              <a:off x="5211" y="725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7" name="空心弧 18"/>
            <p:cNvSpPr/>
            <p:nvPr/>
          </p:nvSpPr>
          <p:spPr>
            <a:xfrm rot="5400000">
              <a:off x="5171" y="299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8" name="流程图: 接点 47"/>
            <p:cNvSpPr/>
            <p:nvPr/>
          </p:nvSpPr>
          <p:spPr>
            <a:xfrm>
              <a:off x="7391" y="718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9" name="空心弧 18"/>
            <p:cNvSpPr/>
            <p:nvPr/>
          </p:nvSpPr>
          <p:spPr>
            <a:xfrm rot="5400000">
              <a:off x="7351" y="292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0" name="流程图: 接点 49"/>
            <p:cNvSpPr/>
            <p:nvPr/>
          </p:nvSpPr>
          <p:spPr>
            <a:xfrm>
              <a:off x="9260" y="718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1" name="空心弧 18"/>
            <p:cNvSpPr/>
            <p:nvPr/>
          </p:nvSpPr>
          <p:spPr>
            <a:xfrm rot="5400000">
              <a:off x="9220" y="292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2" name="流程图: 接点 51"/>
            <p:cNvSpPr/>
            <p:nvPr/>
          </p:nvSpPr>
          <p:spPr>
            <a:xfrm>
              <a:off x="11093" y="722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3" name="空心弧 18"/>
            <p:cNvSpPr/>
            <p:nvPr/>
          </p:nvSpPr>
          <p:spPr>
            <a:xfrm rot="5400000">
              <a:off x="11053" y="297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4" name="流程图: 接点 53"/>
            <p:cNvSpPr/>
            <p:nvPr/>
          </p:nvSpPr>
          <p:spPr>
            <a:xfrm>
              <a:off x="13203" y="709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5" name="空心弧 18"/>
            <p:cNvSpPr/>
            <p:nvPr/>
          </p:nvSpPr>
          <p:spPr>
            <a:xfrm rot="5400000">
              <a:off x="13162" y="284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6" name="流程图: 接点 55"/>
            <p:cNvSpPr/>
            <p:nvPr/>
          </p:nvSpPr>
          <p:spPr>
            <a:xfrm>
              <a:off x="15071" y="709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7" name="空心弧 18"/>
            <p:cNvSpPr/>
            <p:nvPr/>
          </p:nvSpPr>
          <p:spPr>
            <a:xfrm rot="5400000">
              <a:off x="15031" y="284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8" name="流程图: 接点 57"/>
            <p:cNvSpPr/>
            <p:nvPr/>
          </p:nvSpPr>
          <p:spPr>
            <a:xfrm>
              <a:off x="16905" y="714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9" name="空心弧 18"/>
            <p:cNvSpPr/>
            <p:nvPr/>
          </p:nvSpPr>
          <p:spPr>
            <a:xfrm rot="5400000">
              <a:off x="16864" y="289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</p:grpSp>
      <p:sp>
        <p:nvSpPr>
          <p:cNvPr id="65" name="矩形: 一个圆顶角，剪去另一个顶角 64"/>
          <p:cNvSpPr/>
          <p:nvPr userDrawn="1"/>
        </p:nvSpPr>
        <p:spPr>
          <a:xfrm rot="16200000" flipV="1">
            <a:off x="11200467" y="1768497"/>
            <a:ext cx="900000" cy="432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6" name="矩形: 一个圆顶角，剪去另一个顶角 65"/>
          <p:cNvSpPr/>
          <p:nvPr userDrawn="1"/>
        </p:nvSpPr>
        <p:spPr>
          <a:xfrm rot="16200000" flipV="1">
            <a:off x="11164467" y="2756344"/>
            <a:ext cx="900000" cy="36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7" name="矩形: 一个圆顶角，剪去另一个顶角 66"/>
          <p:cNvSpPr/>
          <p:nvPr userDrawn="1"/>
        </p:nvSpPr>
        <p:spPr>
          <a:xfrm rot="16200000" flipV="1">
            <a:off x="11164467" y="3708191"/>
            <a:ext cx="900000" cy="36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8" name="矩形: 一个圆顶角，剪去另一个顶角 67"/>
          <p:cNvSpPr/>
          <p:nvPr userDrawn="1"/>
        </p:nvSpPr>
        <p:spPr>
          <a:xfrm rot="16200000" flipV="1">
            <a:off x="11164467" y="4660038"/>
            <a:ext cx="900000" cy="360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9" name="矩形: 一个圆顶角，剪去另一个顶角 68"/>
          <p:cNvSpPr/>
          <p:nvPr userDrawn="1"/>
        </p:nvSpPr>
        <p:spPr>
          <a:xfrm rot="16200000" flipV="1">
            <a:off x="11164467" y="5611885"/>
            <a:ext cx="900000" cy="36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35" name="矩形: 一个圆顶角，剪去另一个顶角 34"/>
          <p:cNvSpPr/>
          <p:nvPr userDrawn="1"/>
        </p:nvSpPr>
        <p:spPr>
          <a:xfrm rot="5400000" flipV="1">
            <a:off x="72196" y="875696"/>
            <a:ext cx="900000" cy="36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200395763"/>
      </p:ext>
    </p:extLst>
  </p:cSld>
  <p:clrMapOvr>
    <a:masterClrMapping/>
  </p:clrMapOvr>
  <p:transition spd="slow">
    <p:fade/>
  </p:transition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36_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: 圆角 9"/>
          <p:cNvSpPr/>
          <p:nvPr userDrawn="1"/>
        </p:nvSpPr>
        <p:spPr>
          <a:xfrm>
            <a:off x="474143" y="266705"/>
            <a:ext cx="11243714" cy="6324590"/>
          </a:xfrm>
          <a:prstGeom prst="roundRect">
            <a:avLst>
              <a:gd name="adj" fmla="val 3157"/>
            </a:avLst>
          </a:prstGeom>
          <a:solidFill>
            <a:srgbClr val="1EA36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矩形: 圆角 11"/>
          <p:cNvSpPr/>
          <p:nvPr userDrawn="1"/>
        </p:nvSpPr>
        <p:spPr>
          <a:xfrm>
            <a:off x="644577" y="405300"/>
            <a:ext cx="10852879" cy="5999443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0" name="矩形: 圆角 59"/>
          <p:cNvSpPr/>
          <p:nvPr userDrawn="1"/>
        </p:nvSpPr>
        <p:spPr>
          <a:xfrm>
            <a:off x="707034" y="457147"/>
            <a:ext cx="10728000" cy="5904000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pSp>
        <p:nvGrpSpPr>
          <p:cNvPr id="11" name="组合 10"/>
          <p:cNvGrpSpPr/>
          <p:nvPr userDrawn="1"/>
        </p:nvGrpSpPr>
        <p:grpSpPr>
          <a:xfrm>
            <a:off x="958215" y="133985"/>
            <a:ext cx="10149840" cy="614680"/>
            <a:chOff x="1509" y="211"/>
            <a:chExt cx="15984" cy="968"/>
          </a:xfrm>
        </p:grpSpPr>
        <p:sp>
          <p:nvSpPr>
            <p:cNvPr id="42" name="流程图: 接点 41"/>
            <p:cNvSpPr/>
            <p:nvPr/>
          </p:nvSpPr>
          <p:spPr>
            <a:xfrm>
              <a:off x="1509" y="720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3" name="空心弧 18"/>
            <p:cNvSpPr/>
            <p:nvPr/>
          </p:nvSpPr>
          <p:spPr>
            <a:xfrm rot="5400000">
              <a:off x="1469" y="295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4" name="流程图: 接点 43"/>
            <p:cNvSpPr/>
            <p:nvPr/>
          </p:nvSpPr>
          <p:spPr>
            <a:xfrm>
              <a:off x="3378" y="720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5" name="空心弧 18"/>
            <p:cNvSpPr/>
            <p:nvPr/>
          </p:nvSpPr>
          <p:spPr>
            <a:xfrm rot="5400000">
              <a:off x="3338" y="295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6" name="流程图: 接点 45"/>
            <p:cNvSpPr/>
            <p:nvPr/>
          </p:nvSpPr>
          <p:spPr>
            <a:xfrm>
              <a:off x="5211" y="725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7" name="空心弧 18"/>
            <p:cNvSpPr/>
            <p:nvPr/>
          </p:nvSpPr>
          <p:spPr>
            <a:xfrm rot="5400000">
              <a:off x="5171" y="299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8" name="流程图: 接点 47"/>
            <p:cNvSpPr/>
            <p:nvPr/>
          </p:nvSpPr>
          <p:spPr>
            <a:xfrm>
              <a:off x="7391" y="718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9" name="空心弧 18"/>
            <p:cNvSpPr/>
            <p:nvPr/>
          </p:nvSpPr>
          <p:spPr>
            <a:xfrm rot="5400000">
              <a:off x="7351" y="292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0" name="流程图: 接点 49"/>
            <p:cNvSpPr/>
            <p:nvPr/>
          </p:nvSpPr>
          <p:spPr>
            <a:xfrm>
              <a:off x="9260" y="718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1" name="空心弧 18"/>
            <p:cNvSpPr/>
            <p:nvPr/>
          </p:nvSpPr>
          <p:spPr>
            <a:xfrm rot="5400000">
              <a:off x="9220" y="292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2" name="流程图: 接点 51"/>
            <p:cNvSpPr/>
            <p:nvPr/>
          </p:nvSpPr>
          <p:spPr>
            <a:xfrm>
              <a:off x="11093" y="722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3" name="空心弧 18"/>
            <p:cNvSpPr/>
            <p:nvPr/>
          </p:nvSpPr>
          <p:spPr>
            <a:xfrm rot="5400000">
              <a:off x="11053" y="297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4" name="流程图: 接点 53"/>
            <p:cNvSpPr/>
            <p:nvPr/>
          </p:nvSpPr>
          <p:spPr>
            <a:xfrm>
              <a:off x="13203" y="709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5" name="空心弧 18"/>
            <p:cNvSpPr/>
            <p:nvPr/>
          </p:nvSpPr>
          <p:spPr>
            <a:xfrm rot="5400000">
              <a:off x="13162" y="284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6" name="流程图: 接点 55"/>
            <p:cNvSpPr/>
            <p:nvPr/>
          </p:nvSpPr>
          <p:spPr>
            <a:xfrm>
              <a:off x="15071" y="709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7" name="空心弧 18"/>
            <p:cNvSpPr/>
            <p:nvPr/>
          </p:nvSpPr>
          <p:spPr>
            <a:xfrm rot="5400000">
              <a:off x="15031" y="284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8" name="流程图: 接点 57"/>
            <p:cNvSpPr/>
            <p:nvPr/>
          </p:nvSpPr>
          <p:spPr>
            <a:xfrm>
              <a:off x="16905" y="714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9" name="空心弧 18"/>
            <p:cNvSpPr/>
            <p:nvPr/>
          </p:nvSpPr>
          <p:spPr>
            <a:xfrm rot="5400000">
              <a:off x="16864" y="289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</p:grpSp>
      <p:sp>
        <p:nvSpPr>
          <p:cNvPr id="65" name="矩形: 一个圆顶角，剪去另一个顶角 64"/>
          <p:cNvSpPr/>
          <p:nvPr userDrawn="1"/>
        </p:nvSpPr>
        <p:spPr>
          <a:xfrm rot="16200000" flipV="1">
            <a:off x="11200467" y="1768497"/>
            <a:ext cx="900000" cy="432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6" name="矩形: 一个圆顶角，剪去另一个顶角 65"/>
          <p:cNvSpPr/>
          <p:nvPr userDrawn="1"/>
        </p:nvSpPr>
        <p:spPr>
          <a:xfrm rot="16200000" flipV="1">
            <a:off x="11164467" y="2756344"/>
            <a:ext cx="900000" cy="36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7" name="矩形: 一个圆顶角，剪去另一个顶角 66"/>
          <p:cNvSpPr/>
          <p:nvPr userDrawn="1"/>
        </p:nvSpPr>
        <p:spPr>
          <a:xfrm rot="16200000" flipV="1">
            <a:off x="11164467" y="3708191"/>
            <a:ext cx="900000" cy="36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8" name="矩形: 一个圆顶角，剪去另一个顶角 67"/>
          <p:cNvSpPr/>
          <p:nvPr userDrawn="1"/>
        </p:nvSpPr>
        <p:spPr>
          <a:xfrm rot="16200000" flipV="1">
            <a:off x="11164467" y="4660038"/>
            <a:ext cx="900000" cy="360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9" name="矩形: 一个圆顶角，剪去另一个顶角 68"/>
          <p:cNvSpPr/>
          <p:nvPr userDrawn="1"/>
        </p:nvSpPr>
        <p:spPr>
          <a:xfrm rot="16200000" flipV="1">
            <a:off x="11164467" y="5611885"/>
            <a:ext cx="900000" cy="36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35" name="矩形: 一个圆顶角，剪去另一个顶角 34"/>
          <p:cNvSpPr/>
          <p:nvPr userDrawn="1"/>
        </p:nvSpPr>
        <p:spPr>
          <a:xfrm rot="5400000" flipV="1">
            <a:off x="72196" y="875696"/>
            <a:ext cx="900000" cy="36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798557070"/>
      </p:ext>
    </p:extLst>
  </p:cSld>
  <p:clrMapOvr>
    <a:masterClrMapping/>
  </p:clrMapOvr>
  <p:transition spd="slow">
    <p:fade/>
  </p:transition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35_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: 圆角 9"/>
          <p:cNvSpPr/>
          <p:nvPr userDrawn="1"/>
        </p:nvSpPr>
        <p:spPr>
          <a:xfrm>
            <a:off x="474143" y="266705"/>
            <a:ext cx="11243714" cy="6324590"/>
          </a:xfrm>
          <a:prstGeom prst="roundRect">
            <a:avLst>
              <a:gd name="adj" fmla="val 3157"/>
            </a:avLst>
          </a:prstGeom>
          <a:solidFill>
            <a:srgbClr val="1EA36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矩形: 圆角 11"/>
          <p:cNvSpPr/>
          <p:nvPr userDrawn="1"/>
        </p:nvSpPr>
        <p:spPr>
          <a:xfrm>
            <a:off x="644577" y="405300"/>
            <a:ext cx="10852879" cy="5999443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0" name="矩形: 圆角 59"/>
          <p:cNvSpPr/>
          <p:nvPr userDrawn="1"/>
        </p:nvSpPr>
        <p:spPr>
          <a:xfrm>
            <a:off x="707034" y="457147"/>
            <a:ext cx="10728000" cy="5904000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pSp>
        <p:nvGrpSpPr>
          <p:cNvPr id="11" name="组合 10"/>
          <p:cNvGrpSpPr/>
          <p:nvPr userDrawn="1"/>
        </p:nvGrpSpPr>
        <p:grpSpPr>
          <a:xfrm>
            <a:off x="958215" y="133985"/>
            <a:ext cx="10149840" cy="614680"/>
            <a:chOff x="1509" y="211"/>
            <a:chExt cx="15984" cy="968"/>
          </a:xfrm>
        </p:grpSpPr>
        <p:sp>
          <p:nvSpPr>
            <p:cNvPr id="42" name="流程图: 接点 41"/>
            <p:cNvSpPr/>
            <p:nvPr/>
          </p:nvSpPr>
          <p:spPr>
            <a:xfrm>
              <a:off x="1509" y="720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3" name="空心弧 18"/>
            <p:cNvSpPr/>
            <p:nvPr/>
          </p:nvSpPr>
          <p:spPr>
            <a:xfrm rot="5400000">
              <a:off x="1469" y="295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4" name="流程图: 接点 43"/>
            <p:cNvSpPr/>
            <p:nvPr/>
          </p:nvSpPr>
          <p:spPr>
            <a:xfrm>
              <a:off x="3378" y="720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5" name="空心弧 18"/>
            <p:cNvSpPr/>
            <p:nvPr/>
          </p:nvSpPr>
          <p:spPr>
            <a:xfrm rot="5400000">
              <a:off x="3338" y="295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6" name="流程图: 接点 45"/>
            <p:cNvSpPr/>
            <p:nvPr/>
          </p:nvSpPr>
          <p:spPr>
            <a:xfrm>
              <a:off x="5211" y="725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7" name="空心弧 18"/>
            <p:cNvSpPr/>
            <p:nvPr/>
          </p:nvSpPr>
          <p:spPr>
            <a:xfrm rot="5400000">
              <a:off x="5171" y="299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8" name="流程图: 接点 47"/>
            <p:cNvSpPr/>
            <p:nvPr/>
          </p:nvSpPr>
          <p:spPr>
            <a:xfrm>
              <a:off x="7391" y="718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9" name="空心弧 18"/>
            <p:cNvSpPr/>
            <p:nvPr/>
          </p:nvSpPr>
          <p:spPr>
            <a:xfrm rot="5400000">
              <a:off x="7351" y="292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0" name="流程图: 接点 49"/>
            <p:cNvSpPr/>
            <p:nvPr/>
          </p:nvSpPr>
          <p:spPr>
            <a:xfrm>
              <a:off x="9260" y="718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1" name="空心弧 18"/>
            <p:cNvSpPr/>
            <p:nvPr/>
          </p:nvSpPr>
          <p:spPr>
            <a:xfrm rot="5400000">
              <a:off x="9220" y="292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2" name="流程图: 接点 51"/>
            <p:cNvSpPr/>
            <p:nvPr/>
          </p:nvSpPr>
          <p:spPr>
            <a:xfrm>
              <a:off x="11093" y="722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3" name="空心弧 18"/>
            <p:cNvSpPr/>
            <p:nvPr/>
          </p:nvSpPr>
          <p:spPr>
            <a:xfrm rot="5400000">
              <a:off x="11053" y="297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4" name="流程图: 接点 53"/>
            <p:cNvSpPr/>
            <p:nvPr/>
          </p:nvSpPr>
          <p:spPr>
            <a:xfrm>
              <a:off x="13203" y="709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5" name="空心弧 18"/>
            <p:cNvSpPr/>
            <p:nvPr/>
          </p:nvSpPr>
          <p:spPr>
            <a:xfrm rot="5400000">
              <a:off x="13162" y="284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6" name="流程图: 接点 55"/>
            <p:cNvSpPr/>
            <p:nvPr/>
          </p:nvSpPr>
          <p:spPr>
            <a:xfrm>
              <a:off x="15071" y="709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7" name="空心弧 18"/>
            <p:cNvSpPr/>
            <p:nvPr/>
          </p:nvSpPr>
          <p:spPr>
            <a:xfrm rot="5400000">
              <a:off x="15031" y="284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8" name="流程图: 接点 57"/>
            <p:cNvSpPr/>
            <p:nvPr/>
          </p:nvSpPr>
          <p:spPr>
            <a:xfrm>
              <a:off x="16905" y="714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9" name="空心弧 18"/>
            <p:cNvSpPr/>
            <p:nvPr/>
          </p:nvSpPr>
          <p:spPr>
            <a:xfrm rot="5400000">
              <a:off x="16864" y="289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</p:grpSp>
      <p:sp>
        <p:nvSpPr>
          <p:cNvPr id="65" name="矩形: 一个圆顶角，剪去另一个顶角 64"/>
          <p:cNvSpPr/>
          <p:nvPr userDrawn="1"/>
        </p:nvSpPr>
        <p:spPr>
          <a:xfrm rot="16200000" flipV="1">
            <a:off x="11200467" y="1768497"/>
            <a:ext cx="900000" cy="432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6" name="矩形: 一个圆顶角，剪去另一个顶角 65"/>
          <p:cNvSpPr/>
          <p:nvPr userDrawn="1"/>
        </p:nvSpPr>
        <p:spPr>
          <a:xfrm rot="16200000" flipV="1">
            <a:off x="11164467" y="2756344"/>
            <a:ext cx="900000" cy="36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7" name="矩形: 一个圆顶角，剪去另一个顶角 66"/>
          <p:cNvSpPr/>
          <p:nvPr userDrawn="1"/>
        </p:nvSpPr>
        <p:spPr>
          <a:xfrm rot="16200000" flipV="1">
            <a:off x="11164467" y="3708191"/>
            <a:ext cx="900000" cy="36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8" name="矩形: 一个圆顶角，剪去另一个顶角 67"/>
          <p:cNvSpPr/>
          <p:nvPr userDrawn="1"/>
        </p:nvSpPr>
        <p:spPr>
          <a:xfrm rot="16200000" flipV="1">
            <a:off x="11164467" y="4660038"/>
            <a:ext cx="900000" cy="360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9" name="矩形: 一个圆顶角，剪去另一个顶角 68"/>
          <p:cNvSpPr/>
          <p:nvPr userDrawn="1"/>
        </p:nvSpPr>
        <p:spPr>
          <a:xfrm rot="16200000" flipV="1">
            <a:off x="11164467" y="5611885"/>
            <a:ext cx="900000" cy="36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35" name="矩形: 一个圆顶角，剪去另一个顶角 34"/>
          <p:cNvSpPr/>
          <p:nvPr userDrawn="1"/>
        </p:nvSpPr>
        <p:spPr>
          <a:xfrm rot="5400000" flipV="1">
            <a:off x="72196" y="875696"/>
            <a:ext cx="900000" cy="36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945965761"/>
      </p:ext>
    </p:extLst>
  </p:cSld>
  <p:clrMapOvr>
    <a:masterClrMapping/>
  </p:clrMapOvr>
  <p:transition spd="slow">
    <p:fade/>
  </p:transition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34_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: 圆角 9"/>
          <p:cNvSpPr/>
          <p:nvPr userDrawn="1"/>
        </p:nvSpPr>
        <p:spPr>
          <a:xfrm>
            <a:off x="474143" y="266705"/>
            <a:ext cx="11243714" cy="6324590"/>
          </a:xfrm>
          <a:prstGeom prst="roundRect">
            <a:avLst>
              <a:gd name="adj" fmla="val 3157"/>
            </a:avLst>
          </a:prstGeom>
          <a:solidFill>
            <a:srgbClr val="1EA36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矩形: 圆角 11"/>
          <p:cNvSpPr/>
          <p:nvPr userDrawn="1"/>
        </p:nvSpPr>
        <p:spPr>
          <a:xfrm>
            <a:off x="644577" y="405300"/>
            <a:ext cx="10852879" cy="5999443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0" name="矩形: 圆角 59"/>
          <p:cNvSpPr/>
          <p:nvPr userDrawn="1"/>
        </p:nvSpPr>
        <p:spPr>
          <a:xfrm>
            <a:off x="707034" y="457147"/>
            <a:ext cx="10728000" cy="5904000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pSp>
        <p:nvGrpSpPr>
          <p:cNvPr id="11" name="组合 10"/>
          <p:cNvGrpSpPr/>
          <p:nvPr userDrawn="1"/>
        </p:nvGrpSpPr>
        <p:grpSpPr>
          <a:xfrm>
            <a:off x="958215" y="133985"/>
            <a:ext cx="10149840" cy="614680"/>
            <a:chOff x="1509" y="211"/>
            <a:chExt cx="15984" cy="968"/>
          </a:xfrm>
        </p:grpSpPr>
        <p:sp>
          <p:nvSpPr>
            <p:cNvPr id="42" name="流程图: 接点 41"/>
            <p:cNvSpPr/>
            <p:nvPr/>
          </p:nvSpPr>
          <p:spPr>
            <a:xfrm>
              <a:off x="1509" y="720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3" name="空心弧 18"/>
            <p:cNvSpPr/>
            <p:nvPr/>
          </p:nvSpPr>
          <p:spPr>
            <a:xfrm rot="5400000">
              <a:off x="1469" y="295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4" name="流程图: 接点 43"/>
            <p:cNvSpPr/>
            <p:nvPr/>
          </p:nvSpPr>
          <p:spPr>
            <a:xfrm>
              <a:off x="3378" y="720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5" name="空心弧 18"/>
            <p:cNvSpPr/>
            <p:nvPr/>
          </p:nvSpPr>
          <p:spPr>
            <a:xfrm rot="5400000">
              <a:off x="3338" y="295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6" name="流程图: 接点 45"/>
            <p:cNvSpPr/>
            <p:nvPr/>
          </p:nvSpPr>
          <p:spPr>
            <a:xfrm>
              <a:off x="5211" y="725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7" name="空心弧 18"/>
            <p:cNvSpPr/>
            <p:nvPr/>
          </p:nvSpPr>
          <p:spPr>
            <a:xfrm rot="5400000">
              <a:off x="5171" y="299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8" name="流程图: 接点 47"/>
            <p:cNvSpPr/>
            <p:nvPr/>
          </p:nvSpPr>
          <p:spPr>
            <a:xfrm>
              <a:off x="7391" y="718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9" name="空心弧 18"/>
            <p:cNvSpPr/>
            <p:nvPr/>
          </p:nvSpPr>
          <p:spPr>
            <a:xfrm rot="5400000">
              <a:off x="7351" y="292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0" name="流程图: 接点 49"/>
            <p:cNvSpPr/>
            <p:nvPr/>
          </p:nvSpPr>
          <p:spPr>
            <a:xfrm>
              <a:off x="9260" y="718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1" name="空心弧 18"/>
            <p:cNvSpPr/>
            <p:nvPr/>
          </p:nvSpPr>
          <p:spPr>
            <a:xfrm rot="5400000">
              <a:off x="9220" y="292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2" name="流程图: 接点 51"/>
            <p:cNvSpPr/>
            <p:nvPr/>
          </p:nvSpPr>
          <p:spPr>
            <a:xfrm>
              <a:off x="11093" y="722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3" name="空心弧 18"/>
            <p:cNvSpPr/>
            <p:nvPr/>
          </p:nvSpPr>
          <p:spPr>
            <a:xfrm rot="5400000">
              <a:off x="11053" y="297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4" name="流程图: 接点 53"/>
            <p:cNvSpPr/>
            <p:nvPr/>
          </p:nvSpPr>
          <p:spPr>
            <a:xfrm>
              <a:off x="13203" y="709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5" name="空心弧 18"/>
            <p:cNvSpPr/>
            <p:nvPr/>
          </p:nvSpPr>
          <p:spPr>
            <a:xfrm rot="5400000">
              <a:off x="13162" y="284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6" name="流程图: 接点 55"/>
            <p:cNvSpPr/>
            <p:nvPr/>
          </p:nvSpPr>
          <p:spPr>
            <a:xfrm>
              <a:off x="15071" y="709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7" name="空心弧 18"/>
            <p:cNvSpPr/>
            <p:nvPr/>
          </p:nvSpPr>
          <p:spPr>
            <a:xfrm rot="5400000">
              <a:off x="15031" y="284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8" name="流程图: 接点 57"/>
            <p:cNvSpPr/>
            <p:nvPr/>
          </p:nvSpPr>
          <p:spPr>
            <a:xfrm>
              <a:off x="16905" y="714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9" name="空心弧 18"/>
            <p:cNvSpPr/>
            <p:nvPr/>
          </p:nvSpPr>
          <p:spPr>
            <a:xfrm rot="5400000">
              <a:off x="16864" y="289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</p:grpSp>
      <p:sp>
        <p:nvSpPr>
          <p:cNvPr id="65" name="矩形: 一个圆顶角，剪去另一个顶角 64"/>
          <p:cNvSpPr/>
          <p:nvPr userDrawn="1"/>
        </p:nvSpPr>
        <p:spPr>
          <a:xfrm rot="16200000" flipV="1">
            <a:off x="11200467" y="1768497"/>
            <a:ext cx="900000" cy="432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6" name="矩形: 一个圆顶角，剪去另一个顶角 65"/>
          <p:cNvSpPr/>
          <p:nvPr userDrawn="1"/>
        </p:nvSpPr>
        <p:spPr>
          <a:xfrm rot="16200000" flipV="1">
            <a:off x="11164467" y="2756344"/>
            <a:ext cx="900000" cy="36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7" name="矩形: 一个圆顶角，剪去另一个顶角 66"/>
          <p:cNvSpPr/>
          <p:nvPr userDrawn="1"/>
        </p:nvSpPr>
        <p:spPr>
          <a:xfrm rot="16200000" flipV="1">
            <a:off x="11164467" y="3708191"/>
            <a:ext cx="900000" cy="36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8" name="矩形: 一个圆顶角，剪去另一个顶角 67"/>
          <p:cNvSpPr/>
          <p:nvPr userDrawn="1"/>
        </p:nvSpPr>
        <p:spPr>
          <a:xfrm rot="16200000" flipV="1">
            <a:off x="11164467" y="4660038"/>
            <a:ext cx="900000" cy="360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9" name="矩形: 一个圆顶角，剪去另一个顶角 68"/>
          <p:cNvSpPr/>
          <p:nvPr userDrawn="1"/>
        </p:nvSpPr>
        <p:spPr>
          <a:xfrm rot="16200000" flipV="1">
            <a:off x="11164467" y="5611885"/>
            <a:ext cx="900000" cy="36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35" name="矩形: 一个圆顶角，剪去另一个顶角 34"/>
          <p:cNvSpPr/>
          <p:nvPr userDrawn="1"/>
        </p:nvSpPr>
        <p:spPr>
          <a:xfrm rot="5400000" flipV="1">
            <a:off x="72196" y="875696"/>
            <a:ext cx="900000" cy="36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057948034"/>
      </p:ext>
    </p:extLst>
  </p:cSld>
  <p:clrMapOvr>
    <a:masterClrMapping/>
  </p:clrMapOvr>
  <p:transition spd="slow">
    <p:fad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pic>
        <p:nvPicPr>
          <p:cNvPr id="17" name="图片 16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74143" y="266705"/>
            <a:ext cx="11243714" cy="6324589"/>
          </a:xfrm>
          <a:prstGeom prst="rect">
            <a:avLst/>
          </a:prstGeom>
        </p:spPr>
      </p:pic>
      <p:sp>
        <p:nvSpPr>
          <p:cNvPr id="7" name="矩形 6"/>
          <p:cNvSpPr/>
          <p:nvPr userDrawn="1"/>
        </p:nvSpPr>
        <p:spPr>
          <a:xfrm>
            <a:off x="474143" y="450270"/>
            <a:ext cx="11243714" cy="308291"/>
          </a:xfrm>
          <a:prstGeom prst="rect">
            <a:avLst/>
          </a:prstGeom>
          <a:solidFill>
            <a:srgbClr val="1EA36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流程图: 接点 17"/>
          <p:cNvSpPr/>
          <p:nvPr userDrawn="1"/>
        </p:nvSpPr>
        <p:spPr>
          <a:xfrm>
            <a:off x="958298" y="457147"/>
            <a:ext cx="288000" cy="288162"/>
          </a:xfrm>
          <a:prstGeom prst="flowChartConnector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19" name="空心弧 18"/>
          <p:cNvSpPr/>
          <p:nvPr userDrawn="1"/>
        </p:nvSpPr>
        <p:spPr>
          <a:xfrm rot="5400000">
            <a:off x="932740" y="187158"/>
            <a:ext cx="446614" cy="353318"/>
          </a:xfrm>
          <a:custGeom>
            <a:avLst/>
            <a:gdLst>
              <a:gd name="connsiteX0" fmla="*/ 78598 w 503582"/>
              <a:gd name="connsiteY0" fmla="*/ 331635 h 384313"/>
              <a:gd name="connsiteX1" fmla="*/ 98097 w 503582"/>
              <a:gd name="connsiteY1" fmla="*/ 39951 h 384313"/>
              <a:gd name="connsiteX2" fmla="*/ 381725 w 503582"/>
              <a:gd name="connsiteY2" fmla="*/ 27562 h 384313"/>
              <a:gd name="connsiteX3" fmla="*/ 447048 w 503582"/>
              <a:gd name="connsiteY3" fmla="*/ 313482 h 384313"/>
              <a:gd name="connsiteX4" fmla="*/ 355403 w 503582"/>
              <a:gd name="connsiteY4" fmla="*/ 256537 h 384313"/>
              <a:gd name="connsiteX5" fmla="*/ 315646 w 503582"/>
              <a:gd name="connsiteY5" fmla="*/ 111270 h 384313"/>
              <a:gd name="connsiteX6" fmla="*/ 174496 w 503582"/>
              <a:gd name="connsiteY6" fmla="*/ 115611 h 384313"/>
              <a:gd name="connsiteX7" fmla="*/ 162674 w 503582"/>
              <a:gd name="connsiteY7" fmla="*/ 263928 h 384313"/>
              <a:gd name="connsiteX8" fmla="*/ 78598 w 503582"/>
              <a:gd name="connsiteY8" fmla="*/ 331635 h 384313"/>
              <a:gd name="connsiteX0-1" fmla="*/ 78600 w 503614"/>
              <a:gd name="connsiteY0-2" fmla="*/ 331635 h 353527"/>
              <a:gd name="connsiteX1-3" fmla="*/ 98099 w 503614"/>
              <a:gd name="connsiteY1-4" fmla="*/ 39951 h 353527"/>
              <a:gd name="connsiteX2-5" fmla="*/ 381727 w 503614"/>
              <a:gd name="connsiteY2-6" fmla="*/ 27562 h 353527"/>
              <a:gd name="connsiteX3-7" fmla="*/ 447050 w 503614"/>
              <a:gd name="connsiteY3-8" fmla="*/ 313482 h 353527"/>
              <a:gd name="connsiteX4-9" fmla="*/ 355405 w 503614"/>
              <a:gd name="connsiteY4-10" fmla="*/ 256537 h 353527"/>
              <a:gd name="connsiteX5-11" fmla="*/ 315648 w 503614"/>
              <a:gd name="connsiteY5-12" fmla="*/ 111270 h 353527"/>
              <a:gd name="connsiteX6-13" fmla="*/ 174498 w 503614"/>
              <a:gd name="connsiteY6-14" fmla="*/ 115611 h 353527"/>
              <a:gd name="connsiteX7-15" fmla="*/ 162676 w 503614"/>
              <a:gd name="connsiteY7-16" fmla="*/ 263928 h 353527"/>
              <a:gd name="connsiteX8-17" fmla="*/ 156570 w 503614"/>
              <a:gd name="connsiteY8-18" fmla="*/ 351524 h 353527"/>
              <a:gd name="connsiteX9" fmla="*/ 78600 w 503614"/>
              <a:gd name="connsiteY9" fmla="*/ 331635 h 353527"/>
              <a:gd name="connsiteX0-19" fmla="*/ 78600 w 503614"/>
              <a:gd name="connsiteY0-20" fmla="*/ 331635 h 353527"/>
              <a:gd name="connsiteX1-21" fmla="*/ 98099 w 503614"/>
              <a:gd name="connsiteY1-22" fmla="*/ 39951 h 353527"/>
              <a:gd name="connsiteX2-23" fmla="*/ 381727 w 503614"/>
              <a:gd name="connsiteY2-24" fmla="*/ 27562 h 353527"/>
              <a:gd name="connsiteX3-25" fmla="*/ 447050 w 503614"/>
              <a:gd name="connsiteY3-26" fmla="*/ 313482 h 353527"/>
              <a:gd name="connsiteX4-27" fmla="*/ 355405 w 503614"/>
              <a:gd name="connsiteY4-28" fmla="*/ 256537 h 353527"/>
              <a:gd name="connsiteX5-29" fmla="*/ 315648 w 503614"/>
              <a:gd name="connsiteY5-30" fmla="*/ 111270 h 353527"/>
              <a:gd name="connsiteX6-31" fmla="*/ 174498 w 503614"/>
              <a:gd name="connsiteY6-32" fmla="*/ 115611 h 353527"/>
              <a:gd name="connsiteX7-33" fmla="*/ 162676 w 503614"/>
              <a:gd name="connsiteY7-34" fmla="*/ 263928 h 353527"/>
              <a:gd name="connsiteX8-35" fmla="*/ 156570 w 503614"/>
              <a:gd name="connsiteY8-36" fmla="*/ 351524 h 353527"/>
              <a:gd name="connsiteX9-37" fmla="*/ 78600 w 503614"/>
              <a:gd name="connsiteY9-38" fmla="*/ 331635 h 353527"/>
              <a:gd name="connsiteX0-39" fmla="*/ 78600 w 503614"/>
              <a:gd name="connsiteY0-40" fmla="*/ 331635 h 353527"/>
              <a:gd name="connsiteX1-41" fmla="*/ 98099 w 503614"/>
              <a:gd name="connsiteY1-42" fmla="*/ 39951 h 353527"/>
              <a:gd name="connsiteX2-43" fmla="*/ 381727 w 503614"/>
              <a:gd name="connsiteY2-44" fmla="*/ 27562 h 353527"/>
              <a:gd name="connsiteX3-45" fmla="*/ 447050 w 503614"/>
              <a:gd name="connsiteY3-46" fmla="*/ 313482 h 353527"/>
              <a:gd name="connsiteX4-47" fmla="*/ 372777 w 503614"/>
              <a:gd name="connsiteY4-48" fmla="*/ 321056 h 353527"/>
              <a:gd name="connsiteX5-49" fmla="*/ 355405 w 503614"/>
              <a:gd name="connsiteY5-50" fmla="*/ 256537 h 353527"/>
              <a:gd name="connsiteX6-51" fmla="*/ 315648 w 503614"/>
              <a:gd name="connsiteY6-52" fmla="*/ 111270 h 353527"/>
              <a:gd name="connsiteX7-53" fmla="*/ 174498 w 503614"/>
              <a:gd name="connsiteY7-54" fmla="*/ 115611 h 353527"/>
              <a:gd name="connsiteX8-55" fmla="*/ 162676 w 503614"/>
              <a:gd name="connsiteY8-56" fmla="*/ 263928 h 353527"/>
              <a:gd name="connsiteX9-57" fmla="*/ 156570 w 503614"/>
              <a:gd name="connsiteY9-58" fmla="*/ 351524 h 353527"/>
              <a:gd name="connsiteX10" fmla="*/ 78600 w 503614"/>
              <a:gd name="connsiteY10" fmla="*/ 331635 h 353527"/>
              <a:gd name="connsiteX0-59" fmla="*/ 78600 w 465644"/>
              <a:gd name="connsiteY0-60" fmla="*/ 335721 h 367308"/>
              <a:gd name="connsiteX1-61" fmla="*/ 98099 w 465644"/>
              <a:gd name="connsiteY1-62" fmla="*/ 44037 h 367308"/>
              <a:gd name="connsiteX2-63" fmla="*/ 381727 w 465644"/>
              <a:gd name="connsiteY2-64" fmla="*/ 31648 h 367308"/>
              <a:gd name="connsiteX3-65" fmla="*/ 420858 w 465644"/>
              <a:gd name="connsiteY3-66" fmla="*/ 348524 h 367308"/>
              <a:gd name="connsiteX4-67" fmla="*/ 372777 w 465644"/>
              <a:gd name="connsiteY4-68" fmla="*/ 325142 h 367308"/>
              <a:gd name="connsiteX5-69" fmla="*/ 355405 w 465644"/>
              <a:gd name="connsiteY5-70" fmla="*/ 260623 h 367308"/>
              <a:gd name="connsiteX6-71" fmla="*/ 315648 w 465644"/>
              <a:gd name="connsiteY6-72" fmla="*/ 115356 h 367308"/>
              <a:gd name="connsiteX7-73" fmla="*/ 174498 w 465644"/>
              <a:gd name="connsiteY7-74" fmla="*/ 119697 h 367308"/>
              <a:gd name="connsiteX8-75" fmla="*/ 162676 w 465644"/>
              <a:gd name="connsiteY8-76" fmla="*/ 268014 h 367308"/>
              <a:gd name="connsiteX9-77" fmla="*/ 156570 w 465644"/>
              <a:gd name="connsiteY9-78" fmla="*/ 355610 h 367308"/>
              <a:gd name="connsiteX10-79" fmla="*/ 78600 w 465644"/>
              <a:gd name="connsiteY10-80" fmla="*/ 335721 h 367308"/>
              <a:gd name="connsiteX0-81" fmla="*/ 78600 w 482853"/>
              <a:gd name="connsiteY0-82" fmla="*/ 326296 h 357883"/>
              <a:gd name="connsiteX1-83" fmla="*/ 98099 w 482853"/>
              <a:gd name="connsiteY1-84" fmla="*/ 34612 h 357883"/>
              <a:gd name="connsiteX2-85" fmla="*/ 381727 w 482853"/>
              <a:gd name="connsiteY2-86" fmla="*/ 22223 h 357883"/>
              <a:gd name="connsiteX3-87" fmla="*/ 482310 w 482853"/>
              <a:gd name="connsiteY3-88" fmla="*/ 199034 h 357883"/>
              <a:gd name="connsiteX4-89" fmla="*/ 420858 w 482853"/>
              <a:gd name="connsiteY4-90" fmla="*/ 339099 h 357883"/>
              <a:gd name="connsiteX5-91" fmla="*/ 372777 w 482853"/>
              <a:gd name="connsiteY5-92" fmla="*/ 315717 h 357883"/>
              <a:gd name="connsiteX6-93" fmla="*/ 355405 w 482853"/>
              <a:gd name="connsiteY6-94" fmla="*/ 251198 h 357883"/>
              <a:gd name="connsiteX7-95" fmla="*/ 315648 w 482853"/>
              <a:gd name="connsiteY7-96" fmla="*/ 105931 h 357883"/>
              <a:gd name="connsiteX8-97" fmla="*/ 174498 w 482853"/>
              <a:gd name="connsiteY8-98" fmla="*/ 110272 h 357883"/>
              <a:gd name="connsiteX9-99" fmla="*/ 162676 w 482853"/>
              <a:gd name="connsiteY9-100" fmla="*/ 258589 h 357883"/>
              <a:gd name="connsiteX10-101" fmla="*/ 156570 w 482853"/>
              <a:gd name="connsiteY10-102" fmla="*/ 346185 h 357883"/>
              <a:gd name="connsiteX11" fmla="*/ 78600 w 482853"/>
              <a:gd name="connsiteY11" fmla="*/ 326296 h 357883"/>
              <a:gd name="connsiteX0-103" fmla="*/ 78600 w 482853"/>
              <a:gd name="connsiteY0-104" fmla="*/ 326296 h 357883"/>
              <a:gd name="connsiteX1-105" fmla="*/ 98099 w 482853"/>
              <a:gd name="connsiteY1-106" fmla="*/ 34612 h 357883"/>
              <a:gd name="connsiteX2-107" fmla="*/ 381727 w 482853"/>
              <a:gd name="connsiteY2-108" fmla="*/ 22223 h 357883"/>
              <a:gd name="connsiteX3-109" fmla="*/ 482310 w 482853"/>
              <a:gd name="connsiteY3-110" fmla="*/ 199034 h 357883"/>
              <a:gd name="connsiteX4-111" fmla="*/ 420858 w 482853"/>
              <a:gd name="connsiteY4-112" fmla="*/ 339099 h 357883"/>
              <a:gd name="connsiteX5-113" fmla="*/ 372777 w 482853"/>
              <a:gd name="connsiteY5-114" fmla="*/ 315717 h 357883"/>
              <a:gd name="connsiteX6-115" fmla="*/ 355405 w 482853"/>
              <a:gd name="connsiteY6-116" fmla="*/ 251198 h 357883"/>
              <a:gd name="connsiteX7-117" fmla="*/ 315648 w 482853"/>
              <a:gd name="connsiteY7-118" fmla="*/ 105931 h 357883"/>
              <a:gd name="connsiteX8-119" fmla="*/ 174498 w 482853"/>
              <a:gd name="connsiteY8-120" fmla="*/ 110272 h 357883"/>
              <a:gd name="connsiteX9-121" fmla="*/ 162676 w 482853"/>
              <a:gd name="connsiteY9-122" fmla="*/ 258589 h 357883"/>
              <a:gd name="connsiteX10-123" fmla="*/ 156570 w 482853"/>
              <a:gd name="connsiteY10-124" fmla="*/ 346185 h 357883"/>
              <a:gd name="connsiteX11-125" fmla="*/ 78600 w 482853"/>
              <a:gd name="connsiteY11-126" fmla="*/ 326296 h 357883"/>
              <a:gd name="connsiteX0-127" fmla="*/ 78600 w 482853"/>
              <a:gd name="connsiteY0-128" fmla="*/ 326296 h 357883"/>
              <a:gd name="connsiteX1-129" fmla="*/ 98099 w 482853"/>
              <a:gd name="connsiteY1-130" fmla="*/ 34612 h 357883"/>
              <a:gd name="connsiteX2-131" fmla="*/ 381727 w 482853"/>
              <a:gd name="connsiteY2-132" fmla="*/ 22223 h 357883"/>
              <a:gd name="connsiteX3-133" fmla="*/ 482310 w 482853"/>
              <a:gd name="connsiteY3-134" fmla="*/ 199034 h 357883"/>
              <a:gd name="connsiteX4-135" fmla="*/ 420858 w 482853"/>
              <a:gd name="connsiteY4-136" fmla="*/ 339099 h 357883"/>
              <a:gd name="connsiteX5-137" fmla="*/ 372777 w 482853"/>
              <a:gd name="connsiteY5-138" fmla="*/ 315717 h 357883"/>
              <a:gd name="connsiteX6-139" fmla="*/ 350642 w 482853"/>
              <a:gd name="connsiteY6-140" fmla="*/ 253579 h 357883"/>
              <a:gd name="connsiteX7-141" fmla="*/ 315648 w 482853"/>
              <a:gd name="connsiteY7-142" fmla="*/ 105931 h 357883"/>
              <a:gd name="connsiteX8-143" fmla="*/ 174498 w 482853"/>
              <a:gd name="connsiteY8-144" fmla="*/ 110272 h 357883"/>
              <a:gd name="connsiteX9-145" fmla="*/ 162676 w 482853"/>
              <a:gd name="connsiteY9-146" fmla="*/ 258589 h 357883"/>
              <a:gd name="connsiteX10-147" fmla="*/ 156570 w 482853"/>
              <a:gd name="connsiteY10-148" fmla="*/ 346185 h 357883"/>
              <a:gd name="connsiteX11-149" fmla="*/ 78600 w 482853"/>
              <a:gd name="connsiteY11-150" fmla="*/ 326296 h 357883"/>
              <a:gd name="connsiteX0-151" fmla="*/ 78600 w 482853"/>
              <a:gd name="connsiteY0-152" fmla="*/ 326296 h 357883"/>
              <a:gd name="connsiteX1-153" fmla="*/ 98099 w 482853"/>
              <a:gd name="connsiteY1-154" fmla="*/ 34612 h 357883"/>
              <a:gd name="connsiteX2-155" fmla="*/ 381727 w 482853"/>
              <a:gd name="connsiteY2-156" fmla="*/ 22223 h 357883"/>
              <a:gd name="connsiteX3-157" fmla="*/ 482310 w 482853"/>
              <a:gd name="connsiteY3-158" fmla="*/ 199034 h 357883"/>
              <a:gd name="connsiteX4-159" fmla="*/ 420858 w 482853"/>
              <a:gd name="connsiteY4-160" fmla="*/ 339099 h 357883"/>
              <a:gd name="connsiteX5-161" fmla="*/ 372777 w 482853"/>
              <a:gd name="connsiteY5-162" fmla="*/ 315717 h 357883"/>
              <a:gd name="connsiteX6-163" fmla="*/ 350642 w 482853"/>
              <a:gd name="connsiteY6-164" fmla="*/ 253579 h 357883"/>
              <a:gd name="connsiteX7-165" fmla="*/ 315648 w 482853"/>
              <a:gd name="connsiteY7-166" fmla="*/ 105931 h 357883"/>
              <a:gd name="connsiteX8-167" fmla="*/ 174498 w 482853"/>
              <a:gd name="connsiteY8-168" fmla="*/ 110272 h 357883"/>
              <a:gd name="connsiteX9-169" fmla="*/ 172201 w 482853"/>
              <a:gd name="connsiteY9-170" fmla="*/ 260971 h 357883"/>
              <a:gd name="connsiteX10-171" fmla="*/ 156570 w 482853"/>
              <a:gd name="connsiteY10-172" fmla="*/ 346185 h 357883"/>
              <a:gd name="connsiteX11-173" fmla="*/ 78600 w 482853"/>
              <a:gd name="connsiteY11-174" fmla="*/ 326296 h 357883"/>
              <a:gd name="connsiteX0-175" fmla="*/ 86886 w 412558"/>
              <a:gd name="connsiteY0-176" fmla="*/ 360065 h 360696"/>
              <a:gd name="connsiteX1-177" fmla="*/ 27804 w 412558"/>
              <a:gd name="connsiteY1-178" fmla="*/ 37425 h 360696"/>
              <a:gd name="connsiteX2-179" fmla="*/ 311432 w 412558"/>
              <a:gd name="connsiteY2-180" fmla="*/ 25036 h 360696"/>
              <a:gd name="connsiteX3-181" fmla="*/ 412015 w 412558"/>
              <a:gd name="connsiteY3-182" fmla="*/ 201847 h 360696"/>
              <a:gd name="connsiteX4-183" fmla="*/ 350563 w 412558"/>
              <a:gd name="connsiteY4-184" fmla="*/ 341912 h 360696"/>
              <a:gd name="connsiteX5-185" fmla="*/ 302482 w 412558"/>
              <a:gd name="connsiteY5-186" fmla="*/ 318530 h 360696"/>
              <a:gd name="connsiteX6-187" fmla="*/ 280347 w 412558"/>
              <a:gd name="connsiteY6-188" fmla="*/ 256392 h 360696"/>
              <a:gd name="connsiteX7-189" fmla="*/ 245353 w 412558"/>
              <a:gd name="connsiteY7-190" fmla="*/ 108744 h 360696"/>
              <a:gd name="connsiteX8-191" fmla="*/ 104203 w 412558"/>
              <a:gd name="connsiteY8-192" fmla="*/ 113085 h 360696"/>
              <a:gd name="connsiteX9-193" fmla="*/ 101906 w 412558"/>
              <a:gd name="connsiteY9-194" fmla="*/ 263784 h 360696"/>
              <a:gd name="connsiteX10-195" fmla="*/ 86275 w 412558"/>
              <a:gd name="connsiteY10-196" fmla="*/ 348998 h 360696"/>
              <a:gd name="connsiteX11-197" fmla="*/ 86886 w 412558"/>
              <a:gd name="connsiteY11-198" fmla="*/ 360065 h 360696"/>
              <a:gd name="connsiteX0-199" fmla="*/ 125305 w 450977"/>
              <a:gd name="connsiteY0-200" fmla="*/ 353326 h 353957"/>
              <a:gd name="connsiteX1-201" fmla="*/ 2758 w 450977"/>
              <a:gd name="connsiteY1-202" fmla="*/ 240352 h 353957"/>
              <a:gd name="connsiteX2-203" fmla="*/ 66223 w 450977"/>
              <a:gd name="connsiteY2-204" fmla="*/ 30686 h 353957"/>
              <a:gd name="connsiteX3-205" fmla="*/ 349851 w 450977"/>
              <a:gd name="connsiteY3-206" fmla="*/ 18297 h 353957"/>
              <a:gd name="connsiteX4-207" fmla="*/ 450434 w 450977"/>
              <a:gd name="connsiteY4-208" fmla="*/ 195108 h 353957"/>
              <a:gd name="connsiteX5-209" fmla="*/ 388982 w 450977"/>
              <a:gd name="connsiteY5-210" fmla="*/ 335173 h 353957"/>
              <a:gd name="connsiteX6-211" fmla="*/ 340901 w 450977"/>
              <a:gd name="connsiteY6-212" fmla="*/ 311791 h 353957"/>
              <a:gd name="connsiteX7-213" fmla="*/ 318766 w 450977"/>
              <a:gd name="connsiteY7-214" fmla="*/ 249653 h 353957"/>
              <a:gd name="connsiteX8-215" fmla="*/ 283772 w 450977"/>
              <a:gd name="connsiteY8-216" fmla="*/ 102005 h 353957"/>
              <a:gd name="connsiteX9-217" fmla="*/ 142622 w 450977"/>
              <a:gd name="connsiteY9-218" fmla="*/ 106346 h 353957"/>
              <a:gd name="connsiteX10-219" fmla="*/ 140325 w 450977"/>
              <a:gd name="connsiteY10-220" fmla="*/ 257045 h 353957"/>
              <a:gd name="connsiteX11-221" fmla="*/ 124694 w 450977"/>
              <a:gd name="connsiteY11-222" fmla="*/ 342259 h 353957"/>
              <a:gd name="connsiteX12" fmla="*/ 125305 w 450977"/>
              <a:gd name="connsiteY12" fmla="*/ 353326 h 353957"/>
              <a:gd name="connsiteX0-223" fmla="*/ 120942 w 446614"/>
              <a:gd name="connsiteY0-224" fmla="*/ 352687 h 353318"/>
              <a:gd name="connsiteX1-225" fmla="*/ 3157 w 446614"/>
              <a:gd name="connsiteY1-226" fmla="*/ 227807 h 353318"/>
              <a:gd name="connsiteX2-227" fmla="*/ 61860 w 446614"/>
              <a:gd name="connsiteY2-228" fmla="*/ 30047 h 353318"/>
              <a:gd name="connsiteX3-229" fmla="*/ 345488 w 446614"/>
              <a:gd name="connsiteY3-230" fmla="*/ 17658 h 353318"/>
              <a:gd name="connsiteX4-231" fmla="*/ 446071 w 446614"/>
              <a:gd name="connsiteY4-232" fmla="*/ 194469 h 353318"/>
              <a:gd name="connsiteX5-233" fmla="*/ 384619 w 446614"/>
              <a:gd name="connsiteY5-234" fmla="*/ 334534 h 353318"/>
              <a:gd name="connsiteX6-235" fmla="*/ 336538 w 446614"/>
              <a:gd name="connsiteY6-236" fmla="*/ 311152 h 353318"/>
              <a:gd name="connsiteX7-237" fmla="*/ 314403 w 446614"/>
              <a:gd name="connsiteY7-238" fmla="*/ 249014 h 353318"/>
              <a:gd name="connsiteX8-239" fmla="*/ 279409 w 446614"/>
              <a:gd name="connsiteY8-240" fmla="*/ 101366 h 353318"/>
              <a:gd name="connsiteX9-241" fmla="*/ 138259 w 446614"/>
              <a:gd name="connsiteY9-242" fmla="*/ 105707 h 353318"/>
              <a:gd name="connsiteX10-243" fmla="*/ 135962 w 446614"/>
              <a:gd name="connsiteY10-244" fmla="*/ 256406 h 353318"/>
              <a:gd name="connsiteX11-245" fmla="*/ 120331 w 446614"/>
              <a:gd name="connsiteY11-246" fmla="*/ 341620 h 353318"/>
              <a:gd name="connsiteX12-247" fmla="*/ 120942 w 446614"/>
              <a:gd name="connsiteY12-248" fmla="*/ 352687 h 353318"/>
              <a:gd name="connsiteX0-249" fmla="*/ 120942 w 446614"/>
              <a:gd name="connsiteY0-250" fmla="*/ 352687 h 353318"/>
              <a:gd name="connsiteX1-251" fmla="*/ 3157 w 446614"/>
              <a:gd name="connsiteY1-252" fmla="*/ 227807 h 353318"/>
              <a:gd name="connsiteX2-253" fmla="*/ 61860 w 446614"/>
              <a:gd name="connsiteY2-254" fmla="*/ 30047 h 353318"/>
              <a:gd name="connsiteX3-255" fmla="*/ 345488 w 446614"/>
              <a:gd name="connsiteY3-256" fmla="*/ 17658 h 353318"/>
              <a:gd name="connsiteX4-257" fmla="*/ 446071 w 446614"/>
              <a:gd name="connsiteY4-258" fmla="*/ 194469 h 353318"/>
              <a:gd name="connsiteX5-259" fmla="*/ 384619 w 446614"/>
              <a:gd name="connsiteY5-260" fmla="*/ 334534 h 353318"/>
              <a:gd name="connsiteX6-261" fmla="*/ 336538 w 446614"/>
              <a:gd name="connsiteY6-262" fmla="*/ 311152 h 353318"/>
              <a:gd name="connsiteX7-263" fmla="*/ 314403 w 446614"/>
              <a:gd name="connsiteY7-264" fmla="*/ 249014 h 353318"/>
              <a:gd name="connsiteX8-265" fmla="*/ 279409 w 446614"/>
              <a:gd name="connsiteY8-266" fmla="*/ 101366 h 353318"/>
              <a:gd name="connsiteX9-267" fmla="*/ 138259 w 446614"/>
              <a:gd name="connsiteY9-268" fmla="*/ 105707 h 353318"/>
              <a:gd name="connsiteX10-269" fmla="*/ 135962 w 446614"/>
              <a:gd name="connsiteY10-270" fmla="*/ 256406 h 353318"/>
              <a:gd name="connsiteX11-271" fmla="*/ 120331 w 446614"/>
              <a:gd name="connsiteY11-272" fmla="*/ 341620 h 353318"/>
              <a:gd name="connsiteX12-273" fmla="*/ 120942 w 446614"/>
              <a:gd name="connsiteY12-274" fmla="*/ 352687 h 353318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11" y="connsiteY5-12"/>
              </a:cxn>
              <a:cxn ang="0">
                <a:pos x="connsiteX6-13" y="connsiteY6-14"/>
              </a:cxn>
              <a:cxn ang="0">
                <a:pos x="connsiteX7-15" y="connsiteY7-16"/>
              </a:cxn>
              <a:cxn ang="0">
                <a:pos x="connsiteX8-17" y="connsiteY8-18"/>
              </a:cxn>
              <a:cxn ang="0">
                <a:pos x="connsiteX9-37" y="connsiteY9-38"/>
              </a:cxn>
              <a:cxn ang="0">
                <a:pos x="connsiteX10-79" y="connsiteY10-80"/>
              </a:cxn>
              <a:cxn ang="0">
                <a:pos x="connsiteX11-125" y="connsiteY11-126"/>
              </a:cxn>
              <a:cxn ang="0">
                <a:pos x="connsiteX12-247" y="connsiteY12-248"/>
              </a:cxn>
            </a:cxnLst>
            <a:rect l="l" t="t" r="r" b="b"/>
            <a:pathLst>
              <a:path w="446614" h="353318">
                <a:moveTo>
                  <a:pt x="120942" y="352687"/>
                </a:moveTo>
                <a:cubicBezTo>
                  <a:pt x="107366" y="330543"/>
                  <a:pt x="17766" y="269674"/>
                  <a:pt x="3157" y="227807"/>
                </a:cubicBezTo>
                <a:cubicBezTo>
                  <a:pt x="-6690" y="174034"/>
                  <a:pt x="4805" y="65072"/>
                  <a:pt x="61860" y="30047"/>
                </a:cubicBezTo>
                <a:cubicBezTo>
                  <a:pt x="118915" y="-4978"/>
                  <a:pt x="281453" y="-9746"/>
                  <a:pt x="345488" y="17658"/>
                </a:cubicBezTo>
                <a:cubicBezTo>
                  <a:pt x="409523" y="45062"/>
                  <a:pt x="449074" y="144037"/>
                  <a:pt x="446071" y="194469"/>
                </a:cubicBezTo>
                <a:cubicBezTo>
                  <a:pt x="452593" y="247282"/>
                  <a:pt x="398509" y="310324"/>
                  <a:pt x="384619" y="334534"/>
                </a:cubicBezTo>
                <a:cubicBezTo>
                  <a:pt x="390270" y="384243"/>
                  <a:pt x="351812" y="320643"/>
                  <a:pt x="336538" y="311152"/>
                </a:cubicBezTo>
                <a:cubicBezTo>
                  <a:pt x="321264" y="301661"/>
                  <a:pt x="331068" y="284772"/>
                  <a:pt x="314403" y="249014"/>
                </a:cubicBezTo>
                <a:cubicBezTo>
                  <a:pt x="389373" y="205557"/>
                  <a:pt x="308766" y="125251"/>
                  <a:pt x="279409" y="101366"/>
                </a:cubicBezTo>
                <a:cubicBezTo>
                  <a:pt x="250052" y="77481"/>
                  <a:pt x="181108" y="90123"/>
                  <a:pt x="138259" y="105707"/>
                </a:cubicBezTo>
                <a:cubicBezTo>
                  <a:pt x="47749" y="138625"/>
                  <a:pt x="51101" y="218453"/>
                  <a:pt x="135962" y="256406"/>
                </a:cubicBezTo>
                <a:cubicBezTo>
                  <a:pt x="120900" y="267369"/>
                  <a:pt x="135393" y="330657"/>
                  <a:pt x="120331" y="341620"/>
                </a:cubicBezTo>
                <a:cubicBezTo>
                  <a:pt x="107367" y="353226"/>
                  <a:pt x="133906" y="341081"/>
                  <a:pt x="120942" y="352687"/>
                </a:cubicBezTo>
                <a:close/>
              </a:path>
            </a:pathLst>
          </a:cu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20" name="流程图: 接点 19"/>
          <p:cNvSpPr/>
          <p:nvPr userDrawn="1"/>
        </p:nvSpPr>
        <p:spPr>
          <a:xfrm>
            <a:off x="2145020" y="457147"/>
            <a:ext cx="288000" cy="288162"/>
          </a:xfrm>
          <a:prstGeom prst="flowChartConnector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21" name="空心弧 18"/>
          <p:cNvSpPr/>
          <p:nvPr userDrawn="1"/>
        </p:nvSpPr>
        <p:spPr>
          <a:xfrm rot="5400000">
            <a:off x="2119462" y="187158"/>
            <a:ext cx="446614" cy="353318"/>
          </a:xfrm>
          <a:custGeom>
            <a:avLst/>
            <a:gdLst>
              <a:gd name="connsiteX0" fmla="*/ 78598 w 503582"/>
              <a:gd name="connsiteY0" fmla="*/ 331635 h 384313"/>
              <a:gd name="connsiteX1" fmla="*/ 98097 w 503582"/>
              <a:gd name="connsiteY1" fmla="*/ 39951 h 384313"/>
              <a:gd name="connsiteX2" fmla="*/ 381725 w 503582"/>
              <a:gd name="connsiteY2" fmla="*/ 27562 h 384313"/>
              <a:gd name="connsiteX3" fmla="*/ 447048 w 503582"/>
              <a:gd name="connsiteY3" fmla="*/ 313482 h 384313"/>
              <a:gd name="connsiteX4" fmla="*/ 355403 w 503582"/>
              <a:gd name="connsiteY4" fmla="*/ 256537 h 384313"/>
              <a:gd name="connsiteX5" fmla="*/ 315646 w 503582"/>
              <a:gd name="connsiteY5" fmla="*/ 111270 h 384313"/>
              <a:gd name="connsiteX6" fmla="*/ 174496 w 503582"/>
              <a:gd name="connsiteY6" fmla="*/ 115611 h 384313"/>
              <a:gd name="connsiteX7" fmla="*/ 162674 w 503582"/>
              <a:gd name="connsiteY7" fmla="*/ 263928 h 384313"/>
              <a:gd name="connsiteX8" fmla="*/ 78598 w 503582"/>
              <a:gd name="connsiteY8" fmla="*/ 331635 h 384313"/>
              <a:gd name="connsiteX0-1" fmla="*/ 78600 w 503614"/>
              <a:gd name="connsiteY0-2" fmla="*/ 331635 h 353527"/>
              <a:gd name="connsiteX1-3" fmla="*/ 98099 w 503614"/>
              <a:gd name="connsiteY1-4" fmla="*/ 39951 h 353527"/>
              <a:gd name="connsiteX2-5" fmla="*/ 381727 w 503614"/>
              <a:gd name="connsiteY2-6" fmla="*/ 27562 h 353527"/>
              <a:gd name="connsiteX3-7" fmla="*/ 447050 w 503614"/>
              <a:gd name="connsiteY3-8" fmla="*/ 313482 h 353527"/>
              <a:gd name="connsiteX4-9" fmla="*/ 355405 w 503614"/>
              <a:gd name="connsiteY4-10" fmla="*/ 256537 h 353527"/>
              <a:gd name="connsiteX5-11" fmla="*/ 315648 w 503614"/>
              <a:gd name="connsiteY5-12" fmla="*/ 111270 h 353527"/>
              <a:gd name="connsiteX6-13" fmla="*/ 174498 w 503614"/>
              <a:gd name="connsiteY6-14" fmla="*/ 115611 h 353527"/>
              <a:gd name="connsiteX7-15" fmla="*/ 162676 w 503614"/>
              <a:gd name="connsiteY7-16" fmla="*/ 263928 h 353527"/>
              <a:gd name="connsiteX8-17" fmla="*/ 156570 w 503614"/>
              <a:gd name="connsiteY8-18" fmla="*/ 351524 h 353527"/>
              <a:gd name="connsiteX9" fmla="*/ 78600 w 503614"/>
              <a:gd name="connsiteY9" fmla="*/ 331635 h 353527"/>
              <a:gd name="connsiteX0-19" fmla="*/ 78600 w 503614"/>
              <a:gd name="connsiteY0-20" fmla="*/ 331635 h 353527"/>
              <a:gd name="connsiteX1-21" fmla="*/ 98099 w 503614"/>
              <a:gd name="connsiteY1-22" fmla="*/ 39951 h 353527"/>
              <a:gd name="connsiteX2-23" fmla="*/ 381727 w 503614"/>
              <a:gd name="connsiteY2-24" fmla="*/ 27562 h 353527"/>
              <a:gd name="connsiteX3-25" fmla="*/ 447050 w 503614"/>
              <a:gd name="connsiteY3-26" fmla="*/ 313482 h 353527"/>
              <a:gd name="connsiteX4-27" fmla="*/ 355405 w 503614"/>
              <a:gd name="connsiteY4-28" fmla="*/ 256537 h 353527"/>
              <a:gd name="connsiteX5-29" fmla="*/ 315648 w 503614"/>
              <a:gd name="connsiteY5-30" fmla="*/ 111270 h 353527"/>
              <a:gd name="connsiteX6-31" fmla="*/ 174498 w 503614"/>
              <a:gd name="connsiteY6-32" fmla="*/ 115611 h 353527"/>
              <a:gd name="connsiteX7-33" fmla="*/ 162676 w 503614"/>
              <a:gd name="connsiteY7-34" fmla="*/ 263928 h 353527"/>
              <a:gd name="connsiteX8-35" fmla="*/ 156570 w 503614"/>
              <a:gd name="connsiteY8-36" fmla="*/ 351524 h 353527"/>
              <a:gd name="connsiteX9-37" fmla="*/ 78600 w 503614"/>
              <a:gd name="connsiteY9-38" fmla="*/ 331635 h 353527"/>
              <a:gd name="connsiteX0-39" fmla="*/ 78600 w 503614"/>
              <a:gd name="connsiteY0-40" fmla="*/ 331635 h 353527"/>
              <a:gd name="connsiteX1-41" fmla="*/ 98099 w 503614"/>
              <a:gd name="connsiteY1-42" fmla="*/ 39951 h 353527"/>
              <a:gd name="connsiteX2-43" fmla="*/ 381727 w 503614"/>
              <a:gd name="connsiteY2-44" fmla="*/ 27562 h 353527"/>
              <a:gd name="connsiteX3-45" fmla="*/ 447050 w 503614"/>
              <a:gd name="connsiteY3-46" fmla="*/ 313482 h 353527"/>
              <a:gd name="connsiteX4-47" fmla="*/ 372777 w 503614"/>
              <a:gd name="connsiteY4-48" fmla="*/ 321056 h 353527"/>
              <a:gd name="connsiteX5-49" fmla="*/ 355405 w 503614"/>
              <a:gd name="connsiteY5-50" fmla="*/ 256537 h 353527"/>
              <a:gd name="connsiteX6-51" fmla="*/ 315648 w 503614"/>
              <a:gd name="connsiteY6-52" fmla="*/ 111270 h 353527"/>
              <a:gd name="connsiteX7-53" fmla="*/ 174498 w 503614"/>
              <a:gd name="connsiteY7-54" fmla="*/ 115611 h 353527"/>
              <a:gd name="connsiteX8-55" fmla="*/ 162676 w 503614"/>
              <a:gd name="connsiteY8-56" fmla="*/ 263928 h 353527"/>
              <a:gd name="connsiteX9-57" fmla="*/ 156570 w 503614"/>
              <a:gd name="connsiteY9-58" fmla="*/ 351524 h 353527"/>
              <a:gd name="connsiteX10" fmla="*/ 78600 w 503614"/>
              <a:gd name="connsiteY10" fmla="*/ 331635 h 353527"/>
              <a:gd name="connsiteX0-59" fmla="*/ 78600 w 465644"/>
              <a:gd name="connsiteY0-60" fmla="*/ 335721 h 367308"/>
              <a:gd name="connsiteX1-61" fmla="*/ 98099 w 465644"/>
              <a:gd name="connsiteY1-62" fmla="*/ 44037 h 367308"/>
              <a:gd name="connsiteX2-63" fmla="*/ 381727 w 465644"/>
              <a:gd name="connsiteY2-64" fmla="*/ 31648 h 367308"/>
              <a:gd name="connsiteX3-65" fmla="*/ 420858 w 465644"/>
              <a:gd name="connsiteY3-66" fmla="*/ 348524 h 367308"/>
              <a:gd name="connsiteX4-67" fmla="*/ 372777 w 465644"/>
              <a:gd name="connsiteY4-68" fmla="*/ 325142 h 367308"/>
              <a:gd name="connsiteX5-69" fmla="*/ 355405 w 465644"/>
              <a:gd name="connsiteY5-70" fmla="*/ 260623 h 367308"/>
              <a:gd name="connsiteX6-71" fmla="*/ 315648 w 465644"/>
              <a:gd name="connsiteY6-72" fmla="*/ 115356 h 367308"/>
              <a:gd name="connsiteX7-73" fmla="*/ 174498 w 465644"/>
              <a:gd name="connsiteY7-74" fmla="*/ 119697 h 367308"/>
              <a:gd name="connsiteX8-75" fmla="*/ 162676 w 465644"/>
              <a:gd name="connsiteY8-76" fmla="*/ 268014 h 367308"/>
              <a:gd name="connsiteX9-77" fmla="*/ 156570 w 465644"/>
              <a:gd name="connsiteY9-78" fmla="*/ 355610 h 367308"/>
              <a:gd name="connsiteX10-79" fmla="*/ 78600 w 465644"/>
              <a:gd name="connsiteY10-80" fmla="*/ 335721 h 367308"/>
              <a:gd name="connsiteX0-81" fmla="*/ 78600 w 482853"/>
              <a:gd name="connsiteY0-82" fmla="*/ 326296 h 357883"/>
              <a:gd name="connsiteX1-83" fmla="*/ 98099 w 482853"/>
              <a:gd name="connsiteY1-84" fmla="*/ 34612 h 357883"/>
              <a:gd name="connsiteX2-85" fmla="*/ 381727 w 482853"/>
              <a:gd name="connsiteY2-86" fmla="*/ 22223 h 357883"/>
              <a:gd name="connsiteX3-87" fmla="*/ 482310 w 482853"/>
              <a:gd name="connsiteY3-88" fmla="*/ 199034 h 357883"/>
              <a:gd name="connsiteX4-89" fmla="*/ 420858 w 482853"/>
              <a:gd name="connsiteY4-90" fmla="*/ 339099 h 357883"/>
              <a:gd name="connsiteX5-91" fmla="*/ 372777 w 482853"/>
              <a:gd name="connsiteY5-92" fmla="*/ 315717 h 357883"/>
              <a:gd name="connsiteX6-93" fmla="*/ 355405 w 482853"/>
              <a:gd name="connsiteY6-94" fmla="*/ 251198 h 357883"/>
              <a:gd name="connsiteX7-95" fmla="*/ 315648 w 482853"/>
              <a:gd name="connsiteY7-96" fmla="*/ 105931 h 357883"/>
              <a:gd name="connsiteX8-97" fmla="*/ 174498 w 482853"/>
              <a:gd name="connsiteY8-98" fmla="*/ 110272 h 357883"/>
              <a:gd name="connsiteX9-99" fmla="*/ 162676 w 482853"/>
              <a:gd name="connsiteY9-100" fmla="*/ 258589 h 357883"/>
              <a:gd name="connsiteX10-101" fmla="*/ 156570 w 482853"/>
              <a:gd name="connsiteY10-102" fmla="*/ 346185 h 357883"/>
              <a:gd name="connsiteX11" fmla="*/ 78600 w 482853"/>
              <a:gd name="connsiteY11" fmla="*/ 326296 h 357883"/>
              <a:gd name="connsiteX0-103" fmla="*/ 78600 w 482853"/>
              <a:gd name="connsiteY0-104" fmla="*/ 326296 h 357883"/>
              <a:gd name="connsiteX1-105" fmla="*/ 98099 w 482853"/>
              <a:gd name="connsiteY1-106" fmla="*/ 34612 h 357883"/>
              <a:gd name="connsiteX2-107" fmla="*/ 381727 w 482853"/>
              <a:gd name="connsiteY2-108" fmla="*/ 22223 h 357883"/>
              <a:gd name="connsiteX3-109" fmla="*/ 482310 w 482853"/>
              <a:gd name="connsiteY3-110" fmla="*/ 199034 h 357883"/>
              <a:gd name="connsiteX4-111" fmla="*/ 420858 w 482853"/>
              <a:gd name="connsiteY4-112" fmla="*/ 339099 h 357883"/>
              <a:gd name="connsiteX5-113" fmla="*/ 372777 w 482853"/>
              <a:gd name="connsiteY5-114" fmla="*/ 315717 h 357883"/>
              <a:gd name="connsiteX6-115" fmla="*/ 355405 w 482853"/>
              <a:gd name="connsiteY6-116" fmla="*/ 251198 h 357883"/>
              <a:gd name="connsiteX7-117" fmla="*/ 315648 w 482853"/>
              <a:gd name="connsiteY7-118" fmla="*/ 105931 h 357883"/>
              <a:gd name="connsiteX8-119" fmla="*/ 174498 w 482853"/>
              <a:gd name="connsiteY8-120" fmla="*/ 110272 h 357883"/>
              <a:gd name="connsiteX9-121" fmla="*/ 162676 w 482853"/>
              <a:gd name="connsiteY9-122" fmla="*/ 258589 h 357883"/>
              <a:gd name="connsiteX10-123" fmla="*/ 156570 w 482853"/>
              <a:gd name="connsiteY10-124" fmla="*/ 346185 h 357883"/>
              <a:gd name="connsiteX11-125" fmla="*/ 78600 w 482853"/>
              <a:gd name="connsiteY11-126" fmla="*/ 326296 h 357883"/>
              <a:gd name="connsiteX0-127" fmla="*/ 78600 w 482853"/>
              <a:gd name="connsiteY0-128" fmla="*/ 326296 h 357883"/>
              <a:gd name="connsiteX1-129" fmla="*/ 98099 w 482853"/>
              <a:gd name="connsiteY1-130" fmla="*/ 34612 h 357883"/>
              <a:gd name="connsiteX2-131" fmla="*/ 381727 w 482853"/>
              <a:gd name="connsiteY2-132" fmla="*/ 22223 h 357883"/>
              <a:gd name="connsiteX3-133" fmla="*/ 482310 w 482853"/>
              <a:gd name="connsiteY3-134" fmla="*/ 199034 h 357883"/>
              <a:gd name="connsiteX4-135" fmla="*/ 420858 w 482853"/>
              <a:gd name="connsiteY4-136" fmla="*/ 339099 h 357883"/>
              <a:gd name="connsiteX5-137" fmla="*/ 372777 w 482853"/>
              <a:gd name="connsiteY5-138" fmla="*/ 315717 h 357883"/>
              <a:gd name="connsiteX6-139" fmla="*/ 350642 w 482853"/>
              <a:gd name="connsiteY6-140" fmla="*/ 253579 h 357883"/>
              <a:gd name="connsiteX7-141" fmla="*/ 315648 w 482853"/>
              <a:gd name="connsiteY7-142" fmla="*/ 105931 h 357883"/>
              <a:gd name="connsiteX8-143" fmla="*/ 174498 w 482853"/>
              <a:gd name="connsiteY8-144" fmla="*/ 110272 h 357883"/>
              <a:gd name="connsiteX9-145" fmla="*/ 162676 w 482853"/>
              <a:gd name="connsiteY9-146" fmla="*/ 258589 h 357883"/>
              <a:gd name="connsiteX10-147" fmla="*/ 156570 w 482853"/>
              <a:gd name="connsiteY10-148" fmla="*/ 346185 h 357883"/>
              <a:gd name="connsiteX11-149" fmla="*/ 78600 w 482853"/>
              <a:gd name="connsiteY11-150" fmla="*/ 326296 h 357883"/>
              <a:gd name="connsiteX0-151" fmla="*/ 78600 w 482853"/>
              <a:gd name="connsiteY0-152" fmla="*/ 326296 h 357883"/>
              <a:gd name="connsiteX1-153" fmla="*/ 98099 w 482853"/>
              <a:gd name="connsiteY1-154" fmla="*/ 34612 h 357883"/>
              <a:gd name="connsiteX2-155" fmla="*/ 381727 w 482853"/>
              <a:gd name="connsiteY2-156" fmla="*/ 22223 h 357883"/>
              <a:gd name="connsiteX3-157" fmla="*/ 482310 w 482853"/>
              <a:gd name="connsiteY3-158" fmla="*/ 199034 h 357883"/>
              <a:gd name="connsiteX4-159" fmla="*/ 420858 w 482853"/>
              <a:gd name="connsiteY4-160" fmla="*/ 339099 h 357883"/>
              <a:gd name="connsiteX5-161" fmla="*/ 372777 w 482853"/>
              <a:gd name="connsiteY5-162" fmla="*/ 315717 h 357883"/>
              <a:gd name="connsiteX6-163" fmla="*/ 350642 w 482853"/>
              <a:gd name="connsiteY6-164" fmla="*/ 253579 h 357883"/>
              <a:gd name="connsiteX7-165" fmla="*/ 315648 w 482853"/>
              <a:gd name="connsiteY7-166" fmla="*/ 105931 h 357883"/>
              <a:gd name="connsiteX8-167" fmla="*/ 174498 w 482853"/>
              <a:gd name="connsiteY8-168" fmla="*/ 110272 h 357883"/>
              <a:gd name="connsiteX9-169" fmla="*/ 172201 w 482853"/>
              <a:gd name="connsiteY9-170" fmla="*/ 260971 h 357883"/>
              <a:gd name="connsiteX10-171" fmla="*/ 156570 w 482853"/>
              <a:gd name="connsiteY10-172" fmla="*/ 346185 h 357883"/>
              <a:gd name="connsiteX11-173" fmla="*/ 78600 w 482853"/>
              <a:gd name="connsiteY11-174" fmla="*/ 326296 h 357883"/>
              <a:gd name="connsiteX0-175" fmla="*/ 86886 w 412558"/>
              <a:gd name="connsiteY0-176" fmla="*/ 360065 h 360696"/>
              <a:gd name="connsiteX1-177" fmla="*/ 27804 w 412558"/>
              <a:gd name="connsiteY1-178" fmla="*/ 37425 h 360696"/>
              <a:gd name="connsiteX2-179" fmla="*/ 311432 w 412558"/>
              <a:gd name="connsiteY2-180" fmla="*/ 25036 h 360696"/>
              <a:gd name="connsiteX3-181" fmla="*/ 412015 w 412558"/>
              <a:gd name="connsiteY3-182" fmla="*/ 201847 h 360696"/>
              <a:gd name="connsiteX4-183" fmla="*/ 350563 w 412558"/>
              <a:gd name="connsiteY4-184" fmla="*/ 341912 h 360696"/>
              <a:gd name="connsiteX5-185" fmla="*/ 302482 w 412558"/>
              <a:gd name="connsiteY5-186" fmla="*/ 318530 h 360696"/>
              <a:gd name="connsiteX6-187" fmla="*/ 280347 w 412558"/>
              <a:gd name="connsiteY6-188" fmla="*/ 256392 h 360696"/>
              <a:gd name="connsiteX7-189" fmla="*/ 245353 w 412558"/>
              <a:gd name="connsiteY7-190" fmla="*/ 108744 h 360696"/>
              <a:gd name="connsiteX8-191" fmla="*/ 104203 w 412558"/>
              <a:gd name="connsiteY8-192" fmla="*/ 113085 h 360696"/>
              <a:gd name="connsiteX9-193" fmla="*/ 101906 w 412558"/>
              <a:gd name="connsiteY9-194" fmla="*/ 263784 h 360696"/>
              <a:gd name="connsiteX10-195" fmla="*/ 86275 w 412558"/>
              <a:gd name="connsiteY10-196" fmla="*/ 348998 h 360696"/>
              <a:gd name="connsiteX11-197" fmla="*/ 86886 w 412558"/>
              <a:gd name="connsiteY11-198" fmla="*/ 360065 h 360696"/>
              <a:gd name="connsiteX0-199" fmla="*/ 125305 w 450977"/>
              <a:gd name="connsiteY0-200" fmla="*/ 353326 h 353957"/>
              <a:gd name="connsiteX1-201" fmla="*/ 2758 w 450977"/>
              <a:gd name="connsiteY1-202" fmla="*/ 240352 h 353957"/>
              <a:gd name="connsiteX2-203" fmla="*/ 66223 w 450977"/>
              <a:gd name="connsiteY2-204" fmla="*/ 30686 h 353957"/>
              <a:gd name="connsiteX3-205" fmla="*/ 349851 w 450977"/>
              <a:gd name="connsiteY3-206" fmla="*/ 18297 h 353957"/>
              <a:gd name="connsiteX4-207" fmla="*/ 450434 w 450977"/>
              <a:gd name="connsiteY4-208" fmla="*/ 195108 h 353957"/>
              <a:gd name="connsiteX5-209" fmla="*/ 388982 w 450977"/>
              <a:gd name="connsiteY5-210" fmla="*/ 335173 h 353957"/>
              <a:gd name="connsiteX6-211" fmla="*/ 340901 w 450977"/>
              <a:gd name="connsiteY6-212" fmla="*/ 311791 h 353957"/>
              <a:gd name="connsiteX7-213" fmla="*/ 318766 w 450977"/>
              <a:gd name="connsiteY7-214" fmla="*/ 249653 h 353957"/>
              <a:gd name="connsiteX8-215" fmla="*/ 283772 w 450977"/>
              <a:gd name="connsiteY8-216" fmla="*/ 102005 h 353957"/>
              <a:gd name="connsiteX9-217" fmla="*/ 142622 w 450977"/>
              <a:gd name="connsiteY9-218" fmla="*/ 106346 h 353957"/>
              <a:gd name="connsiteX10-219" fmla="*/ 140325 w 450977"/>
              <a:gd name="connsiteY10-220" fmla="*/ 257045 h 353957"/>
              <a:gd name="connsiteX11-221" fmla="*/ 124694 w 450977"/>
              <a:gd name="connsiteY11-222" fmla="*/ 342259 h 353957"/>
              <a:gd name="connsiteX12" fmla="*/ 125305 w 450977"/>
              <a:gd name="connsiteY12" fmla="*/ 353326 h 353957"/>
              <a:gd name="connsiteX0-223" fmla="*/ 120942 w 446614"/>
              <a:gd name="connsiteY0-224" fmla="*/ 352687 h 353318"/>
              <a:gd name="connsiteX1-225" fmla="*/ 3157 w 446614"/>
              <a:gd name="connsiteY1-226" fmla="*/ 227807 h 353318"/>
              <a:gd name="connsiteX2-227" fmla="*/ 61860 w 446614"/>
              <a:gd name="connsiteY2-228" fmla="*/ 30047 h 353318"/>
              <a:gd name="connsiteX3-229" fmla="*/ 345488 w 446614"/>
              <a:gd name="connsiteY3-230" fmla="*/ 17658 h 353318"/>
              <a:gd name="connsiteX4-231" fmla="*/ 446071 w 446614"/>
              <a:gd name="connsiteY4-232" fmla="*/ 194469 h 353318"/>
              <a:gd name="connsiteX5-233" fmla="*/ 384619 w 446614"/>
              <a:gd name="connsiteY5-234" fmla="*/ 334534 h 353318"/>
              <a:gd name="connsiteX6-235" fmla="*/ 336538 w 446614"/>
              <a:gd name="connsiteY6-236" fmla="*/ 311152 h 353318"/>
              <a:gd name="connsiteX7-237" fmla="*/ 314403 w 446614"/>
              <a:gd name="connsiteY7-238" fmla="*/ 249014 h 353318"/>
              <a:gd name="connsiteX8-239" fmla="*/ 279409 w 446614"/>
              <a:gd name="connsiteY8-240" fmla="*/ 101366 h 353318"/>
              <a:gd name="connsiteX9-241" fmla="*/ 138259 w 446614"/>
              <a:gd name="connsiteY9-242" fmla="*/ 105707 h 353318"/>
              <a:gd name="connsiteX10-243" fmla="*/ 135962 w 446614"/>
              <a:gd name="connsiteY10-244" fmla="*/ 256406 h 353318"/>
              <a:gd name="connsiteX11-245" fmla="*/ 120331 w 446614"/>
              <a:gd name="connsiteY11-246" fmla="*/ 341620 h 353318"/>
              <a:gd name="connsiteX12-247" fmla="*/ 120942 w 446614"/>
              <a:gd name="connsiteY12-248" fmla="*/ 352687 h 353318"/>
              <a:gd name="connsiteX0-249" fmla="*/ 120942 w 446614"/>
              <a:gd name="connsiteY0-250" fmla="*/ 352687 h 353318"/>
              <a:gd name="connsiteX1-251" fmla="*/ 3157 w 446614"/>
              <a:gd name="connsiteY1-252" fmla="*/ 227807 h 353318"/>
              <a:gd name="connsiteX2-253" fmla="*/ 61860 w 446614"/>
              <a:gd name="connsiteY2-254" fmla="*/ 30047 h 353318"/>
              <a:gd name="connsiteX3-255" fmla="*/ 345488 w 446614"/>
              <a:gd name="connsiteY3-256" fmla="*/ 17658 h 353318"/>
              <a:gd name="connsiteX4-257" fmla="*/ 446071 w 446614"/>
              <a:gd name="connsiteY4-258" fmla="*/ 194469 h 353318"/>
              <a:gd name="connsiteX5-259" fmla="*/ 384619 w 446614"/>
              <a:gd name="connsiteY5-260" fmla="*/ 334534 h 353318"/>
              <a:gd name="connsiteX6-261" fmla="*/ 336538 w 446614"/>
              <a:gd name="connsiteY6-262" fmla="*/ 311152 h 353318"/>
              <a:gd name="connsiteX7-263" fmla="*/ 314403 w 446614"/>
              <a:gd name="connsiteY7-264" fmla="*/ 249014 h 353318"/>
              <a:gd name="connsiteX8-265" fmla="*/ 279409 w 446614"/>
              <a:gd name="connsiteY8-266" fmla="*/ 101366 h 353318"/>
              <a:gd name="connsiteX9-267" fmla="*/ 138259 w 446614"/>
              <a:gd name="connsiteY9-268" fmla="*/ 105707 h 353318"/>
              <a:gd name="connsiteX10-269" fmla="*/ 135962 w 446614"/>
              <a:gd name="connsiteY10-270" fmla="*/ 256406 h 353318"/>
              <a:gd name="connsiteX11-271" fmla="*/ 120331 w 446614"/>
              <a:gd name="connsiteY11-272" fmla="*/ 341620 h 353318"/>
              <a:gd name="connsiteX12-273" fmla="*/ 120942 w 446614"/>
              <a:gd name="connsiteY12-274" fmla="*/ 352687 h 353318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11" y="connsiteY5-12"/>
              </a:cxn>
              <a:cxn ang="0">
                <a:pos x="connsiteX6-13" y="connsiteY6-14"/>
              </a:cxn>
              <a:cxn ang="0">
                <a:pos x="connsiteX7-15" y="connsiteY7-16"/>
              </a:cxn>
              <a:cxn ang="0">
                <a:pos x="connsiteX8-17" y="connsiteY8-18"/>
              </a:cxn>
              <a:cxn ang="0">
                <a:pos x="connsiteX9-37" y="connsiteY9-38"/>
              </a:cxn>
              <a:cxn ang="0">
                <a:pos x="connsiteX10-79" y="connsiteY10-80"/>
              </a:cxn>
              <a:cxn ang="0">
                <a:pos x="connsiteX11-125" y="connsiteY11-126"/>
              </a:cxn>
              <a:cxn ang="0">
                <a:pos x="connsiteX12-247" y="connsiteY12-248"/>
              </a:cxn>
            </a:cxnLst>
            <a:rect l="l" t="t" r="r" b="b"/>
            <a:pathLst>
              <a:path w="446614" h="353318">
                <a:moveTo>
                  <a:pt x="120942" y="352687"/>
                </a:moveTo>
                <a:cubicBezTo>
                  <a:pt x="107366" y="330543"/>
                  <a:pt x="17766" y="269674"/>
                  <a:pt x="3157" y="227807"/>
                </a:cubicBezTo>
                <a:cubicBezTo>
                  <a:pt x="-6690" y="174034"/>
                  <a:pt x="4805" y="65072"/>
                  <a:pt x="61860" y="30047"/>
                </a:cubicBezTo>
                <a:cubicBezTo>
                  <a:pt x="118915" y="-4978"/>
                  <a:pt x="281453" y="-9746"/>
                  <a:pt x="345488" y="17658"/>
                </a:cubicBezTo>
                <a:cubicBezTo>
                  <a:pt x="409523" y="45062"/>
                  <a:pt x="449074" y="144037"/>
                  <a:pt x="446071" y="194469"/>
                </a:cubicBezTo>
                <a:cubicBezTo>
                  <a:pt x="452593" y="247282"/>
                  <a:pt x="398509" y="310324"/>
                  <a:pt x="384619" y="334534"/>
                </a:cubicBezTo>
                <a:cubicBezTo>
                  <a:pt x="390270" y="384243"/>
                  <a:pt x="351812" y="320643"/>
                  <a:pt x="336538" y="311152"/>
                </a:cubicBezTo>
                <a:cubicBezTo>
                  <a:pt x="321264" y="301661"/>
                  <a:pt x="331068" y="284772"/>
                  <a:pt x="314403" y="249014"/>
                </a:cubicBezTo>
                <a:cubicBezTo>
                  <a:pt x="389373" y="205557"/>
                  <a:pt x="308766" y="125251"/>
                  <a:pt x="279409" y="101366"/>
                </a:cubicBezTo>
                <a:cubicBezTo>
                  <a:pt x="250052" y="77481"/>
                  <a:pt x="181108" y="90123"/>
                  <a:pt x="138259" y="105707"/>
                </a:cubicBezTo>
                <a:cubicBezTo>
                  <a:pt x="47749" y="138625"/>
                  <a:pt x="51101" y="218453"/>
                  <a:pt x="135962" y="256406"/>
                </a:cubicBezTo>
                <a:cubicBezTo>
                  <a:pt x="120900" y="267369"/>
                  <a:pt x="135393" y="330657"/>
                  <a:pt x="120331" y="341620"/>
                </a:cubicBezTo>
                <a:cubicBezTo>
                  <a:pt x="107367" y="353226"/>
                  <a:pt x="133906" y="341081"/>
                  <a:pt x="120942" y="352687"/>
                </a:cubicBezTo>
                <a:close/>
              </a:path>
            </a:pathLst>
          </a:cu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22" name="流程图: 接点 21"/>
          <p:cNvSpPr/>
          <p:nvPr userDrawn="1"/>
        </p:nvSpPr>
        <p:spPr>
          <a:xfrm>
            <a:off x="3309055" y="460134"/>
            <a:ext cx="288000" cy="288162"/>
          </a:xfrm>
          <a:prstGeom prst="flowChartConnector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23" name="空心弧 18"/>
          <p:cNvSpPr/>
          <p:nvPr userDrawn="1"/>
        </p:nvSpPr>
        <p:spPr>
          <a:xfrm rot="5400000">
            <a:off x="3283497" y="190145"/>
            <a:ext cx="446614" cy="353318"/>
          </a:xfrm>
          <a:custGeom>
            <a:avLst/>
            <a:gdLst>
              <a:gd name="connsiteX0" fmla="*/ 78598 w 503582"/>
              <a:gd name="connsiteY0" fmla="*/ 331635 h 384313"/>
              <a:gd name="connsiteX1" fmla="*/ 98097 w 503582"/>
              <a:gd name="connsiteY1" fmla="*/ 39951 h 384313"/>
              <a:gd name="connsiteX2" fmla="*/ 381725 w 503582"/>
              <a:gd name="connsiteY2" fmla="*/ 27562 h 384313"/>
              <a:gd name="connsiteX3" fmla="*/ 447048 w 503582"/>
              <a:gd name="connsiteY3" fmla="*/ 313482 h 384313"/>
              <a:gd name="connsiteX4" fmla="*/ 355403 w 503582"/>
              <a:gd name="connsiteY4" fmla="*/ 256537 h 384313"/>
              <a:gd name="connsiteX5" fmla="*/ 315646 w 503582"/>
              <a:gd name="connsiteY5" fmla="*/ 111270 h 384313"/>
              <a:gd name="connsiteX6" fmla="*/ 174496 w 503582"/>
              <a:gd name="connsiteY6" fmla="*/ 115611 h 384313"/>
              <a:gd name="connsiteX7" fmla="*/ 162674 w 503582"/>
              <a:gd name="connsiteY7" fmla="*/ 263928 h 384313"/>
              <a:gd name="connsiteX8" fmla="*/ 78598 w 503582"/>
              <a:gd name="connsiteY8" fmla="*/ 331635 h 384313"/>
              <a:gd name="connsiteX0-1" fmla="*/ 78600 w 503614"/>
              <a:gd name="connsiteY0-2" fmla="*/ 331635 h 353527"/>
              <a:gd name="connsiteX1-3" fmla="*/ 98099 w 503614"/>
              <a:gd name="connsiteY1-4" fmla="*/ 39951 h 353527"/>
              <a:gd name="connsiteX2-5" fmla="*/ 381727 w 503614"/>
              <a:gd name="connsiteY2-6" fmla="*/ 27562 h 353527"/>
              <a:gd name="connsiteX3-7" fmla="*/ 447050 w 503614"/>
              <a:gd name="connsiteY3-8" fmla="*/ 313482 h 353527"/>
              <a:gd name="connsiteX4-9" fmla="*/ 355405 w 503614"/>
              <a:gd name="connsiteY4-10" fmla="*/ 256537 h 353527"/>
              <a:gd name="connsiteX5-11" fmla="*/ 315648 w 503614"/>
              <a:gd name="connsiteY5-12" fmla="*/ 111270 h 353527"/>
              <a:gd name="connsiteX6-13" fmla="*/ 174498 w 503614"/>
              <a:gd name="connsiteY6-14" fmla="*/ 115611 h 353527"/>
              <a:gd name="connsiteX7-15" fmla="*/ 162676 w 503614"/>
              <a:gd name="connsiteY7-16" fmla="*/ 263928 h 353527"/>
              <a:gd name="connsiteX8-17" fmla="*/ 156570 w 503614"/>
              <a:gd name="connsiteY8-18" fmla="*/ 351524 h 353527"/>
              <a:gd name="connsiteX9" fmla="*/ 78600 w 503614"/>
              <a:gd name="connsiteY9" fmla="*/ 331635 h 353527"/>
              <a:gd name="connsiteX0-19" fmla="*/ 78600 w 503614"/>
              <a:gd name="connsiteY0-20" fmla="*/ 331635 h 353527"/>
              <a:gd name="connsiteX1-21" fmla="*/ 98099 w 503614"/>
              <a:gd name="connsiteY1-22" fmla="*/ 39951 h 353527"/>
              <a:gd name="connsiteX2-23" fmla="*/ 381727 w 503614"/>
              <a:gd name="connsiteY2-24" fmla="*/ 27562 h 353527"/>
              <a:gd name="connsiteX3-25" fmla="*/ 447050 w 503614"/>
              <a:gd name="connsiteY3-26" fmla="*/ 313482 h 353527"/>
              <a:gd name="connsiteX4-27" fmla="*/ 355405 w 503614"/>
              <a:gd name="connsiteY4-28" fmla="*/ 256537 h 353527"/>
              <a:gd name="connsiteX5-29" fmla="*/ 315648 w 503614"/>
              <a:gd name="connsiteY5-30" fmla="*/ 111270 h 353527"/>
              <a:gd name="connsiteX6-31" fmla="*/ 174498 w 503614"/>
              <a:gd name="connsiteY6-32" fmla="*/ 115611 h 353527"/>
              <a:gd name="connsiteX7-33" fmla="*/ 162676 w 503614"/>
              <a:gd name="connsiteY7-34" fmla="*/ 263928 h 353527"/>
              <a:gd name="connsiteX8-35" fmla="*/ 156570 w 503614"/>
              <a:gd name="connsiteY8-36" fmla="*/ 351524 h 353527"/>
              <a:gd name="connsiteX9-37" fmla="*/ 78600 w 503614"/>
              <a:gd name="connsiteY9-38" fmla="*/ 331635 h 353527"/>
              <a:gd name="connsiteX0-39" fmla="*/ 78600 w 503614"/>
              <a:gd name="connsiteY0-40" fmla="*/ 331635 h 353527"/>
              <a:gd name="connsiteX1-41" fmla="*/ 98099 w 503614"/>
              <a:gd name="connsiteY1-42" fmla="*/ 39951 h 353527"/>
              <a:gd name="connsiteX2-43" fmla="*/ 381727 w 503614"/>
              <a:gd name="connsiteY2-44" fmla="*/ 27562 h 353527"/>
              <a:gd name="connsiteX3-45" fmla="*/ 447050 w 503614"/>
              <a:gd name="connsiteY3-46" fmla="*/ 313482 h 353527"/>
              <a:gd name="connsiteX4-47" fmla="*/ 372777 w 503614"/>
              <a:gd name="connsiteY4-48" fmla="*/ 321056 h 353527"/>
              <a:gd name="connsiteX5-49" fmla="*/ 355405 w 503614"/>
              <a:gd name="connsiteY5-50" fmla="*/ 256537 h 353527"/>
              <a:gd name="connsiteX6-51" fmla="*/ 315648 w 503614"/>
              <a:gd name="connsiteY6-52" fmla="*/ 111270 h 353527"/>
              <a:gd name="connsiteX7-53" fmla="*/ 174498 w 503614"/>
              <a:gd name="connsiteY7-54" fmla="*/ 115611 h 353527"/>
              <a:gd name="connsiteX8-55" fmla="*/ 162676 w 503614"/>
              <a:gd name="connsiteY8-56" fmla="*/ 263928 h 353527"/>
              <a:gd name="connsiteX9-57" fmla="*/ 156570 w 503614"/>
              <a:gd name="connsiteY9-58" fmla="*/ 351524 h 353527"/>
              <a:gd name="connsiteX10" fmla="*/ 78600 w 503614"/>
              <a:gd name="connsiteY10" fmla="*/ 331635 h 353527"/>
              <a:gd name="connsiteX0-59" fmla="*/ 78600 w 465644"/>
              <a:gd name="connsiteY0-60" fmla="*/ 335721 h 367308"/>
              <a:gd name="connsiteX1-61" fmla="*/ 98099 w 465644"/>
              <a:gd name="connsiteY1-62" fmla="*/ 44037 h 367308"/>
              <a:gd name="connsiteX2-63" fmla="*/ 381727 w 465644"/>
              <a:gd name="connsiteY2-64" fmla="*/ 31648 h 367308"/>
              <a:gd name="connsiteX3-65" fmla="*/ 420858 w 465644"/>
              <a:gd name="connsiteY3-66" fmla="*/ 348524 h 367308"/>
              <a:gd name="connsiteX4-67" fmla="*/ 372777 w 465644"/>
              <a:gd name="connsiteY4-68" fmla="*/ 325142 h 367308"/>
              <a:gd name="connsiteX5-69" fmla="*/ 355405 w 465644"/>
              <a:gd name="connsiteY5-70" fmla="*/ 260623 h 367308"/>
              <a:gd name="connsiteX6-71" fmla="*/ 315648 w 465644"/>
              <a:gd name="connsiteY6-72" fmla="*/ 115356 h 367308"/>
              <a:gd name="connsiteX7-73" fmla="*/ 174498 w 465644"/>
              <a:gd name="connsiteY7-74" fmla="*/ 119697 h 367308"/>
              <a:gd name="connsiteX8-75" fmla="*/ 162676 w 465644"/>
              <a:gd name="connsiteY8-76" fmla="*/ 268014 h 367308"/>
              <a:gd name="connsiteX9-77" fmla="*/ 156570 w 465644"/>
              <a:gd name="connsiteY9-78" fmla="*/ 355610 h 367308"/>
              <a:gd name="connsiteX10-79" fmla="*/ 78600 w 465644"/>
              <a:gd name="connsiteY10-80" fmla="*/ 335721 h 367308"/>
              <a:gd name="connsiteX0-81" fmla="*/ 78600 w 482853"/>
              <a:gd name="connsiteY0-82" fmla="*/ 326296 h 357883"/>
              <a:gd name="connsiteX1-83" fmla="*/ 98099 w 482853"/>
              <a:gd name="connsiteY1-84" fmla="*/ 34612 h 357883"/>
              <a:gd name="connsiteX2-85" fmla="*/ 381727 w 482853"/>
              <a:gd name="connsiteY2-86" fmla="*/ 22223 h 357883"/>
              <a:gd name="connsiteX3-87" fmla="*/ 482310 w 482853"/>
              <a:gd name="connsiteY3-88" fmla="*/ 199034 h 357883"/>
              <a:gd name="connsiteX4-89" fmla="*/ 420858 w 482853"/>
              <a:gd name="connsiteY4-90" fmla="*/ 339099 h 357883"/>
              <a:gd name="connsiteX5-91" fmla="*/ 372777 w 482853"/>
              <a:gd name="connsiteY5-92" fmla="*/ 315717 h 357883"/>
              <a:gd name="connsiteX6-93" fmla="*/ 355405 w 482853"/>
              <a:gd name="connsiteY6-94" fmla="*/ 251198 h 357883"/>
              <a:gd name="connsiteX7-95" fmla="*/ 315648 w 482853"/>
              <a:gd name="connsiteY7-96" fmla="*/ 105931 h 357883"/>
              <a:gd name="connsiteX8-97" fmla="*/ 174498 w 482853"/>
              <a:gd name="connsiteY8-98" fmla="*/ 110272 h 357883"/>
              <a:gd name="connsiteX9-99" fmla="*/ 162676 w 482853"/>
              <a:gd name="connsiteY9-100" fmla="*/ 258589 h 357883"/>
              <a:gd name="connsiteX10-101" fmla="*/ 156570 w 482853"/>
              <a:gd name="connsiteY10-102" fmla="*/ 346185 h 357883"/>
              <a:gd name="connsiteX11" fmla="*/ 78600 w 482853"/>
              <a:gd name="connsiteY11" fmla="*/ 326296 h 357883"/>
              <a:gd name="connsiteX0-103" fmla="*/ 78600 w 482853"/>
              <a:gd name="connsiteY0-104" fmla="*/ 326296 h 357883"/>
              <a:gd name="connsiteX1-105" fmla="*/ 98099 w 482853"/>
              <a:gd name="connsiteY1-106" fmla="*/ 34612 h 357883"/>
              <a:gd name="connsiteX2-107" fmla="*/ 381727 w 482853"/>
              <a:gd name="connsiteY2-108" fmla="*/ 22223 h 357883"/>
              <a:gd name="connsiteX3-109" fmla="*/ 482310 w 482853"/>
              <a:gd name="connsiteY3-110" fmla="*/ 199034 h 357883"/>
              <a:gd name="connsiteX4-111" fmla="*/ 420858 w 482853"/>
              <a:gd name="connsiteY4-112" fmla="*/ 339099 h 357883"/>
              <a:gd name="connsiteX5-113" fmla="*/ 372777 w 482853"/>
              <a:gd name="connsiteY5-114" fmla="*/ 315717 h 357883"/>
              <a:gd name="connsiteX6-115" fmla="*/ 355405 w 482853"/>
              <a:gd name="connsiteY6-116" fmla="*/ 251198 h 357883"/>
              <a:gd name="connsiteX7-117" fmla="*/ 315648 w 482853"/>
              <a:gd name="connsiteY7-118" fmla="*/ 105931 h 357883"/>
              <a:gd name="connsiteX8-119" fmla="*/ 174498 w 482853"/>
              <a:gd name="connsiteY8-120" fmla="*/ 110272 h 357883"/>
              <a:gd name="connsiteX9-121" fmla="*/ 162676 w 482853"/>
              <a:gd name="connsiteY9-122" fmla="*/ 258589 h 357883"/>
              <a:gd name="connsiteX10-123" fmla="*/ 156570 w 482853"/>
              <a:gd name="connsiteY10-124" fmla="*/ 346185 h 357883"/>
              <a:gd name="connsiteX11-125" fmla="*/ 78600 w 482853"/>
              <a:gd name="connsiteY11-126" fmla="*/ 326296 h 357883"/>
              <a:gd name="connsiteX0-127" fmla="*/ 78600 w 482853"/>
              <a:gd name="connsiteY0-128" fmla="*/ 326296 h 357883"/>
              <a:gd name="connsiteX1-129" fmla="*/ 98099 w 482853"/>
              <a:gd name="connsiteY1-130" fmla="*/ 34612 h 357883"/>
              <a:gd name="connsiteX2-131" fmla="*/ 381727 w 482853"/>
              <a:gd name="connsiteY2-132" fmla="*/ 22223 h 357883"/>
              <a:gd name="connsiteX3-133" fmla="*/ 482310 w 482853"/>
              <a:gd name="connsiteY3-134" fmla="*/ 199034 h 357883"/>
              <a:gd name="connsiteX4-135" fmla="*/ 420858 w 482853"/>
              <a:gd name="connsiteY4-136" fmla="*/ 339099 h 357883"/>
              <a:gd name="connsiteX5-137" fmla="*/ 372777 w 482853"/>
              <a:gd name="connsiteY5-138" fmla="*/ 315717 h 357883"/>
              <a:gd name="connsiteX6-139" fmla="*/ 350642 w 482853"/>
              <a:gd name="connsiteY6-140" fmla="*/ 253579 h 357883"/>
              <a:gd name="connsiteX7-141" fmla="*/ 315648 w 482853"/>
              <a:gd name="connsiteY7-142" fmla="*/ 105931 h 357883"/>
              <a:gd name="connsiteX8-143" fmla="*/ 174498 w 482853"/>
              <a:gd name="connsiteY8-144" fmla="*/ 110272 h 357883"/>
              <a:gd name="connsiteX9-145" fmla="*/ 162676 w 482853"/>
              <a:gd name="connsiteY9-146" fmla="*/ 258589 h 357883"/>
              <a:gd name="connsiteX10-147" fmla="*/ 156570 w 482853"/>
              <a:gd name="connsiteY10-148" fmla="*/ 346185 h 357883"/>
              <a:gd name="connsiteX11-149" fmla="*/ 78600 w 482853"/>
              <a:gd name="connsiteY11-150" fmla="*/ 326296 h 357883"/>
              <a:gd name="connsiteX0-151" fmla="*/ 78600 w 482853"/>
              <a:gd name="connsiteY0-152" fmla="*/ 326296 h 357883"/>
              <a:gd name="connsiteX1-153" fmla="*/ 98099 w 482853"/>
              <a:gd name="connsiteY1-154" fmla="*/ 34612 h 357883"/>
              <a:gd name="connsiteX2-155" fmla="*/ 381727 w 482853"/>
              <a:gd name="connsiteY2-156" fmla="*/ 22223 h 357883"/>
              <a:gd name="connsiteX3-157" fmla="*/ 482310 w 482853"/>
              <a:gd name="connsiteY3-158" fmla="*/ 199034 h 357883"/>
              <a:gd name="connsiteX4-159" fmla="*/ 420858 w 482853"/>
              <a:gd name="connsiteY4-160" fmla="*/ 339099 h 357883"/>
              <a:gd name="connsiteX5-161" fmla="*/ 372777 w 482853"/>
              <a:gd name="connsiteY5-162" fmla="*/ 315717 h 357883"/>
              <a:gd name="connsiteX6-163" fmla="*/ 350642 w 482853"/>
              <a:gd name="connsiteY6-164" fmla="*/ 253579 h 357883"/>
              <a:gd name="connsiteX7-165" fmla="*/ 315648 w 482853"/>
              <a:gd name="connsiteY7-166" fmla="*/ 105931 h 357883"/>
              <a:gd name="connsiteX8-167" fmla="*/ 174498 w 482853"/>
              <a:gd name="connsiteY8-168" fmla="*/ 110272 h 357883"/>
              <a:gd name="connsiteX9-169" fmla="*/ 172201 w 482853"/>
              <a:gd name="connsiteY9-170" fmla="*/ 260971 h 357883"/>
              <a:gd name="connsiteX10-171" fmla="*/ 156570 w 482853"/>
              <a:gd name="connsiteY10-172" fmla="*/ 346185 h 357883"/>
              <a:gd name="connsiteX11-173" fmla="*/ 78600 w 482853"/>
              <a:gd name="connsiteY11-174" fmla="*/ 326296 h 357883"/>
              <a:gd name="connsiteX0-175" fmla="*/ 86886 w 412558"/>
              <a:gd name="connsiteY0-176" fmla="*/ 360065 h 360696"/>
              <a:gd name="connsiteX1-177" fmla="*/ 27804 w 412558"/>
              <a:gd name="connsiteY1-178" fmla="*/ 37425 h 360696"/>
              <a:gd name="connsiteX2-179" fmla="*/ 311432 w 412558"/>
              <a:gd name="connsiteY2-180" fmla="*/ 25036 h 360696"/>
              <a:gd name="connsiteX3-181" fmla="*/ 412015 w 412558"/>
              <a:gd name="connsiteY3-182" fmla="*/ 201847 h 360696"/>
              <a:gd name="connsiteX4-183" fmla="*/ 350563 w 412558"/>
              <a:gd name="connsiteY4-184" fmla="*/ 341912 h 360696"/>
              <a:gd name="connsiteX5-185" fmla="*/ 302482 w 412558"/>
              <a:gd name="connsiteY5-186" fmla="*/ 318530 h 360696"/>
              <a:gd name="connsiteX6-187" fmla="*/ 280347 w 412558"/>
              <a:gd name="connsiteY6-188" fmla="*/ 256392 h 360696"/>
              <a:gd name="connsiteX7-189" fmla="*/ 245353 w 412558"/>
              <a:gd name="connsiteY7-190" fmla="*/ 108744 h 360696"/>
              <a:gd name="connsiteX8-191" fmla="*/ 104203 w 412558"/>
              <a:gd name="connsiteY8-192" fmla="*/ 113085 h 360696"/>
              <a:gd name="connsiteX9-193" fmla="*/ 101906 w 412558"/>
              <a:gd name="connsiteY9-194" fmla="*/ 263784 h 360696"/>
              <a:gd name="connsiteX10-195" fmla="*/ 86275 w 412558"/>
              <a:gd name="connsiteY10-196" fmla="*/ 348998 h 360696"/>
              <a:gd name="connsiteX11-197" fmla="*/ 86886 w 412558"/>
              <a:gd name="connsiteY11-198" fmla="*/ 360065 h 360696"/>
              <a:gd name="connsiteX0-199" fmla="*/ 125305 w 450977"/>
              <a:gd name="connsiteY0-200" fmla="*/ 353326 h 353957"/>
              <a:gd name="connsiteX1-201" fmla="*/ 2758 w 450977"/>
              <a:gd name="connsiteY1-202" fmla="*/ 240352 h 353957"/>
              <a:gd name="connsiteX2-203" fmla="*/ 66223 w 450977"/>
              <a:gd name="connsiteY2-204" fmla="*/ 30686 h 353957"/>
              <a:gd name="connsiteX3-205" fmla="*/ 349851 w 450977"/>
              <a:gd name="connsiteY3-206" fmla="*/ 18297 h 353957"/>
              <a:gd name="connsiteX4-207" fmla="*/ 450434 w 450977"/>
              <a:gd name="connsiteY4-208" fmla="*/ 195108 h 353957"/>
              <a:gd name="connsiteX5-209" fmla="*/ 388982 w 450977"/>
              <a:gd name="connsiteY5-210" fmla="*/ 335173 h 353957"/>
              <a:gd name="connsiteX6-211" fmla="*/ 340901 w 450977"/>
              <a:gd name="connsiteY6-212" fmla="*/ 311791 h 353957"/>
              <a:gd name="connsiteX7-213" fmla="*/ 318766 w 450977"/>
              <a:gd name="connsiteY7-214" fmla="*/ 249653 h 353957"/>
              <a:gd name="connsiteX8-215" fmla="*/ 283772 w 450977"/>
              <a:gd name="connsiteY8-216" fmla="*/ 102005 h 353957"/>
              <a:gd name="connsiteX9-217" fmla="*/ 142622 w 450977"/>
              <a:gd name="connsiteY9-218" fmla="*/ 106346 h 353957"/>
              <a:gd name="connsiteX10-219" fmla="*/ 140325 w 450977"/>
              <a:gd name="connsiteY10-220" fmla="*/ 257045 h 353957"/>
              <a:gd name="connsiteX11-221" fmla="*/ 124694 w 450977"/>
              <a:gd name="connsiteY11-222" fmla="*/ 342259 h 353957"/>
              <a:gd name="connsiteX12" fmla="*/ 125305 w 450977"/>
              <a:gd name="connsiteY12" fmla="*/ 353326 h 353957"/>
              <a:gd name="connsiteX0-223" fmla="*/ 120942 w 446614"/>
              <a:gd name="connsiteY0-224" fmla="*/ 352687 h 353318"/>
              <a:gd name="connsiteX1-225" fmla="*/ 3157 w 446614"/>
              <a:gd name="connsiteY1-226" fmla="*/ 227807 h 353318"/>
              <a:gd name="connsiteX2-227" fmla="*/ 61860 w 446614"/>
              <a:gd name="connsiteY2-228" fmla="*/ 30047 h 353318"/>
              <a:gd name="connsiteX3-229" fmla="*/ 345488 w 446614"/>
              <a:gd name="connsiteY3-230" fmla="*/ 17658 h 353318"/>
              <a:gd name="connsiteX4-231" fmla="*/ 446071 w 446614"/>
              <a:gd name="connsiteY4-232" fmla="*/ 194469 h 353318"/>
              <a:gd name="connsiteX5-233" fmla="*/ 384619 w 446614"/>
              <a:gd name="connsiteY5-234" fmla="*/ 334534 h 353318"/>
              <a:gd name="connsiteX6-235" fmla="*/ 336538 w 446614"/>
              <a:gd name="connsiteY6-236" fmla="*/ 311152 h 353318"/>
              <a:gd name="connsiteX7-237" fmla="*/ 314403 w 446614"/>
              <a:gd name="connsiteY7-238" fmla="*/ 249014 h 353318"/>
              <a:gd name="connsiteX8-239" fmla="*/ 279409 w 446614"/>
              <a:gd name="connsiteY8-240" fmla="*/ 101366 h 353318"/>
              <a:gd name="connsiteX9-241" fmla="*/ 138259 w 446614"/>
              <a:gd name="connsiteY9-242" fmla="*/ 105707 h 353318"/>
              <a:gd name="connsiteX10-243" fmla="*/ 135962 w 446614"/>
              <a:gd name="connsiteY10-244" fmla="*/ 256406 h 353318"/>
              <a:gd name="connsiteX11-245" fmla="*/ 120331 w 446614"/>
              <a:gd name="connsiteY11-246" fmla="*/ 341620 h 353318"/>
              <a:gd name="connsiteX12-247" fmla="*/ 120942 w 446614"/>
              <a:gd name="connsiteY12-248" fmla="*/ 352687 h 353318"/>
              <a:gd name="connsiteX0-249" fmla="*/ 120942 w 446614"/>
              <a:gd name="connsiteY0-250" fmla="*/ 352687 h 353318"/>
              <a:gd name="connsiteX1-251" fmla="*/ 3157 w 446614"/>
              <a:gd name="connsiteY1-252" fmla="*/ 227807 h 353318"/>
              <a:gd name="connsiteX2-253" fmla="*/ 61860 w 446614"/>
              <a:gd name="connsiteY2-254" fmla="*/ 30047 h 353318"/>
              <a:gd name="connsiteX3-255" fmla="*/ 345488 w 446614"/>
              <a:gd name="connsiteY3-256" fmla="*/ 17658 h 353318"/>
              <a:gd name="connsiteX4-257" fmla="*/ 446071 w 446614"/>
              <a:gd name="connsiteY4-258" fmla="*/ 194469 h 353318"/>
              <a:gd name="connsiteX5-259" fmla="*/ 384619 w 446614"/>
              <a:gd name="connsiteY5-260" fmla="*/ 334534 h 353318"/>
              <a:gd name="connsiteX6-261" fmla="*/ 336538 w 446614"/>
              <a:gd name="connsiteY6-262" fmla="*/ 311152 h 353318"/>
              <a:gd name="connsiteX7-263" fmla="*/ 314403 w 446614"/>
              <a:gd name="connsiteY7-264" fmla="*/ 249014 h 353318"/>
              <a:gd name="connsiteX8-265" fmla="*/ 279409 w 446614"/>
              <a:gd name="connsiteY8-266" fmla="*/ 101366 h 353318"/>
              <a:gd name="connsiteX9-267" fmla="*/ 138259 w 446614"/>
              <a:gd name="connsiteY9-268" fmla="*/ 105707 h 353318"/>
              <a:gd name="connsiteX10-269" fmla="*/ 135962 w 446614"/>
              <a:gd name="connsiteY10-270" fmla="*/ 256406 h 353318"/>
              <a:gd name="connsiteX11-271" fmla="*/ 120331 w 446614"/>
              <a:gd name="connsiteY11-272" fmla="*/ 341620 h 353318"/>
              <a:gd name="connsiteX12-273" fmla="*/ 120942 w 446614"/>
              <a:gd name="connsiteY12-274" fmla="*/ 352687 h 353318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11" y="connsiteY5-12"/>
              </a:cxn>
              <a:cxn ang="0">
                <a:pos x="connsiteX6-13" y="connsiteY6-14"/>
              </a:cxn>
              <a:cxn ang="0">
                <a:pos x="connsiteX7-15" y="connsiteY7-16"/>
              </a:cxn>
              <a:cxn ang="0">
                <a:pos x="connsiteX8-17" y="connsiteY8-18"/>
              </a:cxn>
              <a:cxn ang="0">
                <a:pos x="connsiteX9-37" y="connsiteY9-38"/>
              </a:cxn>
              <a:cxn ang="0">
                <a:pos x="connsiteX10-79" y="connsiteY10-80"/>
              </a:cxn>
              <a:cxn ang="0">
                <a:pos x="connsiteX11-125" y="connsiteY11-126"/>
              </a:cxn>
              <a:cxn ang="0">
                <a:pos x="connsiteX12-247" y="connsiteY12-248"/>
              </a:cxn>
            </a:cxnLst>
            <a:rect l="l" t="t" r="r" b="b"/>
            <a:pathLst>
              <a:path w="446614" h="353318">
                <a:moveTo>
                  <a:pt x="120942" y="352687"/>
                </a:moveTo>
                <a:cubicBezTo>
                  <a:pt x="107366" y="330543"/>
                  <a:pt x="17766" y="269674"/>
                  <a:pt x="3157" y="227807"/>
                </a:cubicBezTo>
                <a:cubicBezTo>
                  <a:pt x="-6690" y="174034"/>
                  <a:pt x="4805" y="65072"/>
                  <a:pt x="61860" y="30047"/>
                </a:cubicBezTo>
                <a:cubicBezTo>
                  <a:pt x="118915" y="-4978"/>
                  <a:pt x="281453" y="-9746"/>
                  <a:pt x="345488" y="17658"/>
                </a:cubicBezTo>
                <a:cubicBezTo>
                  <a:pt x="409523" y="45062"/>
                  <a:pt x="449074" y="144037"/>
                  <a:pt x="446071" y="194469"/>
                </a:cubicBezTo>
                <a:cubicBezTo>
                  <a:pt x="452593" y="247282"/>
                  <a:pt x="398509" y="310324"/>
                  <a:pt x="384619" y="334534"/>
                </a:cubicBezTo>
                <a:cubicBezTo>
                  <a:pt x="390270" y="384243"/>
                  <a:pt x="351812" y="320643"/>
                  <a:pt x="336538" y="311152"/>
                </a:cubicBezTo>
                <a:cubicBezTo>
                  <a:pt x="321264" y="301661"/>
                  <a:pt x="331068" y="284772"/>
                  <a:pt x="314403" y="249014"/>
                </a:cubicBezTo>
                <a:cubicBezTo>
                  <a:pt x="389373" y="205557"/>
                  <a:pt x="308766" y="125251"/>
                  <a:pt x="279409" y="101366"/>
                </a:cubicBezTo>
                <a:cubicBezTo>
                  <a:pt x="250052" y="77481"/>
                  <a:pt x="181108" y="90123"/>
                  <a:pt x="138259" y="105707"/>
                </a:cubicBezTo>
                <a:cubicBezTo>
                  <a:pt x="47749" y="138625"/>
                  <a:pt x="51101" y="218453"/>
                  <a:pt x="135962" y="256406"/>
                </a:cubicBezTo>
                <a:cubicBezTo>
                  <a:pt x="120900" y="267369"/>
                  <a:pt x="135393" y="330657"/>
                  <a:pt x="120331" y="341620"/>
                </a:cubicBezTo>
                <a:cubicBezTo>
                  <a:pt x="107367" y="353226"/>
                  <a:pt x="133906" y="341081"/>
                  <a:pt x="120942" y="352687"/>
                </a:cubicBezTo>
                <a:close/>
              </a:path>
            </a:pathLst>
          </a:cu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24" name="流程图: 接点 23"/>
          <p:cNvSpPr/>
          <p:nvPr userDrawn="1"/>
        </p:nvSpPr>
        <p:spPr>
          <a:xfrm>
            <a:off x="4693347" y="455654"/>
            <a:ext cx="288000" cy="288162"/>
          </a:xfrm>
          <a:prstGeom prst="flowChartConnector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25" name="空心弧 18"/>
          <p:cNvSpPr/>
          <p:nvPr userDrawn="1"/>
        </p:nvSpPr>
        <p:spPr>
          <a:xfrm rot="5400000">
            <a:off x="4667789" y="185665"/>
            <a:ext cx="446614" cy="353318"/>
          </a:xfrm>
          <a:custGeom>
            <a:avLst/>
            <a:gdLst>
              <a:gd name="connsiteX0" fmla="*/ 78598 w 503582"/>
              <a:gd name="connsiteY0" fmla="*/ 331635 h 384313"/>
              <a:gd name="connsiteX1" fmla="*/ 98097 w 503582"/>
              <a:gd name="connsiteY1" fmla="*/ 39951 h 384313"/>
              <a:gd name="connsiteX2" fmla="*/ 381725 w 503582"/>
              <a:gd name="connsiteY2" fmla="*/ 27562 h 384313"/>
              <a:gd name="connsiteX3" fmla="*/ 447048 w 503582"/>
              <a:gd name="connsiteY3" fmla="*/ 313482 h 384313"/>
              <a:gd name="connsiteX4" fmla="*/ 355403 w 503582"/>
              <a:gd name="connsiteY4" fmla="*/ 256537 h 384313"/>
              <a:gd name="connsiteX5" fmla="*/ 315646 w 503582"/>
              <a:gd name="connsiteY5" fmla="*/ 111270 h 384313"/>
              <a:gd name="connsiteX6" fmla="*/ 174496 w 503582"/>
              <a:gd name="connsiteY6" fmla="*/ 115611 h 384313"/>
              <a:gd name="connsiteX7" fmla="*/ 162674 w 503582"/>
              <a:gd name="connsiteY7" fmla="*/ 263928 h 384313"/>
              <a:gd name="connsiteX8" fmla="*/ 78598 w 503582"/>
              <a:gd name="connsiteY8" fmla="*/ 331635 h 384313"/>
              <a:gd name="connsiteX0-1" fmla="*/ 78600 w 503614"/>
              <a:gd name="connsiteY0-2" fmla="*/ 331635 h 353527"/>
              <a:gd name="connsiteX1-3" fmla="*/ 98099 w 503614"/>
              <a:gd name="connsiteY1-4" fmla="*/ 39951 h 353527"/>
              <a:gd name="connsiteX2-5" fmla="*/ 381727 w 503614"/>
              <a:gd name="connsiteY2-6" fmla="*/ 27562 h 353527"/>
              <a:gd name="connsiteX3-7" fmla="*/ 447050 w 503614"/>
              <a:gd name="connsiteY3-8" fmla="*/ 313482 h 353527"/>
              <a:gd name="connsiteX4-9" fmla="*/ 355405 w 503614"/>
              <a:gd name="connsiteY4-10" fmla="*/ 256537 h 353527"/>
              <a:gd name="connsiteX5-11" fmla="*/ 315648 w 503614"/>
              <a:gd name="connsiteY5-12" fmla="*/ 111270 h 353527"/>
              <a:gd name="connsiteX6-13" fmla="*/ 174498 w 503614"/>
              <a:gd name="connsiteY6-14" fmla="*/ 115611 h 353527"/>
              <a:gd name="connsiteX7-15" fmla="*/ 162676 w 503614"/>
              <a:gd name="connsiteY7-16" fmla="*/ 263928 h 353527"/>
              <a:gd name="connsiteX8-17" fmla="*/ 156570 w 503614"/>
              <a:gd name="connsiteY8-18" fmla="*/ 351524 h 353527"/>
              <a:gd name="connsiteX9" fmla="*/ 78600 w 503614"/>
              <a:gd name="connsiteY9" fmla="*/ 331635 h 353527"/>
              <a:gd name="connsiteX0-19" fmla="*/ 78600 w 503614"/>
              <a:gd name="connsiteY0-20" fmla="*/ 331635 h 353527"/>
              <a:gd name="connsiteX1-21" fmla="*/ 98099 w 503614"/>
              <a:gd name="connsiteY1-22" fmla="*/ 39951 h 353527"/>
              <a:gd name="connsiteX2-23" fmla="*/ 381727 w 503614"/>
              <a:gd name="connsiteY2-24" fmla="*/ 27562 h 353527"/>
              <a:gd name="connsiteX3-25" fmla="*/ 447050 w 503614"/>
              <a:gd name="connsiteY3-26" fmla="*/ 313482 h 353527"/>
              <a:gd name="connsiteX4-27" fmla="*/ 355405 w 503614"/>
              <a:gd name="connsiteY4-28" fmla="*/ 256537 h 353527"/>
              <a:gd name="connsiteX5-29" fmla="*/ 315648 w 503614"/>
              <a:gd name="connsiteY5-30" fmla="*/ 111270 h 353527"/>
              <a:gd name="connsiteX6-31" fmla="*/ 174498 w 503614"/>
              <a:gd name="connsiteY6-32" fmla="*/ 115611 h 353527"/>
              <a:gd name="connsiteX7-33" fmla="*/ 162676 w 503614"/>
              <a:gd name="connsiteY7-34" fmla="*/ 263928 h 353527"/>
              <a:gd name="connsiteX8-35" fmla="*/ 156570 w 503614"/>
              <a:gd name="connsiteY8-36" fmla="*/ 351524 h 353527"/>
              <a:gd name="connsiteX9-37" fmla="*/ 78600 w 503614"/>
              <a:gd name="connsiteY9-38" fmla="*/ 331635 h 353527"/>
              <a:gd name="connsiteX0-39" fmla="*/ 78600 w 503614"/>
              <a:gd name="connsiteY0-40" fmla="*/ 331635 h 353527"/>
              <a:gd name="connsiteX1-41" fmla="*/ 98099 w 503614"/>
              <a:gd name="connsiteY1-42" fmla="*/ 39951 h 353527"/>
              <a:gd name="connsiteX2-43" fmla="*/ 381727 w 503614"/>
              <a:gd name="connsiteY2-44" fmla="*/ 27562 h 353527"/>
              <a:gd name="connsiteX3-45" fmla="*/ 447050 w 503614"/>
              <a:gd name="connsiteY3-46" fmla="*/ 313482 h 353527"/>
              <a:gd name="connsiteX4-47" fmla="*/ 372777 w 503614"/>
              <a:gd name="connsiteY4-48" fmla="*/ 321056 h 353527"/>
              <a:gd name="connsiteX5-49" fmla="*/ 355405 w 503614"/>
              <a:gd name="connsiteY5-50" fmla="*/ 256537 h 353527"/>
              <a:gd name="connsiteX6-51" fmla="*/ 315648 w 503614"/>
              <a:gd name="connsiteY6-52" fmla="*/ 111270 h 353527"/>
              <a:gd name="connsiteX7-53" fmla="*/ 174498 w 503614"/>
              <a:gd name="connsiteY7-54" fmla="*/ 115611 h 353527"/>
              <a:gd name="connsiteX8-55" fmla="*/ 162676 w 503614"/>
              <a:gd name="connsiteY8-56" fmla="*/ 263928 h 353527"/>
              <a:gd name="connsiteX9-57" fmla="*/ 156570 w 503614"/>
              <a:gd name="connsiteY9-58" fmla="*/ 351524 h 353527"/>
              <a:gd name="connsiteX10" fmla="*/ 78600 w 503614"/>
              <a:gd name="connsiteY10" fmla="*/ 331635 h 353527"/>
              <a:gd name="connsiteX0-59" fmla="*/ 78600 w 465644"/>
              <a:gd name="connsiteY0-60" fmla="*/ 335721 h 367308"/>
              <a:gd name="connsiteX1-61" fmla="*/ 98099 w 465644"/>
              <a:gd name="connsiteY1-62" fmla="*/ 44037 h 367308"/>
              <a:gd name="connsiteX2-63" fmla="*/ 381727 w 465644"/>
              <a:gd name="connsiteY2-64" fmla="*/ 31648 h 367308"/>
              <a:gd name="connsiteX3-65" fmla="*/ 420858 w 465644"/>
              <a:gd name="connsiteY3-66" fmla="*/ 348524 h 367308"/>
              <a:gd name="connsiteX4-67" fmla="*/ 372777 w 465644"/>
              <a:gd name="connsiteY4-68" fmla="*/ 325142 h 367308"/>
              <a:gd name="connsiteX5-69" fmla="*/ 355405 w 465644"/>
              <a:gd name="connsiteY5-70" fmla="*/ 260623 h 367308"/>
              <a:gd name="connsiteX6-71" fmla="*/ 315648 w 465644"/>
              <a:gd name="connsiteY6-72" fmla="*/ 115356 h 367308"/>
              <a:gd name="connsiteX7-73" fmla="*/ 174498 w 465644"/>
              <a:gd name="connsiteY7-74" fmla="*/ 119697 h 367308"/>
              <a:gd name="connsiteX8-75" fmla="*/ 162676 w 465644"/>
              <a:gd name="connsiteY8-76" fmla="*/ 268014 h 367308"/>
              <a:gd name="connsiteX9-77" fmla="*/ 156570 w 465644"/>
              <a:gd name="connsiteY9-78" fmla="*/ 355610 h 367308"/>
              <a:gd name="connsiteX10-79" fmla="*/ 78600 w 465644"/>
              <a:gd name="connsiteY10-80" fmla="*/ 335721 h 367308"/>
              <a:gd name="connsiteX0-81" fmla="*/ 78600 w 482853"/>
              <a:gd name="connsiteY0-82" fmla="*/ 326296 h 357883"/>
              <a:gd name="connsiteX1-83" fmla="*/ 98099 w 482853"/>
              <a:gd name="connsiteY1-84" fmla="*/ 34612 h 357883"/>
              <a:gd name="connsiteX2-85" fmla="*/ 381727 w 482853"/>
              <a:gd name="connsiteY2-86" fmla="*/ 22223 h 357883"/>
              <a:gd name="connsiteX3-87" fmla="*/ 482310 w 482853"/>
              <a:gd name="connsiteY3-88" fmla="*/ 199034 h 357883"/>
              <a:gd name="connsiteX4-89" fmla="*/ 420858 w 482853"/>
              <a:gd name="connsiteY4-90" fmla="*/ 339099 h 357883"/>
              <a:gd name="connsiteX5-91" fmla="*/ 372777 w 482853"/>
              <a:gd name="connsiteY5-92" fmla="*/ 315717 h 357883"/>
              <a:gd name="connsiteX6-93" fmla="*/ 355405 w 482853"/>
              <a:gd name="connsiteY6-94" fmla="*/ 251198 h 357883"/>
              <a:gd name="connsiteX7-95" fmla="*/ 315648 w 482853"/>
              <a:gd name="connsiteY7-96" fmla="*/ 105931 h 357883"/>
              <a:gd name="connsiteX8-97" fmla="*/ 174498 w 482853"/>
              <a:gd name="connsiteY8-98" fmla="*/ 110272 h 357883"/>
              <a:gd name="connsiteX9-99" fmla="*/ 162676 w 482853"/>
              <a:gd name="connsiteY9-100" fmla="*/ 258589 h 357883"/>
              <a:gd name="connsiteX10-101" fmla="*/ 156570 w 482853"/>
              <a:gd name="connsiteY10-102" fmla="*/ 346185 h 357883"/>
              <a:gd name="connsiteX11" fmla="*/ 78600 w 482853"/>
              <a:gd name="connsiteY11" fmla="*/ 326296 h 357883"/>
              <a:gd name="connsiteX0-103" fmla="*/ 78600 w 482853"/>
              <a:gd name="connsiteY0-104" fmla="*/ 326296 h 357883"/>
              <a:gd name="connsiteX1-105" fmla="*/ 98099 w 482853"/>
              <a:gd name="connsiteY1-106" fmla="*/ 34612 h 357883"/>
              <a:gd name="connsiteX2-107" fmla="*/ 381727 w 482853"/>
              <a:gd name="connsiteY2-108" fmla="*/ 22223 h 357883"/>
              <a:gd name="connsiteX3-109" fmla="*/ 482310 w 482853"/>
              <a:gd name="connsiteY3-110" fmla="*/ 199034 h 357883"/>
              <a:gd name="connsiteX4-111" fmla="*/ 420858 w 482853"/>
              <a:gd name="connsiteY4-112" fmla="*/ 339099 h 357883"/>
              <a:gd name="connsiteX5-113" fmla="*/ 372777 w 482853"/>
              <a:gd name="connsiteY5-114" fmla="*/ 315717 h 357883"/>
              <a:gd name="connsiteX6-115" fmla="*/ 355405 w 482853"/>
              <a:gd name="connsiteY6-116" fmla="*/ 251198 h 357883"/>
              <a:gd name="connsiteX7-117" fmla="*/ 315648 w 482853"/>
              <a:gd name="connsiteY7-118" fmla="*/ 105931 h 357883"/>
              <a:gd name="connsiteX8-119" fmla="*/ 174498 w 482853"/>
              <a:gd name="connsiteY8-120" fmla="*/ 110272 h 357883"/>
              <a:gd name="connsiteX9-121" fmla="*/ 162676 w 482853"/>
              <a:gd name="connsiteY9-122" fmla="*/ 258589 h 357883"/>
              <a:gd name="connsiteX10-123" fmla="*/ 156570 w 482853"/>
              <a:gd name="connsiteY10-124" fmla="*/ 346185 h 357883"/>
              <a:gd name="connsiteX11-125" fmla="*/ 78600 w 482853"/>
              <a:gd name="connsiteY11-126" fmla="*/ 326296 h 357883"/>
              <a:gd name="connsiteX0-127" fmla="*/ 78600 w 482853"/>
              <a:gd name="connsiteY0-128" fmla="*/ 326296 h 357883"/>
              <a:gd name="connsiteX1-129" fmla="*/ 98099 w 482853"/>
              <a:gd name="connsiteY1-130" fmla="*/ 34612 h 357883"/>
              <a:gd name="connsiteX2-131" fmla="*/ 381727 w 482853"/>
              <a:gd name="connsiteY2-132" fmla="*/ 22223 h 357883"/>
              <a:gd name="connsiteX3-133" fmla="*/ 482310 w 482853"/>
              <a:gd name="connsiteY3-134" fmla="*/ 199034 h 357883"/>
              <a:gd name="connsiteX4-135" fmla="*/ 420858 w 482853"/>
              <a:gd name="connsiteY4-136" fmla="*/ 339099 h 357883"/>
              <a:gd name="connsiteX5-137" fmla="*/ 372777 w 482853"/>
              <a:gd name="connsiteY5-138" fmla="*/ 315717 h 357883"/>
              <a:gd name="connsiteX6-139" fmla="*/ 350642 w 482853"/>
              <a:gd name="connsiteY6-140" fmla="*/ 253579 h 357883"/>
              <a:gd name="connsiteX7-141" fmla="*/ 315648 w 482853"/>
              <a:gd name="connsiteY7-142" fmla="*/ 105931 h 357883"/>
              <a:gd name="connsiteX8-143" fmla="*/ 174498 w 482853"/>
              <a:gd name="connsiteY8-144" fmla="*/ 110272 h 357883"/>
              <a:gd name="connsiteX9-145" fmla="*/ 162676 w 482853"/>
              <a:gd name="connsiteY9-146" fmla="*/ 258589 h 357883"/>
              <a:gd name="connsiteX10-147" fmla="*/ 156570 w 482853"/>
              <a:gd name="connsiteY10-148" fmla="*/ 346185 h 357883"/>
              <a:gd name="connsiteX11-149" fmla="*/ 78600 w 482853"/>
              <a:gd name="connsiteY11-150" fmla="*/ 326296 h 357883"/>
              <a:gd name="connsiteX0-151" fmla="*/ 78600 w 482853"/>
              <a:gd name="connsiteY0-152" fmla="*/ 326296 h 357883"/>
              <a:gd name="connsiteX1-153" fmla="*/ 98099 w 482853"/>
              <a:gd name="connsiteY1-154" fmla="*/ 34612 h 357883"/>
              <a:gd name="connsiteX2-155" fmla="*/ 381727 w 482853"/>
              <a:gd name="connsiteY2-156" fmla="*/ 22223 h 357883"/>
              <a:gd name="connsiteX3-157" fmla="*/ 482310 w 482853"/>
              <a:gd name="connsiteY3-158" fmla="*/ 199034 h 357883"/>
              <a:gd name="connsiteX4-159" fmla="*/ 420858 w 482853"/>
              <a:gd name="connsiteY4-160" fmla="*/ 339099 h 357883"/>
              <a:gd name="connsiteX5-161" fmla="*/ 372777 w 482853"/>
              <a:gd name="connsiteY5-162" fmla="*/ 315717 h 357883"/>
              <a:gd name="connsiteX6-163" fmla="*/ 350642 w 482853"/>
              <a:gd name="connsiteY6-164" fmla="*/ 253579 h 357883"/>
              <a:gd name="connsiteX7-165" fmla="*/ 315648 w 482853"/>
              <a:gd name="connsiteY7-166" fmla="*/ 105931 h 357883"/>
              <a:gd name="connsiteX8-167" fmla="*/ 174498 w 482853"/>
              <a:gd name="connsiteY8-168" fmla="*/ 110272 h 357883"/>
              <a:gd name="connsiteX9-169" fmla="*/ 172201 w 482853"/>
              <a:gd name="connsiteY9-170" fmla="*/ 260971 h 357883"/>
              <a:gd name="connsiteX10-171" fmla="*/ 156570 w 482853"/>
              <a:gd name="connsiteY10-172" fmla="*/ 346185 h 357883"/>
              <a:gd name="connsiteX11-173" fmla="*/ 78600 w 482853"/>
              <a:gd name="connsiteY11-174" fmla="*/ 326296 h 357883"/>
              <a:gd name="connsiteX0-175" fmla="*/ 86886 w 412558"/>
              <a:gd name="connsiteY0-176" fmla="*/ 360065 h 360696"/>
              <a:gd name="connsiteX1-177" fmla="*/ 27804 w 412558"/>
              <a:gd name="connsiteY1-178" fmla="*/ 37425 h 360696"/>
              <a:gd name="connsiteX2-179" fmla="*/ 311432 w 412558"/>
              <a:gd name="connsiteY2-180" fmla="*/ 25036 h 360696"/>
              <a:gd name="connsiteX3-181" fmla="*/ 412015 w 412558"/>
              <a:gd name="connsiteY3-182" fmla="*/ 201847 h 360696"/>
              <a:gd name="connsiteX4-183" fmla="*/ 350563 w 412558"/>
              <a:gd name="connsiteY4-184" fmla="*/ 341912 h 360696"/>
              <a:gd name="connsiteX5-185" fmla="*/ 302482 w 412558"/>
              <a:gd name="connsiteY5-186" fmla="*/ 318530 h 360696"/>
              <a:gd name="connsiteX6-187" fmla="*/ 280347 w 412558"/>
              <a:gd name="connsiteY6-188" fmla="*/ 256392 h 360696"/>
              <a:gd name="connsiteX7-189" fmla="*/ 245353 w 412558"/>
              <a:gd name="connsiteY7-190" fmla="*/ 108744 h 360696"/>
              <a:gd name="connsiteX8-191" fmla="*/ 104203 w 412558"/>
              <a:gd name="connsiteY8-192" fmla="*/ 113085 h 360696"/>
              <a:gd name="connsiteX9-193" fmla="*/ 101906 w 412558"/>
              <a:gd name="connsiteY9-194" fmla="*/ 263784 h 360696"/>
              <a:gd name="connsiteX10-195" fmla="*/ 86275 w 412558"/>
              <a:gd name="connsiteY10-196" fmla="*/ 348998 h 360696"/>
              <a:gd name="connsiteX11-197" fmla="*/ 86886 w 412558"/>
              <a:gd name="connsiteY11-198" fmla="*/ 360065 h 360696"/>
              <a:gd name="connsiteX0-199" fmla="*/ 125305 w 450977"/>
              <a:gd name="connsiteY0-200" fmla="*/ 353326 h 353957"/>
              <a:gd name="connsiteX1-201" fmla="*/ 2758 w 450977"/>
              <a:gd name="connsiteY1-202" fmla="*/ 240352 h 353957"/>
              <a:gd name="connsiteX2-203" fmla="*/ 66223 w 450977"/>
              <a:gd name="connsiteY2-204" fmla="*/ 30686 h 353957"/>
              <a:gd name="connsiteX3-205" fmla="*/ 349851 w 450977"/>
              <a:gd name="connsiteY3-206" fmla="*/ 18297 h 353957"/>
              <a:gd name="connsiteX4-207" fmla="*/ 450434 w 450977"/>
              <a:gd name="connsiteY4-208" fmla="*/ 195108 h 353957"/>
              <a:gd name="connsiteX5-209" fmla="*/ 388982 w 450977"/>
              <a:gd name="connsiteY5-210" fmla="*/ 335173 h 353957"/>
              <a:gd name="connsiteX6-211" fmla="*/ 340901 w 450977"/>
              <a:gd name="connsiteY6-212" fmla="*/ 311791 h 353957"/>
              <a:gd name="connsiteX7-213" fmla="*/ 318766 w 450977"/>
              <a:gd name="connsiteY7-214" fmla="*/ 249653 h 353957"/>
              <a:gd name="connsiteX8-215" fmla="*/ 283772 w 450977"/>
              <a:gd name="connsiteY8-216" fmla="*/ 102005 h 353957"/>
              <a:gd name="connsiteX9-217" fmla="*/ 142622 w 450977"/>
              <a:gd name="connsiteY9-218" fmla="*/ 106346 h 353957"/>
              <a:gd name="connsiteX10-219" fmla="*/ 140325 w 450977"/>
              <a:gd name="connsiteY10-220" fmla="*/ 257045 h 353957"/>
              <a:gd name="connsiteX11-221" fmla="*/ 124694 w 450977"/>
              <a:gd name="connsiteY11-222" fmla="*/ 342259 h 353957"/>
              <a:gd name="connsiteX12" fmla="*/ 125305 w 450977"/>
              <a:gd name="connsiteY12" fmla="*/ 353326 h 353957"/>
              <a:gd name="connsiteX0-223" fmla="*/ 120942 w 446614"/>
              <a:gd name="connsiteY0-224" fmla="*/ 352687 h 353318"/>
              <a:gd name="connsiteX1-225" fmla="*/ 3157 w 446614"/>
              <a:gd name="connsiteY1-226" fmla="*/ 227807 h 353318"/>
              <a:gd name="connsiteX2-227" fmla="*/ 61860 w 446614"/>
              <a:gd name="connsiteY2-228" fmla="*/ 30047 h 353318"/>
              <a:gd name="connsiteX3-229" fmla="*/ 345488 w 446614"/>
              <a:gd name="connsiteY3-230" fmla="*/ 17658 h 353318"/>
              <a:gd name="connsiteX4-231" fmla="*/ 446071 w 446614"/>
              <a:gd name="connsiteY4-232" fmla="*/ 194469 h 353318"/>
              <a:gd name="connsiteX5-233" fmla="*/ 384619 w 446614"/>
              <a:gd name="connsiteY5-234" fmla="*/ 334534 h 353318"/>
              <a:gd name="connsiteX6-235" fmla="*/ 336538 w 446614"/>
              <a:gd name="connsiteY6-236" fmla="*/ 311152 h 353318"/>
              <a:gd name="connsiteX7-237" fmla="*/ 314403 w 446614"/>
              <a:gd name="connsiteY7-238" fmla="*/ 249014 h 353318"/>
              <a:gd name="connsiteX8-239" fmla="*/ 279409 w 446614"/>
              <a:gd name="connsiteY8-240" fmla="*/ 101366 h 353318"/>
              <a:gd name="connsiteX9-241" fmla="*/ 138259 w 446614"/>
              <a:gd name="connsiteY9-242" fmla="*/ 105707 h 353318"/>
              <a:gd name="connsiteX10-243" fmla="*/ 135962 w 446614"/>
              <a:gd name="connsiteY10-244" fmla="*/ 256406 h 353318"/>
              <a:gd name="connsiteX11-245" fmla="*/ 120331 w 446614"/>
              <a:gd name="connsiteY11-246" fmla="*/ 341620 h 353318"/>
              <a:gd name="connsiteX12-247" fmla="*/ 120942 w 446614"/>
              <a:gd name="connsiteY12-248" fmla="*/ 352687 h 353318"/>
              <a:gd name="connsiteX0-249" fmla="*/ 120942 w 446614"/>
              <a:gd name="connsiteY0-250" fmla="*/ 352687 h 353318"/>
              <a:gd name="connsiteX1-251" fmla="*/ 3157 w 446614"/>
              <a:gd name="connsiteY1-252" fmla="*/ 227807 h 353318"/>
              <a:gd name="connsiteX2-253" fmla="*/ 61860 w 446614"/>
              <a:gd name="connsiteY2-254" fmla="*/ 30047 h 353318"/>
              <a:gd name="connsiteX3-255" fmla="*/ 345488 w 446614"/>
              <a:gd name="connsiteY3-256" fmla="*/ 17658 h 353318"/>
              <a:gd name="connsiteX4-257" fmla="*/ 446071 w 446614"/>
              <a:gd name="connsiteY4-258" fmla="*/ 194469 h 353318"/>
              <a:gd name="connsiteX5-259" fmla="*/ 384619 w 446614"/>
              <a:gd name="connsiteY5-260" fmla="*/ 334534 h 353318"/>
              <a:gd name="connsiteX6-261" fmla="*/ 336538 w 446614"/>
              <a:gd name="connsiteY6-262" fmla="*/ 311152 h 353318"/>
              <a:gd name="connsiteX7-263" fmla="*/ 314403 w 446614"/>
              <a:gd name="connsiteY7-264" fmla="*/ 249014 h 353318"/>
              <a:gd name="connsiteX8-265" fmla="*/ 279409 w 446614"/>
              <a:gd name="connsiteY8-266" fmla="*/ 101366 h 353318"/>
              <a:gd name="connsiteX9-267" fmla="*/ 138259 w 446614"/>
              <a:gd name="connsiteY9-268" fmla="*/ 105707 h 353318"/>
              <a:gd name="connsiteX10-269" fmla="*/ 135962 w 446614"/>
              <a:gd name="connsiteY10-270" fmla="*/ 256406 h 353318"/>
              <a:gd name="connsiteX11-271" fmla="*/ 120331 w 446614"/>
              <a:gd name="connsiteY11-272" fmla="*/ 341620 h 353318"/>
              <a:gd name="connsiteX12-273" fmla="*/ 120942 w 446614"/>
              <a:gd name="connsiteY12-274" fmla="*/ 352687 h 353318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11" y="connsiteY5-12"/>
              </a:cxn>
              <a:cxn ang="0">
                <a:pos x="connsiteX6-13" y="connsiteY6-14"/>
              </a:cxn>
              <a:cxn ang="0">
                <a:pos x="connsiteX7-15" y="connsiteY7-16"/>
              </a:cxn>
              <a:cxn ang="0">
                <a:pos x="connsiteX8-17" y="connsiteY8-18"/>
              </a:cxn>
              <a:cxn ang="0">
                <a:pos x="connsiteX9-37" y="connsiteY9-38"/>
              </a:cxn>
              <a:cxn ang="0">
                <a:pos x="connsiteX10-79" y="connsiteY10-80"/>
              </a:cxn>
              <a:cxn ang="0">
                <a:pos x="connsiteX11-125" y="connsiteY11-126"/>
              </a:cxn>
              <a:cxn ang="0">
                <a:pos x="connsiteX12-247" y="connsiteY12-248"/>
              </a:cxn>
            </a:cxnLst>
            <a:rect l="l" t="t" r="r" b="b"/>
            <a:pathLst>
              <a:path w="446614" h="353318">
                <a:moveTo>
                  <a:pt x="120942" y="352687"/>
                </a:moveTo>
                <a:cubicBezTo>
                  <a:pt x="107366" y="330543"/>
                  <a:pt x="17766" y="269674"/>
                  <a:pt x="3157" y="227807"/>
                </a:cubicBezTo>
                <a:cubicBezTo>
                  <a:pt x="-6690" y="174034"/>
                  <a:pt x="4805" y="65072"/>
                  <a:pt x="61860" y="30047"/>
                </a:cubicBezTo>
                <a:cubicBezTo>
                  <a:pt x="118915" y="-4978"/>
                  <a:pt x="281453" y="-9746"/>
                  <a:pt x="345488" y="17658"/>
                </a:cubicBezTo>
                <a:cubicBezTo>
                  <a:pt x="409523" y="45062"/>
                  <a:pt x="449074" y="144037"/>
                  <a:pt x="446071" y="194469"/>
                </a:cubicBezTo>
                <a:cubicBezTo>
                  <a:pt x="452593" y="247282"/>
                  <a:pt x="398509" y="310324"/>
                  <a:pt x="384619" y="334534"/>
                </a:cubicBezTo>
                <a:cubicBezTo>
                  <a:pt x="390270" y="384243"/>
                  <a:pt x="351812" y="320643"/>
                  <a:pt x="336538" y="311152"/>
                </a:cubicBezTo>
                <a:cubicBezTo>
                  <a:pt x="321264" y="301661"/>
                  <a:pt x="331068" y="284772"/>
                  <a:pt x="314403" y="249014"/>
                </a:cubicBezTo>
                <a:cubicBezTo>
                  <a:pt x="389373" y="205557"/>
                  <a:pt x="308766" y="125251"/>
                  <a:pt x="279409" y="101366"/>
                </a:cubicBezTo>
                <a:cubicBezTo>
                  <a:pt x="250052" y="77481"/>
                  <a:pt x="181108" y="90123"/>
                  <a:pt x="138259" y="105707"/>
                </a:cubicBezTo>
                <a:cubicBezTo>
                  <a:pt x="47749" y="138625"/>
                  <a:pt x="51101" y="218453"/>
                  <a:pt x="135962" y="256406"/>
                </a:cubicBezTo>
                <a:cubicBezTo>
                  <a:pt x="120900" y="267369"/>
                  <a:pt x="135393" y="330657"/>
                  <a:pt x="120331" y="341620"/>
                </a:cubicBezTo>
                <a:cubicBezTo>
                  <a:pt x="107367" y="353226"/>
                  <a:pt x="133906" y="341081"/>
                  <a:pt x="120942" y="352687"/>
                </a:cubicBezTo>
                <a:close/>
              </a:path>
            </a:pathLst>
          </a:cu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26" name="流程图: 接点 25"/>
          <p:cNvSpPr/>
          <p:nvPr userDrawn="1"/>
        </p:nvSpPr>
        <p:spPr>
          <a:xfrm>
            <a:off x="5880069" y="455654"/>
            <a:ext cx="288000" cy="288162"/>
          </a:xfrm>
          <a:prstGeom prst="flowChartConnector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27" name="空心弧 18"/>
          <p:cNvSpPr/>
          <p:nvPr userDrawn="1"/>
        </p:nvSpPr>
        <p:spPr>
          <a:xfrm rot="5400000">
            <a:off x="5854511" y="185665"/>
            <a:ext cx="446614" cy="353318"/>
          </a:xfrm>
          <a:custGeom>
            <a:avLst/>
            <a:gdLst>
              <a:gd name="connsiteX0" fmla="*/ 78598 w 503582"/>
              <a:gd name="connsiteY0" fmla="*/ 331635 h 384313"/>
              <a:gd name="connsiteX1" fmla="*/ 98097 w 503582"/>
              <a:gd name="connsiteY1" fmla="*/ 39951 h 384313"/>
              <a:gd name="connsiteX2" fmla="*/ 381725 w 503582"/>
              <a:gd name="connsiteY2" fmla="*/ 27562 h 384313"/>
              <a:gd name="connsiteX3" fmla="*/ 447048 w 503582"/>
              <a:gd name="connsiteY3" fmla="*/ 313482 h 384313"/>
              <a:gd name="connsiteX4" fmla="*/ 355403 w 503582"/>
              <a:gd name="connsiteY4" fmla="*/ 256537 h 384313"/>
              <a:gd name="connsiteX5" fmla="*/ 315646 w 503582"/>
              <a:gd name="connsiteY5" fmla="*/ 111270 h 384313"/>
              <a:gd name="connsiteX6" fmla="*/ 174496 w 503582"/>
              <a:gd name="connsiteY6" fmla="*/ 115611 h 384313"/>
              <a:gd name="connsiteX7" fmla="*/ 162674 w 503582"/>
              <a:gd name="connsiteY7" fmla="*/ 263928 h 384313"/>
              <a:gd name="connsiteX8" fmla="*/ 78598 w 503582"/>
              <a:gd name="connsiteY8" fmla="*/ 331635 h 384313"/>
              <a:gd name="connsiteX0-1" fmla="*/ 78600 w 503614"/>
              <a:gd name="connsiteY0-2" fmla="*/ 331635 h 353527"/>
              <a:gd name="connsiteX1-3" fmla="*/ 98099 w 503614"/>
              <a:gd name="connsiteY1-4" fmla="*/ 39951 h 353527"/>
              <a:gd name="connsiteX2-5" fmla="*/ 381727 w 503614"/>
              <a:gd name="connsiteY2-6" fmla="*/ 27562 h 353527"/>
              <a:gd name="connsiteX3-7" fmla="*/ 447050 w 503614"/>
              <a:gd name="connsiteY3-8" fmla="*/ 313482 h 353527"/>
              <a:gd name="connsiteX4-9" fmla="*/ 355405 w 503614"/>
              <a:gd name="connsiteY4-10" fmla="*/ 256537 h 353527"/>
              <a:gd name="connsiteX5-11" fmla="*/ 315648 w 503614"/>
              <a:gd name="connsiteY5-12" fmla="*/ 111270 h 353527"/>
              <a:gd name="connsiteX6-13" fmla="*/ 174498 w 503614"/>
              <a:gd name="connsiteY6-14" fmla="*/ 115611 h 353527"/>
              <a:gd name="connsiteX7-15" fmla="*/ 162676 w 503614"/>
              <a:gd name="connsiteY7-16" fmla="*/ 263928 h 353527"/>
              <a:gd name="connsiteX8-17" fmla="*/ 156570 w 503614"/>
              <a:gd name="connsiteY8-18" fmla="*/ 351524 h 353527"/>
              <a:gd name="connsiteX9" fmla="*/ 78600 w 503614"/>
              <a:gd name="connsiteY9" fmla="*/ 331635 h 353527"/>
              <a:gd name="connsiteX0-19" fmla="*/ 78600 w 503614"/>
              <a:gd name="connsiteY0-20" fmla="*/ 331635 h 353527"/>
              <a:gd name="connsiteX1-21" fmla="*/ 98099 w 503614"/>
              <a:gd name="connsiteY1-22" fmla="*/ 39951 h 353527"/>
              <a:gd name="connsiteX2-23" fmla="*/ 381727 w 503614"/>
              <a:gd name="connsiteY2-24" fmla="*/ 27562 h 353527"/>
              <a:gd name="connsiteX3-25" fmla="*/ 447050 w 503614"/>
              <a:gd name="connsiteY3-26" fmla="*/ 313482 h 353527"/>
              <a:gd name="connsiteX4-27" fmla="*/ 355405 w 503614"/>
              <a:gd name="connsiteY4-28" fmla="*/ 256537 h 353527"/>
              <a:gd name="connsiteX5-29" fmla="*/ 315648 w 503614"/>
              <a:gd name="connsiteY5-30" fmla="*/ 111270 h 353527"/>
              <a:gd name="connsiteX6-31" fmla="*/ 174498 w 503614"/>
              <a:gd name="connsiteY6-32" fmla="*/ 115611 h 353527"/>
              <a:gd name="connsiteX7-33" fmla="*/ 162676 w 503614"/>
              <a:gd name="connsiteY7-34" fmla="*/ 263928 h 353527"/>
              <a:gd name="connsiteX8-35" fmla="*/ 156570 w 503614"/>
              <a:gd name="connsiteY8-36" fmla="*/ 351524 h 353527"/>
              <a:gd name="connsiteX9-37" fmla="*/ 78600 w 503614"/>
              <a:gd name="connsiteY9-38" fmla="*/ 331635 h 353527"/>
              <a:gd name="connsiteX0-39" fmla="*/ 78600 w 503614"/>
              <a:gd name="connsiteY0-40" fmla="*/ 331635 h 353527"/>
              <a:gd name="connsiteX1-41" fmla="*/ 98099 w 503614"/>
              <a:gd name="connsiteY1-42" fmla="*/ 39951 h 353527"/>
              <a:gd name="connsiteX2-43" fmla="*/ 381727 w 503614"/>
              <a:gd name="connsiteY2-44" fmla="*/ 27562 h 353527"/>
              <a:gd name="connsiteX3-45" fmla="*/ 447050 w 503614"/>
              <a:gd name="connsiteY3-46" fmla="*/ 313482 h 353527"/>
              <a:gd name="connsiteX4-47" fmla="*/ 372777 w 503614"/>
              <a:gd name="connsiteY4-48" fmla="*/ 321056 h 353527"/>
              <a:gd name="connsiteX5-49" fmla="*/ 355405 w 503614"/>
              <a:gd name="connsiteY5-50" fmla="*/ 256537 h 353527"/>
              <a:gd name="connsiteX6-51" fmla="*/ 315648 w 503614"/>
              <a:gd name="connsiteY6-52" fmla="*/ 111270 h 353527"/>
              <a:gd name="connsiteX7-53" fmla="*/ 174498 w 503614"/>
              <a:gd name="connsiteY7-54" fmla="*/ 115611 h 353527"/>
              <a:gd name="connsiteX8-55" fmla="*/ 162676 w 503614"/>
              <a:gd name="connsiteY8-56" fmla="*/ 263928 h 353527"/>
              <a:gd name="connsiteX9-57" fmla="*/ 156570 w 503614"/>
              <a:gd name="connsiteY9-58" fmla="*/ 351524 h 353527"/>
              <a:gd name="connsiteX10" fmla="*/ 78600 w 503614"/>
              <a:gd name="connsiteY10" fmla="*/ 331635 h 353527"/>
              <a:gd name="connsiteX0-59" fmla="*/ 78600 w 465644"/>
              <a:gd name="connsiteY0-60" fmla="*/ 335721 h 367308"/>
              <a:gd name="connsiteX1-61" fmla="*/ 98099 w 465644"/>
              <a:gd name="connsiteY1-62" fmla="*/ 44037 h 367308"/>
              <a:gd name="connsiteX2-63" fmla="*/ 381727 w 465644"/>
              <a:gd name="connsiteY2-64" fmla="*/ 31648 h 367308"/>
              <a:gd name="connsiteX3-65" fmla="*/ 420858 w 465644"/>
              <a:gd name="connsiteY3-66" fmla="*/ 348524 h 367308"/>
              <a:gd name="connsiteX4-67" fmla="*/ 372777 w 465644"/>
              <a:gd name="connsiteY4-68" fmla="*/ 325142 h 367308"/>
              <a:gd name="connsiteX5-69" fmla="*/ 355405 w 465644"/>
              <a:gd name="connsiteY5-70" fmla="*/ 260623 h 367308"/>
              <a:gd name="connsiteX6-71" fmla="*/ 315648 w 465644"/>
              <a:gd name="connsiteY6-72" fmla="*/ 115356 h 367308"/>
              <a:gd name="connsiteX7-73" fmla="*/ 174498 w 465644"/>
              <a:gd name="connsiteY7-74" fmla="*/ 119697 h 367308"/>
              <a:gd name="connsiteX8-75" fmla="*/ 162676 w 465644"/>
              <a:gd name="connsiteY8-76" fmla="*/ 268014 h 367308"/>
              <a:gd name="connsiteX9-77" fmla="*/ 156570 w 465644"/>
              <a:gd name="connsiteY9-78" fmla="*/ 355610 h 367308"/>
              <a:gd name="connsiteX10-79" fmla="*/ 78600 w 465644"/>
              <a:gd name="connsiteY10-80" fmla="*/ 335721 h 367308"/>
              <a:gd name="connsiteX0-81" fmla="*/ 78600 w 482853"/>
              <a:gd name="connsiteY0-82" fmla="*/ 326296 h 357883"/>
              <a:gd name="connsiteX1-83" fmla="*/ 98099 w 482853"/>
              <a:gd name="connsiteY1-84" fmla="*/ 34612 h 357883"/>
              <a:gd name="connsiteX2-85" fmla="*/ 381727 w 482853"/>
              <a:gd name="connsiteY2-86" fmla="*/ 22223 h 357883"/>
              <a:gd name="connsiteX3-87" fmla="*/ 482310 w 482853"/>
              <a:gd name="connsiteY3-88" fmla="*/ 199034 h 357883"/>
              <a:gd name="connsiteX4-89" fmla="*/ 420858 w 482853"/>
              <a:gd name="connsiteY4-90" fmla="*/ 339099 h 357883"/>
              <a:gd name="connsiteX5-91" fmla="*/ 372777 w 482853"/>
              <a:gd name="connsiteY5-92" fmla="*/ 315717 h 357883"/>
              <a:gd name="connsiteX6-93" fmla="*/ 355405 w 482853"/>
              <a:gd name="connsiteY6-94" fmla="*/ 251198 h 357883"/>
              <a:gd name="connsiteX7-95" fmla="*/ 315648 w 482853"/>
              <a:gd name="connsiteY7-96" fmla="*/ 105931 h 357883"/>
              <a:gd name="connsiteX8-97" fmla="*/ 174498 w 482853"/>
              <a:gd name="connsiteY8-98" fmla="*/ 110272 h 357883"/>
              <a:gd name="connsiteX9-99" fmla="*/ 162676 w 482853"/>
              <a:gd name="connsiteY9-100" fmla="*/ 258589 h 357883"/>
              <a:gd name="connsiteX10-101" fmla="*/ 156570 w 482853"/>
              <a:gd name="connsiteY10-102" fmla="*/ 346185 h 357883"/>
              <a:gd name="connsiteX11" fmla="*/ 78600 w 482853"/>
              <a:gd name="connsiteY11" fmla="*/ 326296 h 357883"/>
              <a:gd name="connsiteX0-103" fmla="*/ 78600 w 482853"/>
              <a:gd name="connsiteY0-104" fmla="*/ 326296 h 357883"/>
              <a:gd name="connsiteX1-105" fmla="*/ 98099 w 482853"/>
              <a:gd name="connsiteY1-106" fmla="*/ 34612 h 357883"/>
              <a:gd name="connsiteX2-107" fmla="*/ 381727 w 482853"/>
              <a:gd name="connsiteY2-108" fmla="*/ 22223 h 357883"/>
              <a:gd name="connsiteX3-109" fmla="*/ 482310 w 482853"/>
              <a:gd name="connsiteY3-110" fmla="*/ 199034 h 357883"/>
              <a:gd name="connsiteX4-111" fmla="*/ 420858 w 482853"/>
              <a:gd name="connsiteY4-112" fmla="*/ 339099 h 357883"/>
              <a:gd name="connsiteX5-113" fmla="*/ 372777 w 482853"/>
              <a:gd name="connsiteY5-114" fmla="*/ 315717 h 357883"/>
              <a:gd name="connsiteX6-115" fmla="*/ 355405 w 482853"/>
              <a:gd name="connsiteY6-116" fmla="*/ 251198 h 357883"/>
              <a:gd name="connsiteX7-117" fmla="*/ 315648 w 482853"/>
              <a:gd name="connsiteY7-118" fmla="*/ 105931 h 357883"/>
              <a:gd name="connsiteX8-119" fmla="*/ 174498 w 482853"/>
              <a:gd name="connsiteY8-120" fmla="*/ 110272 h 357883"/>
              <a:gd name="connsiteX9-121" fmla="*/ 162676 w 482853"/>
              <a:gd name="connsiteY9-122" fmla="*/ 258589 h 357883"/>
              <a:gd name="connsiteX10-123" fmla="*/ 156570 w 482853"/>
              <a:gd name="connsiteY10-124" fmla="*/ 346185 h 357883"/>
              <a:gd name="connsiteX11-125" fmla="*/ 78600 w 482853"/>
              <a:gd name="connsiteY11-126" fmla="*/ 326296 h 357883"/>
              <a:gd name="connsiteX0-127" fmla="*/ 78600 w 482853"/>
              <a:gd name="connsiteY0-128" fmla="*/ 326296 h 357883"/>
              <a:gd name="connsiteX1-129" fmla="*/ 98099 w 482853"/>
              <a:gd name="connsiteY1-130" fmla="*/ 34612 h 357883"/>
              <a:gd name="connsiteX2-131" fmla="*/ 381727 w 482853"/>
              <a:gd name="connsiteY2-132" fmla="*/ 22223 h 357883"/>
              <a:gd name="connsiteX3-133" fmla="*/ 482310 w 482853"/>
              <a:gd name="connsiteY3-134" fmla="*/ 199034 h 357883"/>
              <a:gd name="connsiteX4-135" fmla="*/ 420858 w 482853"/>
              <a:gd name="connsiteY4-136" fmla="*/ 339099 h 357883"/>
              <a:gd name="connsiteX5-137" fmla="*/ 372777 w 482853"/>
              <a:gd name="connsiteY5-138" fmla="*/ 315717 h 357883"/>
              <a:gd name="connsiteX6-139" fmla="*/ 350642 w 482853"/>
              <a:gd name="connsiteY6-140" fmla="*/ 253579 h 357883"/>
              <a:gd name="connsiteX7-141" fmla="*/ 315648 w 482853"/>
              <a:gd name="connsiteY7-142" fmla="*/ 105931 h 357883"/>
              <a:gd name="connsiteX8-143" fmla="*/ 174498 w 482853"/>
              <a:gd name="connsiteY8-144" fmla="*/ 110272 h 357883"/>
              <a:gd name="connsiteX9-145" fmla="*/ 162676 w 482853"/>
              <a:gd name="connsiteY9-146" fmla="*/ 258589 h 357883"/>
              <a:gd name="connsiteX10-147" fmla="*/ 156570 w 482853"/>
              <a:gd name="connsiteY10-148" fmla="*/ 346185 h 357883"/>
              <a:gd name="connsiteX11-149" fmla="*/ 78600 w 482853"/>
              <a:gd name="connsiteY11-150" fmla="*/ 326296 h 357883"/>
              <a:gd name="connsiteX0-151" fmla="*/ 78600 w 482853"/>
              <a:gd name="connsiteY0-152" fmla="*/ 326296 h 357883"/>
              <a:gd name="connsiteX1-153" fmla="*/ 98099 w 482853"/>
              <a:gd name="connsiteY1-154" fmla="*/ 34612 h 357883"/>
              <a:gd name="connsiteX2-155" fmla="*/ 381727 w 482853"/>
              <a:gd name="connsiteY2-156" fmla="*/ 22223 h 357883"/>
              <a:gd name="connsiteX3-157" fmla="*/ 482310 w 482853"/>
              <a:gd name="connsiteY3-158" fmla="*/ 199034 h 357883"/>
              <a:gd name="connsiteX4-159" fmla="*/ 420858 w 482853"/>
              <a:gd name="connsiteY4-160" fmla="*/ 339099 h 357883"/>
              <a:gd name="connsiteX5-161" fmla="*/ 372777 w 482853"/>
              <a:gd name="connsiteY5-162" fmla="*/ 315717 h 357883"/>
              <a:gd name="connsiteX6-163" fmla="*/ 350642 w 482853"/>
              <a:gd name="connsiteY6-164" fmla="*/ 253579 h 357883"/>
              <a:gd name="connsiteX7-165" fmla="*/ 315648 w 482853"/>
              <a:gd name="connsiteY7-166" fmla="*/ 105931 h 357883"/>
              <a:gd name="connsiteX8-167" fmla="*/ 174498 w 482853"/>
              <a:gd name="connsiteY8-168" fmla="*/ 110272 h 357883"/>
              <a:gd name="connsiteX9-169" fmla="*/ 172201 w 482853"/>
              <a:gd name="connsiteY9-170" fmla="*/ 260971 h 357883"/>
              <a:gd name="connsiteX10-171" fmla="*/ 156570 w 482853"/>
              <a:gd name="connsiteY10-172" fmla="*/ 346185 h 357883"/>
              <a:gd name="connsiteX11-173" fmla="*/ 78600 w 482853"/>
              <a:gd name="connsiteY11-174" fmla="*/ 326296 h 357883"/>
              <a:gd name="connsiteX0-175" fmla="*/ 86886 w 412558"/>
              <a:gd name="connsiteY0-176" fmla="*/ 360065 h 360696"/>
              <a:gd name="connsiteX1-177" fmla="*/ 27804 w 412558"/>
              <a:gd name="connsiteY1-178" fmla="*/ 37425 h 360696"/>
              <a:gd name="connsiteX2-179" fmla="*/ 311432 w 412558"/>
              <a:gd name="connsiteY2-180" fmla="*/ 25036 h 360696"/>
              <a:gd name="connsiteX3-181" fmla="*/ 412015 w 412558"/>
              <a:gd name="connsiteY3-182" fmla="*/ 201847 h 360696"/>
              <a:gd name="connsiteX4-183" fmla="*/ 350563 w 412558"/>
              <a:gd name="connsiteY4-184" fmla="*/ 341912 h 360696"/>
              <a:gd name="connsiteX5-185" fmla="*/ 302482 w 412558"/>
              <a:gd name="connsiteY5-186" fmla="*/ 318530 h 360696"/>
              <a:gd name="connsiteX6-187" fmla="*/ 280347 w 412558"/>
              <a:gd name="connsiteY6-188" fmla="*/ 256392 h 360696"/>
              <a:gd name="connsiteX7-189" fmla="*/ 245353 w 412558"/>
              <a:gd name="connsiteY7-190" fmla="*/ 108744 h 360696"/>
              <a:gd name="connsiteX8-191" fmla="*/ 104203 w 412558"/>
              <a:gd name="connsiteY8-192" fmla="*/ 113085 h 360696"/>
              <a:gd name="connsiteX9-193" fmla="*/ 101906 w 412558"/>
              <a:gd name="connsiteY9-194" fmla="*/ 263784 h 360696"/>
              <a:gd name="connsiteX10-195" fmla="*/ 86275 w 412558"/>
              <a:gd name="connsiteY10-196" fmla="*/ 348998 h 360696"/>
              <a:gd name="connsiteX11-197" fmla="*/ 86886 w 412558"/>
              <a:gd name="connsiteY11-198" fmla="*/ 360065 h 360696"/>
              <a:gd name="connsiteX0-199" fmla="*/ 125305 w 450977"/>
              <a:gd name="connsiteY0-200" fmla="*/ 353326 h 353957"/>
              <a:gd name="connsiteX1-201" fmla="*/ 2758 w 450977"/>
              <a:gd name="connsiteY1-202" fmla="*/ 240352 h 353957"/>
              <a:gd name="connsiteX2-203" fmla="*/ 66223 w 450977"/>
              <a:gd name="connsiteY2-204" fmla="*/ 30686 h 353957"/>
              <a:gd name="connsiteX3-205" fmla="*/ 349851 w 450977"/>
              <a:gd name="connsiteY3-206" fmla="*/ 18297 h 353957"/>
              <a:gd name="connsiteX4-207" fmla="*/ 450434 w 450977"/>
              <a:gd name="connsiteY4-208" fmla="*/ 195108 h 353957"/>
              <a:gd name="connsiteX5-209" fmla="*/ 388982 w 450977"/>
              <a:gd name="connsiteY5-210" fmla="*/ 335173 h 353957"/>
              <a:gd name="connsiteX6-211" fmla="*/ 340901 w 450977"/>
              <a:gd name="connsiteY6-212" fmla="*/ 311791 h 353957"/>
              <a:gd name="connsiteX7-213" fmla="*/ 318766 w 450977"/>
              <a:gd name="connsiteY7-214" fmla="*/ 249653 h 353957"/>
              <a:gd name="connsiteX8-215" fmla="*/ 283772 w 450977"/>
              <a:gd name="connsiteY8-216" fmla="*/ 102005 h 353957"/>
              <a:gd name="connsiteX9-217" fmla="*/ 142622 w 450977"/>
              <a:gd name="connsiteY9-218" fmla="*/ 106346 h 353957"/>
              <a:gd name="connsiteX10-219" fmla="*/ 140325 w 450977"/>
              <a:gd name="connsiteY10-220" fmla="*/ 257045 h 353957"/>
              <a:gd name="connsiteX11-221" fmla="*/ 124694 w 450977"/>
              <a:gd name="connsiteY11-222" fmla="*/ 342259 h 353957"/>
              <a:gd name="connsiteX12" fmla="*/ 125305 w 450977"/>
              <a:gd name="connsiteY12" fmla="*/ 353326 h 353957"/>
              <a:gd name="connsiteX0-223" fmla="*/ 120942 w 446614"/>
              <a:gd name="connsiteY0-224" fmla="*/ 352687 h 353318"/>
              <a:gd name="connsiteX1-225" fmla="*/ 3157 w 446614"/>
              <a:gd name="connsiteY1-226" fmla="*/ 227807 h 353318"/>
              <a:gd name="connsiteX2-227" fmla="*/ 61860 w 446614"/>
              <a:gd name="connsiteY2-228" fmla="*/ 30047 h 353318"/>
              <a:gd name="connsiteX3-229" fmla="*/ 345488 w 446614"/>
              <a:gd name="connsiteY3-230" fmla="*/ 17658 h 353318"/>
              <a:gd name="connsiteX4-231" fmla="*/ 446071 w 446614"/>
              <a:gd name="connsiteY4-232" fmla="*/ 194469 h 353318"/>
              <a:gd name="connsiteX5-233" fmla="*/ 384619 w 446614"/>
              <a:gd name="connsiteY5-234" fmla="*/ 334534 h 353318"/>
              <a:gd name="connsiteX6-235" fmla="*/ 336538 w 446614"/>
              <a:gd name="connsiteY6-236" fmla="*/ 311152 h 353318"/>
              <a:gd name="connsiteX7-237" fmla="*/ 314403 w 446614"/>
              <a:gd name="connsiteY7-238" fmla="*/ 249014 h 353318"/>
              <a:gd name="connsiteX8-239" fmla="*/ 279409 w 446614"/>
              <a:gd name="connsiteY8-240" fmla="*/ 101366 h 353318"/>
              <a:gd name="connsiteX9-241" fmla="*/ 138259 w 446614"/>
              <a:gd name="connsiteY9-242" fmla="*/ 105707 h 353318"/>
              <a:gd name="connsiteX10-243" fmla="*/ 135962 w 446614"/>
              <a:gd name="connsiteY10-244" fmla="*/ 256406 h 353318"/>
              <a:gd name="connsiteX11-245" fmla="*/ 120331 w 446614"/>
              <a:gd name="connsiteY11-246" fmla="*/ 341620 h 353318"/>
              <a:gd name="connsiteX12-247" fmla="*/ 120942 w 446614"/>
              <a:gd name="connsiteY12-248" fmla="*/ 352687 h 353318"/>
              <a:gd name="connsiteX0-249" fmla="*/ 120942 w 446614"/>
              <a:gd name="connsiteY0-250" fmla="*/ 352687 h 353318"/>
              <a:gd name="connsiteX1-251" fmla="*/ 3157 w 446614"/>
              <a:gd name="connsiteY1-252" fmla="*/ 227807 h 353318"/>
              <a:gd name="connsiteX2-253" fmla="*/ 61860 w 446614"/>
              <a:gd name="connsiteY2-254" fmla="*/ 30047 h 353318"/>
              <a:gd name="connsiteX3-255" fmla="*/ 345488 w 446614"/>
              <a:gd name="connsiteY3-256" fmla="*/ 17658 h 353318"/>
              <a:gd name="connsiteX4-257" fmla="*/ 446071 w 446614"/>
              <a:gd name="connsiteY4-258" fmla="*/ 194469 h 353318"/>
              <a:gd name="connsiteX5-259" fmla="*/ 384619 w 446614"/>
              <a:gd name="connsiteY5-260" fmla="*/ 334534 h 353318"/>
              <a:gd name="connsiteX6-261" fmla="*/ 336538 w 446614"/>
              <a:gd name="connsiteY6-262" fmla="*/ 311152 h 353318"/>
              <a:gd name="connsiteX7-263" fmla="*/ 314403 w 446614"/>
              <a:gd name="connsiteY7-264" fmla="*/ 249014 h 353318"/>
              <a:gd name="connsiteX8-265" fmla="*/ 279409 w 446614"/>
              <a:gd name="connsiteY8-266" fmla="*/ 101366 h 353318"/>
              <a:gd name="connsiteX9-267" fmla="*/ 138259 w 446614"/>
              <a:gd name="connsiteY9-268" fmla="*/ 105707 h 353318"/>
              <a:gd name="connsiteX10-269" fmla="*/ 135962 w 446614"/>
              <a:gd name="connsiteY10-270" fmla="*/ 256406 h 353318"/>
              <a:gd name="connsiteX11-271" fmla="*/ 120331 w 446614"/>
              <a:gd name="connsiteY11-272" fmla="*/ 341620 h 353318"/>
              <a:gd name="connsiteX12-273" fmla="*/ 120942 w 446614"/>
              <a:gd name="connsiteY12-274" fmla="*/ 352687 h 353318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11" y="connsiteY5-12"/>
              </a:cxn>
              <a:cxn ang="0">
                <a:pos x="connsiteX6-13" y="connsiteY6-14"/>
              </a:cxn>
              <a:cxn ang="0">
                <a:pos x="connsiteX7-15" y="connsiteY7-16"/>
              </a:cxn>
              <a:cxn ang="0">
                <a:pos x="connsiteX8-17" y="connsiteY8-18"/>
              </a:cxn>
              <a:cxn ang="0">
                <a:pos x="connsiteX9-37" y="connsiteY9-38"/>
              </a:cxn>
              <a:cxn ang="0">
                <a:pos x="connsiteX10-79" y="connsiteY10-80"/>
              </a:cxn>
              <a:cxn ang="0">
                <a:pos x="connsiteX11-125" y="connsiteY11-126"/>
              </a:cxn>
              <a:cxn ang="0">
                <a:pos x="connsiteX12-247" y="connsiteY12-248"/>
              </a:cxn>
            </a:cxnLst>
            <a:rect l="l" t="t" r="r" b="b"/>
            <a:pathLst>
              <a:path w="446614" h="353318">
                <a:moveTo>
                  <a:pt x="120942" y="352687"/>
                </a:moveTo>
                <a:cubicBezTo>
                  <a:pt x="107366" y="330543"/>
                  <a:pt x="17766" y="269674"/>
                  <a:pt x="3157" y="227807"/>
                </a:cubicBezTo>
                <a:cubicBezTo>
                  <a:pt x="-6690" y="174034"/>
                  <a:pt x="4805" y="65072"/>
                  <a:pt x="61860" y="30047"/>
                </a:cubicBezTo>
                <a:cubicBezTo>
                  <a:pt x="118915" y="-4978"/>
                  <a:pt x="281453" y="-9746"/>
                  <a:pt x="345488" y="17658"/>
                </a:cubicBezTo>
                <a:cubicBezTo>
                  <a:pt x="409523" y="45062"/>
                  <a:pt x="449074" y="144037"/>
                  <a:pt x="446071" y="194469"/>
                </a:cubicBezTo>
                <a:cubicBezTo>
                  <a:pt x="452593" y="247282"/>
                  <a:pt x="398509" y="310324"/>
                  <a:pt x="384619" y="334534"/>
                </a:cubicBezTo>
                <a:cubicBezTo>
                  <a:pt x="390270" y="384243"/>
                  <a:pt x="351812" y="320643"/>
                  <a:pt x="336538" y="311152"/>
                </a:cubicBezTo>
                <a:cubicBezTo>
                  <a:pt x="321264" y="301661"/>
                  <a:pt x="331068" y="284772"/>
                  <a:pt x="314403" y="249014"/>
                </a:cubicBezTo>
                <a:cubicBezTo>
                  <a:pt x="389373" y="205557"/>
                  <a:pt x="308766" y="125251"/>
                  <a:pt x="279409" y="101366"/>
                </a:cubicBezTo>
                <a:cubicBezTo>
                  <a:pt x="250052" y="77481"/>
                  <a:pt x="181108" y="90123"/>
                  <a:pt x="138259" y="105707"/>
                </a:cubicBezTo>
                <a:cubicBezTo>
                  <a:pt x="47749" y="138625"/>
                  <a:pt x="51101" y="218453"/>
                  <a:pt x="135962" y="256406"/>
                </a:cubicBezTo>
                <a:cubicBezTo>
                  <a:pt x="120900" y="267369"/>
                  <a:pt x="135393" y="330657"/>
                  <a:pt x="120331" y="341620"/>
                </a:cubicBezTo>
                <a:cubicBezTo>
                  <a:pt x="107367" y="353226"/>
                  <a:pt x="133906" y="341081"/>
                  <a:pt x="120942" y="352687"/>
                </a:cubicBezTo>
                <a:close/>
              </a:path>
            </a:pathLst>
          </a:cu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28" name="流程图: 接点 27"/>
          <p:cNvSpPr/>
          <p:nvPr userDrawn="1"/>
        </p:nvSpPr>
        <p:spPr>
          <a:xfrm>
            <a:off x="7044104" y="458641"/>
            <a:ext cx="288000" cy="288162"/>
          </a:xfrm>
          <a:prstGeom prst="flowChartConnector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29" name="空心弧 18"/>
          <p:cNvSpPr/>
          <p:nvPr userDrawn="1"/>
        </p:nvSpPr>
        <p:spPr>
          <a:xfrm rot="5400000">
            <a:off x="7018546" y="188652"/>
            <a:ext cx="446614" cy="353318"/>
          </a:xfrm>
          <a:custGeom>
            <a:avLst/>
            <a:gdLst>
              <a:gd name="connsiteX0" fmla="*/ 78598 w 503582"/>
              <a:gd name="connsiteY0" fmla="*/ 331635 h 384313"/>
              <a:gd name="connsiteX1" fmla="*/ 98097 w 503582"/>
              <a:gd name="connsiteY1" fmla="*/ 39951 h 384313"/>
              <a:gd name="connsiteX2" fmla="*/ 381725 w 503582"/>
              <a:gd name="connsiteY2" fmla="*/ 27562 h 384313"/>
              <a:gd name="connsiteX3" fmla="*/ 447048 w 503582"/>
              <a:gd name="connsiteY3" fmla="*/ 313482 h 384313"/>
              <a:gd name="connsiteX4" fmla="*/ 355403 w 503582"/>
              <a:gd name="connsiteY4" fmla="*/ 256537 h 384313"/>
              <a:gd name="connsiteX5" fmla="*/ 315646 w 503582"/>
              <a:gd name="connsiteY5" fmla="*/ 111270 h 384313"/>
              <a:gd name="connsiteX6" fmla="*/ 174496 w 503582"/>
              <a:gd name="connsiteY6" fmla="*/ 115611 h 384313"/>
              <a:gd name="connsiteX7" fmla="*/ 162674 w 503582"/>
              <a:gd name="connsiteY7" fmla="*/ 263928 h 384313"/>
              <a:gd name="connsiteX8" fmla="*/ 78598 w 503582"/>
              <a:gd name="connsiteY8" fmla="*/ 331635 h 384313"/>
              <a:gd name="connsiteX0-1" fmla="*/ 78600 w 503614"/>
              <a:gd name="connsiteY0-2" fmla="*/ 331635 h 353527"/>
              <a:gd name="connsiteX1-3" fmla="*/ 98099 w 503614"/>
              <a:gd name="connsiteY1-4" fmla="*/ 39951 h 353527"/>
              <a:gd name="connsiteX2-5" fmla="*/ 381727 w 503614"/>
              <a:gd name="connsiteY2-6" fmla="*/ 27562 h 353527"/>
              <a:gd name="connsiteX3-7" fmla="*/ 447050 w 503614"/>
              <a:gd name="connsiteY3-8" fmla="*/ 313482 h 353527"/>
              <a:gd name="connsiteX4-9" fmla="*/ 355405 w 503614"/>
              <a:gd name="connsiteY4-10" fmla="*/ 256537 h 353527"/>
              <a:gd name="connsiteX5-11" fmla="*/ 315648 w 503614"/>
              <a:gd name="connsiteY5-12" fmla="*/ 111270 h 353527"/>
              <a:gd name="connsiteX6-13" fmla="*/ 174498 w 503614"/>
              <a:gd name="connsiteY6-14" fmla="*/ 115611 h 353527"/>
              <a:gd name="connsiteX7-15" fmla="*/ 162676 w 503614"/>
              <a:gd name="connsiteY7-16" fmla="*/ 263928 h 353527"/>
              <a:gd name="connsiteX8-17" fmla="*/ 156570 w 503614"/>
              <a:gd name="connsiteY8-18" fmla="*/ 351524 h 353527"/>
              <a:gd name="connsiteX9" fmla="*/ 78600 w 503614"/>
              <a:gd name="connsiteY9" fmla="*/ 331635 h 353527"/>
              <a:gd name="connsiteX0-19" fmla="*/ 78600 w 503614"/>
              <a:gd name="connsiteY0-20" fmla="*/ 331635 h 353527"/>
              <a:gd name="connsiteX1-21" fmla="*/ 98099 w 503614"/>
              <a:gd name="connsiteY1-22" fmla="*/ 39951 h 353527"/>
              <a:gd name="connsiteX2-23" fmla="*/ 381727 w 503614"/>
              <a:gd name="connsiteY2-24" fmla="*/ 27562 h 353527"/>
              <a:gd name="connsiteX3-25" fmla="*/ 447050 w 503614"/>
              <a:gd name="connsiteY3-26" fmla="*/ 313482 h 353527"/>
              <a:gd name="connsiteX4-27" fmla="*/ 355405 w 503614"/>
              <a:gd name="connsiteY4-28" fmla="*/ 256537 h 353527"/>
              <a:gd name="connsiteX5-29" fmla="*/ 315648 w 503614"/>
              <a:gd name="connsiteY5-30" fmla="*/ 111270 h 353527"/>
              <a:gd name="connsiteX6-31" fmla="*/ 174498 w 503614"/>
              <a:gd name="connsiteY6-32" fmla="*/ 115611 h 353527"/>
              <a:gd name="connsiteX7-33" fmla="*/ 162676 w 503614"/>
              <a:gd name="connsiteY7-34" fmla="*/ 263928 h 353527"/>
              <a:gd name="connsiteX8-35" fmla="*/ 156570 w 503614"/>
              <a:gd name="connsiteY8-36" fmla="*/ 351524 h 353527"/>
              <a:gd name="connsiteX9-37" fmla="*/ 78600 w 503614"/>
              <a:gd name="connsiteY9-38" fmla="*/ 331635 h 353527"/>
              <a:gd name="connsiteX0-39" fmla="*/ 78600 w 503614"/>
              <a:gd name="connsiteY0-40" fmla="*/ 331635 h 353527"/>
              <a:gd name="connsiteX1-41" fmla="*/ 98099 w 503614"/>
              <a:gd name="connsiteY1-42" fmla="*/ 39951 h 353527"/>
              <a:gd name="connsiteX2-43" fmla="*/ 381727 w 503614"/>
              <a:gd name="connsiteY2-44" fmla="*/ 27562 h 353527"/>
              <a:gd name="connsiteX3-45" fmla="*/ 447050 w 503614"/>
              <a:gd name="connsiteY3-46" fmla="*/ 313482 h 353527"/>
              <a:gd name="connsiteX4-47" fmla="*/ 372777 w 503614"/>
              <a:gd name="connsiteY4-48" fmla="*/ 321056 h 353527"/>
              <a:gd name="connsiteX5-49" fmla="*/ 355405 w 503614"/>
              <a:gd name="connsiteY5-50" fmla="*/ 256537 h 353527"/>
              <a:gd name="connsiteX6-51" fmla="*/ 315648 w 503614"/>
              <a:gd name="connsiteY6-52" fmla="*/ 111270 h 353527"/>
              <a:gd name="connsiteX7-53" fmla="*/ 174498 w 503614"/>
              <a:gd name="connsiteY7-54" fmla="*/ 115611 h 353527"/>
              <a:gd name="connsiteX8-55" fmla="*/ 162676 w 503614"/>
              <a:gd name="connsiteY8-56" fmla="*/ 263928 h 353527"/>
              <a:gd name="connsiteX9-57" fmla="*/ 156570 w 503614"/>
              <a:gd name="connsiteY9-58" fmla="*/ 351524 h 353527"/>
              <a:gd name="connsiteX10" fmla="*/ 78600 w 503614"/>
              <a:gd name="connsiteY10" fmla="*/ 331635 h 353527"/>
              <a:gd name="connsiteX0-59" fmla="*/ 78600 w 465644"/>
              <a:gd name="connsiteY0-60" fmla="*/ 335721 h 367308"/>
              <a:gd name="connsiteX1-61" fmla="*/ 98099 w 465644"/>
              <a:gd name="connsiteY1-62" fmla="*/ 44037 h 367308"/>
              <a:gd name="connsiteX2-63" fmla="*/ 381727 w 465644"/>
              <a:gd name="connsiteY2-64" fmla="*/ 31648 h 367308"/>
              <a:gd name="connsiteX3-65" fmla="*/ 420858 w 465644"/>
              <a:gd name="connsiteY3-66" fmla="*/ 348524 h 367308"/>
              <a:gd name="connsiteX4-67" fmla="*/ 372777 w 465644"/>
              <a:gd name="connsiteY4-68" fmla="*/ 325142 h 367308"/>
              <a:gd name="connsiteX5-69" fmla="*/ 355405 w 465644"/>
              <a:gd name="connsiteY5-70" fmla="*/ 260623 h 367308"/>
              <a:gd name="connsiteX6-71" fmla="*/ 315648 w 465644"/>
              <a:gd name="connsiteY6-72" fmla="*/ 115356 h 367308"/>
              <a:gd name="connsiteX7-73" fmla="*/ 174498 w 465644"/>
              <a:gd name="connsiteY7-74" fmla="*/ 119697 h 367308"/>
              <a:gd name="connsiteX8-75" fmla="*/ 162676 w 465644"/>
              <a:gd name="connsiteY8-76" fmla="*/ 268014 h 367308"/>
              <a:gd name="connsiteX9-77" fmla="*/ 156570 w 465644"/>
              <a:gd name="connsiteY9-78" fmla="*/ 355610 h 367308"/>
              <a:gd name="connsiteX10-79" fmla="*/ 78600 w 465644"/>
              <a:gd name="connsiteY10-80" fmla="*/ 335721 h 367308"/>
              <a:gd name="connsiteX0-81" fmla="*/ 78600 w 482853"/>
              <a:gd name="connsiteY0-82" fmla="*/ 326296 h 357883"/>
              <a:gd name="connsiteX1-83" fmla="*/ 98099 w 482853"/>
              <a:gd name="connsiteY1-84" fmla="*/ 34612 h 357883"/>
              <a:gd name="connsiteX2-85" fmla="*/ 381727 w 482853"/>
              <a:gd name="connsiteY2-86" fmla="*/ 22223 h 357883"/>
              <a:gd name="connsiteX3-87" fmla="*/ 482310 w 482853"/>
              <a:gd name="connsiteY3-88" fmla="*/ 199034 h 357883"/>
              <a:gd name="connsiteX4-89" fmla="*/ 420858 w 482853"/>
              <a:gd name="connsiteY4-90" fmla="*/ 339099 h 357883"/>
              <a:gd name="connsiteX5-91" fmla="*/ 372777 w 482853"/>
              <a:gd name="connsiteY5-92" fmla="*/ 315717 h 357883"/>
              <a:gd name="connsiteX6-93" fmla="*/ 355405 w 482853"/>
              <a:gd name="connsiteY6-94" fmla="*/ 251198 h 357883"/>
              <a:gd name="connsiteX7-95" fmla="*/ 315648 w 482853"/>
              <a:gd name="connsiteY7-96" fmla="*/ 105931 h 357883"/>
              <a:gd name="connsiteX8-97" fmla="*/ 174498 w 482853"/>
              <a:gd name="connsiteY8-98" fmla="*/ 110272 h 357883"/>
              <a:gd name="connsiteX9-99" fmla="*/ 162676 w 482853"/>
              <a:gd name="connsiteY9-100" fmla="*/ 258589 h 357883"/>
              <a:gd name="connsiteX10-101" fmla="*/ 156570 w 482853"/>
              <a:gd name="connsiteY10-102" fmla="*/ 346185 h 357883"/>
              <a:gd name="connsiteX11" fmla="*/ 78600 w 482853"/>
              <a:gd name="connsiteY11" fmla="*/ 326296 h 357883"/>
              <a:gd name="connsiteX0-103" fmla="*/ 78600 w 482853"/>
              <a:gd name="connsiteY0-104" fmla="*/ 326296 h 357883"/>
              <a:gd name="connsiteX1-105" fmla="*/ 98099 w 482853"/>
              <a:gd name="connsiteY1-106" fmla="*/ 34612 h 357883"/>
              <a:gd name="connsiteX2-107" fmla="*/ 381727 w 482853"/>
              <a:gd name="connsiteY2-108" fmla="*/ 22223 h 357883"/>
              <a:gd name="connsiteX3-109" fmla="*/ 482310 w 482853"/>
              <a:gd name="connsiteY3-110" fmla="*/ 199034 h 357883"/>
              <a:gd name="connsiteX4-111" fmla="*/ 420858 w 482853"/>
              <a:gd name="connsiteY4-112" fmla="*/ 339099 h 357883"/>
              <a:gd name="connsiteX5-113" fmla="*/ 372777 w 482853"/>
              <a:gd name="connsiteY5-114" fmla="*/ 315717 h 357883"/>
              <a:gd name="connsiteX6-115" fmla="*/ 355405 w 482853"/>
              <a:gd name="connsiteY6-116" fmla="*/ 251198 h 357883"/>
              <a:gd name="connsiteX7-117" fmla="*/ 315648 w 482853"/>
              <a:gd name="connsiteY7-118" fmla="*/ 105931 h 357883"/>
              <a:gd name="connsiteX8-119" fmla="*/ 174498 w 482853"/>
              <a:gd name="connsiteY8-120" fmla="*/ 110272 h 357883"/>
              <a:gd name="connsiteX9-121" fmla="*/ 162676 w 482853"/>
              <a:gd name="connsiteY9-122" fmla="*/ 258589 h 357883"/>
              <a:gd name="connsiteX10-123" fmla="*/ 156570 w 482853"/>
              <a:gd name="connsiteY10-124" fmla="*/ 346185 h 357883"/>
              <a:gd name="connsiteX11-125" fmla="*/ 78600 w 482853"/>
              <a:gd name="connsiteY11-126" fmla="*/ 326296 h 357883"/>
              <a:gd name="connsiteX0-127" fmla="*/ 78600 w 482853"/>
              <a:gd name="connsiteY0-128" fmla="*/ 326296 h 357883"/>
              <a:gd name="connsiteX1-129" fmla="*/ 98099 w 482853"/>
              <a:gd name="connsiteY1-130" fmla="*/ 34612 h 357883"/>
              <a:gd name="connsiteX2-131" fmla="*/ 381727 w 482853"/>
              <a:gd name="connsiteY2-132" fmla="*/ 22223 h 357883"/>
              <a:gd name="connsiteX3-133" fmla="*/ 482310 w 482853"/>
              <a:gd name="connsiteY3-134" fmla="*/ 199034 h 357883"/>
              <a:gd name="connsiteX4-135" fmla="*/ 420858 w 482853"/>
              <a:gd name="connsiteY4-136" fmla="*/ 339099 h 357883"/>
              <a:gd name="connsiteX5-137" fmla="*/ 372777 w 482853"/>
              <a:gd name="connsiteY5-138" fmla="*/ 315717 h 357883"/>
              <a:gd name="connsiteX6-139" fmla="*/ 350642 w 482853"/>
              <a:gd name="connsiteY6-140" fmla="*/ 253579 h 357883"/>
              <a:gd name="connsiteX7-141" fmla="*/ 315648 w 482853"/>
              <a:gd name="connsiteY7-142" fmla="*/ 105931 h 357883"/>
              <a:gd name="connsiteX8-143" fmla="*/ 174498 w 482853"/>
              <a:gd name="connsiteY8-144" fmla="*/ 110272 h 357883"/>
              <a:gd name="connsiteX9-145" fmla="*/ 162676 w 482853"/>
              <a:gd name="connsiteY9-146" fmla="*/ 258589 h 357883"/>
              <a:gd name="connsiteX10-147" fmla="*/ 156570 w 482853"/>
              <a:gd name="connsiteY10-148" fmla="*/ 346185 h 357883"/>
              <a:gd name="connsiteX11-149" fmla="*/ 78600 w 482853"/>
              <a:gd name="connsiteY11-150" fmla="*/ 326296 h 357883"/>
              <a:gd name="connsiteX0-151" fmla="*/ 78600 w 482853"/>
              <a:gd name="connsiteY0-152" fmla="*/ 326296 h 357883"/>
              <a:gd name="connsiteX1-153" fmla="*/ 98099 w 482853"/>
              <a:gd name="connsiteY1-154" fmla="*/ 34612 h 357883"/>
              <a:gd name="connsiteX2-155" fmla="*/ 381727 w 482853"/>
              <a:gd name="connsiteY2-156" fmla="*/ 22223 h 357883"/>
              <a:gd name="connsiteX3-157" fmla="*/ 482310 w 482853"/>
              <a:gd name="connsiteY3-158" fmla="*/ 199034 h 357883"/>
              <a:gd name="connsiteX4-159" fmla="*/ 420858 w 482853"/>
              <a:gd name="connsiteY4-160" fmla="*/ 339099 h 357883"/>
              <a:gd name="connsiteX5-161" fmla="*/ 372777 w 482853"/>
              <a:gd name="connsiteY5-162" fmla="*/ 315717 h 357883"/>
              <a:gd name="connsiteX6-163" fmla="*/ 350642 w 482853"/>
              <a:gd name="connsiteY6-164" fmla="*/ 253579 h 357883"/>
              <a:gd name="connsiteX7-165" fmla="*/ 315648 w 482853"/>
              <a:gd name="connsiteY7-166" fmla="*/ 105931 h 357883"/>
              <a:gd name="connsiteX8-167" fmla="*/ 174498 w 482853"/>
              <a:gd name="connsiteY8-168" fmla="*/ 110272 h 357883"/>
              <a:gd name="connsiteX9-169" fmla="*/ 172201 w 482853"/>
              <a:gd name="connsiteY9-170" fmla="*/ 260971 h 357883"/>
              <a:gd name="connsiteX10-171" fmla="*/ 156570 w 482853"/>
              <a:gd name="connsiteY10-172" fmla="*/ 346185 h 357883"/>
              <a:gd name="connsiteX11-173" fmla="*/ 78600 w 482853"/>
              <a:gd name="connsiteY11-174" fmla="*/ 326296 h 357883"/>
              <a:gd name="connsiteX0-175" fmla="*/ 86886 w 412558"/>
              <a:gd name="connsiteY0-176" fmla="*/ 360065 h 360696"/>
              <a:gd name="connsiteX1-177" fmla="*/ 27804 w 412558"/>
              <a:gd name="connsiteY1-178" fmla="*/ 37425 h 360696"/>
              <a:gd name="connsiteX2-179" fmla="*/ 311432 w 412558"/>
              <a:gd name="connsiteY2-180" fmla="*/ 25036 h 360696"/>
              <a:gd name="connsiteX3-181" fmla="*/ 412015 w 412558"/>
              <a:gd name="connsiteY3-182" fmla="*/ 201847 h 360696"/>
              <a:gd name="connsiteX4-183" fmla="*/ 350563 w 412558"/>
              <a:gd name="connsiteY4-184" fmla="*/ 341912 h 360696"/>
              <a:gd name="connsiteX5-185" fmla="*/ 302482 w 412558"/>
              <a:gd name="connsiteY5-186" fmla="*/ 318530 h 360696"/>
              <a:gd name="connsiteX6-187" fmla="*/ 280347 w 412558"/>
              <a:gd name="connsiteY6-188" fmla="*/ 256392 h 360696"/>
              <a:gd name="connsiteX7-189" fmla="*/ 245353 w 412558"/>
              <a:gd name="connsiteY7-190" fmla="*/ 108744 h 360696"/>
              <a:gd name="connsiteX8-191" fmla="*/ 104203 w 412558"/>
              <a:gd name="connsiteY8-192" fmla="*/ 113085 h 360696"/>
              <a:gd name="connsiteX9-193" fmla="*/ 101906 w 412558"/>
              <a:gd name="connsiteY9-194" fmla="*/ 263784 h 360696"/>
              <a:gd name="connsiteX10-195" fmla="*/ 86275 w 412558"/>
              <a:gd name="connsiteY10-196" fmla="*/ 348998 h 360696"/>
              <a:gd name="connsiteX11-197" fmla="*/ 86886 w 412558"/>
              <a:gd name="connsiteY11-198" fmla="*/ 360065 h 360696"/>
              <a:gd name="connsiteX0-199" fmla="*/ 125305 w 450977"/>
              <a:gd name="connsiteY0-200" fmla="*/ 353326 h 353957"/>
              <a:gd name="connsiteX1-201" fmla="*/ 2758 w 450977"/>
              <a:gd name="connsiteY1-202" fmla="*/ 240352 h 353957"/>
              <a:gd name="connsiteX2-203" fmla="*/ 66223 w 450977"/>
              <a:gd name="connsiteY2-204" fmla="*/ 30686 h 353957"/>
              <a:gd name="connsiteX3-205" fmla="*/ 349851 w 450977"/>
              <a:gd name="connsiteY3-206" fmla="*/ 18297 h 353957"/>
              <a:gd name="connsiteX4-207" fmla="*/ 450434 w 450977"/>
              <a:gd name="connsiteY4-208" fmla="*/ 195108 h 353957"/>
              <a:gd name="connsiteX5-209" fmla="*/ 388982 w 450977"/>
              <a:gd name="connsiteY5-210" fmla="*/ 335173 h 353957"/>
              <a:gd name="connsiteX6-211" fmla="*/ 340901 w 450977"/>
              <a:gd name="connsiteY6-212" fmla="*/ 311791 h 353957"/>
              <a:gd name="connsiteX7-213" fmla="*/ 318766 w 450977"/>
              <a:gd name="connsiteY7-214" fmla="*/ 249653 h 353957"/>
              <a:gd name="connsiteX8-215" fmla="*/ 283772 w 450977"/>
              <a:gd name="connsiteY8-216" fmla="*/ 102005 h 353957"/>
              <a:gd name="connsiteX9-217" fmla="*/ 142622 w 450977"/>
              <a:gd name="connsiteY9-218" fmla="*/ 106346 h 353957"/>
              <a:gd name="connsiteX10-219" fmla="*/ 140325 w 450977"/>
              <a:gd name="connsiteY10-220" fmla="*/ 257045 h 353957"/>
              <a:gd name="connsiteX11-221" fmla="*/ 124694 w 450977"/>
              <a:gd name="connsiteY11-222" fmla="*/ 342259 h 353957"/>
              <a:gd name="connsiteX12" fmla="*/ 125305 w 450977"/>
              <a:gd name="connsiteY12" fmla="*/ 353326 h 353957"/>
              <a:gd name="connsiteX0-223" fmla="*/ 120942 w 446614"/>
              <a:gd name="connsiteY0-224" fmla="*/ 352687 h 353318"/>
              <a:gd name="connsiteX1-225" fmla="*/ 3157 w 446614"/>
              <a:gd name="connsiteY1-226" fmla="*/ 227807 h 353318"/>
              <a:gd name="connsiteX2-227" fmla="*/ 61860 w 446614"/>
              <a:gd name="connsiteY2-228" fmla="*/ 30047 h 353318"/>
              <a:gd name="connsiteX3-229" fmla="*/ 345488 w 446614"/>
              <a:gd name="connsiteY3-230" fmla="*/ 17658 h 353318"/>
              <a:gd name="connsiteX4-231" fmla="*/ 446071 w 446614"/>
              <a:gd name="connsiteY4-232" fmla="*/ 194469 h 353318"/>
              <a:gd name="connsiteX5-233" fmla="*/ 384619 w 446614"/>
              <a:gd name="connsiteY5-234" fmla="*/ 334534 h 353318"/>
              <a:gd name="connsiteX6-235" fmla="*/ 336538 w 446614"/>
              <a:gd name="connsiteY6-236" fmla="*/ 311152 h 353318"/>
              <a:gd name="connsiteX7-237" fmla="*/ 314403 w 446614"/>
              <a:gd name="connsiteY7-238" fmla="*/ 249014 h 353318"/>
              <a:gd name="connsiteX8-239" fmla="*/ 279409 w 446614"/>
              <a:gd name="connsiteY8-240" fmla="*/ 101366 h 353318"/>
              <a:gd name="connsiteX9-241" fmla="*/ 138259 w 446614"/>
              <a:gd name="connsiteY9-242" fmla="*/ 105707 h 353318"/>
              <a:gd name="connsiteX10-243" fmla="*/ 135962 w 446614"/>
              <a:gd name="connsiteY10-244" fmla="*/ 256406 h 353318"/>
              <a:gd name="connsiteX11-245" fmla="*/ 120331 w 446614"/>
              <a:gd name="connsiteY11-246" fmla="*/ 341620 h 353318"/>
              <a:gd name="connsiteX12-247" fmla="*/ 120942 w 446614"/>
              <a:gd name="connsiteY12-248" fmla="*/ 352687 h 353318"/>
              <a:gd name="connsiteX0-249" fmla="*/ 120942 w 446614"/>
              <a:gd name="connsiteY0-250" fmla="*/ 352687 h 353318"/>
              <a:gd name="connsiteX1-251" fmla="*/ 3157 w 446614"/>
              <a:gd name="connsiteY1-252" fmla="*/ 227807 h 353318"/>
              <a:gd name="connsiteX2-253" fmla="*/ 61860 w 446614"/>
              <a:gd name="connsiteY2-254" fmla="*/ 30047 h 353318"/>
              <a:gd name="connsiteX3-255" fmla="*/ 345488 w 446614"/>
              <a:gd name="connsiteY3-256" fmla="*/ 17658 h 353318"/>
              <a:gd name="connsiteX4-257" fmla="*/ 446071 w 446614"/>
              <a:gd name="connsiteY4-258" fmla="*/ 194469 h 353318"/>
              <a:gd name="connsiteX5-259" fmla="*/ 384619 w 446614"/>
              <a:gd name="connsiteY5-260" fmla="*/ 334534 h 353318"/>
              <a:gd name="connsiteX6-261" fmla="*/ 336538 w 446614"/>
              <a:gd name="connsiteY6-262" fmla="*/ 311152 h 353318"/>
              <a:gd name="connsiteX7-263" fmla="*/ 314403 w 446614"/>
              <a:gd name="connsiteY7-264" fmla="*/ 249014 h 353318"/>
              <a:gd name="connsiteX8-265" fmla="*/ 279409 w 446614"/>
              <a:gd name="connsiteY8-266" fmla="*/ 101366 h 353318"/>
              <a:gd name="connsiteX9-267" fmla="*/ 138259 w 446614"/>
              <a:gd name="connsiteY9-268" fmla="*/ 105707 h 353318"/>
              <a:gd name="connsiteX10-269" fmla="*/ 135962 w 446614"/>
              <a:gd name="connsiteY10-270" fmla="*/ 256406 h 353318"/>
              <a:gd name="connsiteX11-271" fmla="*/ 120331 w 446614"/>
              <a:gd name="connsiteY11-272" fmla="*/ 341620 h 353318"/>
              <a:gd name="connsiteX12-273" fmla="*/ 120942 w 446614"/>
              <a:gd name="connsiteY12-274" fmla="*/ 352687 h 353318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11" y="connsiteY5-12"/>
              </a:cxn>
              <a:cxn ang="0">
                <a:pos x="connsiteX6-13" y="connsiteY6-14"/>
              </a:cxn>
              <a:cxn ang="0">
                <a:pos x="connsiteX7-15" y="connsiteY7-16"/>
              </a:cxn>
              <a:cxn ang="0">
                <a:pos x="connsiteX8-17" y="connsiteY8-18"/>
              </a:cxn>
              <a:cxn ang="0">
                <a:pos x="connsiteX9-37" y="connsiteY9-38"/>
              </a:cxn>
              <a:cxn ang="0">
                <a:pos x="connsiteX10-79" y="connsiteY10-80"/>
              </a:cxn>
              <a:cxn ang="0">
                <a:pos x="connsiteX11-125" y="connsiteY11-126"/>
              </a:cxn>
              <a:cxn ang="0">
                <a:pos x="connsiteX12-247" y="connsiteY12-248"/>
              </a:cxn>
            </a:cxnLst>
            <a:rect l="l" t="t" r="r" b="b"/>
            <a:pathLst>
              <a:path w="446614" h="353318">
                <a:moveTo>
                  <a:pt x="120942" y="352687"/>
                </a:moveTo>
                <a:cubicBezTo>
                  <a:pt x="107366" y="330543"/>
                  <a:pt x="17766" y="269674"/>
                  <a:pt x="3157" y="227807"/>
                </a:cubicBezTo>
                <a:cubicBezTo>
                  <a:pt x="-6690" y="174034"/>
                  <a:pt x="4805" y="65072"/>
                  <a:pt x="61860" y="30047"/>
                </a:cubicBezTo>
                <a:cubicBezTo>
                  <a:pt x="118915" y="-4978"/>
                  <a:pt x="281453" y="-9746"/>
                  <a:pt x="345488" y="17658"/>
                </a:cubicBezTo>
                <a:cubicBezTo>
                  <a:pt x="409523" y="45062"/>
                  <a:pt x="449074" y="144037"/>
                  <a:pt x="446071" y="194469"/>
                </a:cubicBezTo>
                <a:cubicBezTo>
                  <a:pt x="452593" y="247282"/>
                  <a:pt x="398509" y="310324"/>
                  <a:pt x="384619" y="334534"/>
                </a:cubicBezTo>
                <a:cubicBezTo>
                  <a:pt x="390270" y="384243"/>
                  <a:pt x="351812" y="320643"/>
                  <a:pt x="336538" y="311152"/>
                </a:cubicBezTo>
                <a:cubicBezTo>
                  <a:pt x="321264" y="301661"/>
                  <a:pt x="331068" y="284772"/>
                  <a:pt x="314403" y="249014"/>
                </a:cubicBezTo>
                <a:cubicBezTo>
                  <a:pt x="389373" y="205557"/>
                  <a:pt x="308766" y="125251"/>
                  <a:pt x="279409" y="101366"/>
                </a:cubicBezTo>
                <a:cubicBezTo>
                  <a:pt x="250052" y="77481"/>
                  <a:pt x="181108" y="90123"/>
                  <a:pt x="138259" y="105707"/>
                </a:cubicBezTo>
                <a:cubicBezTo>
                  <a:pt x="47749" y="138625"/>
                  <a:pt x="51101" y="218453"/>
                  <a:pt x="135962" y="256406"/>
                </a:cubicBezTo>
                <a:cubicBezTo>
                  <a:pt x="120900" y="267369"/>
                  <a:pt x="135393" y="330657"/>
                  <a:pt x="120331" y="341620"/>
                </a:cubicBezTo>
                <a:cubicBezTo>
                  <a:pt x="107367" y="353226"/>
                  <a:pt x="133906" y="341081"/>
                  <a:pt x="120942" y="352687"/>
                </a:cubicBezTo>
                <a:close/>
              </a:path>
            </a:pathLst>
          </a:cu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30" name="流程图: 接点 29"/>
          <p:cNvSpPr/>
          <p:nvPr userDrawn="1"/>
        </p:nvSpPr>
        <p:spPr>
          <a:xfrm>
            <a:off x="8383649" y="450270"/>
            <a:ext cx="288000" cy="288162"/>
          </a:xfrm>
          <a:prstGeom prst="flowChartConnector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31" name="空心弧 18"/>
          <p:cNvSpPr/>
          <p:nvPr userDrawn="1"/>
        </p:nvSpPr>
        <p:spPr>
          <a:xfrm rot="5400000">
            <a:off x="8358091" y="180281"/>
            <a:ext cx="446614" cy="353318"/>
          </a:xfrm>
          <a:custGeom>
            <a:avLst/>
            <a:gdLst>
              <a:gd name="connsiteX0" fmla="*/ 78598 w 503582"/>
              <a:gd name="connsiteY0" fmla="*/ 331635 h 384313"/>
              <a:gd name="connsiteX1" fmla="*/ 98097 w 503582"/>
              <a:gd name="connsiteY1" fmla="*/ 39951 h 384313"/>
              <a:gd name="connsiteX2" fmla="*/ 381725 w 503582"/>
              <a:gd name="connsiteY2" fmla="*/ 27562 h 384313"/>
              <a:gd name="connsiteX3" fmla="*/ 447048 w 503582"/>
              <a:gd name="connsiteY3" fmla="*/ 313482 h 384313"/>
              <a:gd name="connsiteX4" fmla="*/ 355403 w 503582"/>
              <a:gd name="connsiteY4" fmla="*/ 256537 h 384313"/>
              <a:gd name="connsiteX5" fmla="*/ 315646 w 503582"/>
              <a:gd name="connsiteY5" fmla="*/ 111270 h 384313"/>
              <a:gd name="connsiteX6" fmla="*/ 174496 w 503582"/>
              <a:gd name="connsiteY6" fmla="*/ 115611 h 384313"/>
              <a:gd name="connsiteX7" fmla="*/ 162674 w 503582"/>
              <a:gd name="connsiteY7" fmla="*/ 263928 h 384313"/>
              <a:gd name="connsiteX8" fmla="*/ 78598 w 503582"/>
              <a:gd name="connsiteY8" fmla="*/ 331635 h 384313"/>
              <a:gd name="connsiteX0-1" fmla="*/ 78600 w 503614"/>
              <a:gd name="connsiteY0-2" fmla="*/ 331635 h 353527"/>
              <a:gd name="connsiteX1-3" fmla="*/ 98099 w 503614"/>
              <a:gd name="connsiteY1-4" fmla="*/ 39951 h 353527"/>
              <a:gd name="connsiteX2-5" fmla="*/ 381727 w 503614"/>
              <a:gd name="connsiteY2-6" fmla="*/ 27562 h 353527"/>
              <a:gd name="connsiteX3-7" fmla="*/ 447050 w 503614"/>
              <a:gd name="connsiteY3-8" fmla="*/ 313482 h 353527"/>
              <a:gd name="connsiteX4-9" fmla="*/ 355405 w 503614"/>
              <a:gd name="connsiteY4-10" fmla="*/ 256537 h 353527"/>
              <a:gd name="connsiteX5-11" fmla="*/ 315648 w 503614"/>
              <a:gd name="connsiteY5-12" fmla="*/ 111270 h 353527"/>
              <a:gd name="connsiteX6-13" fmla="*/ 174498 w 503614"/>
              <a:gd name="connsiteY6-14" fmla="*/ 115611 h 353527"/>
              <a:gd name="connsiteX7-15" fmla="*/ 162676 w 503614"/>
              <a:gd name="connsiteY7-16" fmla="*/ 263928 h 353527"/>
              <a:gd name="connsiteX8-17" fmla="*/ 156570 w 503614"/>
              <a:gd name="connsiteY8-18" fmla="*/ 351524 h 353527"/>
              <a:gd name="connsiteX9" fmla="*/ 78600 w 503614"/>
              <a:gd name="connsiteY9" fmla="*/ 331635 h 353527"/>
              <a:gd name="connsiteX0-19" fmla="*/ 78600 w 503614"/>
              <a:gd name="connsiteY0-20" fmla="*/ 331635 h 353527"/>
              <a:gd name="connsiteX1-21" fmla="*/ 98099 w 503614"/>
              <a:gd name="connsiteY1-22" fmla="*/ 39951 h 353527"/>
              <a:gd name="connsiteX2-23" fmla="*/ 381727 w 503614"/>
              <a:gd name="connsiteY2-24" fmla="*/ 27562 h 353527"/>
              <a:gd name="connsiteX3-25" fmla="*/ 447050 w 503614"/>
              <a:gd name="connsiteY3-26" fmla="*/ 313482 h 353527"/>
              <a:gd name="connsiteX4-27" fmla="*/ 355405 w 503614"/>
              <a:gd name="connsiteY4-28" fmla="*/ 256537 h 353527"/>
              <a:gd name="connsiteX5-29" fmla="*/ 315648 w 503614"/>
              <a:gd name="connsiteY5-30" fmla="*/ 111270 h 353527"/>
              <a:gd name="connsiteX6-31" fmla="*/ 174498 w 503614"/>
              <a:gd name="connsiteY6-32" fmla="*/ 115611 h 353527"/>
              <a:gd name="connsiteX7-33" fmla="*/ 162676 w 503614"/>
              <a:gd name="connsiteY7-34" fmla="*/ 263928 h 353527"/>
              <a:gd name="connsiteX8-35" fmla="*/ 156570 w 503614"/>
              <a:gd name="connsiteY8-36" fmla="*/ 351524 h 353527"/>
              <a:gd name="connsiteX9-37" fmla="*/ 78600 w 503614"/>
              <a:gd name="connsiteY9-38" fmla="*/ 331635 h 353527"/>
              <a:gd name="connsiteX0-39" fmla="*/ 78600 w 503614"/>
              <a:gd name="connsiteY0-40" fmla="*/ 331635 h 353527"/>
              <a:gd name="connsiteX1-41" fmla="*/ 98099 w 503614"/>
              <a:gd name="connsiteY1-42" fmla="*/ 39951 h 353527"/>
              <a:gd name="connsiteX2-43" fmla="*/ 381727 w 503614"/>
              <a:gd name="connsiteY2-44" fmla="*/ 27562 h 353527"/>
              <a:gd name="connsiteX3-45" fmla="*/ 447050 w 503614"/>
              <a:gd name="connsiteY3-46" fmla="*/ 313482 h 353527"/>
              <a:gd name="connsiteX4-47" fmla="*/ 372777 w 503614"/>
              <a:gd name="connsiteY4-48" fmla="*/ 321056 h 353527"/>
              <a:gd name="connsiteX5-49" fmla="*/ 355405 w 503614"/>
              <a:gd name="connsiteY5-50" fmla="*/ 256537 h 353527"/>
              <a:gd name="connsiteX6-51" fmla="*/ 315648 w 503614"/>
              <a:gd name="connsiteY6-52" fmla="*/ 111270 h 353527"/>
              <a:gd name="connsiteX7-53" fmla="*/ 174498 w 503614"/>
              <a:gd name="connsiteY7-54" fmla="*/ 115611 h 353527"/>
              <a:gd name="connsiteX8-55" fmla="*/ 162676 w 503614"/>
              <a:gd name="connsiteY8-56" fmla="*/ 263928 h 353527"/>
              <a:gd name="connsiteX9-57" fmla="*/ 156570 w 503614"/>
              <a:gd name="connsiteY9-58" fmla="*/ 351524 h 353527"/>
              <a:gd name="connsiteX10" fmla="*/ 78600 w 503614"/>
              <a:gd name="connsiteY10" fmla="*/ 331635 h 353527"/>
              <a:gd name="connsiteX0-59" fmla="*/ 78600 w 465644"/>
              <a:gd name="connsiteY0-60" fmla="*/ 335721 h 367308"/>
              <a:gd name="connsiteX1-61" fmla="*/ 98099 w 465644"/>
              <a:gd name="connsiteY1-62" fmla="*/ 44037 h 367308"/>
              <a:gd name="connsiteX2-63" fmla="*/ 381727 w 465644"/>
              <a:gd name="connsiteY2-64" fmla="*/ 31648 h 367308"/>
              <a:gd name="connsiteX3-65" fmla="*/ 420858 w 465644"/>
              <a:gd name="connsiteY3-66" fmla="*/ 348524 h 367308"/>
              <a:gd name="connsiteX4-67" fmla="*/ 372777 w 465644"/>
              <a:gd name="connsiteY4-68" fmla="*/ 325142 h 367308"/>
              <a:gd name="connsiteX5-69" fmla="*/ 355405 w 465644"/>
              <a:gd name="connsiteY5-70" fmla="*/ 260623 h 367308"/>
              <a:gd name="connsiteX6-71" fmla="*/ 315648 w 465644"/>
              <a:gd name="connsiteY6-72" fmla="*/ 115356 h 367308"/>
              <a:gd name="connsiteX7-73" fmla="*/ 174498 w 465644"/>
              <a:gd name="connsiteY7-74" fmla="*/ 119697 h 367308"/>
              <a:gd name="connsiteX8-75" fmla="*/ 162676 w 465644"/>
              <a:gd name="connsiteY8-76" fmla="*/ 268014 h 367308"/>
              <a:gd name="connsiteX9-77" fmla="*/ 156570 w 465644"/>
              <a:gd name="connsiteY9-78" fmla="*/ 355610 h 367308"/>
              <a:gd name="connsiteX10-79" fmla="*/ 78600 w 465644"/>
              <a:gd name="connsiteY10-80" fmla="*/ 335721 h 367308"/>
              <a:gd name="connsiteX0-81" fmla="*/ 78600 w 482853"/>
              <a:gd name="connsiteY0-82" fmla="*/ 326296 h 357883"/>
              <a:gd name="connsiteX1-83" fmla="*/ 98099 w 482853"/>
              <a:gd name="connsiteY1-84" fmla="*/ 34612 h 357883"/>
              <a:gd name="connsiteX2-85" fmla="*/ 381727 w 482853"/>
              <a:gd name="connsiteY2-86" fmla="*/ 22223 h 357883"/>
              <a:gd name="connsiteX3-87" fmla="*/ 482310 w 482853"/>
              <a:gd name="connsiteY3-88" fmla="*/ 199034 h 357883"/>
              <a:gd name="connsiteX4-89" fmla="*/ 420858 w 482853"/>
              <a:gd name="connsiteY4-90" fmla="*/ 339099 h 357883"/>
              <a:gd name="connsiteX5-91" fmla="*/ 372777 w 482853"/>
              <a:gd name="connsiteY5-92" fmla="*/ 315717 h 357883"/>
              <a:gd name="connsiteX6-93" fmla="*/ 355405 w 482853"/>
              <a:gd name="connsiteY6-94" fmla="*/ 251198 h 357883"/>
              <a:gd name="connsiteX7-95" fmla="*/ 315648 w 482853"/>
              <a:gd name="connsiteY7-96" fmla="*/ 105931 h 357883"/>
              <a:gd name="connsiteX8-97" fmla="*/ 174498 w 482853"/>
              <a:gd name="connsiteY8-98" fmla="*/ 110272 h 357883"/>
              <a:gd name="connsiteX9-99" fmla="*/ 162676 w 482853"/>
              <a:gd name="connsiteY9-100" fmla="*/ 258589 h 357883"/>
              <a:gd name="connsiteX10-101" fmla="*/ 156570 w 482853"/>
              <a:gd name="connsiteY10-102" fmla="*/ 346185 h 357883"/>
              <a:gd name="connsiteX11" fmla="*/ 78600 w 482853"/>
              <a:gd name="connsiteY11" fmla="*/ 326296 h 357883"/>
              <a:gd name="connsiteX0-103" fmla="*/ 78600 w 482853"/>
              <a:gd name="connsiteY0-104" fmla="*/ 326296 h 357883"/>
              <a:gd name="connsiteX1-105" fmla="*/ 98099 w 482853"/>
              <a:gd name="connsiteY1-106" fmla="*/ 34612 h 357883"/>
              <a:gd name="connsiteX2-107" fmla="*/ 381727 w 482853"/>
              <a:gd name="connsiteY2-108" fmla="*/ 22223 h 357883"/>
              <a:gd name="connsiteX3-109" fmla="*/ 482310 w 482853"/>
              <a:gd name="connsiteY3-110" fmla="*/ 199034 h 357883"/>
              <a:gd name="connsiteX4-111" fmla="*/ 420858 w 482853"/>
              <a:gd name="connsiteY4-112" fmla="*/ 339099 h 357883"/>
              <a:gd name="connsiteX5-113" fmla="*/ 372777 w 482853"/>
              <a:gd name="connsiteY5-114" fmla="*/ 315717 h 357883"/>
              <a:gd name="connsiteX6-115" fmla="*/ 355405 w 482853"/>
              <a:gd name="connsiteY6-116" fmla="*/ 251198 h 357883"/>
              <a:gd name="connsiteX7-117" fmla="*/ 315648 w 482853"/>
              <a:gd name="connsiteY7-118" fmla="*/ 105931 h 357883"/>
              <a:gd name="connsiteX8-119" fmla="*/ 174498 w 482853"/>
              <a:gd name="connsiteY8-120" fmla="*/ 110272 h 357883"/>
              <a:gd name="connsiteX9-121" fmla="*/ 162676 w 482853"/>
              <a:gd name="connsiteY9-122" fmla="*/ 258589 h 357883"/>
              <a:gd name="connsiteX10-123" fmla="*/ 156570 w 482853"/>
              <a:gd name="connsiteY10-124" fmla="*/ 346185 h 357883"/>
              <a:gd name="connsiteX11-125" fmla="*/ 78600 w 482853"/>
              <a:gd name="connsiteY11-126" fmla="*/ 326296 h 357883"/>
              <a:gd name="connsiteX0-127" fmla="*/ 78600 w 482853"/>
              <a:gd name="connsiteY0-128" fmla="*/ 326296 h 357883"/>
              <a:gd name="connsiteX1-129" fmla="*/ 98099 w 482853"/>
              <a:gd name="connsiteY1-130" fmla="*/ 34612 h 357883"/>
              <a:gd name="connsiteX2-131" fmla="*/ 381727 w 482853"/>
              <a:gd name="connsiteY2-132" fmla="*/ 22223 h 357883"/>
              <a:gd name="connsiteX3-133" fmla="*/ 482310 w 482853"/>
              <a:gd name="connsiteY3-134" fmla="*/ 199034 h 357883"/>
              <a:gd name="connsiteX4-135" fmla="*/ 420858 w 482853"/>
              <a:gd name="connsiteY4-136" fmla="*/ 339099 h 357883"/>
              <a:gd name="connsiteX5-137" fmla="*/ 372777 w 482853"/>
              <a:gd name="connsiteY5-138" fmla="*/ 315717 h 357883"/>
              <a:gd name="connsiteX6-139" fmla="*/ 350642 w 482853"/>
              <a:gd name="connsiteY6-140" fmla="*/ 253579 h 357883"/>
              <a:gd name="connsiteX7-141" fmla="*/ 315648 w 482853"/>
              <a:gd name="connsiteY7-142" fmla="*/ 105931 h 357883"/>
              <a:gd name="connsiteX8-143" fmla="*/ 174498 w 482853"/>
              <a:gd name="connsiteY8-144" fmla="*/ 110272 h 357883"/>
              <a:gd name="connsiteX9-145" fmla="*/ 162676 w 482853"/>
              <a:gd name="connsiteY9-146" fmla="*/ 258589 h 357883"/>
              <a:gd name="connsiteX10-147" fmla="*/ 156570 w 482853"/>
              <a:gd name="connsiteY10-148" fmla="*/ 346185 h 357883"/>
              <a:gd name="connsiteX11-149" fmla="*/ 78600 w 482853"/>
              <a:gd name="connsiteY11-150" fmla="*/ 326296 h 357883"/>
              <a:gd name="connsiteX0-151" fmla="*/ 78600 w 482853"/>
              <a:gd name="connsiteY0-152" fmla="*/ 326296 h 357883"/>
              <a:gd name="connsiteX1-153" fmla="*/ 98099 w 482853"/>
              <a:gd name="connsiteY1-154" fmla="*/ 34612 h 357883"/>
              <a:gd name="connsiteX2-155" fmla="*/ 381727 w 482853"/>
              <a:gd name="connsiteY2-156" fmla="*/ 22223 h 357883"/>
              <a:gd name="connsiteX3-157" fmla="*/ 482310 w 482853"/>
              <a:gd name="connsiteY3-158" fmla="*/ 199034 h 357883"/>
              <a:gd name="connsiteX4-159" fmla="*/ 420858 w 482853"/>
              <a:gd name="connsiteY4-160" fmla="*/ 339099 h 357883"/>
              <a:gd name="connsiteX5-161" fmla="*/ 372777 w 482853"/>
              <a:gd name="connsiteY5-162" fmla="*/ 315717 h 357883"/>
              <a:gd name="connsiteX6-163" fmla="*/ 350642 w 482853"/>
              <a:gd name="connsiteY6-164" fmla="*/ 253579 h 357883"/>
              <a:gd name="connsiteX7-165" fmla="*/ 315648 w 482853"/>
              <a:gd name="connsiteY7-166" fmla="*/ 105931 h 357883"/>
              <a:gd name="connsiteX8-167" fmla="*/ 174498 w 482853"/>
              <a:gd name="connsiteY8-168" fmla="*/ 110272 h 357883"/>
              <a:gd name="connsiteX9-169" fmla="*/ 172201 w 482853"/>
              <a:gd name="connsiteY9-170" fmla="*/ 260971 h 357883"/>
              <a:gd name="connsiteX10-171" fmla="*/ 156570 w 482853"/>
              <a:gd name="connsiteY10-172" fmla="*/ 346185 h 357883"/>
              <a:gd name="connsiteX11-173" fmla="*/ 78600 w 482853"/>
              <a:gd name="connsiteY11-174" fmla="*/ 326296 h 357883"/>
              <a:gd name="connsiteX0-175" fmla="*/ 86886 w 412558"/>
              <a:gd name="connsiteY0-176" fmla="*/ 360065 h 360696"/>
              <a:gd name="connsiteX1-177" fmla="*/ 27804 w 412558"/>
              <a:gd name="connsiteY1-178" fmla="*/ 37425 h 360696"/>
              <a:gd name="connsiteX2-179" fmla="*/ 311432 w 412558"/>
              <a:gd name="connsiteY2-180" fmla="*/ 25036 h 360696"/>
              <a:gd name="connsiteX3-181" fmla="*/ 412015 w 412558"/>
              <a:gd name="connsiteY3-182" fmla="*/ 201847 h 360696"/>
              <a:gd name="connsiteX4-183" fmla="*/ 350563 w 412558"/>
              <a:gd name="connsiteY4-184" fmla="*/ 341912 h 360696"/>
              <a:gd name="connsiteX5-185" fmla="*/ 302482 w 412558"/>
              <a:gd name="connsiteY5-186" fmla="*/ 318530 h 360696"/>
              <a:gd name="connsiteX6-187" fmla="*/ 280347 w 412558"/>
              <a:gd name="connsiteY6-188" fmla="*/ 256392 h 360696"/>
              <a:gd name="connsiteX7-189" fmla="*/ 245353 w 412558"/>
              <a:gd name="connsiteY7-190" fmla="*/ 108744 h 360696"/>
              <a:gd name="connsiteX8-191" fmla="*/ 104203 w 412558"/>
              <a:gd name="connsiteY8-192" fmla="*/ 113085 h 360696"/>
              <a:gd name="connsiteX9-193" fmla="*/ 101906 w 412558"/>
              <a:gd name="connsiteY9-194" fmla="*/ 263784 h 360696"/>
              <a:gd name="connsiteX10-195" fmla="*/ 86275 w 412558"/>
              <a:gd name="connsiteY10-196" fmla="*/ 348998 h 360696"/>
              <a:gd name="connsiteX11-197" fmla="*/ 86886 w 412558"/>
              <a:gd name="connsiteY11-198" fmla="*/ 360065 h 360696"/>
              <a:gd name="connsiteX0-199" fmla="*/ 125305 w 450977"/>
              <a:gd name="connsiteY0-200" fmla="*/ 353326 h 353957"/>
              <a:gd name="connsiteX1-201" fmla="*/ 2758 w 450977"/>
              <a:gd name="connsiteY1-202" fmla="*/ 240352 h 353957"/>
              <a:gd name="connsiteX2-203" fmla="*/ 66223 w 450977"/>
              <a:gd name="connsiteY2-204" fmla="*/ 30686 h 353957"/>
              <a:gd name="connsiteX3-205" fmla="*/ 349851 w 450977"/>
              <a:gd name="connsiteY3-206" fmla="*/ 18297 h 353957"/>
              <a:gd name="connsiteX4-207" fmla="*/ 450434 w 450977"/>
              <a:gd name="connsiteY4-208" fmla="*/ 195108 h 353957"/>
              <a:gd name="connsiteX5-209" fmla="*/ 388982 w 450977"/>
              <a:gd name="connsiteY5-210" fmla="*/ 335173 h 353957"/>
              <a:gd name="connsiteX6-211" fmla="*/ 340901 w 450977"/>
              <a:gd name="connsiteY6-212" fmla="*/ 311791 h 353957"/>
              <a:gd name="connsiteX7-213" fmla="*/ 318766 w 450977"/>
              <a:gd name="connsiteY7-214" fmla="*/ 249653 h 353957"/>
              <a:gd name="connsiteX8-215" fmla="*/ 283772 w 450977"/>
              <a:gd name="connsiteY8-216" fmla="*/ 102005 h 353957"/>
              <a:gd name="connsiteX9-217" fmla="*/ 142622 w 450977"/>
              <a:gd name="connsiteY9-218" fmla="*/ 106346 h 353957"/>
              <a:gd name="connsiteX10-219" fmla="*/ 140325 w 450977"/>
              <a:gd name="connsiteY10-220" fmla="*/ 257045 h 353957"/>
              <a:gd name="connsiteX11-221" fmla="*/ 124694 w 450977"/>
              <a:gd name="connsiteY11-222" fmla="*/ 342259 h 353957"/>
              <a:gd name="connsiteX12" fmla="*/ 125305 w 450977"/>
              <a:gd name="connsiteY12" fmla="*/ 353326 h 353957"/>
              <a:gd name="connsiteX0-223" fmla="*/ 120942 w 446614"/>
              <a:gd name="connsiteY0-224" fmla="*/ 352687 h 353318"/>
              <a:gd name="connsiteX1-225" fmla="*/ 3157 w 446614"/>
              <a:gd name="connsiteY1-226" fmla="*/ 227807 h 353318"/>
              <a:gd name="connsiteX2-227" fmla="*/ 61860 w 446614"/>
              <a:gd name="connsiteY2-228" fmla="*/ 30047 h 353318"/>
              <a:gd name="connsiteX3-229" fmla="*/ 345488 w 446614"/>
              <a:gd name="connsiteY3-230" fmla="*/ 17658 h 353318"/>
              <a:gd name="connsiteX4-231" fmla="*/ 446071 w 446614"/>
              <a:gd name="connsiteY4-232" fmla="*/ 194469 h 353318"/>
              <a:gd name="connsiteX5-233" fmla="*/ 384619 w 446614"/>
              <a:gd name="connsiteY5-234" fmla="*/ 334534 h 353318"/>
              <a:gd name="connsiteX6-235" fmla="*/ 336538 w 446614"/>
              <a:gd name="connsiteY6-236" fmla="*/ 311152 h 353318"/>
              <a:gd name="connsiteX7-237" fmla="*/ 314403 w 446614"/>
              <a:gd name="connsiteY7-238" fmla="*/ 249014 h 353318"/>
              <a:gd name="connsiteX8-239" fmla="*/ 279409 w 446614"/>
              <a:gd name="connsiteY8-240" fmla="*/ 101366 h 353318"/>
              <a:gd name="connsiteX9-241" fmla="*/ 138259 w 446614"/>
              <a:gd name="connsiteY9-242" fmla="*/ 105707 h 353318"/>
              <a:gd name="connsiteX10-243" fmla="*/ 135962 w 446614"/>
              <a:gd name="connsiteY10-244" fmla="*/ 256406 h 353318"/>
              <a:gd name="connsiteX11-245" fmla="*/ 120331 w 446614"/>
              <a:gd name="connsiteY11-246" fmla="*/ 341620 h 353318"/>
              <a:gd name="connsiteX12-247" fmla="*/ 120942 w 446614"/>
              <a:gd name="connsiteY12-248" fmla="*/ 352687 h 353318"/>
              <a:gd name="connsiteX0-249" fmla="*/ 120942 w 446614"/>
              <a:gd name="connsiteY0-250" fmla="*/ 352687 h 353318"/>
              <a:gd name="connsiteX1-251" fmla="*/ 3157 w 446614"/>
              <a:gd name="connsiteY1-252" fmla="*/ 227807 h 353318"/>
              <a:gd name="connsiteX2-253" fmla="*/ 61860 w 446614"/>
              <a:gd name="connsiteY2-254" fmla="*/ 30047 h 353318"/>
              <a:gd name="connsiteX3-255" fmla="*/ 345488 w 446614"/>
              <a:gd name="connsiteY3-256" fmla="*/ 17658 h 353318"/>
              <a:gd name="connsiteX4-257" fmla="*/ 446071 w 446614"/>
              <a:gd name="connsiteY4-258" fmla="*/ 194469 h 353318"/>
              <a:gd name="connsiteX5-259" fmla="*/ 384619 w 446614"/>
              <a:gd name="connsiteY5-260" fmla="*/ 334534 h 353318"/>
              <a:gd name="connsiteX6-261" fmla="*/ 336538 w 446614"/>
              <a:gd name="connsiteY6-262" fmla="*/ 311152 h 353318"/>
              <a:gd name="connsiteX7-263" fmla="*/ 314403 w 446614"/>
              <a:gd name="connsiteY7-264" fmla="*/ 249014 h 353318"/>
              <a:gd name="connsiteX8-265" fmla="*/ 279409 w 446614"/>
              <a:gd name="connsiteY8-266" fmla="*/ 101366 h 353318"/>
              <a:gd name="connsiteX9-267" fmla="*/ 138259 w 446614"/>
              <a:gd name="connsiteY9-268" fmla="*/ 105707 h 353318"/>
              <a:gd name="connsiteX10-269" fmla="*/ 135962 w 446614"/>
              <a:gd name="connsiteY10-270" fmla="*/ 256406 h 353318"/>
              <a:gd name="connsiteX11-271" fmla="*/ 120331 w 446614"/>
              <a:gd name="connsiteY11-272" fmla="*/ 341620 h 353318"/>
              <a:gd name="connsiteX12-273" fmla="*/ 120942 w 446614"/>
              <a:gd name="connsiteY12-274" fmla="*/ 352687 h 353318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11" y="connsiteY5-12"/>
              </a:cxn>
              <a:cxn ang="0">
                <a:pos x="connsiteX6-13" y="connsiteY6-14"/>
              </a:cxn>
              <a:cxn ang="0">
                <a:pos x="connsiteX7-15" y="connsiteY7-16"/>
              </a:cxn>
              <a:cxn ang="0">
                <a:pos x="connsiteX8-17" y="connsiteY8-18"/>
              </a:cxn>
              <a:cxn ang="0">
                <a:pos x="connsiteX9-37" y="connsiteY9-38"/>
              </a:cxn>
              <a:cxn ang="0">
                <a:pos x="connsiteX10-79" y="connsiteY10-80"/>
              </a:cxn>
              <a:cxn ang="0">
                <a:pos x="connsiteX11-125" y="connsiteY11-126"/>
              </a:cxn>
              <a:cxn ang="0">
                <a:pos x="connsiteX12-247" y="connsiteY12-248"/>
              </a:cxn>
            </a:cxnLst>
            <a:rect l="l" t="t" r="r" b="b"/>
            <a:pathLst>
              <a:path w="446614" h="353318">
                <a:moveTo>
                  <a:pt x="120942" y="352687"/>
                </a:moveTo>
                <a:cubicBezTo>
                  <a:pt x="107366" y="330543"/>
                  <a:pt x="17766" y="269674"/>
                  <a:pt x="3157" y="227807"/>
                </a:cubicBezTo>
                <a:cubicBezTo>
                  <a:pt x="-6690" y="174034"/>
                  <a:pt x="4805" y="65072"/>
                  <a:pt x="61860" y="30047"/>
                </a:cubicBezTo>
                <a:cubicBezTo>
                  <a:pt x="118915" y="-4978"/>
                  <a:pt x="281453" y="-9746"/>
                  <a:pt x="345488" y="17658"/>
                </a:cubicBezTo>
                <a:cubicBezTo>
                  <a:pt x="409523" y="45062"/>
                  <a:pt x="449074" y="144037"/>
                  <a:pt x="446071" y="194469"/>
                </a:cubicBezTo>
                <a:cubicBezTo>
                  <a:pt x="452593" y="247282"/>
                  <a:pt x="398509" y="310324"/>
                  <a:pt x="384619" y="334534"/>
                </a:cubicBezTo>
                <a:cubicBezTo>
                  <a:pt x="390270" y="384243"/>
                  <a:pt x="351812" y="320643"/>
                  <a:pt x="336538" y="311152"/>
                </a:cubicBezTo>
                <a:cubicBezTo>
                  <a:pt x="321264" y="301661"/>
                  <a:pt x="331068" y="284772"/>
                  <a:pt x="314403" y="249014"/>
                </a:cubicBezTo>
                <a:cubicBezTo>
                  <a:pt x="389373" y="205557"/>
                  <a:pt x="308766" y="125251"/>
                  <a:pt x="279409" y="101366"/>
                </a:cubicBezTo>
                <a:cubicBezTo>
                  <a:pt x="250052" y="77481"/>
                  <a:pt x="181108" y="90123"/>
                  <a:pt x="138259" y="105707"/>
                </a:cubicBezTo>
                <a:cubicBezTo>
                  <a:pt x="47749" y="138625"/>
                  <a:pt x="51101" y="218453"/>
                  <a:pt x="135962" y="256406"/>
                </a:cubicBezTo>
                <a:cubicBezTo>
                  <a:pt x="120900" y="267369"/>
                  <a:pt x="135393" y="330657"/>
                  <a:pt x="120331" y="341620"/>
                </a:cubicBezTo>
                <a:cubicBezTo>
                  <a:pt x="107367" y="353226"/>
                  <a:pt x="133906" y="341081"/>
                  <a:pt x="120942" y="352687"/>
                </a:cubicBezTo>
                <a:close/>
              </a:path>
            </a:pathLst>
          </a:cu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32" name="流程图: 接点 31"/>
          <p:cNvSpPr/>
          <p:nvPr userDrawn="1"/>
        </p:nvSpPr>
        <p:spPr>
          <a:xfrm>
            <a:off x="9570371" y="450270"/>
            <a:ext cx="288000" cy="288162"/>
          </a:xfrm>
          <a:prstGeom prst="flowChartConnector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33" name="空心弧 18"/>
          <p:cNvSpPr/>
          <p:nvPr userDrawn="1"/>
        </p:nvSpPr>
        <p:spPr>
          <a:xfrm rot="5400000">
            <a:off x="9544813" y="180281"/>
            <a:ext cx="446614" cy="353318"/>
          </a:xfrm>
          <a:custGeom>
            <a:avLst/>
            <a:gdLst>
              <a:gd name="connsiteX0" fmla="*/ 78598 w 503582"/>
              <a:gd name="connsiteY0" fmla="*/ 331635 h 384313"/>
              <a:gd name="connsiteX1" fmla="*/ 98097 w 503582"/>
              <a:gd name="connsiteY1" fmla="*/ 39951 h 384313"/>
              <a:gd name="connsiteX2" fmla="*/ 381725 w 503582"/>
              <a:gd name="connsiteY2" fmla="*/ 27562 h 384313"/>
              <a:gd name="connsiteX3" fmla="*/ 447048 w 503582"/>
              <a:gd name="connsiteY3" fmla="*/ 313482 h 384313"/>
              <a:gd name="connsiteX4" fmla="*/ 355403 w 503582"/>
              <a:gd name="connsiteY4" fmla="*/ 256537 h 384313"/>
              <a:gd name="connsiteX5" fmla="*/ 315646 w 503582"/>
              <a:gd name="connsiteY5" fmla="*/ 111270 h 384313"/>
              <a:gd name="connsiteX6" fmla="*/ 174496 w 503582"/>
              <a:gd name="connsiteY6" fmla="*/ 115611 h 384313"/>
              <a:gd name="connsiteX7" fmla="*/ 162674 w 503582"/>
              <a:gd name="connsiteY7" fmla="*/ 263928 h 384313"/>
              <a:gd name="connsiteX8" fmla="*/ 78598 w 503582"/>
              <a:gd name="connsiteY8" fmla="*/ 331635 h 384313"/>
              <a:gd name="connsiteX0-1" fmla="*/ 78600 w 503614"/>
              <a:gd name="connsiteY0-2" fmla="*/ 331635 h 353527"/>
              <a:gd name="connsiteX1-3" fmla="*/ 98099 w 503614"/>
              <a:gd name="connsiteY1-4" fmla="*/ 39951 h 353527"/>
              <a:gd name="connsiteX2-5" fmla="*/ 381727 w 503614"/>
              <a:gd name="connsiteY2-6" fmla="*/ 27562 h 353527"/>
              <a:gd name="connsiteX3-7" fmla="*/ 447050 w 503614"/>
              <a:gd name="connsiteY3-8" fmla="*/ 313482 h 353527"/>
              <a:gd name="connsiteX4-9" fmla="*/ 355405 w 503614"/>
              <a:gd name="connsiteY4-10" fmla="*/ 256537 h 353527"/>
              <a:gd name="connsiteX5-11" fmla="*/ 315648 w 503614"/>
              <a:gd name="connsiteY5-12" fmla="*/ 111270 h 353527"/>
              <a:gd name="connsiteX6-13" fmla="*/ 174498 w 503614"/>
              <a:gd name="connsiteY6-14" fmla="*/ 115611 h 353527"/>
              <a:gd name="connsiteX7-15" fmla="*/ 162676 w 503614"/>
              <a:gd name="connsiteY7-16" fmla="*/ 263928 h 353527"/>
              <a:gd name="connsiteX8-17" fmla="*/ 156570 w 503614"/>
              <a:gd name="connsiteY8-18" fmla="*/ 351524 h 353527"/>
              <a:gd name="connsiteX9" fmla="*/ 78600 w 503614"/>
              <a:gd name="connsiteY9" fmla="*/ 331635 h 353527"/>
              <a:gd name="connsiteX0-19" fmla="*/ 78600 w 503614"/>
              <a:gd name="connsiteY0-20" fmla="*/ 331635 h 353527"/>
              <a:gd name="connsiteX1-21" fmla="*/ 98099 w 503614"/>
              <a:gd name="connsiteY1-22" fmla="*/ 39951 h 353527"/>
              <a:gd name="connsiteX2-23" fmla="*/ 381727 w 503614"/>
              <a:gd name="connsiteY2-24" fmla="*/ 27562 h 353527"/>
              <a:gd name="connsiteX3-25" fmla="*/ 447050 w 503614"/>
              <a:gd name="connsiteY3-26" fmla="*/ 313482 h 353527"/>
              <a:gd name="connsiteX4-27" fmla="*/ 355405 w 503614"/>
              <a:gd name="connsiteY4-28" fmla="*/ 256537 h 353527"/>
              <a:gd name="connsiteX5-29" fmla="*/ 315648 w 503614"/>
              <a:gd name="connsiteY5-30" fmla="*/ 111270 h 353527"/>
              <a:gd name="connsiteX6-31" fmla="*/ 174498 w 503614"/>
              <a:gd name="connsiteY6-32" fmla="*/ 115611 h 353527"/>
              <a:gd name="connsiteX7-33" fmla="*/ 162676 w 503614"/>
              <a:gd name="connsiteY7-34" fmla="*/ 263928 h 353527"/>
              <a:gd name="connsiteX8-35" fmla="*/ 156570 w 503614"/>
              <a:gd name="connsiteY8-36" fmla="*/ 351524 h 353527"/>
              <a:gd name="connsiteX9-37" fmla="*/ 78600 w 503614"/>
              <a:gd name="connsiteY9-38" fmla="*/ 331635 h 353527"/>
              <a:gd name="connsiteX0-39" fmla="*/ 78600 w 503614"/>
              <a:gd name="connsiteY0-40" fmla="*/ 331635 h 353527"/>
              <a:gd name="connsiteX1-41" fmla="*/ 98099 w 503614"/>
              <a:gd name="connsiteY1-42" fmla="*/ 39951 h 353527"/>
              <a:gd name="connsiteX2-43" fmla="*/ 381727 w 503614"/>
              <a:gd name="connsiteY2-44" fmla="*/ 27562 h 353527"/>
              <a:gd name="connsiteX3-45" fmla="*/ 447050 w 503614"/>
              <a:gd name="connsiteY3-46" fmla="*/ 313482 h 353527"/>
              <a:gd name="connsiteX4-47" fmla="*/ 372777 w 503614"/>
              <a:gd name="connsiteY4-48" fmla="*/ 321056 h 353527"/>
              <a:gd name="connsiteX5-49" fmla="*/ 355405 w 503614"/>
              <a:gd name="connsiteY5-50" fmla="*/ 256537 h 353527"/>
              <a:gd name="connsiteX6-51" fmla="*/ 315648 w 503614"/>
              <a:gd name="connsiteY6-52" fmla="*/ 111270 h 353527"/>
              <a:gd name="connsiteX7-53" fmla="*/ 174498 w 503614"/>
              <a:gd name="connsiteY7-54" fmla="*/ 115611 h 353527"/>
              <a:gd name="connsiteX8-55" fmla="*/ 162676 w 503614"/>
              <a:gd name="connsiteY8-56" fmla="*/ 263928 h 353527"/>
              <a:gd name="connsiteX9-57" fmla="*/ 156570 w 503614"/>
              <a:gd name="connsiteY9-58" fmla="*/ 351524 h 353527"/>
              <a:gd name="connsiteX10" fmla="*/ 78600 w 503614"/>
              <a:gd name="connsiteY10" fmla="*/ 331635 h 353527"/>
              <a:gd name="connsiteX0-59" fmla="*/ 78600 w 465644"/>
              <a:gd name="connsiteY0-60" fmla="*/ 335721 h 367308"/>
              <a:gd name="connsiteX1-61" fmla="*/ 98099 w 465644"/>
              <a:gd name="connsiteY1-62" fmla="*/ 44037 h 367308"/>
              <a:gd name="connsiteX2-63" fmla="*/ 381727 w 465644"/>
              <a:gd name="connsiteY2-64" fmla="*/ 31648 h 367308"/>
              <a:gd name="connsiteX3-65" fmla="*/ 420858 w 465644"/>
              <a:gd name="connsiteY3-66" fmla="*/ 348524 h 367308"/>
              <a:gd name="connsiteX4-67" fmla="*/ 372777 w 465644"/>
              <a:gd name="connsiteY4-68" fmla="*/ 325142 h 367308"/>
              <a:gd name="connsiteX5-69" fmla="*/ 355405 w 465644"/>
              <a:gd name="connsiteY5-70" fmla="*/ 260623 h 367308"/>
              <a:gd name="connsiteX6-71" fmla="*/ 315648 w 465644"/>
              <a:gd name="connsiteY6-72" fmla="*/ 115356 h 367308"/>
              <a:gd name="connsiteX7-73" fmla="*/ 174498 w 465644"/>
              <a:gd name="connsiteY7-74" fmla="*/ 119697 h 367308"/>
              <a:gd name="connsiteX8-75" fmla="*/ 162676 w 465644"/>
              <a:gd name="connsiteY8-76" fmla="*/ 268014 h 367308"/>
              <a:gd name="connsiteX9-77" fmla="*/ 156570 w 465644"/>
              <a:gd name="connsiteY9-78" fmla="*/ 355610 h 367308"/>
              <a:gd name="connsiteX10-79" fmla="*/ 78600 w 465644"/>
              <a:gd name="connsiteY10-80" fmla="*/ 335721 h 367308"/>
              <a:gd name="connsiteX0-81" fmla="*/ 78600 w 482853"/>
              <a:gd name="connsiteY0-82" fmla="*/ 326296 h 357883"/>
              <a:gd name="connsiteX1-83" fmla="*/ 98099 w 482853"/>
              <a:gd name="connsiteY1-84" fmla="*/ 34612 h 357883"/>
              <a:gd name="connsiteX2-85" fmla="*/ 381727 w 482853"/>
              <a:gd name="connsiteY2-86" fmla="*/ 22223 h 357883"/>
              <a:gd name="connsiteX3-87" fmla="*/ 482310 w 482853"/>
              <a:gd name="connsiteY3-88" fmla="*/ 199034 h 357883"/>
              <a:gd name="connsiteX4-89" fmla="*/ 420858 w 482853"/>
              <a:gd name="connsiteY4-90" fmla="*/ 339099 h 357883"/>
              <a:gd name="connsiteX5-91" fmla="*/ 372777 w 482853"/>
              <a:gd name="connsiteY5-92" fmla="*/ 315717 h 357883"/>
              <a:gd name="connsiteX6-93" fmla="*/ 355405 w 482853"/>
              <a:gd name="connsiteY6-94" fmla="*/ 251198 h 357883"/>
              <a:gd name="connsiteX7-95" fmla="*/ 315648 w 482853"/>
              <a:gd name="connsiteY7-96" fmla="*/ 105931 h 357883"/>
              <a:gd name="connsiteX8-97" fmla="*/ 174498 w 482853"/>
              <a:gd name="connsiteY8-98" fmla="*/ 110272 h 357883"/>
              <a:gd name="connsiteX9-99" fmla="*/ 162676 w 482853"/>
              <a:gd name="connsiteY9-100" fmla="*/ 258589 h 357883"/>
              <a:gd name="connsiteX10-101" fmla="*/ 156570 w 482853"/>
              <a:gd name="connsiteY10-102" fmla="*/ 346185 h 357883"/>
              <a:gd name="connsiteX11" fmla="*/ 78600 w 482853"/>
              <a:gd name="connsiteY11" fmla="*/ 326296 h 357883"/>
              <a:gd name="connsiteX0-103" fmla="*/ 78600 w 482853"/>
              <a:gd name="connsiteY0-104" fmla="*/ 326296 h 357883"/>
              <a:gd name="connsiteX1-105" fmla="*/ 98099 w 482853"/>
              <a:gd name="connsiteY1-106" fmla="*/ 34612 h 357883"/>
              <a:gd name="connsiteX2-107" fmla="*/ 381727 w 482853"/>
              <a:gd name="connsiteY2-108" fmla="*/ 22223 h 357883"/>
              <a:gd name="connsiteX3-109" fmla="*/ 482310 w 482853"/>
              <a:gd name="connsiteY3-110" fmla="*/ 199034 h 357883"/>
              <a:gd name="connsiteX4-111" fmla="*/ 420858 w 482853"/>
              <a:gd name="connsiteY4-112" fmla="*/ 339099 h 357883"/>
              <a:gd name="connsiteX5-113" fmla="*/ 372777 w 482853"/>
              <a:gd name="connsiteY5-114" fmla="*/ 315717 h 357883"/>
              <a:gd name="connsiteX6-115" fmla="*/ 355405 w 482853"/>
              <a:gd name="connsiteY6-116" fmla="*/ 251198 h 357883"/>
              <a:gd name="connsiteX7-117" fmla="*/ 315648 w 482853"/>
              <a:gd name="connsiteY7-118" fmla="*/ 105931 h 357883"/>
              <a:gd name="connsiteX8-119" fmla="*/ 174498 w 482853"/>
              <a:gd name="connsiteY8-120" fmla="*/ 110272 h 357883"/>
              <a:gd name="connsiteX9-121" fmla="*/ 162676 w 482853"/>
              <a:gd name="connsiteY9-122" fmla="*/ 258589 h 357883"/>
              <a:gd name="connsiteX10-123" fmla="*/ 156570 w 482853"/>
              <a:gd name="connsiteY10-124" fmla="*/ 346185 h 357883"/>
              <a:gd name="connsiteX11-125" fmla="*/ 78600 w 482853"/>
              <a:gd name="connsiteY11-126" fmla="*/ 326296 h 357883"/>
              <a:gd name="connsiteX0-127" fmla="*/ 78600 w 482853"/>
              <a:gd name="connsiteY0-128" fmla="*/ 326296 h 357883"/>
              <a:gd name="connsiteX1-129" fmla="*/ 98099 w 482853"/>
              <a:gd name="connsiteY1-130" fmla="*/ 34612 h 357883"/>
              <a:gd name="connsiteX2-131" fmla="*/ 381727 w 482853"/>
              <a:gd name="connsiteY2-132" fmla="*/ 22223 h 357883"/>
              <a:gd name="connsiteX3-133" fmla="*/ 482310 w 482853"/>
              <a:gd name="connsiteY3-134" fmla="*/ 199034 h 357883"/>
              <a:gd name="connsiteX4-135" fmla="*/ 420858 w 482853"/>
              <a:gd name="connsiteY4-136" fmla="*/ 339099 h 357883"/>
              <a:gd name="connsiteX5-137" fmla="*/ 372777 w 482853"/>
              <a:gd name="connsiteY5-138" fmla="*/ 315717 h 357883"/>
              <a:gd name="connsiteX6-139" fmla="*/ 350642 w 482853"/>
              <a:gd name="connsiteY6-140" fmla="*/ 253579 h 357883"/>
              <a:gd name="connsiteX7-141" fmla="*/ 315648 w 482853"/>
              <a:gd name="connsiteY7-142" fmla="*/ 105931 h 357883"/>
              <a:gd name="connsiteX8-143" fmla="*/ 174498 w 482853"/>
              <a:gd name="connsiteY8-144" fmla="*/ 110272 h 357883"/>
              <a:gd name="connsiteX9-145" fmla="*/ 162676 w 482853"/>
              <a:gd name="connsiteY9-146" fmla="*/ 258589 h 357883"/>
              <a:gd name="connsiteX10-147" fmla="*/ 156570 w 482853"/>
              <a:gd name="connsiteY10-148" fmla="*/ 346185 h 357883"/>
              <a:gd name="connsiteX11-149" fmla="*/ 78600 w 482853"/>
              <a:gd name="connsiteY11-150" fmla="*/ 326296 h 357883"/>
              <a:gd name="connsiteX0-151" fmla="*/ 78600 w 482853"/>
              <a:gd name="connsiteY0-152" fmla="*/ 326296 h 357883"/>
              <a:gd name="connsiteX1-153" fmla="*/ 98099 w 482853"/>
              <a:gd name="connsiteY1-154" fmla="*/ 34612 h 357883"/>
              <a:gd name="connsiteX2-155" fmla="*/ 381727 w 482853"/>
              <a:gd name="connsiteY2-156" fmla="*/ 22223 h 357883"/>
              <a:gd name="connsiteX3-157" fmla="*/ 482310 w 482853"/>
              <a:gd name="connsiteY3-158" fmla="*/ 199034 h 357883"/>
              <a:gd name="connsiteX4-159" fmla="*/ 420858 w 482853"/>
              <a:gd name="connsiteY4-160" fmla="*/ 339099 h 357883"/>
              <a:gd name="connsiteX5-161" fmla="*/ 372777 w 482853"/>
              <a:gd name="connsiteY5-162" fmla="*/ 315717 h 357883"/>
              <a:gd name="connsiteX6-163" fmla="*/ 350642 w 482853"/>
              <a:gd name="connsiteY6-164" fmla="*/ 253579 h 357883"/>
              <a:gd name="connsiteX7-165" fmla="*/ 315648 w 482853"/>
              <a:gd name="connsiteY7-166" fmla="*/ 105931 h 357883"/>
              <a:gd name="connsiteX8-167" fmla="*/ 174498 w 482853"/>
              <a:gd name="connsiteY8-168" fmla="*/ 110272 h 357883"/>
              <a:gd name="connsiteX9-169" fmla="*/ 172201 w 482853"/>
              <a:gd name="connsiteY9-170" fmla="*/ 260971 h 357883"/>
              <a:gd name="connsiteX10-171" fmla="*/ 156570 w 482853"/>
              <a:gd name="connsiteY10-172" fmla="*/ 346185 h 357883"/>
              <a:gd name="connsiteX11-173" fmla="*/ 78600 w 482853"/>
              <a:gd name="connsiteY11-174" fmla="*/ 326296 h 357883"/>
              <a:gd name="connsiteX0-175" fmla="*/ 86886 w 412558"/>
              <a:gd name="connsiteY0-176" fmla="*/ 360065 h 360696"/>
              <a:gd name="connsiteX1-177" fmla="*/ 27804 w 412558"/>
              <a:gd name="connsiteY1-178" fmla="*/ 37425 h 360696"/>
              <a:gd name="connsiteX2-179" fmla="*/ 311432 w 412558"/>
              <a:gd name="connsiteY2-180" fmla="*/ 25036 h 360696"/>
              <a:gd name="connsiteX3-181" fmla="*/ 412015 w 412558"/>
              <a:gd name="connsiteY3-182" fmla="*/ 201847 h 360696"/>
              <a:gd name="connsiteX4-183" fmla="*/ 350563 w 412558"/>
              <a:gd name="connsiteY4-184" fmla="*/ 341912 h 360696"/>
              <a:gd name="connsiteX5-185" fmla="*/ 302482 w 412558"/>
              <a:gd name="connsiteY5-186" fmla="*/ 318530 h 360696"/>
              <a:gd name="connsiteX6-187" fmla="*/ 280347 w 412558"/>
              <a:gd name="connsiteY6-188" fmla="*/ 256392 h 360696"/>
              <a:gd name="connsiteX7-189" fmla="*/ 245353 w 412558"/>
              <a:gd name="connsiteY7-190" fmla="*/ 108744 h 360696"/>
              <a:gd name="connsiteX8-191" fmla="*/ 104203 w 412558"/>
              <a:gd name="connsiteY8-192" fmla="*/ 113085 h 360696"/>
              <a:gd name="connsiteX9-193" fmla="*/ 101906 w 412558"/>
              <a:gd name="connsiteY9-194" fmla="*/ 263784 h 360696"/>
              <a:gd name="connsiteX10-195" fmla="*/ 86275 w 412558"/>
              <a:gd name="connsiteY10-196" fmla="*/ 348998 h 360696"/>
              <a:gd name="connsiteX11-197" fmla="*/ 86886 w 412558"/>
              <a:gd name="connsiteY11-198" fmla="*/ 360065 h 360696"/>
              <a:gd name="connsiteX0-199" fmla="*/ 125305 w 450977"/>
              <a:gd name="connsiteY0-200" fmla="*/ 353326 h 353957"/>
              <a:gd name="connsiteX1-201" fmla="*/ 2758 w 450977"/>
              <a:gd name="connsiteY1-202" fmla="*/ 240352 h 353957"/>
              <a:gd name="connsiteX2-203" fmla="*/ 66223 w 450977"/>
              <a:gd name="connsiteY2-204" fmla="*/ 30686 h 353957"/>
              <a:gd name="connsiteX3-205" fmla="*/ 349851 w 450977"/>
              <a:gd name="connsiteY3-206" fmla="*/ 18297 h 353957"/>
              <a:gd name="connsiteX4-207" fmla="*/ 450434 w 450977"/>
              <a:gd name="connsiteY4-208" fmla="*/ 195108 h 353957"/>
              <a:gd name="connsiteX5-209" fmla="*/ 388982 w 450977"/>
              <a:gd name="connsiteY5-210" fmla="*/ 335173 h 353957"/>
              <a:gd name="connsiteX6-211" fmla="*/ 340901 w 450977"/>
              <a:gd name="connsiteY6-212" fmla="*/ 311791 h 353957"/>
              <a:gd name="connsiteX7-213" fmla="*/ 318766 w 450977"/>
              <a:gd name="connsiteY7-214" fmla="*/ 249653 h 353957"/>
              <a:gd name="connsiteX8-215" fmla="*/ 283772 w 450977"/>
              <a:gd name="connsiteY8-216" fmla="*/ 102005 h 353957"/>
              <a:gd name="connsiteX9-217" fmla="*/ 142622 w 450977"/>
              <a:gd name="connsiteY9-218" fmla="*/ 106346 h 353957"/>
              <a:gd name="connsiteX10-219" fmla="*/ 140325 w 450977"/>
              <a:gd name="connsiteY10-220" fmla="*/ 257045 h 353957"/>
              <a:gd name="connsiteX11-221" fmla="*/ 124694 w 450977"/>
              <a:gd name="connsiteY11-222" fmla="*/ 342259 h 353957"/>
              <a:gd name="connsiteX12" fmla="*/ 125305 w 450977"/>
              <a:gd name="connsiteY12" fmla="*/ 353326 h 353957"/>
              <a:gd name="connsiteX0-223" fmla="*/ 120942 w 446614"/>
              <a:gd name="connsiteY0-224" fmla="*/ 352687 h 353318"/>
              <a:gd name="connsiteX1-225" fmla="*/ 3157 w 446614"/>
              <a:gd name="connsiteY1-226" fmla="*/ 227807 h 353318"/>
              <a:gd name="connsiteX2-227" fmla="*/ 61860 w 446614"/>
              <a:gd name="connsiteY2-228" fmla="*/ 30047 h 353318"/>
              <a:gd name="connsiteX3-229" fmla="*/ 345488 w 446614"/>
              <a:gd name="connsiteY3-230" fmla="*/ 17658 h 353318"/>
              <a:gd name="connsiteX4-231" fmla="*/ 446071 w 446614"/>
              <a:gd name="connsiteY4-232" fmla="*/ 194469 h 353318"/>
              <a:gd name="connsiteX5-233" fmla="*/ 384619 w 446614"/>
              <a:gd name="connsiteY5-234" fmla="*/ 334534 h 353318"/>
              <a:gd name="connsiteX6-235" fmla="*/ 336538 w 446614"/>
              <a:gd name="connsiteY6-236" fmla="*/ 311152 h 353318"/>
              <a:gd name="connsiteX7-237" fmla="*/ 314403 w 446614"/>
              <a:gd name="connsiteY7-238" fmla="*/ 249014 h 353318"/>
              <a:gd name="connsiteX8-239" fmla="*/ 279409 w 446614"/>
              <a:gd name="connsiteY8-240" fmla="*/ 101366 h 353318"/>
              <a:gd name="connsiteX9-241" fmla="*/ 138259 w 446614"/>
              <a:gd name="connsiteY9-242" fmla="*/ 105707 h 353318"/>
              <a:gd name="connsiteX10-243" fmla="*/ 135962 w 446614"/>
              <a:gd name="connsiteY10-244" fmla="*/ 256406 h 353318"/>
              <a:gd name="connsiteX11-245" fmla="*/ 120331 w 446614"/>
              <a:gd name="connsiteY11-246" fmla="*/ 341620 h 353318"/>
              <a:gd name="connsiteX12-247" fmla="*/ 120942 w 446614"/>
              <a:gd name="connsiteY12-248" fmla="*/ 352687 h 353318"/>
              <a:gd name="connsiteX0-249" fmla="*/ 120942 w 446614"/>
              <a:gd name="connsiteY0-250" fmla="*/ 352687 h 353318"/>
              <a:gd name="connsiteX1-251" fmla="*/ 3157 w 446614"/>
              <a:gd name="connsiteY1-252" fmla="*/ 227807 h 353318"/>
              <a:gd name="connsiteX2-253" fmla="*/ 61860 w 446614"/>
              <a:gd name="connsiteY2-254" fmla="*/ 30047 h 353318"/>
              <a:gd name="connsiteX3-255" fmla="*/ 345488 w 446614"/>
              <a:gd name="connsiteY3-256" fmla="*/ 17658 h 353318"/>
              <a:gd name="connsiteX4-257" fmla="*/ 446071 w 446614"/>
              <a:gd name="connsiteY4-258" fmla="*/ 194469 h 353318"/>
              <a:gd name="connsiteX5-259" fmla="*/ 384619 w 446614"/>
              <a:gd name="connsiteY5-260" fmla="*/ 334534 h 353318"/>
              <a:gd name="connsiteX6-261" fmla="*/ 336538 w 446614"/>
              <a:gd name="connsiteY6-262" fmla="*/ 311152 h 353318"/>
              <a:gd name="connsiteX7-263" fmla="*/ 314403 w 446614"/>
              <a:gd name="connsiteY7-264" fmla="*/ 249014 h 353318"/>
              <a:gd name="connsiteX8-265" fmla="*/ 279409 w 446614"/>
              <a:gd name="connsiteY8-266" fmla="*/ 101366 h 353318"/>
              <a:gd name="connsiteX9-267" fmla="*/ 138259 w 446614"/>
              <a:gd name="connsiteY9-268" fmla="*/ 105707 h 353318"/>
              <a:gd name="connsiteX10-269" fmla="*/ 135962 w 446614"/>
              <a:gd name="connsiteY10-270" fmla="*/ 256406 h 353318"/>
              <a:gd name="connsiteX11-271" fmla="*/ 120331 w 446614"/>
              <a:gd name="connsiteY11-272" fmla="*/ 341620 h 353318"/>
              <a:gd name="connsiteX12-273" fmla="*/ 120942 w 446614"/>
              <a:gd name="connsiteY12-274" fmla="*/ 352687 h 353318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11" y="connsiteY5-12"/>
              </a:cxn>
              <a:cxn ang="0">
                <a:pos x="connsiteX6-13" y="connsiteY6-14"/>
              </a:cxn>
              <a:cxn ang="0">
                <a:pos x="connsiteX7-15" y="connsiteY7-16"/>
              </a:cxn>
              <a:cxn ang="0">
                <a:pos x="connsiteX8-17" y="connsiteY8-18"/>
              </a:cxn>
              <a:cxn ang="0">
                <a:pos x="connsiteX9-37" y="connsiteY9-38"/>
              </a:cxn>
              <a:cxn ang="0">
                <a:pos x="connsiteX10-79" y="connsiteY10-80"/>
              </a:cxn>
              <a:cxn ang="0">
                <a:pos x="connsiteX11-125" y="connsiteY11-126"/>
              </a:cxn>
              <a:cxn ang="0">
                <a:pos x="connsiteX12-247" y="connsiteY12-248"/>
              </a:cxn>
            </a:cxnLst>
            <a:rect l="l" t="t" r="r" b="b"/>
            <a:pathLst>
              <a:path w="446614" h="353318">
                <a:moveTo>
                  <a:pt x="120942" y="352687"/>
                </a:moveTo>
                <a:cubicBezTo>
                  <a:pt x="107366" y="330543"/>
                  <a:pt x="17766" y="269674"/>
                  <a:pt x="3157" y="227807"/>
                </a:cubicBezTo>
                <a:cubicBezTo>
                  <a:pt x="-6690" y="174034"/>
                  <a:pt x="4805" y="65072"/>
                  <a:pt x="61860" y="30047"/>
                </a:cubicBezTo>
                <a:cubicBezTo>
                  <a:pt x="118915" y="-4978"/>
                  <a:pt x="281453" y="-9746"/>
                  <a:pt x="345488" y="17658"/>
                </a:cubicBezTo>
                <a:cubicBezTo>
                  <a:pt x="409523" y="45062"/>
                  <a:pt x="449074" y="144037"/>
                  <a:pt x="446071" y="194469"/>
                </a:cubicBezTo>
                <a:cubicBezTo>
                  <a:pt x="452593" y="247282"/>
                  <a:pt x="398509" y="310324"/>
                  <a:pt x="384619" y="334534"/>
                </a:cubicBezTo>
                <a:cubicBezTo>
                  <a:pt x="390270" y="384243"/>
                  <a:pt x="351812" y="320643"/>
                  <a:pt x="336538" y="311152"/>
                </a:cubicBezTo>
                <a:cubicBezTo>
                  <a:pt x="321264" y="301661"/>
                  <a:pt x="331068" y="284772"/>
                  <a:pt x="314403" y="249014"/>
                </a:cubicBezTo>
                <a:cubicBezTo>
                  <a:pt x="389373" y="205557"/>
                  <a:pt x="308766" y="125251"/>
                  <a:pt x="279409" y="101366"/>
                </a:cubicBezTo>
                <a:cubicBezTo>
                  <a:pt x="250052" y="77481"/>
                  <a:pt x="181108" y="90123"/>
                  <a:pt x="138259" y="105707"/>
                </a:cubicBezTo>
                <a:cubicBezTo>
                  <a:pt x="47749" y="138625"/>
                  <a:pt x="51101" y="218453"/>
                  <a:pt x="135962" y="256406"/>
                </a:cubicBezTo>
                <a:cubicBezTo>
                  <a:pt x="120900" y="267369"/>
                  <a:pt x="135393" y="330657"/>
                  <a:pt x="120331" y="341620"/>
                </a:cubicBezTo>
                <a:cubicBezTo>
                  <a:pt x="107367" y="353226"/>
                  <a:pt x="133906" y="341081"/>
                  <a:pt x="120942" y="352687"/>
                </a:cubicBezTo>
                <a:close/>
              </a:path>
            </a:pathLst>
          </a:cu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34" name="流程图: 接点 33"/>
          <p:cNvSpPr/>
          <p:nvPr userDrawn="1"/>
        </p:nvSpPr>
        <p:spPr>
          <a:xfrm>
            <a:off x="10734406" y="453257"/>
            <a:ext cx="288000" cy="288162"/>
          </a:xfrm>
          <a:prstGeom prst="flowChartConnector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35" name="空心弧 18"/>
          <p:cNvSpPr/>
          <p:nvPr userDrawn="1"/>
        </p:nvSpPr>
        <p:spPr>
          <a:xfrm rot="5400000">
            <a:off x="10708848" y="183268"/>
            <a:ext cx="446614" cy="353318"/>
          </a:xfrm>
          <a:custGeom>
            <a:avLst/>
            <a:gdLst>
              <a:gd name="connsiteX0" fmla="*/ 78598 w 503582"/>
              <a:gd name="connsiteY0" fmla="*/ 331635 h 384313"/>
              <a:gd name="connsiteX1" fmla="*/ 98097 w 503582"/>
              <a:gd name="connsiteY1" fmla="*/ 39951 h 384313"/>
              <a:gd name="connsiteX2" fmla="*/ 381725 w 503582"/>
              <a:gd name="connsiteY2" fmla="*/ 27562 h 384313"/>
              <a:gd name="connsiteX3" fmla="*/ 447048 w 503582"/>
              <a:gd name="connsiteY3" fmla="*/ 313482 h 384313"/>
              <a:gd name="connsiteX4" fmla="*/ 355403 w 503582"/>
              <a:gd name="connsiteY4" fmla="*/ 256537 h 384313"/>
              <a:gd name="connsiteX5" fmla="*/ 315646 w 503582"/>
              <a:gd name="connsiteY5" fmla="*/ 111270 h 384313"/>
              <a:gd name="connsiteX6" fmla="*/ 174496 w 503582"/>
              <a:gd name="connsiteY6" fmla="*/ 115611 h 384313"/>
              <a:gd name="connsiteX7" fmla="*/ 162674 w 503582"/>
              <a:gd name="connsiteY7" fmla="*/ 263928 h 384313"/>
              <a:gd name="connsiteX8" fmla="*/ 78598 w 503582"/>
              <a:gd name="connsiteY8" fmla="*/ 331635 h 384313"/>
              <a:gd name="connsiteX0-1" fmla="*/ 78600 w 503614"/>
              <a:gd name="connsiteY0-2" fmla="*/ 331635 h 353527"/>
              <a:gd name="connsiteX1-3" fmla="*/ 98099 w 503614"/>
              <a:gd name="connsiteY1-4" fmla="*/ 39951 h 353527"/>
              <a:gd name="connsiteX2-5" fmla="*/ 381727 w 503614"/>
              <a:gd name="connsiteY2-6" fmla="*/ 27562 h 353527"/>
              <a:gd name="connsiteX3-7" fmla="*/ 447050 w 503614"/>
              <a:gd name="connsiteY3-8" fmla="*/ 313482 h 353527"/>
              <a:gd name="connsiteX4-9" fmla="*/ 355405 w 503614"/>
              <a:gd name="connsiteY4-10" fmla="*/ 256537 h 353527"/>
              <a:gd name="connsiteX5-11" fmla="*/ 315648 w 503614"/>
              <a:gd name="connsiteY5-12" fmla="*/ 111270 h 353527"/>
              <a:gd name="connsiteX6-13" fmla="*/ 174498 w 503614"/>
              <a:gd name="connsiteY6-14" fmla="*/ 115611 h 353527"/>
              <a:gd name="connsiteX7-15" fmla="*/ 162676 w 503614"/>
              <a:gd name="connsiteY7-16" fmla="*/ 263928 h 353527"/>
              <a:gd name="connsiteX8-17" fmla="*/ 156570 w 503614"/>
              <a:gd name="connsiteY8-18" fmla="*/ 351524 h 353527"/>
              <a:gd name="connsiteX9" fmla="*/ 78600 w 503614"/>
              <a:gd name="connsiteY9" fmla="*/ 331635 h 353527"/>
              <a:gd name="connsiteX0-19" fmla="*/ 78600 w 503614"/>
              <a:gd name="connsiteY0-20" fmla="*/ 331635 h 353527"/>
              <a:gd name="connsiteX1-21" fmla="*/ 98099 w 503614"/>
              <a:gd name="connsiteY1-22" fmla="*/ 39951 h 353527"/>
              <a:gd name="connsiteX2-23" fmla="*/ 381727 w 503614"/>
              <a:gd name="connsiteY2-24" fmla="*/ 27562 h 353527"/>
              <a:gd name="connsiteX3-25" fmla="*/ 447050 w 503614"/>
              <a:gd name="connsiteY3-26" fmla="*/ 313482 h 353527"/>
              <a:gd name="connsiteX4-27" fmla="*/ 355405 w 503614"/>
              <a:gd name="connsiteY4-28" fmla="*/ 256537 h 353527"/>
              <a:gd name="connsiteX5-29" fmla="*/ 315648 w 503614"/>
              <a:gd name="connsiteY5-30" fmla="*/ 111270 h 353527"/>
              <a:gd name="connsiteX6-31" fmla="*/ 174498 w 503614"/>
              <a:gd name="connsiteY6-32" fmla="*/ 115611 h 353527"/>
              <a:gd name="connsiteX7-33" fmla="*/ 162676 w 503614"/>
              <a:gd name="connsiteY7-34" fmla="*/ 263928 h 353527"/>
              <a:gd name="connsiteX8-35" fmla="*/ 156570 w 503614"/>
              <a:gd name="connsiteY8-36" fmla="*/ 351524 h 353527"/>
              <a:gd name="connsiteX9-37" fmla="*/ 78600 w 503614"/>
              <a:gd name="connsiteY9-38" fmla="*/ 331635 h 353527"/>
              <a:gd name="connsiteX0-39" fmla="*/ 78600 w 503614"/>
              <a:gd name="connsiteY0-40" fmla="*/ 331635 h 353527"/>
              <a:gd name="connsiteX1-41" fmla="*/ 98099 w 503614"/>
              <a:gd name="connsiteY1-42" fmla="*/ 39951 h 353527"/>
              <a:gd name="connsiteX2-43" fmla="*/ 381727 w 503614"/>
              <a:gd name="connsiteY2-44" fmla="*/ 27562 h 353527"/>
              <a:gd name="connsiteX3-45" fmla="*/ 447050 w 503614"/>
              <a:gd name="connsiteY3-46" fmla="*/ 313482 h 353527"/>
              <a:gd name="connsiteX4-47" fmla="*/ 372777 w 503614"/>
              <a:gd name="connsiteY4-48" fmla="*/ 321056 h 353527"/>
              <a:gd name="connsiteX5-49" fmla="*/ 355405 w 503614"/>
              <a:gd name="connsiteY5-50" fmla="*/ 256537 h 353527"/>
              <a:gd name="connsiteX6-51" fmla="*/ 315648 w 503614"/>
              <a:gd name="connsiteY6-52" fmla="*/ 111270 h 353527"/>
              <a:gd name="connsiteX7-53" fmla="*/ 174498 w 503614"/>
              <a:gd name="connsiteY7-54" fmla="*/ 115611 h 353527"/>
              <a:gd name="connsiteX8-55" fmla="*/ 162676 w 503614"/>
              <a:gd name="connsiteY8-56" fmla="*/ 263928 h 353527"/>
              <a:gd name="connsiteX9-57" fmla="*/ 156570 w 503614"/>
              <a:gd name="connsiteY9-58" fmla="*/ 351524 h 353527"/>
              <a:gd name="connsiteX10" fmla="*/ 78600 w 503614"/>
              <a:gd name="connsiteY10" fmla="*/ 331635 h 353527"/>
              <a:gd name="connsiteX0-59" fmla="*/ 78600 w 465644"/>
              <a:gd name="connsiteY0-60" fmla="*/ 335721 h 367308"/>
              <a:gd name="connsiteX1-61" fmla="*/ 98099 w 465644"/>
              <a:gd name="connsiteY1-62" fmla="*/ 44037 h 367308"/>
              <a:gd name="connsiteX2-63" fmla="*/ 381727 w 465644"/>
              <a:gd name="connsiteY2-64" fmla="*/ 31648 h 367308"/>
              <a:gd name="connsiteX3-65" fmla="*/ 420858 w 465644"/>
              <a:gd name="connsiteY3-66" fmla="*/ 348524 h 367308"/>
              <a:gd name="connsiteX4-67" fmla="*/ 372777 w 465644"/>
              <a:gd name="connsiteY4-68" fmla="*/ 325142 h 367308"/>
              <a:gd name="connsiteX5-69" fmla="*/ 355405 w 465644"/>
              <a:gd name="connsiteY5-70" fmla="*/ 260623 h 367308"/>
              <a:gd name="connsiteX6-71" fmla="*/ 315648 w 465644"/>
              <a:gd name="connsiteY6-72" fmla="*/ 115356 h 367308"/>
              <a:gd name="connsiteX7-73" fmla="*/ 174498 w 465644"/>
              <a:gd name="connsiteY7-74" fmla="*/ 119697 h 367308"/>
              <a:gd name="connsiteX8-75" fmla="*/ 162676 w 465644"/>
              <a:gd name="connsiteY8-76" fmla="*/ 268014 h 367308"/>
              <a:gd name="connsiteX9-77" fmla="*/ 156570 w 465644"/>
              <a:gd name="connsiteY9-78" fmla="*/ 355610 h 367308"/>
              <a:gd name="connsiteX10-79" fmla="*/ 78600 w 465644"/>
              <a:gd name="connsiteY10-80" fmla="*/ 335721 h 367308"/>
              <a:gd name="connsiteX0-81" fmla="*/ 78600 w 482853"/>
              <a:gd name="connsiteY0-82" fmla="*/ 326296 h 357883"/>
              <a:gd name="connsiteX1-83" fmla="*/ 98099 w 482853"/>
              <a:gd name="connsiteY1-84" fmla="*/ 34612 h 357883"/>
              <a:gd name="connsiteX2-85" fmla="*/ 381727 w 482853"/>
              <a:gd name="connsiteY2-86" fmla="*/ 22223 h 357883"/>
              <a:gd name="connsiteX3-87" fmla="*/ 482310 w 482853"/>
              <a:gd name="connsiteY3-88" fmla="*/ 199034 h 357883"/>
              <a:gd name="connsiteX4-89" fmla="*/ 420858 w 482853"/>
              <a:gd name="connsiteY4-90" fmla="*/ 339099 h 357883"/>
              <a:gd name="connsiteX5-91" fmla="*/ 372777 w 482853"/>
              <a:gd name="connsiteY5-92" fmla="*/ 315717 h 357883"/>
              <a:gd name="connsiteX6-93" fmla="*/ 355405 w 482853"/>
              <a:gd name="connsiteY6-94" fmla="*/ 251198 h 357883"/>
              <a:gd name="connsiteX7-95" fmla="*/ 315648 w 482853"/>
              <a:gd name="connsiteY7-96" fmla="*/ 105931 h 357883"/>
              <a:gd name="connsiteX8-97" fmla="*/ 174498 w 482853"/>
              <a:gd name="connsiteY8-98" fmla="*/ 110272 h 357883"/>
              <a:gd name="connsiteX9-99" fmla="*/ 162676 w 482853"/>
              <a:gd name="connsiteY9-100" fmla="*/ 258589 h 357883"/>
              <a:gd name="connsiteX10-101" fmla="*/ 156570 w 482853"/>
              <a:gd name="connsiteY10-102" fmla="*/ 346185 h 357883"/>
              <a:gd name="connsiteX11" fmla="*/ 78600 w 482853"/>
              <a:gd name="connsiteY11" fmla="*/ 326296 h 357883"/>
              <a:gd name="connsiteX0-103" fmla="*/ 78600 w 482853"/>
              <a:gd name="connsiteY0-104" fmla="*/ 326296 h 357883"/>
              <a:gd name="connsiteX1-105" fmla="*/ 98099 w 482853"/>
              <a:gd name="connsiteY1-106" fmla="*/ 34612 h 357883"/>
              <a:gd name="connsiteX2-107" fmla="*/ 381727 w 482853"/>
              <a:gd name="connsiteY2-108" fmla="*/ 22223 h 357883"/>
              <a:gd name="connsiteX3-109" fmla="*/ 482310 w 482853"/>
              <a:gd name="connsiteY3-110" fmla="*/ 199034 h 357883"/>
              <a:gd name="connsiteX4-111" fmla="*/ 420858 w 482853"/>
              <a:gd name="connsiteY4-112" fmla="*/ 339099 h 357883"/>
              <a:gd name="connsiteX5-113" fmla="*/ 372777 w 482853"/>
              <a:gd name="connsiteY5-114" fmla="*/ 315717 h 357883"/>
              <a:gd name="connsiteX6-115" fmla="*/ 355405 w 482853"/>
              <a:gd name="connsiteY6-116" fmla="*/ 251198 h 357883"/>
              <a:gd name="connsiteX7-117" fmla="*/ 315648 w 482853"/>
              <a:gd name="connsiteY7-118" fmla="*/ 105931 h 357883"/>
              <a:gd name="connsiteX8-119" fmla="*/ 174498 w 482853"/>
              <a:gd name="connsiteY8-120" fmla="*/ 110272 h 357883"/>
              <a:gd name="connsiteX9-121" fmla="*/ 162676 w 482853"/>
              <a:gd name="connsiteY9-122" fmla="*/ 258589 h 357883"/>
              <a:gd name="connsiteX10-123" fmla="*/ 156570 w 482853"/>
              <a:gd name="connsiteY10-124" fmla="*/ 346185 h 357883"/>
              <a:gd name="connsiteX11-125" fmla="*/ 78600 w 482853"/>
              <a:gd name="connsiteY11-126" fmla="*/ 326296 h 357883"/>
              <a:gd name="connsiteX0-127" fmla="*/ 78600 w 482853"/>
              <a:gd name="connsiteY0-128" fmla="*/ 326296 h 357883"/>
              <a:gd name="connsiteX1-129" fmla="*/ 98099 w 482853"/>
              <a:gd name="connsiteY1-130" fmla="*/ 34612 h 357883"/>
              <a:gd name="connsiteX2-131" fmla="*/ 381727 w 482853"/>
              <a:gd name="connsiteY2-132" fmla="*/ 22223 h 357883"/>
              <a:gd name="connsiteX3-133" fmla="*/ 482310 w 482853"/>
              <a:gd name="connsiteY3-134" fmla="*/ 199034 h 357883"/>
              <a:gd name="connsiteX4-135" fmla="*/ 420858 w 482853"/>
              <a:gd name="connsiteY4-136" fmla="*/ 339099 h 357883"/>
              <a:gd name="connsiteX5-137" fmla="*/ 372777 w 482853"/>
              <a:gd name="connsiteY5-138" fmla="*/ 315717 h 357883"/>
              <a:gd name="connsiteX6-139" fmla="*/ 350642 w 482853"/>
              <a:gd name="connsiteY6-140" fmla="*/ 253579 h 357883"/>
              <a:gd name="connsiteX7-141" fmla="*/ 315648 w 482853"/>
              <a:gd name="connsiteY7-142" fmla="*/ 105931 h 357883"/>
              <a:gd name="connsiteX8-143" fmla="*/ 174498 w 482853"/>
              <a:gd name="connsiteY8-144" fmla="*/ 110272 h 357883"/>
              <a:gd name="connsiteX9-145" fmla="*/ 162676 w 482853"/>
              <a:gd name="connsiteY9-146" fmla="*/ 258589 h 357883"/>
              <a:gd name="connsiteX10-147" fmla="*/ 156570 w 482853"/>
              <a:gd name="connsiteY10-148" fmla="*/ 346185 h 357883"/>
              <a:gd name="connsiteX11-149" fmla="*/ 78600 w 482853"/>
              <a:gd name="connsiteY11-150" fmla="*/ 326296 h 357883"/>
              <a:gd name="connsiteX0-151" fmla="*/ 78600 w 482853"/>
              <a:gd name="connsiteY0-152" fmla="*/ 326296 h 357883"/>
              <a:gd name="connsiteX1-153" fmla="*/ 98099 w 482853"/>
              <a:gd name="connsiteY1-154" fmla="*/ 34612 h 357883"/>
              <a:gd name="connsiteX2-155" fmla="*/ 381727 w 482853"/>
              <a:gd name="connsiteY2-156" fmla="*/ 22223 h 357883"/>
              <a:gd name="connsiteX3-157" fmla="*/ 482310 w 482853"/>
              <a:gd name="connsiteY3-158" fmla="*/ 199034 h 357883"/>
              <a:gd name="connsiteX4-159" fmla="*/ 420858 w 482853"/>
              <a:gd name="connsiteY4-160" fmla="*/ 339099 h 357883"/>
              <a:gd name="connsiteX5-161" fmla="*/ 372777 w 482853"/>
              <a:gd name="connsiteY5-162" fmla="*/ 315717 h 357883"/>
              <a:gd name="connsiteX6-163" fmla="*/ 350642 w 482853"/>
              <a:gd name="connsiteY6-164" fmla="*/ 253579 h 357883"/>
              <a:gd name="connsiteX7-165" fmla="*/ 315648 w 482853"/>
              <a:gd name="connsiteY7-166" fmla="*/ 105931 h 357883"/>
              <a:gd name="connsiteX8-167" fmla="*/ 174498 w 482853"/>
              <a:gd name="connsiteY8-168" fmla="*/ 110272 h 357883"/>
              <a:gd name="connsiteX9-169" fmla="*/ 172201 w 482853"/>
              <a:gd name="connsiteY9-170" fmla="*/ 260971 h 357883"/>
              <a:gd name="connsiteX10-171" fmla="*/ 156570 w 482853"/>
              <a:gd name="connsiteY10-172" fmla="*/ 346185 h 357883"/>
              <a:gd name="connsiteX11-173" fmla="*/ 78600 w 482853"/>
              <a:gd name="connsiteY11-174" fmla="*/ 326296 h 357883"/>
              <a:gd name="connsiteX0-175" fmla="*/ 86886 w 412558"/>
              <a:gd name="connsiteY0-176" fmla="*/ 360065 h 360696"/>
              <a:gd name="connsiteX1-177" fmla="*/ 27804 w 412558"/>
              <a:gd name="connsiteY1-178" fmla="*/ 37425 h 360696"/>
              <a:gd name="connsiteX2-179" fmla="*/ 311432 w 412558"/>
              <a:gd name="connsiteY2-180" fmla="*/ 25036 h 360696"/>
              <a:gd name="connsiteX3-181" fmla="*/ 412015 w 412558"/>
              <a:gd name="connsiteY3-182" fmla="*/ 201847 h 360696"/>
              <a:gd name="connsiteX4-183" fmla="*/ 350563 w 412558"/>
              <a:gd name="connsiteY4-184" fmla="*/ 341912 h 360696"/>
              <a:gd name="connsiteX5-185" fmla="*/ 302482 w 412558"/>
              <a:gd name="connsiteY5-186" fmla="*/ 318530 h 360696"/>
              <a:gd name="connsiteX6-187" fmla="*/ 280347 w 412558"/>
              <a:gd name="connsiteY6-188" fmla="*/ 256392 h 360696"/>
              <a:gd name="connsiteX7-189" fmla="*/ 245353 w 412558"/>
              <a:gd name="connsiteY7-190" fmla="*/ 108744 h 360696"/>
              <a:gd name="connsiteX8-191" fmla="*/ 104203 w 412558"/>
              <a:gd name="connsiteY8-192" fmla="*/ 113085 h 360696"/>
              <a:gd name="connsiteX9-193" fmla="*/ 101906 w 412558"/>
              <a:gd name="connsiteY9-194" fmla="*/ 263784 h 360696"/>
              <a:gd name="connsiteX10-195" fmla="*/ 86275 w 412558"/>
              <a:gd name="connsiteY10-196" fmla="*/ 348998 h 360696"/>
              <a:gd name="connsiteX11-197" fmla="*/ 86886 w 412558"/>
              <a:gd name="connsiteY11-198" fmla="*/ 360065 h 360696"/>
              <a:gd name="connsiteX0-199" fmla="*/ 125305 w 450977"/>
              <a:gd name="connsiteY0-200" fmla="*/ 353326 h 353957"/>
              <a:gd name="connsiteX1-201" fmla="*/ 2758 w 450977"/>
              <a:gd name="connsiteY1-202" fmla="*/ 240352 h 353957"/>
              <a:gd name="connsiteX2-203" fmla="*/ 66223 w 450977"/>
              <a:gd name="connsiteY2-204" fmla="*/ 30686 h 353957"/>
              <a:gd name="connsiteX3-205" fmla="*/ 349851 w 450977"/>
              <a:gd name="connsiteY3-206" fmla="*/ 18297 h 353957"/>
              <a:gd name="connsiteX4-207" fmla="*/ 450434 w 450977"/>
              <a:gd name="connsiteY4-208" fmla="*/ 195108 h 353957"/>
              <a:gd name="connsiteX5-209" fmla="*/ 388982 w 450977"/>
              <a:gd name="connsiteY5-210" fmla="*/ 335173 h 353957"/>
              <a:gd name="connsiteX6-211" fmla="*/ 340901 w 450977"/>
              <a:gd name="connsiteY6-212" fmla="*/ 311791 h 353957"/>
              <a:gd name="connsiteX7-213" fmla="*/ 318766 w 450977"/>
              <a:gd name="connsiteY7-214" fmla="*/ 249653 h 353957"/>
              <a:gd name="connsiteX8-215" fmla="*/ 283772 w 450977"/>
              <a:gd name="connsiteY8-216" fmla="*/ 102005 h 353957"/>
              <a:gd name="connsiteX9-217" fmla="*/ 142622 w 450977"/>
              <a:gd name="connsiteY9-218" fmla="*/ 106346 h 353957"/>
              <a:gd name="connsiteX10-219" fmla="*/ 140325 w 450977"/>
              <a:gd name="connsiteY10-220" fmla="*/ 257045 h 353957"/>
              <a:gd name="connsiteX11-221" fmla="*/ 124694 w 450977"/>
              <a:gd name="connsiteY11-222" fmla="*/ 342259 h 353957"/>
              <a:gd name="connsiteX12" fmla="*/ 125305 w 450977"/>
              <a:gd name="connsiteY12" fmla="*/ 353326 h 353957"/>
              <a:gd name="connsiteX0-223" fmla="*/ 120942 w 446614"/>
              <a:gd name="connsiteY0-224" fmla="*/ 352687 h 353318"/>
              <a:gd name="connsiteX1-225" fmla="*/ 3157 w 446614"/>
              <a:gd name="connsiteY1-226" fmla="*/ 227807 h 353318"/>
              <a:gd name="connsiteX2-227" fmla="*/ 61860 w 446614"/>
              <a:gd name="connsiteY2-228" fmla="*/ 30047 h 353318"/>
              <a:gd name="connsiteX3-229" fmla="*/ 345488 w 446614"/>
              <a:gd name="connsiteY3-230" fmla="*/ 17658 h 353318"/>
              <a:gd name="connsiteX4-231" fmla="*/ 446071 w 446614"/>
              <a:gd name="connsiteY4-232" fmla="*/ 194469 h 353318"/>
              <a:gd name="connsiteX5-233" fmla="*/ 384619 w 446614"/>
              <a:gd name="connsiteY5-234" fmla="*/ 334534 h 353318"/>
              <a:gd name="connsiteX6-235" fmla="*/ 336538 w 446614"/>
              <a:gd name="connsiteY6-236" fmla="*/ 311152 h 353318"/>
              <a:gd name="connsiteX7-237" fmla="*/ 314403 w 446614"/>
              <a:gd name="connsiteY7-238" fmla="*/ 249014 h 353318"/>
              <a:gd name="connsiteX8-239" fmla="*/ 279409 w 446614"/>
              <a:gd name="connsiteY8-240" fmla="*/ 101366 h 353318"/>
              <a:gd name="connsiteX9-241" fmla="*/ 138259 w 446614"/>
              <a:gd name="connsiteY9-242" fmla="*/ 105707 h 353318"/>
              <a:gd name="connsiteX10-243" fmla="*/ 135962 w 446614"/>
              <a:gd name="connsiteY10-244" fmla="*/ 256406 h 353318"/>
              <a:gd name="connsiteX11-245" fmla="*/ 120331 w 446614"/>
              <a:gd name="connsiteY11-246" fmla="*/ 341620 h 353318"/>
              <a:gd name="connsiteX12-247" fmla="*/ 120942 w 446614"/>
              <a:gd name="connsiteY12-248" fmla="*/ 352687 h 353318"/>
              <a:gd name="connsiteX0-249" fmla="*/ 120942 w 446614"/>
              <a:gd name="connsiteY0-250" fmla="*/ 352687 h 353318"/>
              <a:gd name="connsiteX1-251" fmla="*/ 3157 w 446614"/>
              <a:gd name="connsiteY1-252" fmla="*/ 227807 h 353318"/>
              <a:gd name="connsiteX2-253" fmla="*/ 61860 w 446614"/>
              <a:gd name="connsiteY2-254" fmla="*/ 30047 h 353318"/>
              <a:gd name="connsiteX3-255" fmla="*/ 345488 w 446614"/>
              <a:gd name="connsiteY3-256" fmla="*/ 17658 h 353318"/>
              <a:gd name="connsiteX4-257" fmla="*/ 446071 w 446614"/>
              <a:gd name="connsiteY4-258" fmla="*/ 194469 h 353318"/>
              <a:gd name="connsiteX5-259" fmla="*/ 384619 w 446614"/>
              <a:gd name="connsiteY5-260" fmla="*/ 334534 h 353318"/>
              <a:gd name="connsiteX6-261" fmla="*/ 336538 w 446614"/>
              <a:gd name="connsiteY6-262" fmla="*/ 311152 h 353318"/>
              <a:gd name="connsiteX7-263" fmla="*/ 314403 w 446614"/>
              <a:gd name="connsiteY7-264" fmla="*/ 249014 h 353318"/>
              <a:gd name="connsiteX8-265" fmla="*/ 279409 w 446614"/>
              <a:gd name="connsiteY8-266" fmla="*/ 101366 h 353318"/>
              <a:gd name="connsiteX9-267" fmla="*/ 138259 w 446614"/>
              <a:gd name="connsiteY9-268" fmla="*/ 105707 h 353318"/>
              <a:gd name="connsiteX10-269" fmla="*/ 135962 w 446614"/>
              <a:gd name="connsiteY10-270" fmla="*/ 256406 h 353318"/>
              <a:gd name="connsiteX11-271" fmla="*/ 120331 w 446614"/>
              <a:gd name="connsiteY11-272" fmla="*/ 341620 h 353318"/>
              <a:gd name="connsiteX12-273" fmla="*/ 120942 w 446614"/>
              <a:gd name="connsiteY12-274" fmla="*/ 352687 h 353318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11" y="connsiteY5-12"/>
              </a:cxn>
              <a:cxn ang="0">
                <a:pos x="connsiteX6-13" y="connsiteY6-14"/>
              </a:cxn>
              <a:cxn ang="0">
                <a:pos x="connsiteX7-15" y="connsiteY7-16"/>
              </a:cxn>
              <a:cxn ang="0">
                <a:pos x="connsiteX8-17" y="connsiteY8-18"/>
              </a:cxn>
              <a:cxn ang="0">
                <a:pos x="connsiteX9-37" y="connsiteY9-38"/>
              </a:cxn>
              <a:cxn ang="0">
                <a:pos x="connsiteX10-79" y="connsiteY10-80"/>
              </a:cxn>
              <a:cxn ang="0">
                <a:pos x="connsiteX11-125" y="connsiteY11-126"/>
              </a:cxn>
              <a:cxn ang="0">
                <a:pos x="connsiteX12-247" y="connsiteY12-248"/>
              </a:cxn>
            </a:cxnLst>
            <a:rect l="l" t="t" r="r" b="b"/>
            <a:pathLst>
              <a:path w="446614" h="353318">
                <a:moveTo>
                  <a:pt x="120942" y="352687"/>
                </a:moveTo>
                <a:cubicBezTo>
                  <a:pt x="107366" y="330543"/>
                  <a:pt x="17766" y="269674"/>
                  <a:pt x="3157" y="227807"/>
                </a:cubicBezTo>
                <a:cubicBezTo>
                  <a:pt x="-6690" y="174034"/>
                  <a:pt x="4805" y="65072"/>
                  <a:pt x="61860" y="30047"/>
                </a:cubicBezTo>
                <a:cubicBezTo>
                  <a:pt x="118915" y="-4978"/>
                  <a:pt x="281453" y="-9746"/>
                  <a:pt x="345488" y="17658"/>
                </a:cubicBezTo>
                <a:cubicBezTo>
                  <a:pt x="409523" y="45062"/>
                  <a:pt x="449074" y="144037"/>
                  <a:pt x="446071" y="194469"/>
                </a:cubicBezTo>
                <a:cubicBezTo>
                  <a:pt x="452593" y="247282"/>
                  <a:pt x="398509" y="310324"/>
                  <a:pt x="384619" y="334534"/>
                </a:cubicBezTo>
                <a:cubicBezTo>
                  <a:pt x="390270" y="384243"/>
                  <a:pt x="351812" y="320643"/>
                  <a:pt x="336538" y="311152"/>
                </a:cubicBezTo>
                <a:cubicBezTo>
                  <a:pt x="321264" y="301661"/>
                  <a:pt x="331068" y="284772"/>
                  <a:pt x="314403" y="249014"/>
                </a:cubicBezTo>
                <a:cubicBezTo>
                  <a:pt x="389373" y="205557"/>
                  <a:pt x="308766" y="125251"/>
                  <a:pt x="279409" y="101366"/>
                </a:cubicBezTo>
                <a:cubicBezTo>
                  <a:pt x="250052" y="77481"/>
                  <a:pt x="181108" y="90123"/>
                  <a:pt x="138259" y="105707"/>
                </a:cubicBezTo>
                <a:cubicBezTo>
                  <a:pt x="47749" y="138625"/>
                  <a:pt x="51101" y="218453"/>
                  <a:pt x="135962" y="256406"/>
                </a:cubicBezTo>
                <a:cubicBezTo>
                  <a:pt x="120900" y="267369"/>
                  <a:pt x="135393" y="330657"/>
                  <a:pt x="120331" y="341620"/>
                </a:cubicBezTo>
                <a:cubicBezTo>
                  <a:pt x="107367" y="353226"/>
                  <a:pt x="133906" y="341081"/>
                  <a:pt x="120942" y="352687"/>
                </a:cubicBezTo>
                <a:close/>
              </a:path>
            </a:pathLst>
          </a:cu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43255499"/>
      </p:ext>
    </p:extLst>
  </p:cSld>
  <p:clrMapOvr>
    <a:masterClrMapping/>
  </p:clrMapOvr>
  <p:transition spd="slow">
    <p:fade/>
  </p:transition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33_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: 圆角 9"/>
          <p:cNvSpPr/>
          <p:nvPr userDrawn="1"/>
        </p:nvSpPr>
        <p:spPr>
          <a:xfrm>
            <a:off x="474143" y="266705"/>
            <a:ext cx="11243714" cy="6324590"/>
          </a:xfrm>
          <a:prstGeom prst="roundRect">
            <a:avLst>
              <a:gd name="adj" fmla="val 3157"/>
            </a:avLst>
          </a:prstGeom>
          <a:solidFill>
            <a:srgbClr val="1EA36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矩形: 圆角 11"/>
          <p:cNvSpPr/>
          <p:nvPr userDrawn="1"/>
        </p:nvSpPr>
        <p:spPr>
          <a:xfrm>
            <a:off x="644577" y="405300"/>
            <a:ext cx="10852879" cy="5999443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0" name="矩形: 圆角 59"/>
          <p:cNvSpPr/>
          <p:nvPr userDrawn="1"/>
        </p:nvSpPr>
        <p:spPr>
          <a:xfrm>
            <a:off x="707034" y="457147"/>
            <a:ext cx="10728000" cy="5904000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pSp>
        <p:nvGrpSpPr>
          <p:cNvPr id="11" name="组合 10"/>
          <p:cNvGrpSpPr/>
          <p:nvPr userDrawn="1"/>
        </p:nvGrpSpPr>
        <p:grpSpPr>
          <a:xfrm>
            <a:off x="958215" y="133985"/>
            <a:ext cx="10149840" cy="614680"/>
            <a:chOff x="1509" y="211"/>
            <a:chExt cx="15984" cy="968"/>
          </a:xfrm>
        </p:grpSpPr>
        <p:sp>
          <p:nvSpPr>
            <p:cNvPr id="42" name="流程图: 接点 41"/>
            <p:cNvSpPr/>
            <p:nvPr/>
          </p:nvSpPr>
          <p:spPr>
            <a:xfrm>
              <a:off x="1509" y="720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3" name="空心弧 18"/>
            <p:cNvSpPr/>
            <p:nvPr/>
          </p:nvSpPr>
          <p:spPr>
            <a:xfrm rot="5400000">
              <a:off x="1469" y="295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4" name="流程图: 接点 43"/>
            <p:cNvSpPr/>
            <p:nvPr/>
          </p:nvSpPr>
          <p:spPr>
            <a:xfrm>
              <a:off x="3378" y="720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5" name="空心弧 18"/>
            <p:cNvSpPr/>
            <p:nvPr/>
          </p:nvSpPr>
          <p:spPr>
            <a:xfrm rot="5400000">
              <a:off x="3338" y="295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6" name="流程图: 接点 45"/>
            <p:cNvSpPr/>
            <p:nvPr/>
          </p:nvSpPr>
          <p:spPr>
            <a:xfrm>
              <a:off x="5211" y="725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7" name="空心弧 18"/>
            <p:cNvSpPr/>
            <p:nvPr/>
          </p:nvSpPr>
          <p:spPr>
            <a:xfrm rot="5400000">
              <a:off x="5171" y="299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8" name="流程图: 接点 47"/>
            <p:cNvSpPr/>
            <p:nvPr/>
          </p:nvSpPr>
          <p:spPr>
            <a:xfrm>
              <a:off x="7391" y="718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9" name="空心弧 18"/>
            <p:cNvSpPr/>
            <p:nvPr/>
          </p:nvSpPr>
          <p:spPr>
            <a:xfrm rot="5400000">
              <a:off x="7351" y="292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0" name="流程图: 接点 49"/>
            <p:cNvSpPr/>
            <p:nvPr/>
          </p:nvSpPr>
          <p:spPr>
            <a:xfrm>
              <a:off x="9260" y="718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1" name="空心弧 18"/>
            <p:cNvSpPr/>
            <p:nvPr/>
          </p:nvSpPr>
          <p:spPr>
            <a:xfrm rot="5400000">
              <a:off x="9220" y="292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2" name="流程图: 接点 51"/>
            <p:cNvSpPr/>
            <p:nvPr/>
          </p:nvSpPr>
          <p:spPr>
            <a:xfrm>
              <a:off x="11093" y="722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3" name="空心弧 18"/>
            <p:cNvSpPr/>
            <p:nvPr/>
          </p:nvSpPr>
          <p:spPr>
            <a:xfrm rot="5400000">
              <a:off x="11053" y="297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4" name="流程图: 接点 53"/>
            <p:cNvSpPr/>
            <p:nvPr/>
          </p:nvSpPr>
          <p:spPr>
            <a:xfrm>
              <a:off x="13203" y="709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5" name="空心弧 18"/>
            <p:cNvSpPr/>
            <p:nvPr/>
          </p:nvSpPr>
          <p:spPr>
            <a:xfrm rot="5400000">
              <a:off x="13162" y="284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6" name="流程图: 接点 55"/>
            <p:cNvSpPr/>
            <p:nvPr/>
          </p:nvSpPr>
          <p:spPr>
            <a:xfrm>
              <a:off x="15071" y="709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7" name="空心弧 18"/>
            <p:cNvSpPr/>
            <p:nvPr/>
          </p:nvSpPr>
          <p:spPr>
            <a:xfrm rot="5400000">
              <a:off x="15031" y="284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8" name="流程图: 接点 57"/>
            <p:cNvSpPr/>
            <p:nvPr/>
          </p:nvSpPr>
          <p:spPr>
            <a:xfrm>
              <a:off x="16905" y="714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9" name="空心弧 18"/>
            <p:cNvSpPr/>
            <p:nvPr/>
          </p:nvSpPr>
          <p:spPr>
            <a:xfrm rot="5400000">
              <a:off x="16864" y="289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</p:grpSp>
      <p:sp>
        <p:nvSpPr>
          <p:cNvPr id="65" name="矩形: 一个圆顶角，剪去另一个顶角 64"/>
          <p:cNvSpPr/>
          <p:nvPr userDrawn="1"/>
        </p:nvSpPr>
        <p:spPr>
          <a:xfrm rot="16200000" flipV="1">
            <a:off x="11200467" y="1768497"/>
            <a:ext cx="900000" cy="432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6" name="矩形: 一个圆顶角，剪去另一个顶角 65"/>
          <p:cNvSpPr/>
          <p:nvPr userDrawn="1"/>
        </p:nvSpPr>
        <p:spPr>
          <a:xfrm rot="16200000" flipV="1">
            <a:off x="11164467" y="2756344"/>
            <a:ext cx="900000" cy="36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7" name="矩形: 一个圆顶角，剪去另一个顶角 66"/>
          <p:cNvSpPr/>
          <p:nvPr userDrawn="1"/>
        </p:nvSpPr>
        <p:spPr>
          <a:xfrm rot="16200000" flipV="1">
            <a:off x="11164467" y="3708191"/>
            <a:ext cx="900000" cy="36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8" name="矩形: 一个圆顶角，剪去另一个顶角 67"/>
          <p:cNvSpPr/>
          <p:nvPr userDrawn="1"/>
        </p:nvSpPr>
        <p:spPr>
          <a:xfrm rot="16200000" flipV="1">
            <a:off x="11164467" y="4660038"/>
            <a:ext cx="900000" cy="360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9" name="矩形: 一个圆顶角，剪去另一个顶角 68"/>
          <p:cNvSpPr/>
          <p:nvPr userDrawn="1"/>
        </p:nvSpPr>
        <p:spPr>
          <a:xfrm rot="16200000" flipV="1">
            <a:off x="11164467" y="5611885"/>
            <a:ext cx="900000" cy="36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35" name="矩形: 一个圆顶角，剪去另一个顶角 34"/>
          <p:cNvSpPr/>
          <p:nvPr userDrawn="1"/>
        </p:nvSpPr>
        <p:spPr>
          <a:xfrm rot="5400000" flipV="1">
            <a:off x="72196" y="875696"/>
            <a:ext cx="900000" cy="36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15321514"/>
      </p:ext>
    </p:extLst>
  </p:cSld>
  <p:clrMapOvr>
    <a:masterClrMapping/>
  </p:clrMapOvr>
  <p:transition spd="slow">
    <p:fade/>
  </p:transition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32_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: 圆角 9"/>
          <p:cNvSpPr/>
          <p:nvPr userDrawn="1"/>
        </p:nvSpPr>
        <p:spPr>
          <a:xfrm>
            <a:off x="474143" y="266705"/>
            <a:ext cx="11243714" cy="6324590"/>
          </a:xfrm>
          <a:prstGeom prst="roundRect">
            <a:avLst>
              <a:gd name="adj" fmla="val 3157"/>
            </a:avLst>
          </a:prstGeom>
          <a:solidFill>
            <a:srgbClr val="1EA36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矩形: 圆角 11"/>
          <p:cNvSpPr/>
          <p:nvPr userDrawn="1"/>
        </p:nvSpPr>
        <p:spPr>
          <a:xfrm>
            <a:off x="644577" y="405300"/>
            <a:ext cx="10852879" cy="5999443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0" name="矩形: 圆角 59"/>
          <p:cNvSpPr/>
          <p:nvPr userDrawn="1"/>
        </p:nvSpPr>
        <p:spPr>
          <a:xfrm>
            <a:off x="707034" y="457147"/>
            <a:ext cx="10728000" cy="5904000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pSp>
        <p:nvGrpSpPr>
          <p:cNvPr id="11" name="组合 10"/>
          <p:cNvGrpSpPr/>
          <p:nvPr userDrawn="1"/>
        </p:nvGrpSpPr>
        <p:grpSpPr>
          <a:xfrm>
            <a:off x="958215" y="133985"/>
            <a:ext cx="10149840" cy="614680"/>
            <a:chOff x="1509" y="211"/>
            <a:chExt cx="15984" cy="968"/>
          </a:xfrm>
        </p:grpSpPr>
        <p:sp>
          <p:nvSpPr>
            <p:cNvPr id="42" name="流程图: 接点 41"/>
            <p:cNvSpPr/>
            <p:nvPr/>
          </p:nvSpPr>
          <p:spPr>
            <a:xfrm>
              <a:off x="1509" y="720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3" name="空心弧 18"/>
            <p:cNvSpPr/>
            <p:nvPr/>
          </p:nvSpPr>
          <p:spPr>
            <a:xfrm rot="5400000">
              <a:off x="1469" y="295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4" name="流程图: 接点 43"/>
            <p:cNvSpPr/>
            <p:nvPr/>
          </p:nvSpPr>
          <p:spPr>
            <a:xfrm>
              <a:off x="3378" y="720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5" name="空心弧 18"/>
            <p:cNvSpPr/>
            <p:nvPr/>
          </p:nvSpPr>
          <p:spPr>
            <a:xfrm rot="5400000">
              <a:off x="3338" y="295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6" name="流程图: 接点 45"/>
            <p:cNvSpPr/>
            <p:nvPr/>
          </p:nvSpPr>
          <p:spPr>
            <a:xfrm>
              <a:off x="5211" y="725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7" name="空心弧 18"/>
            <p:cNvSpPr/>
            <p:nvPr/>
          </p:nvSpPr>
          <p:spPr>
            <a:xfrm rot="5400000">
              <a:off x="5171" y="299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8" name="流程图: 接点 47"/>
            <p:cNvSpPr/>
            <p:nvPr/>
          </p:nvSpPr>
          <p:spPr>
            <a:xfrm>
              <a:off x="7391" y="718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9" name="空心弧 18"/>
            <p:cNvSpPr/>
            <p:nvPr/>
          </p:nvSpPr>
          <p:spPr>
            <a:xfrm rot="5400000">
              <a:off x="7351" y="292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0" name="流程图: 接点 49"/>
            <p:cNvSpPr/>
            <p:nvPr/>
          </p:nvSpPr>
          <p:spPr>
            <a:xfrm>
              <a:off x="9260" y="718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1" name="空心弧 18"/>
            <p:cNvSpPr/>
            <p:nvPr/>
          </p:nvSpPr>
          <p:spPr>
            <a:xfrm rot="5400000">
              <a:off x="9220" y="292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2" name="流程图: 接点 51"/>
            <p:cNvSpPr/>
            <p:nvPr/>
          </p:nvSpPr>
          <p:spPr>
            <a:xfrm>
              <a:off x="11093" y="722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3" name="空心弧 18"/>
            <p:cNvSpPr/>
            <p:nvPr/>
          </p:nvSpPr>
          <p:spPr>
            <a:xfrm rot="5400000">
              <a:off x="11053" y="297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4" name="流程图: 接点 53"/>
            <p:cNvSpPr/>
            <p:nvPr/>
          </p:nvSpPr>
          <p:spPr>
            <a:xfrm>
              <a:off x="13203" y="709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5" name="空心弧 18"/>
            <p:cNvSpPr/>
            <p:nvPr/>
          </p:nvSpPr>
          <p:spPr>
            <a:xfrm rot="5400000">
              <a:off x="13162" y="284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6" name="流程图: 接点 55"/>
            <p:cNvSpPr/>
            <p:nvPr/>
          </p:nvSpPr>
          <p:spPr>
            <a:xfrm>
              <a:off x="15071" y="709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7" name="空心弧 18"/>
            <p:cNvSpPr/>
            <p:nvPr/>
          </p:nvSpPr>
          <p:spPr>
            <a:xfrm rot="5400000">
              <a:off x="15031" y="284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8" name="流程图: 接点 57"/>
            <p:cNvSpPr/>
            <p:nvPr/>
          </p:nvSpPr>
          <p:spPr>
            <a:xfrm>
              <a:off x="16905" y="714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9" name="空心弧 18"/>
            <p:cNvSpPr/>
            <p:nvPr/>
          </p:nvSpPr>
          <p:spPr>
            <a:xfrm rot="5400000">
              <a:off x="16864" y="289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</p:grpSp>
      <p:sp>
        <p:nvSpPr>
          <p:cNvPr id="65" name="矩形: 一个圆顶角，剪去另一个顶角 64"/>
          <p:cNvSpPr/>
          <p:nvPr userDrawn="1"/>
        </p:nvSpPr>
        <p:spPr>
          <a:xfrm rot="16200000" flipV="1">
            <a:off x="11200467" y="1768497"/>
            <a:ext cx="900000" cy="432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6" name="矩形: 一个圆顶角，剪去另一个顶角 65"/>
          <p:cNvSpPr/>
          <p:nvPr userDrawn="1"/>
        </p:nvSpPr>
        <p:spPr>
          <a:xfrm rot="16200000" flipV="1">
            <a:off x="11164467" y="2756344"/>
            <a:ext cx="900000" cy="36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7" name="矩形: 一个圆顶角，剪去另一个顶角 66"/>
          <p:cNvSpPr/>
          <p:nvPr userDrawn="1"/>
        </p:nvSpPr>
        <p:spPr>
          <a:xfrm rot="16200000" flipV="1">
            <a:off x="11164467" y="3708191"/>
            <a:ext cx="900000" cy="36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8" name="矩形: 一个圆顶角，剪去另一个顶角 67"/>
          <p:cNvSpPr/>
          <p:nvPr userDrawn="1"/>
        </p:nvSpPr>
        <p:spPr>
          <a:xfrm rot="16200000" flipV="1">
            <a:off x="11164467" y="4660038"/>
            <a:ext cx="900000" cy="360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9" name="矩形: 一个圆顶角，剪去另一个顶角 68"/>
          <p:cNvSpPr/>
          <p:nvPr userDrawn="1"/>
        </p:nvSpPr>
        <p:spPr>
          <a:xfrm rot="16200000" flipV="1">
            <a:off x="11164467" y="5611885"/>
            <a:ext cx="900000" cy="36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35" name="矩形: 一个圆顶角，剪去另一个顶角 34"/>
          <p:cNvSpPr/>
          <p:nvPr userDrawn="1"/>
        </p:nvSpPr>
        <p:spPr>
          <a:xfrm rot="5400000" flipV="1">
            <a:off x="72196" y="875696"/>
            <a:ext cx="900000" cy="36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907283494"/>
      </p:ext>
    </p:extLst>
  </p:cSld>
  <p:clrMapOvr>
    <a:masterClrMapping/>
  </p:clrMapOvr>
  <p:transition spd="slow">
    <p:fade/>
  </p:transition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31_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: 圆角 9"/>
          <p:cNvSpPr/>
          <p:nvPr userDrawn="1"/>
        </p:nvSpPr>
        <p:spPr>
          <a:xfrm>
            <a:off x="474143" y="266705"/>
            <a:ext cx="11243714" cy="6324590"/>
          </a:xfrm>
          <a:prstGeom prst="roundRect">
            <a:avLst>
              <a:gd name="adj" fmla="val 3157"/>
            </a:avLst>
          </a:prstGeom>
          <a:solidFill>
            <a:srgbClr val="1EA36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矩形: 圆角 11"/>
          <p:cNvSpPr/>
          <p:nvPr userDrawn="1"/>
        </p:nvSpPr>
        <p:spPr>
          <a:xfrm>
            <a:off x="644577" y="405300"/>
            <a:ext cx="10852879" cy="5999443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0" name="矩形: 圆角 59"/>
          <p:cNvSpPr/>
          <p:nvPr userDrawn="1"/>
        </p:nvSpPr>
        <p:spPr>
          <a:xfrm>
            <a:off x="707034" y="457147"/>
            <a:ext cx="10728000" cy="5904000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pSp>
        <p:nvGrpSpPr>
          <p:cNvPr id="11" name="组合 10"/>
          <p:cNvGrpSpPr/>
          <p:nvPr userDrawn="1"/>
        </p:nvGrpSpPr>
        <p:grpSpPr>
          <a:xfrm>
            <a:off x="958215" y="133985"/>
            <a:ext cx="10149840" cy="614680"/>
            <a:chOff x="1509" y="211"/>
            <a:chExt cx="15984" cy="968"/>
          </a:xfrm>
        </p:grpSpPr>
        <p:sp>
          <p:nvSpPr>
            <p:cNvPr id="42" name="流程图: 接点 41"/>
            <p:cNvSpPr/>
            <p:nvPr/>
          </p:nvSpPr>
          <p:spPr>
            <a:xfrm>
              <a:off x="1509" y="720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3" name="空心弧 18"/>
            <p:cNvSpPr/>
            <p:nvPr/>
          </p:nvSpPr>
          <p:spPr>
            <a:xfrm rot="5400000">
              <a:off x="1469" y="295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4" name="流程图: 接点 43"/>
            <p:cNvSpPr/>
            <p:nvPr/>
          </p:nvSpPr>
          <p:spPr>
            <a:xfrm>
              <a:off x="3378" y="720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5" name="空心弧 18"/>
            <p:cNvSpPr/>
            <p:nvPr/>
          </p:nvSpPr>
          <p:spPr>
            <a:xfrm rot="5400000">
              <a:off x="3338" y="295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6" name="流程图: 接点 45"/>
            <p:cNvSpPr/>
            <p:nvPr/>
          </p:nvSpPr>
          <p:spPr>
            <a:xfrm>
              <a:off x="5211" y="725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7" name="空心弧 18"/>
            <p:cNvSpPr/>
            <p:nvPr/>
          </p:nvSpPr>
          <p:spPr>
            <a:xfrm rot="5400000">
              <a:off x="5171" y="299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8" name="流程图: 接点 47"/>
            <p:cNvSpPr/>
            <p:nvPr/>
          </p:nvSpPr>
          <p:spPr>
            <a:xfrm>
              <a:off x="7391" y="718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9" name="空心弧 18"/>
            <p:cNvSpPr/>
            <p:nvPr/>
          </p:nvSpPr>
          <p:spPr>
            <a:xfrm rot="5400000">
              <a:off x="7351" y="292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0" name="流程图: 接点 49"/>
            <p:cNvSpPr/>
            <p:nvPr/>
          </p:nvSpPr>
          <p:spPr>
            <a:xfrm>
              <a:off x="9260" y="718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1" name="空心弧 18"/>
            <p:cNvSpPr/>
            <p:nvPr/>
          </p:nvSpPr>
          <p:spPr>
            <a:xfrm rot="5400000">
              <a:off x="9220" y="292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2" name="流程图: 接点 51"/>
            <p:cNvSpPr/>
            <p:nvPr/>
          </p:nvSpPr>
          <p:spPr>
            <a:xfrm>
              <a:off x="11093" y="722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3" name="空心弧 18"/>
            <p:cNvSpPr/>
            <p:nvPr/>
          </p:nvSpPr>
          <p:spPr>
            <a:xfrm rot="5400000">
              <a:off x="11053" y="297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4" name="流程图: 接点 53"/>
            <p:cNvSpPr/>
            <p:nvPr/>
          </p:nvSpPr>
          <p:spPr>
            <a:xfrm>
              <a:off x="13203" y="709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5" name="空心弧 18"/>
            <p:cNvSpPr/>
            <p:nvPr/>
          </p:nvSpPr>
          <p:spPr>
            <a:xfrm rot="5400000">
              <a:off x="13162" y="284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6" name="流程图: 接点 55"/>
            <p:cNvSpPr/>
            <p:nvPr/>
          </p:nvSpPr>
          <p:spPr>
            <a:xfrm>
              <a:off x="15071" y="709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7" name="空心弧 18"/>
            <p:cNvSpPr/>
            <p:nvPr/>
          </p:nvSpPr>
          <p:spPr>
            <a:xfrm rot="5400000">
              <a:off x="15031" y="284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8" name="流程图: 接点 57"/>
            <p:cNvSpPr/>
            <p:nvPr/>
          </p:nvSpPr>
          <p:spPr>
            <a:xfrm>
              <a:off x="16905" y="714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9" name="空心弧 18"/>
            <p:cNvSpPr/>
            <p:nvPr/>
          </p:nvSpPr>
          <p:spPr>
            <a:xfrm rot="5400000">
              <a:off x="16864" y="289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</p:grpSp>
      <p:sp>
        <p:nvSpPr>
          <p:cNvPr id="65" name="矩形: 一个圆顶角，剪去另一个顶角 64"/>
          <p:cNvSpPr/>
          <p:nvPr userDrawn="1"/>
        </p:nvSpPr>
        <p:spPr>
          <a:xfrm rot="16200000" flipV="1">
            <a:off x="11200467" y="1768497"/>
            <a:ext cx="900000" cy="432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6" name="矩形: 一个圆顶角，剪去另一个顶角 65"/>
          <p:cNvSpPr/>
          <p:nvPr userDrawn="1"/>
        </p:nvSpPr>
        <p:spPr>
          <a:xfrm rot="16200000" flipV="1">
            <a:off x="11164467" y="2756344"/>
            <a:ext cx="900000" cy="36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7" name="矩形: 一个圆顶角，剪去另一个顶角 66"/>
          <p:cNvSpPr/>
          <p:nvPr userDrawn="1"/>
        </p:nvSpPr>
        <p:spPr>
          <a:xfrm rot="16200000" flipV="1">
            <a:off x="11164467" y="3708191"/>
            <a:ext cx="900000" cy="36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8" name="矩形: 一个圆顶角，剪去另一个顶角 67"/>
          <p:cNvSpPr/>
          <p:nvPr userDrawn="1"/>
        </p:nvSpPr>
        <p:spPr>
          <a:xfrm rot="16200000" flipV="1">
            <a:off x="11164467" y="4660038"/>
            <a:ext cx="900000" cy="360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9" name="矩形: 一个圆顶角，剪去另一个顶角 68"/>
          <p:cNvSpPr/>
          <p:nvPr userDrawn="1"/>
        </p:nvSpPr>
        <p:spPr>
          <a:xfrm rot="16200000" flipV="1">
            <a:off x="11164467" y="5611885"/>
            <a:ext cx="900000" cy="36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35" name="矩形: 一个圆顶角，剪去另一个顶角 34"/>
          <p:cNvSpPr/>
          <p:nvPr userDrawn="1"/>
        </p:nvSpPr>
        <p:spPr>
          <a:xfrm rot="5400000" flipV="1">
            <a:off x="72196" y="875696"/>
            <a:ext cx="900000" cy="36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431137706"/>
      </p:ext>
    </p:extLst>
  </p:cSld>
  <p:clrMapOvr>
    <a:masterClrMapping/>
  </p:clrMapOvr>
  <p:transition spd="slow">
    <p:fade/>
  </p:transition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30_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: 圆角 9"/>
          <p:cNvSpPr/>
          <p:nvPr userDrawn="1"/>
        </p:nvSpPr>
        <p:spPr>
          <a:xfrm>
            <a:off x="474143" y="266705"/>
            <a:ext cx="11243714" cy="6324590"/>
          </a:xfrm>
          <a:prstGeom prst="roundRect">
            <a:avLst>
              <a:gd name="adj" fmla="val 3157"/>
            </a:avLst>
          </a:prstGeom>
          <a:solidFill>
            <a:srgbClr val="1EA36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矩形: 圆角 11"/>
          <p:cNvSpPr/>
          <p:nvPr userDrawn="1"/>
        </p:nvSpPr>
        <p:spPr>
          <a:xfrm>
            <a:off x="644577" y="405300"/>
            <a:ext cx="10852879" cy="5999443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0" name="矩形: 圆角 59"/>
          <p:cNvSpPr/>
          <p:nvPr userDrawn="1"/>
        </p:nvSpPr>
        <p:spPr>
          <a:xfrm>
            <a:off x="707034" y="457147"/>
            <a:ext cx="10728000" cy="5904000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pSp>
        <p:nvGrpSpPr>
          <p:cNvPr id="11" name="组合 10"/>
          <p:cNvGrpSpPr/>
          <p:nvPr userDrawn="1"/>
        </p:nvGrpSpPr>
        <p:grpSpPr>
          <a:xfrm>
            <a:off x="958215" y="133985"/>
            <a:ext cx="10149840" cy="614680"/>
            <a:chOff x="1509" y="211"/>
            <a:chExt cx="15984" cy="968"/>
          </a:xfrm>
        </p:grpSpPr>
        <p:sp>
          <p:nvSpPr>
            <p:cNvPr id="42" name="流程图: 接点 41"/>
            <p:cNvSpPr/>
            <p:nvPr/>
          </p:nvSpPr>
          <p:spPr>
            <a:xfrm>
              <a:off x="1509" y="720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3" name="空心弧 18"/>
            <p:cNvSpPr/>
            <p:nvPr/>
          </p:nvSpPr>
          <p:spPr>
            <a:xfrm rot="5400000">
              <a:off x="1469" y="295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4" name="流程图: 接点 43"/>
            <p:cNvSpPr/>
            <p:nvPr/>
          </p:nvSpPr>
          <p:spPr>
            <a:xfrm>
              <a:off x="3378" y="720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5" name="空心弧 18"/>
            <p:cNvSpPr/>
            <p:nvPr/>
          </p:nvSpPr>
          <p:spPr>
            <a:xfrm rot="5400000">
              <a:off x="3338" y="295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6" name="流程图: 接点 45"/>
            <p:cNvSpPr/>
            <p:nvPr/>
          </p:nvSpPr>
          <p:spPr>
            <a:xfrm>
              <a:off x="5211" y="725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7" name="空心弧 18"/>
            <p:cNvSpPr/>
            <p:nvPr/>
          </p:nvSpPr>
          <p:spPr>
            <a:xfrm rot="5400000">
              <a:off x="5171" y="299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8" name="流程图: 接点 47"/>
            <p:cNvSpPr/>
            <p:nvPr/>
          </p:nvSpPr>
          <p:spPr>
            <a:xfrm>
              <a:off x="7391" y="718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9" name="空心弧 18"/>
            <p:cNvSpPr/>
            <p:nvPr/>
          </p:nvSpPr>
          <p:spPr>
            <a:xfrm rot="5400000">
              <a:off x="7351" y="292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0" name="流程图: 接点 49"/>
            <p:cNvSpPr/>
            <p:nvPr/>
          </p:nvSpPr>
          <p:spPr>
            <a:xfrm>
              <a:off x="9260" y="718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1" name="空心弧 18"/>
            <p:cNvSpPr/>
            <p:nvPr/>
          </p:nvSpPr>
          <p:spPr>
            <a:xfrm rot="5400000">
              <a:off x="9220" y="292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2" name="流程图: 接点 51"/>
            <p:cNvSpPr/>
            <p:nvPr/>
          </p:nvSpPr>
          <p:spPr>
            <a:xfrm>
              <a:off x="11093" y="722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3" name="空心弧 18"/>
            <p:cNvSpPr/>
            <p:nvPr/>
          </p:nvSpPr>
          <p:spPr>
            <a:xfrm rot="5400000">
              <a:off x="11053" y="297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4" name="流程图: 接点 53"/>
            <p:cNvSpPr/>
            <p:nvPr/>
          </p:nvSpPr>
          <p:spPr>
            <a:xfrm>
              <a:off x="13203" y="709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5" name="空心弧 18"/>
            <p:cNvSpPr/>
            <p:nvPr/>
          </p:nvSpPr>
          <p:spPr>
            <a:xfrm rot="5400000">
              <a:off x="13162" y="284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6" name="流程图: 接点 55"/>
            <p:cNvSpPr/>
            <p:nvPr/>
          </p:nvSpPr>
          <p:spPr>
            <a:xfrm>
              <a:off x="15071" y="709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7" name="空心弧 18"/>
            <p:cNvSpPr/>
            <p:nvPr/>
          </p:nvSpPr>
          <p:spPr>
            <a:xfrm rot="5400000">
              <a:off x="15031" y="284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8" name="流程图: 接点 57"/>
            <p:cNvSpPr/>
            <p:nvPr/>
          </p:nvSpPr>
          <p:spPr>
            <a:xfrm>
              <a:off x="16905" y="714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9" name="空心弧 18"/>
            <p:cNvSpPr/>
            <p:nvPr/>
          </p:nvSpPr>
          <p:spPr>
            <a:xfrm rot="5400000">
              <a:off x="16864" y="289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</p:grpSp>
      <p:sp>
        <p:nvSpPr>
          <p:cNvPr id="65" name="矩形: 一个圆顶角，剪去另一个顶角 64"/>
          <p:cNvSpPr/>
          <p:nvPr userDrawn="1"/>
        </p:nvSpPr>
        <p:spPr>
          <a:xfrm rot="16200000" flipV="1">
            <a:off x="11200467" y="1768497"/>
            <a:ext cx="900000" cy="432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6" name="矩形: 一个圆顶角，剪去另一个顶角 65"/>
          <p:cNvSpPr/>
          <p:nvPr userDrawn="1"/>
        </p:nvSpPr>
        <p:spPr>
          <a:xfrm rot="16200000" flipV="1">
            <a:off x="11164467" y="2756344"/>
            <a:ext cx="900000" cy="36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7" name="矩形: 一个圆顶角，剪去另一个顶角 66"/>
          <p:cNvSpPr/>
          <p:nvPr userDrawn="1"/>
        </p:nvSpPr>
        <p:spPr>
          <a:xfrm rot="16200000" flipV="1">
            <a:off x="11164467" y="3708191"/>
            <a:ext cx="900000" cy="36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8" name="矩形: 一个圆顶角，剪去另一个顶角 67"/>
          <p:cNvSpPr/>
          <p:nvPr userDrawn="1"/>
        </p:nvSpPr>
        <p:spPr>
          <a:xfrm rot="16200000" flipV="1">
            <a:off x="11164467" y="4660038"/>
            <a:ext cx="900000" cy="360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9" name="矩形: 一个圆顶角，剪去另一个顶角 68"/>
          <p:cNvSpPr/>
          <p:nvPr userDrawn="1"/>
        </p:nvSpPr>
        <p:spPr>
          <a:xfrm rot="16200000" flipV="1">
            <a:off x="11164467" y="5611885"/>
            <a:ext cx="900000" cy="36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35" name="矩形: 一个圆顶角，剪去另一个顶角 34"/>
          <p:cNvSpPr/>
          <p:nvPr userDrawn="1"/>
        </p:nvSpPr>
        <p:spPr>
          <a:xfrm rot="5400000" flipV="1">
            <a:off x="72196" y="875696"/>
            <a:ext cx="900000" cy="36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069736161"/>
      </p:ext>
    </p:extLst>
  </p:cSld>
  <p:clrMapOvr>
    <a:masterClrMapping/>
  </p:clrMapOvr>
  <p:transition spd="slow">
    <p:fade/>
  </p:transition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9_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: 圆角 9"/>
          <p:cNvSpPr/>
          <p:nvPr userDrawn="1"/>
        </p:nvSpPr>
        <p:spPr>
          <a:xfrm>
            <a:off x="474143" y="266705"/>
            <a:ext cx="11243714" cy="6324590"/>
          </a:xfrm>
          <a:prstGeom prst="roundRect">
            <a:avLst>
              <a:gd name="adj" fmla="val 3157"/>
            </a:avLst>
          </a:prstGeom>
          <a:solidFill>
            <a:srgbClr val="1EA36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矩形: 圆角 11"/>
          <p:cNvSpPr/>
          <p:nvPr userDrawn="1"/>
        </p:nvSpPr>
        <p:spPr>
          <a:xfrm>
            <a:off x="644577" y="405300"/>
            <a:ext cx="10852879" cy="5999443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0" name="矩形: 圆角 59"/>
          <p:cNvSpPr/>
          <p:nvPr userDrawn="1"/>
        </p:nvSpPr>
        <p:spPr>
          <a:xfrm>
            <a:off x="707034" y="457147"/>
            <a:ext cx="10728000" cy="5904000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pSp>
        <p:nvGrpSpPr>
          <p:cNvPr id="11" name="组合 10"/>
          <p:cNvGrpSpPr/>
          <p:nvPr userDrawn="1"/>
        </p:nvGrpSpPr>
        <p:grpSpPr>
          <a:xfrm>
            <a:off x="958215" y="133985"/>
            <a:ext cx="10149840" cy="614680"/>
            <a:chOff x="1509" y="211"/>
            <a:chExt cx="15984" cy="968"/>
          </a:xfrm>
        </p:grpSpPr>
        <p:sp>
          <p:nvSpPr>
            <p:cNvPr id="42" name="流程图: 接点 41"/>
            <p:cNvSpPr/>
            <p:nvPr/>
          </p:nvSpPr>
          <p:spPr>
            <a:xfrm>
              <a:off x="1509" y="720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3" name="空心弧 18"/>
            <p:cNvSpPr/>
            <p:nvPr/>
          </p:nvSpPr>
          <p:spPr>
            <a:xfrm rot="5400000">
              <a:off x="1469" y="295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4" name="流程图: 接点 43"/>
            <p:cNvSpPr/>
            <p:nvPr/>
          </p:nvSpPr>
          <p:spPr>
            <a:xfrm>
              <a:off x="3378" y="720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5" name="空心弧 18"/>
            <p:cNvSpPr/>
            <p:nvPr/>
          </p:nvSpPr>
          <p:spPr>
            <a:xfrm rot="5400000">
              <a:off x="3338" y="295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6" name="流程图: 接点 45"/>
            <p:cNvSpPr/>
            <p:nvPr/>
          </p:nvSpPr>
          <p:spPr>
            <a:xfrm>
              <a:off x="5211" y="725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7" name="空心弧 18"/>
            <p:cNvSpPr/>
            <p:nvPr/>
          </p:nvSpPr>
          <p:spPr>
            <a:xfrm rot="5400000">
              <a:off x="5171" y="299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8" name="流程图: 接点 47"/>
            <p:cNvSpPr/>
            <p:nvPr/>
          </p:nvSpPr>
          <p:spPr>
            <a:xfrm>
              <a:off x="7391" y="718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9" name="空心弧 18"/>
            <p:cNvSpPr/>
            <p:nvPr/>
          </p:nvSpPr>
          <p:spPr>
            <a:xfrm rot="5400000">
              <a:off x="7351" y="292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0" name="流程图: 接点 49"/>
            <p:cNvSpPr/>
            <p:nvPr/>
          </p:nvSpPr>
          <p:spPr>
            <a:xfrm>
              <a:off x="9260" y="718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1" name="空心弧 18"/>
            <p:cNvSpPr/>
            <p:nvPr/>
          </p:nvSpPr>
          <p:spPr>
            <a:xfrm rot="5400000">
              <a:off x="9220" y="292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2" name="流程图: 接点 51"/>
            <p:cNvSpPr/>
            <p:nvPr/>
          </p:nvSpPr>
          <p:spPr>
            <a:xfrm>
              <a:off x="11093" y="722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3" name="空心弧 18"/>
            <p:cNvSpPr/>
            <p:nvPr/>
          </p:nvSpPr>
          <p:spPr>
            <a:xfrm rot="5400000">
              <a:off x="11053" y="297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4" name="流程图: 接点 53"/>
            <p:cNvSpPr/>
            <p:nvPr/>
          </p:nvSpPr>
          <p:spPr>
            <a:xfrm>
              <a:off x="13203" y="709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5" name="空心弧 18"/>
            <p:cNvSpPr/>
            <p:nvPr/>
          </p:nvSpPr>
          <p:spPr>
            <a:xfrm rot="5400000">
              <a:off x="13162" y="284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6" name="流程图: 接点 55"/>
            <p:cNvSpPr/>
            <p:nvPr/>
          </p:nvSpPr>
          <p:spPr>
            <a:xfrm>
              <a:off x="15071" y="709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7" name="空心弧 18"/>
            <p:cNvSpPr/>
            <p:nvPr/>
          </p:nvSpPr>
          <p:spPr>
            <a:xfrm rot="5400000">
              <a:off x="15031" y="284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8" name="流程图: 接点 57"/>
            <p:cNvSpPr/>
            <p:nvPr/>
          </p:nvSpPr>
          <p:spPr>
            <a:xfrm>
              <a:off x="16905" y="714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9" name="空心弧 18"/>
            <p:cNvSpPr/>
            <p:nvPr/>
          </p:nvSpPr>
          <p:spPr>
            <a:xfrm rot="5400000">
              <a:off x="16864" y="289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</p:grpSp>
      <p:sp>
        <p:nvSpPr>
          <p:cNvPr id="65" name="矩形: 一个圆顶角，剪去另一个顶角 64"/>
          <p:cNvSpPr/>
          <p:nvPr userDrawn="1"/>
        </p:nvSpPr>
        <p:spPr>
          <a:xfrm rot="16200000" flipV="1">
            <a:off x="11200467" y="1768497"/>
            <a:ext cx="900000" cy="432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6" name="矩形: 一个圆顶角，剪去另一个顶角 65"/>
          <p:cNvSpPr/>
          <p:nvPr userDrawn="1"/>
        </p:nvSpPr>
        <p:spPr>
          <a:xfrm rot="16200000" flipV="1">
            <a:off x="11164467" y="2756344"/>
            <a:ext cx="900000" cy="36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7" name="矩形: 一个圆顶角，剪去另一个顶角 66"/>
          <p:cNvSpPr/>
          <p:nvPr userDrawn="1"/>
        </p:nvSpPr>
        <p:spPr>
          <a:xfrm rot="16200000" flipV="1">
            <a:off x="11164467" y="3708191"/>
            <a:ext cx="900000" cy="36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8" name="矩形: 一个圆顶角，剪去另一个顶角 67"/>
          <p:cNvSpPr/>
          <p:nvPr userDrawn="1"/>
        </p:nvSpPr>
        <p:spPr>
          <a:xfrm rot="16200000" flipV="1">
            <a:off x="11164467" y="4660038"/>
            <a:ext cx="900000" cy="360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9" name="矩形: 一个圆顶角，剪去另一个顶角 68"/>
          <p:cNvSpPr/>
          <p:nvPr userDrawn="1"/>
        </p:nvSpPr>
        <p:spPr>
          <a:xfrm rot="16200000" flipV="1">
            <a:off x="11164467" y="5611885"/>
            <a:ext cx="900000" cy="36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35" name="矩形: 一个圆顶角，剪去另一个顶角 34"/>
          <p:cNvSpPr/>
          <p:nvPr userDrawn="1"/>
        </p:nvSpPr>
        <p:spPr>
          <a:xfrm rot="5400000" flipV="1">
            <a:off x="72196" y="875696"/>
            <a:ext cx="900000" cy="36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522627626"/>
      </p:ext>
    </p:extLst>
  </p:cSld>
  <p:clrMapOvr>
    <a:masterClrMapping/>
  </p:clrMapOvr>
  <p:transition spd="slow">
    <p:fade/>
  </p:transition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8_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: 圆角 9"/>
          <p:cNvSpPr/>
          <p:nvPr userDrawn="1"/>
        </p:nvSpPr>
        <p:spPr>
          <a:xfrm>
            <a:off x="474143" y="266705"/>
            <a:ext cx="11243714" cy="6324590"/>
          </a:xfrm>
          <a:prstGeom prst="roundRect">
            <a:avLst>
              <a:gd name="adj" fmla="val 3157"/>
            </a:avLst>
          </a:prstGeom>
          <a:solidFill>
            <a:srgbClr val="1EA36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矩形: 圆角 11"/>
          <p:cNvSpPr/>
          <p:nvPr userDrawn="1"/>
        </p:nvSpPr>
        <p:spPr>
          <a:xfrm>
            <a:off x="644577" y="405300"/>
            <a:ext cx="10852879" cy="5999443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0" name="矩形: 圆角 59"/>
          <p:cNvSpPr/>
          <p:nvPr userDrawn="1"/>
        </p:nvSpPr>
        <p:spPr>
          <a:xfrm>
            <a:off x="707034" y="457147"/>
            <a:ext cx="10728000" cy="5904000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pSp>
        <p:nvGrpSpPr>
          <p:cNvPr id="11" name="组合 10"/>
          <p:cNvGrpSpPr/>
          <p:nvPr userDrawn="1"/>
        </p:nvGrpSpPr>
        <p:grpSpPr>
          <a:xfrm>
            <a:off x="958215" y="133985"/>
            <a:ext cx="10149840" cy="614680"/>
            <a:chOff x="1509" y="211"/>
            <a:chExt cx="15984" cy="968"/>
          </a:xfrm>
        </p:grpSpPr>
        <p:sp>
          <p:nvSpPr>
            <p:cNvPr id="42" name="流程图: 接点 41"/>
            <p:cNvSpPr/>
            <p:nvPr/>
          </p:nvSpPr>
          <p:spPr>
            <a:xfrm>
              <a:off x="1509" y="720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3" name="空心弧 18"/>
            <p:cNvSpPr/>
            <p:nvPr/>
          </p:nvSpPr>
          <p:spPr>
            <a:xfrm rot="5400000">
              <a:off x="1469" y="295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4" name="流程图: 接点 43"/>
            <p:cNvSpPr/>
            <p:nvPr/>
          </p:nvSpPr>
          <p:spPr>
            <a:xfrm>
              <a:off x="3378" y="720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5" name="空心弧 18"/>
            <p:cNvSpPr/>
            <p:nvPr/>
          </p:nvSpPr>
          <p:spPr>
            <a:xfrm rot="5400000">
              <a:off x="3338" y="295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6" name="流程图: 接点 45"/>
            <p:cNvSpPr/>
            <p:nvPr/>
          </p:nvSpPr>
          <p:spPr>
            <a:xfrm>
              <a:off x="5211" y="725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7" name="空心弧 18"/>
            <p:cNvSpPr/>
            <p:nvPr/>
          </p:nvSpPr>
          <p:spPr>
            <a:xfrm rot="5400000">
              <a:off x="5171" y="299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8" name="流程图: 接点 47"/>
            <p:cNvSpPr/>
            <p:nvPr/>
          </p:nvSpPr>
          <p:spPr>
            <a:xfrm>
              <a:off x="7391" y="718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9" name="空心弧 18"/>
            <p:cNvSpPr/>
            <p:nvPr/>
          </p:nvSpPr>
          <p:spPr>
            <a:xfrm rot="5400000">
              <a:off x="7351" y="292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0" name="流程图: 接点 49"/>
            <p:cNvSpPr/>
            <p:nvPr/>
          </p:nvSpPr>
          <p:spPr>
            <a:xfrm>
              <a:off x="9260" y="718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1" name="空心弧 18"/>
            <p:cNvSpPr/>
            <p:nvPr/>
          </p:nvSpPr>
          <p:spPr>
            <a:xfrm rot="5400000">
              <a:off x="9220" y="292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2" name="流程图: 接点 51"/>
            <p:cNvSpPr/>
            <p:nvPr/>
          </p:nvSpPr>
          <p:spPr>
            <a:xfrm>
              <a:off x="11093" y="722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3" name="空心弧 18"/>
            <p:cNvSpPr/>
            <p:nvPr/>
          </p:nvSpPr>
          <p:spPr>
            <a:xfrm rot="5400000">
              <a:off x="11053" y="297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4" name="流程图: 接点 53"/>
            <p:cNvSpPr/>
            <p:nvPr/>
          </p:nvSpPr>
          <p:spPr>
            <a:xfrm>
              <a:off x="13203" y="709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5" name="空心弧 18"/>
            <p:cNvSpPr/>
            <p:nvPr/>
          </p:nvSpPr>
          <p:spPr>
            <a:xfrm rot="5400000">
              <a:off x="13162" y="284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6" name="流程图: 接点 55"/>
            <p:cNvSpPr/>
            <p:nvPr/>
          </p:nvSpPr>
          <p:spPr>
            <a:xfrm>
              <a:off x="15071" y="709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7" name="空心弧 18"/>
            <p:cNvSpPr/>
            <p:nvPr/>
          </p:nvSpPr>
          <p:spPr>
            <a:xfrm rot="5400000">
              <a:off x="15031" y="284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8" name="流程图: 接点 57"/>
            <p:cNvSpPr/>
            <p:nvPr/>
          </p:nvSpPr>
          <p:spPr>
            <a:xfrm>
              <a:off x="16905" y="714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9" name="空心弧 18"/>
            <p:cNvSpPr/>
            <p:nvPr/>
          </p:nvSpPr>
          <p:spPr>
            <a:xfrm rot="5400000">
              <a:off x="16864" y="289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</p:grpSp>
      <p:sp>
        <p:nvSpPr>
          <p:cNvPr id="65" name="矩形: 一个圆顶角，剪去另一个顶角 64"/>
          <p:cNvSpPr/>
          <p:nvPr userDrawn="1"/>
        </p:nvSpPr>
        <p:spPr>
          <a:xfrm rot="16200000" flipV="1">
            <a:off x="11200467" y="1768497"/>
            <a:ext cx="900000" cy="432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6" name="矩形: 一个圆顶角，剪去另一个顶角 65"/>
          <p:cNvSpPr/>
          <p:nvPr userDrawn="1"/>
        </p:nvSpPr>
        <p:spPr>
          <a:xfrm rot="16200000" flipV="1">
            <a:off x="11164467" y="2756344"/>
            <a:ext cx="900000" cy="36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7" name="矩形: 一个圆顶角，剪去另一个顶角 66"/>
          <p:cNvSpPr/>
          <p:nvPr userDrawn="1"/>
        </p:nvSpPr>
        <p:spPr>
          <a:xfrm rot="16200000" flipV="1">
            <a:off x="11164467" y="3708191"/>
            <a:ext cx="900000" cy="36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8" name="矩形: 一个圆顶角，剪去另一个顶角 67"/>
          <p:cNvSpPr/>
          <p:nvPr userDrawn="1"/>
        </p:nvSpPr>
        <p:spPr>
          <a:xfrm rot="16200000" flipV="1">
            <a:off x="11164467" y="4660038"/>
            <a:ext cx="900000" cy="360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9" name="矩形: 一个圆顶角，剪去另一个顶角 68"/>
          <p:cNvSpPr/>
          <p:nvPr userDrawn="1"/>
        </p:nvSpPr>
        <p:spPr>
          <a:xfrm rot="16200000" flipV="1">
            <a:off x="11164467" y="5611885"/>
            <a:ext cx="900000" cy="36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35" name="矩形: 一个圆顶角，剪去另一个顶角 34"/>
          <p:cNvSpPr/>
          <p:nvPr userDrawn="1"/>
        </p:nvSpPr>
        <p:spPr>
          <a:xfrm rot="5400000" flipV="1">
            <a:off x="72196" y="875696"/>
            <a:ext cx="900000" cy="36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731726168"/>
      </p:ext>
    </p:extLst>
  </p:cSld>
  <p:clrMapOvr>
    <a:masterClrMapping/>
  </p:clrMapOvr>
  <p:transition spd="slow">
    <p:fade/>
  </p:transition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7_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: 圆角 9"/>
          <p:cNvSpPr/>
          <p:nvPr userDrawn="1"/>
        </p:nvSpPr>
        <p:spPr>
          <a:xfrm>
            <a:off x="474143" y="266705"/>
            <a:ext cx="11243714" cy="6324590"/>
          </a:xfrm>
          <a:prstGeom prst="roundRect">
            <a:avLst>
              <a:gd name="adj" fmla="val 3157"/>
            </a:avLst>
          </a:prstGeom>
          <a:solidFill>
            <a:srgbClr val="1EA36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矩形: 圆角 11"/>
          <p:cNvSpPr/>
          <p:nvPr userDrawn="1"/>
        </p:nvSpPr>
        <p:spPr>
          <a:xfrm>
            <a:off x="644577" y="405300"/>
            <a:ext cx="10852879" cy="5999443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0" name="矩形: 圆角 59"/>
          <p:cNvSpPr/>
          <p:nvPr userDrawn="1"/>
        </p:nvSpPr>
        <p:spPr>
          <a:xfrm>
            <a:off x="707034" y="457147"/>
            <a:ext cx="10728000" cy="5904000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pSp>
        <p:nvGrpSpPr>
          <p:cNvPr id="11" name="组合 10"/>
          <p:cNvGrpSpPr/>
          <p:nvPr userDrawn="1"/>
        </p:nvGrpSpPr>
        <p:grpSpPr>
          <a:xfrm>
            <a:off x="958215" y="133985"/>
            <a:ext cx="10149840" cy="614680"/>
            <a:chOff x="1509" y="211"/>
            <a:chExt cx="15984" cy="968"/>
          </a:xfrm>
        </p:grpSpPr>
        <p:sp>
          <p:nvSpPr>
            <p:cNvPr id="42" name="流程图: 接点 41"/>
            <p:cNvSpPr/>
            <p:nvPr/>
          </p:nvSpPr>
          <p:spPr>
            <a:xfrm>
              <a:off x="1509" y="720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3" name="空心弧 18"/>
            <p:cNvSpPr/>
            <p:nvPr/>
          </p:nvSpPr>
          <p:spPr>
            <a:xfrm rot="5400000">
              <a:off x="1469" y="295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4" name="流程图: 接点 43"/>
            <p:cNvSpPr/>
            <p:nvPr/>
          </p:nvSpPr>
          <p:spPr>
            <a:xfrm>
              <a:off x="3378" y="720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5" name="空心弧 18"/>
            <p:cNvSpPr/>
            <p:nvPr/>
          </p:nvSpPr>
          <p:spPr>
            <a:xfrm rot="5400000">
              <a:off x="3338" y="295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6" name="流程图: 接点 45"/>
            <p:cNvSpPr/>
            <p:nvPr/>
          </p:nvSpPr>
          <p:spPr>
            <a:xfrm>
              <a:off x="5211" y="725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7" name="空心弧 18"/>
            <p:cNvSpPr/>
            <p:nvPr/>
          </p:nvSpPr>
          <p:spPr>
            <a:xfrm rot="5400000">
              <a:off x="5171" y="299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8" name="流程图: 接点 47"/>
            <p:cNvSpPr/>
            <p:nvPr/>
          </p:nvSpPr>
          <p:spPr>
            <a:xfrm>
              <a:off x="7391" y="718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9" name="空心弧 18"/>
            <p:cNvSpPr/>
            <p:nvPr/>
          </p:nvSpPr>
          <p:spPr>
            <a:xfrm rot="5400000">
              <a:off x="7351" y="292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0" name="流程图: 接点 49"/>
            <p:cNvSpPr/>
            <p:nvPr/>
          </p:nvSpPr>
          <p:spPr>
            <a:xfrm>
              <a:off x="9260" y="718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1" name="空心弧 18"/>
            <p:cNvSpPr/>
            <p:nvPr/>
          </p:nvSpPr>
          <p:spPr>
            <a:xfrm rot="5400000">
              <a:off x="9220" y="292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2" name="流程图: 接点 51"/>
            <p:cNvSpPr/>
            <p:nvPr/>
          </p:nvSpPr>
          <p:spPr>
            <a:xfrm>
              <a:off x="11093" y="722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3" name="空心弧 18"/>
            <p:cNvSpPr/>
            <p:nvPr/>
          </p:nvSpPr>
          <p:spPr>
            <a:xfrm rot="5400000">
              <a:off x="11053" y="297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4" name="流程图: 接点 53"/>
            <p:cNvSpPr/>
            <p:nvPr/>
          </p:nvSpPr>
          <p:spPr>
            <a:xfrm>
              <a:off x="13203" y="709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5" name="空心弧 18"/>
            <p:cNvSpPr/>
            <p:nvPr/>
          </p:nvSpPr>
          <p:spPr>
            <a:xfrm rot="5400000">
              <a:off x="13162" y="284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6" name="流程图: 接点 55"/>
            <p:cNvSpPr/>
            <p:nvPr/>
          </p:nvSpPr>
          <p:spPr>
            <a:xfrm>
              <a:off x="15071" y="709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7" name="空心弧 18"/>
            <p:cNvSpPr/>
            <p:nvPr/>
          </p:nvSpPr>
          <p:spPr>
            <a:xfrm rot="5400000">
              <a:off x="15031" y="284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8" name="流程图: 接点 57"/>
            <p:cNvSpPr/>
            <p:nvPr/>
          </p:nvSpPr>
          <p:spPr>
            <a:xfrm>
              <a:off x="16905" y="714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9" name="空心弧 18"/>
            <p:cNvSpPr/>
            <p:nvPr/>
          </p:nvSpPr>
          <p:spPr>
            <a:xfrm rot="5400000">
              <a:off x="16864" y="289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</p:grpSp>
      <p:sp>
        <p:nvSpPr>
          <p:cNvPr id="65" name="矩形: 一个圆顶角，剪去另一个顶角 64"/>
          <p:cNvSpPr/>
          <p:nvPr userDrawn="1"/>
        </p:nvSpPr>
        <p:spPr>
          <a:xfrm rot="16200000" flipV="1">
            <a:off x="11200467" y="1768497"/>
            <a:ext cx="900000" cy="432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6" name="矩形: 一个圆顶角，剪去另一个顶角 65"/>
          <p:cNvSpPr/>
          <p:nvPr userDrawn="1"/>
        </p:nvSpPr>
        <p:spPr>
          <a:xfrm rot="16200000" flipV="1">
            <a:off x="11164467" y="2756344"/>
            <a:ext cx="900000" cy="36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7" name="矩形: 一个圆顶角，剪去另一个顶角 66"/>
          <p:cNvSpPr/>
          <p:nvPr userDrawn="1"/>
        </p:nvSpPr>
        <p:spPr>
          <a:xfrm rot="16200000" flipV="1">
            <a:off x="11164467" y="3708191"/>
            <a:ext cx="900000" cy="36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8" name="矩形: 一个圆顶角，剪去另一个顶角 67"/>
          <p:cNvSpPr/>
          <p:nvPr userDrawn="1"/>
        </p:nvSpPr>
        <p:spPr>
          <a:xfrm rot="16200000" flipV="1">
            <a:off x="11164467" y="4660038"/>
            <a:ext cx="900000" cy="360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9" name="矩形: 一个圆顶角，剪去另一个顶角 68"/>
          <p:cNvSpPr/>
          <p:nvPr userDrawn="1"/>
        </p:nvSpPr>
        <p:spPr>
          <a:xfrm rot="16200000" flipV="1">
            <a:off x="11164467" y="5611885"/>
            <a:ext cx="900000" cy="36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35" name="矩形: 一个圆顶角，剪去另一个顶角 34"/>
          <p:cNvSpPr/>
          <p:nvPr userDrawn="1"/>
        </p:nvSpPr>
        <p:spPr>
          <a:xfrm rot="5400000" flipV="1">
            <a:off x="72196" y="875696"/>
            <a:ext cx="900000" cy="36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786824733"/>
      </p:ext>
    </p:extLst>
  </p:cSld>
  <p:clrMapOvr>
    <a:masterClrMapping/>
  </p:clrMapOvr>
  <p:transition spd="slow">
    <p:fade/>
  </p:transition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6_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: 圆角 9"/>
          <p:cNvSpPr/>
          <p:nvPr userDrawn="1"/>
        </p:nvSpPr>
        <p:spPr>
          <a:xfrm>
            <a:off x="474143" y="266705"/>
            <a:ext cx="11243714" cy="6324590"/>
          </a:xfrm>
          <a:prstGeom prst="roundRect">
            <a:avLst>
              <a:gd name="adj" fmla="val 3157"/>
            </a:avLst>
          </a:prstGeom>
          <a:solidFill>
            <a:srgbClr val="1EA36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矩形: 圆角 11"/>
          <p:cNvSpPr/>
          <p:nvPr userDrawn="1"/>
        </p:nvSpPr>
        <p:spPr>
          <a:xfrm>
            <a:off x="644577" y="405300"/>
            <a:ext cx="10852879" cy="5999443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0" name="矩形: 圆角 59"/>
          <p:cNvSpPr/>
          <p:nvPr userDrawn="1"/>
        </p:nvSpPr>
        <p:spPr>
          <a:xfrm>
            <a:off x="707034" y="457147"/>
            <a:ext cx="10728000" cy="5904000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pSp>
        <p:nvGrpSpPr>
          <p:cNvPr id="11" name="组合 10"/>
          <p:cNvGrpSpPr/>
          <p:nvPr userDrawn="1"/>
        </p:nvGrpSpPr>
        <p:grpSpPr>
          <a:xfrm>
            <a:off x="958215" y="133985"/>
            <a:ext cx="10149840" cy="614680"/>
            <a:chOff x="1509" y="211"/>
            <a:chExt cx="15984" cy="968"/>
          </a:xfrm>
        </p:grpSpPr>
        <p:sp>
          <p:nvSpPr>
            <p:cNvPr id="42" name="流程图: 接点 41"/>
            <p:cNvSpPr/>
            <p:nvPr/>
          </p:nvSpPr>
          <p:spPr>
            <a:xfrm>
              <a:off x="1509" y="720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3" name="空心弧 18"/>
            <p:cNvSpPr/>
            <p:nvPr/>
          </p:nvSpPr>
          <p:spPr>
            <a:xfrm rot="5400000">
              <a:off x="1469" y="295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4" name="流程图: 接点 43"/>
            <p:cNvSpPr/>
            <p:nvPr/>
          </p:nvSpPr>
          <p:spPr>
            <a:xfrm>
              <a:off x="3378" y="720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5" name="空心弧 18"/>
            <p:cNvSpPr/>
            <p:nvPr/>
          </p:nvSpPr>
          <p:spPr>
            <a:xfrm rot="5400000">
              <a:off x="3338" y="295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6" name="流程图: 接点 45"/>
            <p:cNvSpPr/>
            <p:nvPr/>
          </p:nvSpPr>
          <p:spPr>
            <a:xfrm>
              <a:off x="5211" y="725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7" name="空心弧 18"/>
            <p:cNvSpPr/>
            <p:nvPr/>
          </p:nvSpPr>
          <p:spPr>
            <a:xfrm rot="5400000">
              <a:off x="5171" y="299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8" name="流程图: 接点 47"/>
            <p:cNvSpPr/>
            <p:nvPr/>
          </p:nvSpPr>
          <p:spPr>
            <a:xfrm>
              <a:off x="7391" y="718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9" name="空心弧 18"/>
            <p:cNvSpPr/>
            <p:nvPr/>
          </p:nvSpPr>
          <p:spPr>
            <a:xfrm rot="5400000">
              <a:off x="7351" y="292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0" name="流程图: 接点 49"/>
            <p:cNvSpPr/>
            <p:nvPr/>
          </p:nvSpPr>
          <p:spPr>
            <a:xfrm>
              <a:off x="9260" y="718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1" name="空心弧 18"/>
            <p:cNvSpPr/>
            <p:nvPr/>
          </p:nvSpPr>
          <p:spPr>
            <a:xfrm rot="5400000">
              <a:off x="9220" y="292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2" name="流程图: 接点 51"/>
            <p:cNvSpPr/>
            <p:nvPr/>
          </p:nvSpPr>
          <p:spPr>
            <a:xfrm>
              <a:off x="11093" y="722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3" name="空心弧 18"/>
            <p:cNvSpPr/>
            <p:nvPr/>
          </p:nvSpPr>
          <p:spPr>
            <a:xfrm rot="5400000">
              <a:off x="11053" y="297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4" name="流程图: 接点 53"/>
            <p:cNvSpPr/>
            <p:nvPr/>
          </p:nvSpPr>
          <p:spPr>
            <a:xfrm>
              <a:off x="13203" y="709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5" name="空心弧 18"/>
            <p:cNvSpPr/>
            <p:nvPr/>
          </p:nvSpPr>
          <p:spPr>
            <a:xfrm rot="5400000">
              <a:off x="13162" y="284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6" name="流程图: 接点 55"/>
            <p:cNvSpPr/>
            <p:nvPr/>
          </p:nvSpPr>
          <p:spPr>
            <a:xfrm>
              <a:off x="15071" y="709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7" name="空心弧 18"/>
            <p:cNvSpPr/>
            <p:nvPr/>
          </p:nvSpPr>
          <p:spPr>
            <a:xfrm rot="5400000">
              <a:off x="15031" y="284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8" name="流程图: 接点 57"/>
            <p:cNvSpPr/>
            <p:nvPr/>
          </p:nvSpPr>
          <p:spPr>
            <a:xfrm>
              <a:off x="16905" y="714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9" name="空心弧 18"/>
            <p:cNvSpPr/>
            <p:nvPr/>
          </p:nvSpPr>
          <p:spPr>
            <a:xfrm rot="5400000">
              <a:off x="16864" y="289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</p:grpSp>
      <p:sp>
        <p:nvSpPr>
          <p:cNvPr id="65" name="矩形: 一个圆顶角，剪去另一个顶角 64"/>
          <p:cNvSpPr/>
          <p:nvPr userDrawn="1"/>
        </p:nvSpPr>
        <p:spPr>
          <a:xfrm rot="16200000" flipV="1">
            <a:off x="11200467" y="1768497"/>
            <a:ext cx="900000" cy="432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6" name="矩形: 一个圆顶角，剪去另一个顶角 65"/>
          <p:cNvSpPr/>
          <p:nvPr userDrawn="1"/>
        </p:nvSpPr>
        <p:spPr>
          <a:xfrm rot="16200000" flipV="1">
            <a:off x="11164467" y="2756344"/>
            <a:ext cx="900000" cy="36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7" name="矩形: 一个圆顶角，剪去另一个顶角 66"/>
          <p:cNvSpPr/>
          <p:nvPr userDrawn="1"/>
        </p:nvSpPr>
        <p:spPr>
          <a:xfrm rot="16200000" flipV="1">
            <a:off x="11164467" y="3708191"/>
            <a:ext cx="900000" cy="36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8" name="矩形: 一个圆顶角，剪去另一个顶角 67"/>
          <p:cNvSpPr/>
          <p:nvPr userDrawn="1"/>
        </p:nvSpPr>
        <p:spPr>
          <a:xfrm rot="16200000" flipV="1">
            <a:off x="11164467" y="4660038"/>
            <a:ext cx="900000" cy="360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9" name="矩形: 一个圆顶角，剪去另一个顶角 68"/>
          <p:cNvSpPr/>
          <p:nvPr userDrawn="1"/>
        </p:nvSpPr>
        <p:spPr>
          <a:xfrm rot="16200000" flipV="1">
            <a:off x="11164467" y="5611885"/>
            <a:ext cx="900000" cy="36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35" name="矩形: 一个圆顶角，剪去另一个顶角 34"/>
          <p:cNvSpPr/>
          <p:nvPr userDrawn="1"/>
        </p:nvSpPr>
        <p:spPr>
          <a:xfrm rot="5400000" flipV="1">
            <a:off x="72196" y="875696"/>
            <a:ext cx="900000" cy="36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201879080"/>
      </p:ext>
    </p:extLst>
  </p:cSld>
  <p:clrMapOvr>
    <a:masterClrMapping/>
  </p:clrMapOvr>
  <p:transition spd="slow">
    <p:fade/>
  </p:transition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5_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: 圆角 9"/>
          <p:cNvSpPr/>
          <p:nvPr userDrawn="1"/>
        </p:nvSpPr>
        <p:spPr>
          <a:xfrm>
            <a:off x="474143" y="266705"/>
            <a:ext cx="11243714" cy="6324590"/>
          </a:xfrm>
          <a:prstGeom prst="roundRect">
            <a:avLst>
              <a:gd name="adj" fmla="val 3157"/>
            </a:avLst>
          </a:prstGeom>
          <a:solidFill>
            <a:srgbClr val="1EA36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矩形: 圆角 11"/>
          <p:cNvSpPr/>
          <p:nvPr userDrawn="1"/>
        </p:nvSpPr>
        <p:spPr>
          <a:xfrm>
            <a:off x="644577" y="405300"/>
            <a:ext cx="10852879" cy="5999443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0" name="矩形: 圆角 59"/>
          <p:cNvSpPr/>
          <p:nvPr userDrawn="1"/>
        </p:nvSpPr>
        <p:spPr>
          <a:xfrm>
            <a:off x="707034" y="457147"/>
            <a:ext cx="10728000" cy="5904000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pSp>
        <p:nvGrpSpPr>
          <p:cNvPr id="11" name="组合 10"/>
          <p:cNvGrpSpPr/>
          <p:nvPr userDrawn="1"/>
        </p:nvGrpSpPr>
        <p:grpSpPr>
          <a:xfrm>
            <a:off x="958215" y="133985"/>
            <a:ext cx="10149840" cy="614680"/>
            <a:chOff x="1509" y="211"/>
            <a:chExt cx="15984" cy="968"/>
          </a:xfrm>
        </p:grpSpPr>
        <p:sp>
          <p:nvSpPr>
            <p:cNvPr id="42" name="流程图: 接点 41"/>
            <p:cNvSpPr/>
            <p:nvPr/>
          </p:nvSpPr>
          <p:spPr>
            <a:xfrm>
              <a:off x="1509" y="720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3" name="空心弧 18"/>
            <p:cNvSpPr/>
            <p:nvPr/>
          </p:nvSpPr>
          <p:spPr>
            <a:xfrm rot="5400000">
              <a:off x="1469" y="295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4" name="流程图: 接点 43"/>
            <p:cNvSpPr/>
            <p:nvPr/>
          </p:nvSpPr>
          <p:spPr>
            <a:xfrm>
              <a:off x="3378" y="720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5" name="空心弧 18"/>
            <p:cNvSpPr/>
            <p:nvPr/>
          </p:nvSpPr>
          <p:spPr>
            <a:xfrm rot="5400000">
              <a:off x="3338" y="295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6" name="流程图: 接点 45"/>
            <p:cNvSpPr/>
            <p:nvPr/>
          </p:nvSpPr>
          <p:spPr>
            <a:xfrm>
              <a:off x="5211" y="725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7" name="空心弧 18"/>
            <p:cNvSpPr/>
            <p:nvPr/>
          </p:nvSpPr>
          <p:spPr>
            <a:xfrm rot="5400000">
              <a:off x="5171" y="299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8" name="流程图: 接点 47"/>
            <p:cNvSpPr/>
            <p:nvPr/>
          </p:nvSpPr>
          <p:spPr>
            <a:xfrm>
              <a:off x="7391" y="718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9" name="空心弧 18"/>
            <p:cNvSpPr/>
            <p:nvPr/>
          </p:nvSpPr>
          <p:spPr>
            <a:xfrm rot="5400000">
              <a:off x="7351" y="292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0" name="流程图: 接点 49"/>
            <p:cNvSpPr/>
            <p:nvPr/>
          </p:nvSpPr>
          <p:spPr>
            <a:xfrm>
              <a:off x="9260" y="718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1" name="空心弧 18"/>
            <p:cNvSpPr/>
            <p:nvPr/>
          </p:nvSpPr>
          <p:spPr>
            <a:xfrm rot="5400000">
              <a:off x="9220" y="292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2" name="流程图: 接点 51"/>
            <p:cNvSpPr/>
            <p:nvPr/>
          </p:nvSpPr>
          <p:spPr>
            <a:xfrm>
              <a:off x="11093" y="722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3" name="空心弧 18"/>
            <p:cNvSpPr/>
            <p:nvPr/>
          </p:nvSpPr>
          <p:spPr>
            <a:xfrm rot="5400000">
              <a:off x="11053" y="297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4" name="流程图: 接点 53"/>
            <p:cNvSpPr/>
            <p:nvPr/>
          </p:nvSpPr>
          <p:spPr>
            <a:xfrm>
              <a:off x="13203" y="709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5" name="空心弧 18"/>
            <p:cNvSpPr/>
            <p:nvPr/>
          </p:nvSpPr>
          <p:spPr>
            <a:xfrm rot="5400000">
              <a:off x="13162" y="284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6" name="流程图: 接点 55"/>
            <p:cNvSpPr/>
            <p:nvPr/>
          </p:nvSpPr>
          <p:spPr>
            <a:xfrm>
              <a:off x="15071" y="709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7" name="空心弧 18"/>
            <p:cNvSpPr/>
            <p:nvPr/>
          </p:nvSpPr>
          <p:spPr>
            <a:xfrm rot="5400000">
              <a:off x="15031" y="284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8" name="流程图: 接点 57"/>
            <p:cNvSpPr/>
            <p:nvPr/>
          </p:nvSpPr>
          <p:spPr>
            <a:xfrm>
              <a:off x="16905" y="714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9" name="空心弧 18"/>
            <p:cNvSpPr/>
            <p:nvPr/>
          </p:nvSpPr>
          <p:spPr>
            <a:xfrm rot="5400000">
              <a:off x="16864" y="289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</p:grpSp>
      <p:sp>
        <p:nvSpPr>
          <p:cNvPr id="65" name="矩形: 一个圆顶角，剪去另一个顶角 64"/>
          <p:cNvSpPr/>
          <p:nvPr userDrawn="1"/>
        </p:nvSpPr>
        <p:spPr>
          <a:xfrm rot="16200000" flipV="1">
            <a:off x="11200467" y="1768497"/>
            <a:ext cx="900000" cy="432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6" name="矩形: 一个圆顶角，剪去另一个顶角 65"/>
          <p:cNvSpPr/>
          <p:nvPr userDrawn="1"/>
        </p:nvSpPr>
        <p:spPr>
          <a:xfrm rot="16200000" flipV="1">
            <a:off x="11164467" y="2756344"/>
            <a:ext cx="900000" cy="36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7" name="矩形: 一个圆顶角，剪去另一个顶角 66"/>
          <p:cNvSpPr/>
          <p:nvPr userDrawn="1"/>
        </p:nvSpPr>
        <p:spPr>
          <a:xfrm rot="16200000" flipV="1">
            <a:off x="11164467" y="3708191"/>
            <a:ext cx="900000" cy="36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8" name="矩形: 一个圆顶角，剪去另一个顶角 67"/>
          <p:cNvSpPr/>
          <p:nvPr userDrawn="1"/>
        </p:nvSpPr>
        <p:spPr>
          <a:xfrm rot="16200000" flipV="1">
            <a:off x="11164467" y="4660038"/>
            <a:ext cx="900000" cy="360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9" name="矩形: 一个圆顶角，剪去另一个顶角 68"/>
          <p:cNvSpPr/>
          <p:nvPr userDrawn="1"/>
        </p:nvSpPr>
        <p:spPr>
          <a:xfrm rot="16200000" flipV="1">
            <a:off x="11164467" y="5611885"/>
            <a:ext cx="900000" cy="36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35" name="矩形: 一个圆顶角，剪去另一个顶角 34"/>
          <p:cNvSpPr/>
          <p:nvPr userDrawn="1"/>
        </p:nvSpPr>
        <p:spPr>
          <a:xfrm rot="5400000" flipV="1">
            <a:off x="72196" y="875696"/>
            <a:ext cx="900000" cy="36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26134021"/>
      </p:ext>
    </p:extLst>
  </p:cSld>
  <p:clrMapOvr>
    <a:masterClrMapping/>
  </p:clrMapOvr>
  <p:transition spd="slow">
    <p:fade/>
  </p:transition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4_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: 圆角 9"/>
          <p:cNvSpPr/>
          <p:nvPr userDrawn="1"/>
        </p:nvSpPr>
        <p:spPr>
          <a:xfrm>
            <a:off x="474143" y="266705"/>
            <a:ext cx="11243714" cy="6324590"/>
          </a:xfrm>
          <a:prstGeom prst="roundRect">
            <a:avLst>
              <a:gd name="adj" fmla="val 3157"/>
            </a:avLst>
          </a:prstGeom>
          <a:solidFill>
            <a:srgbClr val="1EA36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矩形: 圆角 11"/>
          <p:cNvSpPr/>
          <p:nvPr userDrawn="1"/>
        </p:nvSpPr>
        <p:spPr>
          <a:xfrm>
            <a:off x="644577" y="405300"/>
            <a:ext cx="10852879" cy="5999443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0" name="矩形: 圆角 59"/>
          <p:cNvSpPr/>
          <p:nvPr userDrawn="1"/>
        </p:nvSpPr>
        <p:spPr>
          <a:xfrm>
            <a:off x="707034" y="457147"/>
            <a:ext cx="10728000" cy="5904000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pSp>
        <p:nvGrpSpPr>
          <p:cNvPr id="11" name="组合 10"/>
          <p:cNvGrpSpPr/>
          <p:nvPr userDrawn="1"/>
        </p:nvGrpSpPr>
        <p:grpSpPr>
          <a:xfrm>
            <a:off x="958215" y="133985"/>
            <a:ext cx="10149840" cy="614680"/>
            <a:chOff x="1509" y="211"/>
            <a:chExt cx="15984" cy="968"/>
          </a:xfrm>
        </p:grpSpPr>
        <p:sp>
          <p:nvSpPr>
            <p:cNvPr id="42" name="流程图: 接点 41"/>
            <p:cNvSpPr/>
            <p:nvPr/>
          </p:nvSpPr>
          <p:spPr>
            <a:xfrm>
              <a:off x="1509" y="720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3" name="空心弧 18"/>
            <p:cNvSpPr/>
            <p:nvPr/>
          </p:nvSpPr>
          <p:spPr>
            <a:xfrm rot="5400000">
              <a:off x="1469" y="295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4" name="流程图: 接点 43"/>
            <p:cNvSpPr/>
            <p:nvPr/>
          </p:nvSpPr>
          <p:spPr>
            <a:xfrm>
              <a:off x="3378" y="720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5" name="空心弧 18"/>
            <p:cNvSpPr/>
            <p:nvPr/>
          </p:nvSpPr>
          <p:spPr>
            <a:xfrm rot="5400000">
              <a:off x="3338" y="295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6" name="流程图: 接点 45"/>
            <p:cNvSpPr/>
            <p:nvPr/>
          </p:nvSpPr>
          <p:spPr>
            <a:xfrm>
              <a:off x="5211" y="725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7" name="空心弧 18"/>
            <p:cNvSpPr/>
            <p:nvPr/>
          </p:nvSpPr>
          <p:spPr>
            <a:xfrm rot="5400000">
              <a:off x="5171" y="299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8" name="流程图: 接点 47"/>
            <p:cNvSpPr/>
            <p:nvPr/>
          </p:nvSpPr>
          <p:spPr>
            <a:xfrm>
              <a:off x="7391" y="718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9" name="空心弧 18"/>
            <p:cNvSpPr/>
            <p:nvPr/>
          </p:nvSpPr>
          <p:spPr>
            <a:xfrm rot="5400000">
              <a:off x="7351" y="292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0" name="流程图: 接点 49"/>
            <p:cNvSpPr/>
            <p:nvPr/>
          </p:nvSpPr>
          <p:spPr>
            <a:xfrm>
              <a:off x="9260" y="718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1" name="空心弧 18"/>
            <p:cNvSpPr/>
            <p:nvPr/>
          </p:nvSpPr>
          <p:spPr>
            <a:xfrm rot="5400000">
              <a:off x="9220" y="292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2" name="流程图: 接点 51"/>
            <p:cNvSpPr/>
            <p:nvPr/>
          </p:nvSpPr>
          <p:spPr>
            <a:xfrm>
              <a:off x="11093" y="722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3" name="空心弧 18"/>
            <p:cNvSpPr/>
            <p:nvPr/>
          </p:nvSpPr>
          <p:spPr>
            <a:xfrm rot="5400000">
              <a:off x="11053" y="297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4" name="流程图: 接点 53"/>
            <p:cNvSpPr/>
            <p:nvPr/>
          </p:nvSpPr>
          <p:spPr>
            <a:xfrm>
              <a:off x="13203" y="709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5" name="空心弧 18"/>
            <p:cNvSpPr/>
            <p:nvPr/>
          </p:nvSpPr>
          <p:spPr>
            <a:xfrm rot="5400000">
              <a:off x="13162" y="284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6" name="流程图: 接点 55"/>
            <p:cNvSpPr/>
            <p:nvPr/>
          </p:nvSpPr>
          <p:spPr>
            <a:xfrm>
              <a:off x="15071" y="709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7" name="空心弧 18"/>
            <p:cNvSpPr/>
            <p:nvPr/>
          </p:nvSpPr>
          <p:spPr>
            <a:xfrm rot="5400000">
              <a:off x="15031" y="284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8" name="流程图: 接点 57"/>
            <p:cNvSpPr/>
            <p:nvPr/>
          </p:nvSpPr>
          <p:spPr>
            <a:xfrm>
              <a:off x="16905" y="714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9" name="空心弧 18"/>
            <p:cNvSpPr/>
            <p:nvPr/>
          </p:nvSpPr>
          <p:spPr>
            <a:xfrm rot="5400000">
              <a:off x="16864" y="289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</p:grpSp>
      <p:sp>
        <p:nvSpPr>
          <p:cNvPr id="65" name="矩形: 一个圆顶角，剪去另一个顶角 64"/>
          <p:cNvSpPr/>
          <p:nvPr userDrawn="1"/>
        </p:nvSpPr>
        <p:spPr>
          <a:xfrm rot="16200000" flipV="1">
            <a:off x="11200467" y="1768497"/>
            <a:ext cx="900000" cy="432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6" name="矩形: 一个圆顶角，剪去另一个顶角 65"/>
          <p:cNvSpPr/>
          <p:nvPr userDrawn="1"/>
        </p:nvSpPr>
        <p:spPr>
          <a:xfrm rot="16200000" flipV="1">
            <a:off x="11164467" y="2756344"/>
            <a:ext cx="900000" cy="36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7" name="矩形: 一个圆顶角，剪去另一个顶角 66"/>
          <p:cNvSpPr/>
          <p:nvPr userDrawn="1"/>
        </p:nvSpPr>
        <p:spPr>
          <a:xfrm rot="16200000" flipV="1">
            <a:off x="11164467" y="3708191"/>
            <a:ext cx="900000" cy="36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8" name="矩形: 一个圆顶角，剪去另一个顶角 67"/>
          <p:cNvSpPr/>
          <p:nvPr userDrawn="1"/>
        </p:nvSpPr>
        <p:spPr>
          <a:xfrm rot="16200000" flipV="1">
            <a:off x="11164467" y="4660038"/>
            <a:ext cx="900000" cy="360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9" name="矩形: 一个圆顶角，剪去另一个顶角 68"/>
          <p:cNvSpPr/>
          <p:nvPr userDrawn="1"/>
        </p:nvSpPr>
        <p:spPr>
          <a:xfrm rot="16200000" flipV="1">
            <a:off x="11164467" y="5611885"/>
            <a:ext cx="900000" cy="36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35" name="矩形: 一个圆顶角，剪去另一个顶角 34"/>
          <p:cNvSpPr/>
          <p:nvPr userDrawn="1"/>
        </p:nvSpPr>
        <p:spPr>
          <a:xfrm rot="5400000" flipV="1">
            <a:off x="72196" y="875696"/>
            <a:ext cx="900000" cy="36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629518007"/>
      </p:ext>
    </p:extLst>
  </p:cSld>
  <p:clrMapOvr>
    <a:masterClrMapping/>
  </p:clrMapOvr>
  <p:transition spd="slow">
    <p:fad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: 圆角 9"/>
          <p:cNvSpPr/>
          <p:nvPr userDrawn="1"/>
        </p:nvSpPr>
        <p:spPr>
          <a:xfrm>
            <a:off x="474143" y="266705"/>
            <a:ext cx="11243714" cy="6324590"/>
          </a:xfrm>
          <a:prstGeom prst="roundRect">
            <a:avLst>
              <a:gd name="adj" fmla="val 3157"/>
            </a:avLst>
          </a:prstGeom>
          <a:solidFill>
            <a:srgbClr val="1EA36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矩形: 圆角 11"/>
          <p:cNvSpPr/>
          <p:nvPr userDrawn="1"/>
        </p:nvSpPr>
        <p:spPr>
          <a:xfrm>
            <a:off x="644577" y="405300"/>
            <a:ext cx="10852879" cy="5999443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0" name="矩形: 圆角 59"/>
          <p:cNvSpPr/>
          <p:nvPr userDrawn="1"/>
        </p:nvSpPr>
        <p:spPr>
          <a:xfrm>
            <a:off x="707034" y="457147"/>
            <a:ext cx="10728000" cy="5904000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3" name="矩形: 一个圆顶角，剪去另一个顶角 12"/>
          <p:cNvSpPr/>
          <p:nvPr userDrawn="1"/>
        </p:nvSpPr>
        <p:spPr>
          <a:xfrm rot="16200000" flipV="1">
            <a:off x="11164467" y="852650"/>
            <a:ext cx="900000" cy="36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>
            <a:off x="958215" y="133985"/>
            <a:ext cx="10149840" cy="614680"/>
            <a:chOff x="1509" y="211"/>
            <a:chExt cx="15984" cy="968"/>
          </a:xfrm>
        </p:grpSpPr>
        <p:sp>
          <p:nvSpPr>
            <p:cNvPr id="42" name="流程图: 接点 41"/>
            <p:cNvSpPr/>
            <p:nvPr/>
          </p:nvSpPr>
          <p:spPr>
            <a:xfrm>
              <a:off x="1509" y="720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3" name="空心弧 18"/>
            <p:cNvSpPr/>
            <p:nvPr/>
          </p:nvSpPr>
          <p:spPr>
            <a:xfrm rot="5400000">
              <a:off x="1469" y="295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4" name="流程图: 接点 43"/>
            <p:cNvSpPr/>
            <p:nvPr/>
          </p:nvSpPr>
          <p:spPr>
            <a:xfrm>
              <a:off x="3378" y="720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5" name="空心弧 18"/>
            <p:cNvSpPr/>
            <p:nvPr/>
          </p:nvSpPr>
          <p:spPr>
            <a:xfrm rot="5400000">
              <a:off x="3338" y="295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6" name="流程图: 接点 45"/>
            <p:cNvSpPr/>
            <p:nvPr/>
          </p:nvSpPr>
          <p:spPr>
            <a:xfrm>
              <a:off x="5211" y="725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7" name="空心弧 18"/>
            <p:cNvSpPr/>
            <p:nvPr/>
          </p:nvSpPr>
          <p:spPr>
            <a:xfrm rot="5400000">
              <a:off x="5171" y="299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8" name="流程图: 接点 47"/>
            <p:cNvSpPr/>
            <p:nvPr/>
          </p:nvSpPr>
          <p:spPr>
            <a:xfrm>
              <a:off x="7391" y="718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9" name="空心弧 18"/>
            <p:cNvSpPr/>
            <p:nvPr/>
          </p:nvSpPr>
          <p:spPr>
            <a:xfrm rot="5400000">
              <a:off x="7351" y="292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0" name="流程图: 接点 49"/>
            <p:cNvSpPr/>
            <p:nvPr/>
          </p:nvSpPr>
          <p:spPr>
            <a:xfrm>
              <a:off x="9260" y="718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1" name="空心弧 18"/>
            <p:cNvSpPr/>
            <p:nvPr/>
          </p:nvSpPr>
          <p:spPr>
            <a:xfrm rot="5400000">
              <a:off x="9220" y="292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2" name="流程图: 接点 51"/>
            <p:cNvSpPr/>
            <p:nvPr/>
          </p:nvSpPr>
          <p:spPr>
            <a:xfrm>
              <a:off x="11093" y="722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3" name="空心弧 18"/>
            <p:cNvSpPr/>
            <p:nvPr/>
          </p:nvSpPr>
          <p:spPr>
            <a:xfrm rot="5400000">
              <a:off x="11053" y="297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4" name="流程图: 接点 53"/>
            <p:cNvSpPr/>
            <p:nvPr/>
          </p:nvSpPr>
          <p:spPr>
            <a:xfrm>
              <a:off x="13203" y="709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5" name="空心弧 18"/>
            <p:cNvSpPr/>
            <p:nvPr/>
          </p:nvSpPr>
          <p:spPr>
            <a:xfrm rot="5400000">
              <a:off x="13162" y="284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6" name="流程图: 接点 55"/>
            <p:cNvSpPr/>
            <p:nvPr/>
          </p:nvSpPr>
          <p:spPr>
            <a:xfrm>
              <a:off x="15071" y="709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7" name="空心弧 18"/>
            <p:cNvSpPr/>
            <p:nvPr/>
          </p:nvSpPr>
          <p:spPr>
            <a:xfrm rot="5400000">
              <a:off x="15031" y="284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8" name="流程图: 接点 57"/>
            <p:cNvSpPr/>
            <p:nvPr/>
          </p:nvSpPr>
          <p:spPr>
            <a:xfrm>
              <a:off x="16905" y="714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9" name="空心弧 18"/>
            <p:cNvSpPr/>
            <p:nvPr/>
          </p:nvSpPr>
          <p:spPr>
            <a:xfrm rot="5400000">
              <a:off x="16864" y="289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</p:grpSp>
      <p:sp>
        <p:nvSpPr>
          <p:cNvPr id="65" name="矩形: 一个圆顶角，剪去另一个顶角 64"/>
          <p:cNvSpPr/>
          <p:nvPr userDrawn="1"/>
        </p:nvSpPr>
        <p:spPr>
          <a:xfrm rot="16200000" flipV="1">
            <a:off x="11164467" y="1804497"/>
            <a:ext cx="900000" cy="360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6" name="矩形: 一个圆顶角，剪去另一个顶角 65"/>
          <p:cNvSpPr/>
          <p:nvPr userDrawn="1"/>
        </p:nvSpPr>
        <p:spPr>
          <a:xfrm rot="16200000" flipV="1">
            <a:off x="11164467" y="2756344"/>
            <a:ext cx="900000" cy="36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7" name="矩形: 一个圆顶角，剪去另一个顶角 66"/>
          <p:cNvSpPr/>
          <p:nvPr userDrawn="1"/>
        </p:nvSpPr>
        <p:spPr>
          <a:xfrm rot="16200000" flipV="1">
            <a:off x="11164467" y="3708191"/>
            <a:ext cx="900000" cy="36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8" name="矩形: 一个圆顶角，剪去另一个顶角 67"/>
          <p:cNvSpPr/>
          <p:nvPr userDrawn="1"/>
        </p:nvSpPr>
        <p:spPr>
          <a:xfrm rot="16200000" flipV="1">
            <a:off x="11164467" y="4660038"/>
            <a:ext cx="900000" cy="360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9" name="矩形: 一个圆顶角，剪去另一个顶角 68"/>
          <p:cNvSpPr/>
          <p:nvPr userDrawn="1"/>
        </p:nvSpPr>
        <p:spPr>
          <a:xfrm rot="16200000" flipV="1">
            <a:off x="11164467" y="5611885"/>
            <a:ext cx="900000" cy="36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</p:spTree>
  </p:cSld>
  <p:clrMapOvr>
    <a:masterClrMapping/>
  </p:clrMapOvr>
  <p:transition spd="slow">
    <p:fade/>
  </p:transition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3_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: 圆角 9"/>
          <p:cNvSpPr/>
          <p:nvPr userDrawn="1"/>
        </p:nvSpPr>
        <p:spPr>
          <a:xfrm>
            <a:off x="474143" y="266705"/>
            <a:ext cx="11243714" cy="6324590"/>
          </a:xfrm>
          <a:prstGeom prst="roundRect">
            <a:avLst>
              <a:gd name="adj" fmla="val 3157"/>
            </a:avLst>
          </a:prstGeom>
          <a:solidFill>
            <a:srgbClr val="1EA36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矩形: 圆角 11"/>
          <p:cNvSpPr/>
          <p:nvPr userDrawn="1"/>
        </p:nvSpPr>
        <p:spPr>
          <a:xfrm>
            <a:off x="644577" y="405300"/>
            <a:ext cx="10852879" cy="5999443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0" name="矩形: 圆角 59"/>
          <p:cNvSpPr/>
          <p:nvPr userDrawn="1"/>
        </p:nvSpPr>
        <p:spPr>
          <a:xfrm>
            <a:off x="707034" y="457147"/>
            <a:ext cx="10728000" cy="5904000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pSp>
        <p:nvGrpSpPr>
          <p:cNvPr id="11" name="组合 10"/>
          <p:cNvGrpSpPr/>
          <p:nvPr userDrawn="1"/>
        </p:nvGrpSpPr>
        <p:grpSpPr>
          <a:xfrm>
            <a:off x="958215" y="133985"/>
            <a:ext cx="10149840" cy="614680"/>
            <a:chOff x="1509" y="211"/>
            <a:chExt cx="15984" cy="968"/>
          </a:xfrm>
        </p:grpSpPr>
        <p:sp>
          <p:nvSpPr>
            <p:cNvPr id="42" name="流程图: 接点 41"/>
            <p:cNvSpPr/>
            <p:nvPr/>
          </p:nvSpPr>
          <p:spPr>
            <a:xfrm>
              <a:off x="1509" y="720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3" name="空心弧 18"/>
            <p:cNvSpPr/>
            <p:nvPr/>
          </p:nvSpPr>
          <p:spPr>
            <a:xfrm rot="5400000">
              <a:off x="1469" y="295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4" name="流程图: 接点 43"/>
            <p:cNvSpPr/>
            <p:nvPr/>
          </p:nvSpPr>
          <p:spPr>
            <a:xfrm>
              <a:off x="3378" y="720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5" name="空心弧 18"/>
            <p:cNvSpPr/>
            <p:nvPr/>
          </p:nvSpPr>
          <p:spPr>
            <a:xfrm rot="5400000">
              <a:off x="3338" y="295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6" name="流程图: 接点 45"/>
            <p:cNvSpPr/>
            <p:nvPr/>
          </p:nvSpPr>
          <p:spPr>
            <a:xfrm>
              <a:off x="5211" y="725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7" name="空心弧 18"/>
            <p:cNvSpPr/>
            <p:nvPr/>
          </p:nvSpPr>
          <p:spPr>
            <a:xfrm rot="5400000">
              <a:off x="5171" y="299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8" name="流程图: 接点 47"/>
            <p:cNvSpPr/>
            <p:nvPr/>
          </p:nvSpPr>
          <p:spPr>
            <a:xfrm>
              <a:off x="7391" y="718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9" name="空心弧 18"/>
            <p:cNvSpPr/>
            <p:nvPr/>
          </p:nvSpPr>
          <p:spPr>
            <a:xfrm rot="5400000">
              <a:off x="7351" y="292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0" name="流程图: 接点 49"/>
            <p:cNvSpPr/>
            <p:nvPr/>
          </p:nvSpPr>
          <p:spPr>
            <a:xfrm>
              <a:off x="9260" y="718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1" name="空心弧 18"/>
            <p:cNvSpPr/>
            <p:nvPr/>
          </p:nvSpPr>
          <p:spPr>
            <a:xfrm rot="5400000">
              <a:off x="9220" y="292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2" name="流程图: 接点 51"/>
            <p:cNvSpPr/>
            <p:nvPr/>
          </p:nvSpPr>
          <p:spPr>
            <a:xfrm>
              <a:off x="11093" y="722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3" name="空心弧 18"/>
            <p:cNvSpPr/>
            <p:nvPr/>
          </p:nvSpPr>
          <p:spPr>
            <a:xfrm rot="5400000">
              <a:off x="11053" y="297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4" name="流程图: 接点 53"/>
            <p:cNvSpPr/>
            <p:nvPr/>
          </p:nvSpPr>
          <p:spPr>
            <a:xfrm>
              <a:off x="13203" y="709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5" name="空心弧 18"/>
            <p:cNvSpPr/>
            <p:nvPr/>
          </p:nvSpPr>
          <p:spPr>
            <a:xfrm rot="5400000">
              <a:off x="13162" y="284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6" name="流程图: 接点 55"/>
            <p:cNvSpPr/>
            <p:nvPr/>
          </p:nvSpPr>
          <p:spPr>
            <a:xfrm>
              <a:off x="15071" y="709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7" name="空心弧 18"/>
            <p:cNvSpPr/>
            <p:nvPr/>
          </p:nvSpPr>
          <p:spPr>
            <a:xfrm rot="5400000">
              <a:off x="15031" y="284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8" name="流程图: 接点 57"/>
            <p:cNvSpPr/>
            <p:nvPr/>
          </p:nvSpPr>
          <p:spPr>
            <a:xfrm>
              <a:off x="16905" y="714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9" name="空心弧 18"/>
            <p:cNvSpPr/>
            <p:nvPr/>
          </p:nvSpPr>
          <p:spPr>
            <a:xfrm rot="5400000">
              <a:off x="16864" y="289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</p:grpSp>
      <p:sp>
        <p:nvSpPr>
          <p:cNvPr id="65" name="矩形: 一个圆顶角，剪去另一个顶角 64"/>
          <p:cNvSpPr/>
          <p:nvPr userDrawn="1"/>
        </p:nvSpPr>
        <p:spPr>
          <a:xfrm rot="16200000" flipV="1">
            <a:off x="11200467" y="1768497"/>
            <a:ext cx="900000" cy="432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6" name="矩形: 一个圆顶角，剪去另一个顶角 65"/>
          <p:cNvSpPr/>
          <p:nvPr userDrawn="1"/>
        </p:nvSpPr>
        <p:spPr>
          <a:xfrm rot="16200000" flipV="1">
            <a:off x="11164467" y="2756344"/>
            <a:ext cx="900000" cy="36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7" name="矩形: 一个圆顶角，剪去另一个顶角 66"/>
          <p:cNvSpPr/>
          <p:nvPr userDrawn="1"/>
        </p:nvSpPr>
        <p:spPr>
          <a:xfrm rot="16200000" flipV="1">
            <a:off x="11164467" y="3708191"/>
            <a:ext cx="900000" cy="36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8" name="矩形: 一个圆顶角，剪去另一个顶角 67"/>
          <p:cNvSpPr/>
          <p:nvPr userDrawn="1"/>
        </p:nvSpPr>
        <p:spPr>
          <a:xfrm rot="16200000" flipV="1">
            <a:off x="11164467" y="4660038"/>
            <a:ext cx="900000" cy="360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9" name="矩形: 一个圆顶角，剪去另一个顶角 68"/>
          <p:cNvSpPr/>
          <p:nvPr userDrawn="1"/>
        </p:nvSpPr>
        <p:spPr>
          <a:xfrm rot="16200000" flipV="1">
            <a:off x="11164467" y="5611885"/>
            <a:ext cx="900000" cy="36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35" name="矩形: 一个圆顶角，剪去另一个顶角 34"/>
          <p:cNvSpPr/>
          <p:nvPr userDrawn="1"/>
        </p:nvSpPr>
        <p:spPr>
          <a:xfrm rot="5400000" flipV="1">
            <a:off x="72196" y="875696"/>
            <a:ext cx="900000" cy="36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618722232"/>
      </p:ext>
    </p:extLst>
  </p:cSld>
  <p:clrMapOvr>
    <a:masterClrMapping/>
  </p:clrMapOvr>
  <p:transition spd="slow">
    <p:fade/>
  </p:transition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2_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: 圆角 9"/>
          <p:cNvSpPr/>
          <p:nvPr userDrawn="1"/>
        </p:nvSpPr>
        <p:spPr>
          <a:xfrm>
            <a:off x="474143" y="266705"/>
            <a:ext cx="11243714" cy="6324590"/>
          </a:xfrm>
          <a:prstGeom prst="roundRect">
            <a:avLst>
              <a:gd name="adj" fmla="val 3157"/>
            </a:avLst>
          </a:prstGeom>
          <a:solidFill>
            <a:srgbClr val="1EA36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矩形: 圆角 11"/>
          <p:cNvSpPr/>
          <p:nvPr userDrawn="1"/>
        </p:nvSpPr>
        <p:spPr>
          <a:xfrm>
            <a:off x="644577" y="405300"/>
            <a:ext cx="10852879" cy="5999443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0" name="矩形: 圆角 59"/>
          <p:cNvSpPr/>
          <p:nvPr userDrawn="1"/>
        </p:nvSpPr>
        <p:spPr>
          <a:xfrm>
            <a:off x="707034" y="457147"/>
            <a:ext cx="10728000" cy="5904000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pSp>
        <p:nvGrpSpPr>
          <p:cNvPr id="11" name="组合 10"/>
          <p:cNvGrpSpPr/>
          <p:nvPr userDrawn="1"/>
        </p:nvGrpSpPr>
        <p:grpSpPr>
          <a:xfrm>
            <a:off x="958215" y="133985"/>
            <a:ext cx="10149840" cy="614680"/>
            <a:chOff x="1509" y="211"/>
            <a:chExt cx="15984" cy="968"/>
          </a:xfrm>
        </p:grpSpPr>
        <p:sp>
          <p:nvSpPr>
            <p:cNvPr id="42" name="流程图: 接点 41"/>
            <p:cNvSpPr/>
            <p:nvPr/>
          </p:nvSpPr>
          <p:spPr>
            <a:xfrm>
              <a:off x="1509" y="720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3" name="空心弧 18"/>
            <p:cNvSpPr/>
            <p:nvPr/>
          </p:nvSpPr>
          <p:spPr>
            <a:xfrm rot="5400000">
              <a:off x="1469" y="295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4" name="流程图: 接点 43"/>
            <p:cNvSpPr/>
            <p:nvPr/>
          </p:nvSpPr>
          <p:spPr>
            <a:xfrm>
              <a:off x="3378" y="720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5" name="空心弧 18"/>
            <p:cNvSpPr/>
            <p:nvPr/>
          </p:nvSpPr>
          <p:spPr>
            <a:xfrm rot="5400000">
              <a:off x="3338" y="295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6" name="流程图: 接点 45"/>
            <p:cNvSpPr/>
            <p:nvPr/>
          </p:nvSpPr>
          <p:spPr>
            <a:xfrm>
              <a:off x="5211" y="725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7" name="空心弧 18"/>
            <p:cNvSpPr/>
            <p:nvPr/>
          </p:nvSpPr>
          <p:spPr>
            <a:xfrm rot="5400000">
              <a:off x="5171" y="299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8" name="流程图: 接点 47"/>
            <p:cNvSpPr/>
            <p:nvPr/>
          </p:nvSpPr>
          <p:spPr>
            <a:xfrm>
              <a:off x="7391" y="718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9" name="空心弧 18"/>
            <p:cNvSpPr/>
            <p:nvPr/>
          </p:nvSpPr>
          <p:spPr>
            <a:xfrm rot="5400000">
              <a:off x="7351" y="292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0" name="流程图: 接点 49"/>
            <p:cNvSpPr/>
            <p:nvPr/>
          </p:nvSpPr>
          <p:spPr>
            <a:xfrm>
              <a:off x="9260" y="718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1" name="空心弧 18"/>
            <p:cNvSpPr/>
            <p:nvPr/>
          </p:nvSpPr>
          <p:spPr>
            <a:xfrm rot="5400000">
              <a:off x="9220" y="292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2" name="流程图: 接点 51"/>
            <p:cNvSpPr/>
            <p:nvPr/>
          </p:nvSpPr>
          <p:spPr>
            <a:xfrm>
              <a:off x="11093" y="722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3" name="空心弧 18"/>
            <p:cNvSpPr/>
            <p:nvPr/>
          </p:nvSpPr>
          <p:spPr>
            <a:xfrm rot="5400000">
              <a:off x="11053" y="297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4" name="流程图: 接点 53"/>
            <p:cNvSpPr/>
            <p:nvPr/>
          </p:nvSpPr>
          <p:spPr>
            <a:xfrm>
              <a:off x="13203" y="709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5" name="空心弧 18"/>
            <p:cNvSpPr/>
            <p:nvPr/>
          </p:nvSpPr>
          <p:spPr>
            <a:xfrm rot="5400000">
              <a:off x="13162" y="284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6" name="流程图: 接点 55"/>
            <p:cNvSpPr/>
            <p:nvPr/>
          </p:nvSpPr>
          <p:spPr>
            <a:xfrm>
              <a:off x="15071" y="709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7" name="空心弧 18"/>
            <p:cNvSpPr/>
            <p:nvPr/>
          </p:nvSpPr>
          <p:spPr>
            <a:xfrm rot="5400000">
              <a:off x="15031" y="284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8" name="流程图: 接点 57"/>
            <p:cNvSpPr/>
            <p:nvPr/>
          </p:nvSpPr>
          <p:spPr>
            <a:xfrm>
              <a:off x="16905" y="714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9" name="空心弧 18"/>
            <p:cNvSpPr/>
            <p:nvPr/>
          </p:nvSpPr>
          <p:spPr>
            <a:xfrm rot="5400000">
              <a:off x="16864" y="289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</p:grpSp>
      <p:sp>
        <p:nvSpPr>
          <p:cNvPr id="65" name="矩形: 一个圆顶角，剪去另一个顶角 64"/>
          <p:cNvSpPr/>
          <p:nvPr userDrawn="1"/>
        </p:nvSpPr>
        <p:spPr>
          <a:xfrm rot="16200000" flipV="1">
            <a:off x="11200467" y="1768497"/>
            <a:ext cx="900000" cy="432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6" name="矩形: 一个圆顶角，剪去另一个顶角 65"/>
          <p:cNvSpPr/>
          <p:nvPr userDrawn="1"/>
        </p:nvSpPr>
        <p:spPr>
          <a:xfrm rot="16200000" flipV="1">
            <a:off x="11164467" y="2756344"/>
            <a:ext cx="900000" cy="36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7" name="矩形: 一个圆顶角，剪去另一个顶角 66"/>
          <p:cNvSpPr/>
          <p:nvPr userDrawn="1"/>
        </p:nvSpPr>
        <p:spPr>
          <a:xfrm rot="16200000" flipV="1">
            <a:off x="11164467" y="3708191"/>
            <a:ext cx="900000" cy="36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8" name="矩形: 一个圆顶角，剪去另一个顶角 67"/>
          <p:cNvSpPr/>
          <p:nvPr userDrawn="1"/>
        </p:nvSpPr>
        <p:spPr>
          <a:xfrm rot="16200000" flipV="1">
            <a:off x="11164467" y="4660038"/>
            <a:ext cx="900000" cy="360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9" name="矩形: 一个圆顶角，剪去另一个顶角 68"/>
          <p:cNvSpPr/>
          <p:nvPr userDrawn="1"/>
        </p:nvSpPr>
        <p:spPr>
          <a:xfrm rot="16200000" flipV="1">
            <a:off x="11164467" y="5611885"/>
            <a:ext cx="900000" cy="36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35" name="矩形: 一个圆顶角，剪去另一个顶角 34"/>
          <p:cNvSpPr/>
          <p:nvPr userDrawn="1"/>
        </p:nvSpPr>
        <p:spPr>
          <a:xfrm rot="5400000" flipV="1">
            <a:off x="72196" y="875696"/>
            <a:ext cx="900000" cy="36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136830688"/>
      </p:ext>
    </p:extLst>
  </p:cSld>
  <p:clrMapOvr>
    <a:masterClrMapping/>
  </p:clrMapOvr>
  <p:transition spd="slow">
    <p:fade/>
  </p:transition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1_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: 圆角 9"/>
          <p:cNvSpPr/>
          <p:nvPr userDrawn="1"/>
        </p:nvSpPr>
        <p:spPr>
          <a:xfrm>
            <a:off x="474143" y="266705"/>
            <a:ext cx="11243714" cy="6324590"/>
          </a:xfrm>
          <a:prstGeom prst="roundRect">
            <a:avLst>
              <a:gd name="adj" fmla="val 3157"/>
            </a:avLst>
          </a:prstGeom>
          <a:solidFill>
            <a:srgbClr val="1EA36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矩形: 圆角 11"/>
          <p:cNvSpPr/>
          <p:nvPr userDrawn="1"/>
        </p:nvSpPr>
        <p:spPr>
          <a:xfrm>
            <a:off x="644577" y="405300"/>
            <a:ext cx="10852879" cy="5999443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0" name="矩形: 圆角 59"/>
          <p:cNvSpPr/>
          <p:nvPr userDrawn="1"/>
        </p:nvSpPr>
        <p:spPr>
          <a:xfrm>
            <a:off x="707034" y="457147"/>
            <a:ext cx="10728000" cy="5904000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pSp>
        <p:nvGrpSpPr>
          <p:cNvPr id="11" name="组合 10"/>
          <p:cNvGrpSpPr/>
          <p:nvPr userDrawn="1"/>
        </p:nvGrpSpPr>
        <p:grpSpPr>
          <a:xfrm>
            <a:off x="958215" y="133985"/>
            <a:ext cx="10149840" cy="614680"/>
            <a:chOff x="1509" y="211"/>
            <a:chExt cx="15984" cy="968"/>
          </a:xfrm>
        </p:grpSpPr>
        <p:sp>
          <p:nvSpPr>
            <p:cNvPr id="42" name="流程图: 接点 41"/>
            <p:cNvSpPr/>
            <p:nvPr/>
          </p:nvSpPr>
          <p:spPr>
            <a:xfrm>
              <a:off x="1509" y="720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3" name="空心弧 18"/>
            <p:cNvSpPr/>
            <p:nvPr/>
          </p:nvSpPr>
          <p:spPr>
            <a:xfrm rot="5400000">
              <a:off x="1469" y="295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4" name="流程图: 接点 43"/>
            <p:cNvSpPr/>
            <p:nvPr/>
          </p:nvSpPr>
          <p:spPr>
            <a:xfrm>
              <a:off x="3378" y="720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5" name="空心弧 18"/>
            <p:cNvSpPr/>
            <p:nvPr/>
          </p:nvSpPr>
          <p:spPr>
            <a:xfrm rot="5400000">
              <a:off x="3338" y="295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6" name="流程图: 接点 45"/>
            <p:cNvSpPr/>
            <p:nvPr/>
          </p:nvSpPr>
          <p:spPr>
            <a:xfrm>
              <a:off x="5211" y="725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7" name="空心弧 18"/>
            <p:cNvSpPr/>
            <p:nvPr/>
          </p:nvSpPr>
          <p:spPr>
            <a:xfrm rot="5400000">
              <a:off x="5171" y="299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8" name="流程图: 接点 47"/>
            <p:cNvSpPr/>
            <p:nvPr/>
          </p:nvSpPr>
          <p:spPr>
            <a:xfrm>
              <a:off x="7391" y="718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9" name="空心弧 18"/>
            <p:cNvSpPr/>
            <p:nvPr/>
          </p:nvSpPr>
          <p:spPr>
            <a:xfrm rot="5400000">
              <a:off x="7351" y="292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0" name="流程图: 接点 49"/>
            <p:cNvSpPr/>
            <p:nvPr/>
          </p:nvSpPr>
          <p:spPr>
            <a:xfrm>
              <a:off x="9260" y="718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1" name="空心弧 18"/>
            <p:cNvSpPr/>
            <p:nvPr/>
          </p:nvSpPr>
          <p:spPr>
            <a:xfrm rot="5400000">
              <a:off x="9220" y="292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2" name="流程图: 接点 51"/>
            <p:cNvSpPr/>
            <p:nvPr/>
          </p:nvSpPr>
          <p:spPr>
            <a:xfrm>
              <a:off x="11093" y="722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3" name="空心弧 18"/>
            <p:cNvSpPr/>
            <p:nvPr/>
          </p:nvSpPr>
          <p:spPr>
            <a:xfrm rot="5400000">
              <a:off x="11053" y="297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4" name="流程图: 接点 53"/>
            <p:cNvSpPr/>
            <p:nvPr/>
          </p:nvSpPr>
          <p:spPr>
            <a:xfrm>
              <a:off x="13203" y="709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5" name="空心弧 18"/>
            <p:cNvSpPr/>
            <p:nvPr/>
          </p:nvSpPr>
          <p:spPr>
            <a:xfrm rot="5400000">
              <a:off x="13162" y="284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6" name="流程图: 接点 55"/>
            <p:cNvSpPr/>
            <p:nvPr/>
          </p:nvSpPr>
          <p:spPr>
            <a:xfrm>
              <a:off x="15071" y="709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7" name="空心弧 18"/>
            <p:cNvSpPr/>
            <p:nvPr/>
          </p:nvSpPr>
          <p:spPr>
            <a:xfrm rot="5400000">
              <a:off x="15031" y="284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8" name="流程图: 接点 57"/>
            <p:cNvSpPr/>
            <p:nvPr/>
          </p:nvSpPr>
          <p:spPr>
            <a:xfrm>
              <a:off x="16905" y="714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9" name="空心弧 18"/>
            <p:cNvSpPr/>
            <p:nvPr/>
          </p:nvSpPr>
          <p:spPr>
            <a:xfrm rot="5400000">
              <a:off x="16864" y="289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</p:grpSp>
      <p:sp>
        <p:nvSpPr>
          <p:cNvPr id="65" name="矩形: 一个圆顶角，剪去另一个顶角 64"/>
          <p:cNvSpPr/>
          <p:nvPr userDrawn="1"/>
        </p:nvSpPr>
        <p:spPr>
          <a:xfrm rot="16200000" flipV="1">
            <a:off x="11200467" y="1768497"/>
            <a:ext cx="900000" cy="432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6" name="矩形: 一个圆顶角，剪去另一个顶角 65"/>
          <p:cNvSpPr/>
          <p:nvPr userDrawn="1"/>
        </p:nvSpPr>
        <p:spPr>
          <a:xfrm rot="16200000" flipV="1">
            <a:off x="11164467" y="2756344"/>
            <a:ext cx="900000" cy="36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7" name="矩形: 一个圆顶角，剪去另一个顶角 66"/>
          <p:cNvSpPr/>
          <p:nvPr userDrawn="1"/>
        </p:nvSpPr>
        <p:spPr>
          <a:xfrm rot="16200000" flipV="1">
            <a:off x="11164467" y="3708191"/>
            <a:ext cx="900000" cy="36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8" name="矩形: 一个圆顶角，剪去另一个顶角 67"/>
          <p:cNvSpPr/>
          <p:nvPr userDrawn="1"/>
        </p:nvSpPr>
        <p:spPr>
          <a:xfrm rot="16200000" flipV="1">
            <a:off x="11164467" y="4660038"/>
            <a:ext cx="900000" cy="360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9" name="矩形: 一个圆顶角，剪去另一个顶角 68"/>
          <p:cNvSpPr/>
          <p:nvPr userDrawn="1"/>
        </p:nvSpPr>
        <p:spPr>
          <a:xfrm rot="16200000" flipV="1">
            <a:off x="11164467" y="5611885"/>
            <a:ext cx="900000" cy="36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35" name="矩形: 一个圆顶角，剪去另一个顶角 34"/>
          <p:cNvSpPr/>
          <p:nvPr userDrawn="1"/>
        </p:nvSpPr>
        <p:spPr>
          <a:xfrm rot="5400000" flipV="1">
            <a:off x="72196" y="875696"/>
            <a:ext cx="900000" cy="36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752046747"/>
      </p:ext>
    </p:extLst>
  </p:cSld>
  <p:clrMapOvr>
    <a:masterClrMapping/>
  </p:clrMapOvr>
  <p:transition spd="slow">
    <p:fade/>
  </p:transition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0_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: 圆角 9"/>
          <p:cNvSpPr/>
          <p:nvPr userDrawn="1"/>
        </p:nvSpPr>
        <p:spPr>
          <a:xfrm>
            <a:off x="474143" y="266705"/>
            <a:ext cx="11243714" cy="6324590"/>
          </a:xfrm>
          <a:prstGeom prst="roundRect">
            <a:avLst>
              <a:gd name="adj" fmla="val 3157"/>
            </a:avLst>
          </a:prstGeom>
          <a:solidFill>
            <a:srgbClr val="1EA36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矩形: 圆角 11"/>
          <p:cNvSpPr/>
          <p:nvPr userDrawn="1"/>
        </p:nvSpPr>
        <p:spPr>
          <a:xfrm>
            <a:off x="644577" y="405300"/>
            <a:ext cx="10852879" cy="5999443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0" name="矩形: 圆角 59"/>
          <p:cNvSpPr/>
          <p:nvPr userDrawn="1"/>
        </p:nvSpPr>
        <p:spPr>
          <a:xfrm>
            <a:off x="707034" y="457147"/>
            <a:ext cx="10728000" cy="5904000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pSp>
        <p:nvGrpSpPr>
          <p:cNvPr id="11" name="组合 10"/>
          <p:cNvGrpSpPr/>
          <p:nvPr userDrawn="1"/>
        </p:nvGrpSpPr>
        <p:grpSpPr>
          <a:xfrm>
            <a:off x="958215" y="133985"/>
            <a:ext cx="10149840" cy="614680"/>
            <a:chOff x="1509" y="211"/>
            <a:chExt cx="15984" cy="968"/>
          </a:xfrm>
        </p:grpSpPr>
        <p:sp>
          <p:nvSpPr>
            <p:cNvPr id="42" name="流程图: 接点 41"/>
            <p:cNvSpPr/>
            <p:nvPr/>
          </p:nvSpPr>
          <p:spPr>
            <a:xfrm>
              <a:off x="1509" y="720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3" name="空心弧 18"/>
            <p:cNvSpPr/>
            <p:nvPr/>
          </p:nvSpPr>
          <p:spPr>
            <a:xfrm rot="5400000">
              <a:off x="1469" y="295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4" name="流程图: 接点 43"/>
            <p:cNvSpPr/>
            <p:nvPr/>
          </p:nvSpPr>
          <p:spPr>
            <a:xfrm>
              <a:off x="3378" y="720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5" name="空心弧 18"/>
            <p:cNvSpPr/>
            <p:nvPr/>
          </p:nvSpPr>
          <p:spPr>
            <a:xfrm rot="5400000">
              <a:off x="3338" y="295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6" name="流程图: 接点 45"/>
            <p:cNvSpPr/>
            <p:nvPr/>
          </p:nvSpPr>
          <p:spPr>
            <a:xfrm>
              <a:off x="5211" y="725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7" name="空心弧 18"/>
            <p:cNvSpPr/>
            <p:nvPr/>
          </p:nvSpPr>
          <p:spPr>
            <a:xfrm rot="5400000">
              <a:off x="5171" y="299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8" name="流程图: 接点 47"/>
            <p:cNvSpPr/>
            <p:nvPr/>
          </p:nvSpPr>
          <p:spPr>
            <a:xfrm>
              <a:off x="7391" y="718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9" name="空心弧 18"/>
            <p:cNvSpPr/>
            <p:nvPr/>
          </p:nvSpPr>
          <p:spPr>
            <a:xfrm rot="5400000">
              <a:off x="7351" y="292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0" name="流程图: 接点 49"/>
            <p:cNvSpPr/>
            <p:nvPr/>
          </p:nvSpPr>
          <p:spPr>
            <a:xfrm>
              <a:off x="9260" y="718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1" name="空心弧 18"/>
            <p:cNvSpPr/>
            <p:nvPr/>
          </p:nvSpPr>
          <p:spPr>
            <a:xfrm rot="5400000">
              <a:off x="9220" y="292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2" name="流程图: 接点 51"/>
            <p:cNvSpPr/>
            <p:nvPr/>
          </p:nvSpPr>
          <p:spPr>
            <a:xfrm>
              <a:off x="11093" y="722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3" name="空心弧 18"/>
            <p:cNvSpPr/>
            <p:nvPr/>
          </p:nvSpPr>
          <p:spPr>
            <a:xfrm rot="5400000">
              <a:off x="11053" y="297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4" name="流程图: 接点 53"/>
            <p:cNvSpPr/>
            <p:nvPr/>
          </p:nvSpPr>
          <p:spPr>
            <a:xfrm>
              <a:off x="13203" y="709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5" name="空心弧 18"/>
            <p:cNvSpPr/>
            <p:nvPr/>
          </p:nvSpPr>
          <p:spPr>
            <a:xfrm rot="5400000">
              <a:off x="13162" y="284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6" name="流程图: 接点 55"/>
            <p:cNvSpPr/>
            <p:nvPr/>
          </p:nvSpPr>
          <p:spPr>
            <a:xfrm>
              <a:off x="15071" y="709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7" name="空心弧 18"/>
            <p:cNvSpPr/>
            <p:nvPr/>
          </p:nvSpPr>
          <p:spPr>
            <a:xfrm rot="5400000">
              <a:off x="15031" y="284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8" name="流程图: 接点 57"/>
            <p:cNvSpPr/>
            <p:nvPr/>
          </p:nvSpPr>
          <p:spPr>
            <a:xfrm>
              <a:off x="16905" y="714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9" name="空心弧 18"/>
            <p:cNvSpPr/>
            <p:nvPr/>
          </p:nvSpPr>
          <p:spPr>
            <a:xfrm rot="5400000">
              <a:off x="16864" y="289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</p:grpSp>
      <p:sp>
        <p:nvSpPr>
          <p:cNvPr id="65" name="矩形: 一个圆顶角，剪去另一个顶角 64"/>
          <p:cNvSpPr/>
          <p:nvPr userDrawn="1"/>
        </p:nvSpPr>
        <p:spPr>
          <a:xfrm rot="16200000" flipV="1">
            <a:off x="11200467" y="1768497"/>
            <a:ext cx="900000" cy="432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6" name="矩形: 一个圆顶角，剪去另一个顶角 65"/>
          <p:cNvSpPr/>
          <p:nvPr userDrawn="1"/>
        </p:nvSpPr>
        <p:spPr>
          <a:xfrm rot="16200000" flipV="1">
            <a:off x="11164467" y="2756344"/>
            <a:ext cx="900000" cy="36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7" name="矩形: 一个圆顶角，剪去另一个顶角 66"/>
          <p:cNvSpPr/>
          <p:nvPr userDrawn="1"/>
        </p:nvSpPr>
        <p:spPr>
          <a:xfrm rot="16200000" flipV="1">
            <a:off x="11164467" y="3708191"/>
            <a:ext cx="900000" cy="36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8" name="矩形: 一个圆顶角，剪去另一个顶角 67"/>
          <p:cNvSpPr/>
          <p:nvPr userDrawn="1"/>
        </p:nvSpPr>
        <p:spPr>
          <a:xfrm rot="16200000" flipV="1">
            <a:off x="11164467" y="4660038"/>
            <a:ext cx="900000" cy="360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9" name="矩形: 一个圆顶角，剪去另一个顶角 68"/>
          <p:cNvSpPr/>
          <p:nvPr userDrawn="1"/>
        </p:nvSpPr>
        <p:spPr>
          <a:xfrm rot="16200000" flipV="1">
            <a:off x="11164467" y="5611885"/>
            <a:ext cx="900000" cy="36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35" name="矩形: 一个圆顶角，剪去另一个顶角 34"/>
          <p:cNvSpPr/>
          <p:nvPr userDrawn="1"/>
        </p:nvSpPr>
        <p:spPr>
          <a:xfrm rot="5400000" flipV="1">
            <a:off x="72196" y="875696"/>
            <a:ext cx="900000" cy="36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923100898"/>
      </p:ext>
    </p:extLst>
  </p:cSld>
  <p:clrMapOvr>
    <a:masterClrMapping/>
  </p:clrMapOvr>
  <p:transition spd="slow">
    <p:fade/>
  </p:transition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19_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: 圆角 9"/>
          <p:cNvSpPr/>
          <p:nvPr userDrawn="1"/>
        </p:nvSpPr>
        <p:spPr>
          <a:xfrm>
            <a:off x="474143" y="266705"/>
            <a:ext cx="11243714" cy="6324590"/>
          </a:xfrm>
          <a:prstGeom prst="roundRect">
            <a:avLst>
              <a:gd name="adj" fmla="val 3157"/>
            </a:avLst>
          </a:prstGeom>
          <a:solidFill>
            <a:srgbClr val="1EA36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矩形: 圆角 11"/>
          <p:cNvSpPr/>
          <p:nvPr userDrawn="1"/>
        </p:nvSpPr>
        <p:spPr>
          <a:xfrm>
            <a:off x="644577" y="405300"/>
            <a:ext cx="10852879" cy="5999443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0" name="矩形: 圆角 59"/>
          <p:cNvSpPr/>
          <p:nvPr userDrawn="1"/>
        </p:nvSpPr>
        <p:spPr>
          <a:xfrm>
            <a:off x="707034" y="457147"/>
            <a:ext cx="10728000" cy="5904000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pSp>
        <p:nvGrpSpPr>
          <p:cNvPr id="11" name="组合 10"/>
          <p:cNvGrpSpPr/>
          <p:nvPr userDrawn="1"/>
        </p:nvGrpSpPr>
        <p:grpSpPr>
          <a:xfrm>
            <a:off x="958215" y="133985"/>
            <a:ext cx="10149840" cy="614680"/>
            <a:chOff x="1509" y="211"/>
            <a:chExt cx="15984" cy="968"/>
          </a:xfrm>
        </p:grpSpPr>
        <p:sp>
          <p:nvSpPr>
            <p:cNvPr id="42" name="流程图: 接点 41"/>
            <p:cNvSpPr/>
            <p:nvPr/>
          </p:nvSpPr>
          <p:spPr>
            <a:xfrm>
              <a:off x="1509" y="720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3" name="空心弧 18"/>
            <p:cNvSpPr/>
            <p:nvPr/>
          </p:nvSpPr>
          <p:spPr>
            <a:xfrm rot="5400000">
              <a:off x="1469" y="295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4" name="流程图: 接点 43"/>
            <p:cNvSpPr/>
            <p:nvPr/>
          </p:nvSpPr>
          <p:spPr>
            <a:xfrm>
              <a:off x="3378" y="720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5" name="空心弧 18"/>
            <p:cNvSpPr/>
            <p:nvPr/>
          </p:nvSpPr>
          <p:spPr>
            <a:xfrm rot="5400000">
              <a:off x="3338" y="295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6" name="流程图: 接点 45"/>
            <p:cNvSpPr/>
            <p:nvPr/>
          </p:nvSpPr>
          <p:spPr>
            <a:xfrm>
              <a:off x="5211" y="725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7" name="空心弧 18"/>
            <p:cNvSpPr/>
            <p:nvPr/>
          </p:nvSpPr>
          <p:spPr>
            <a:xfrm rot="5400000">
              <a:off x="5171" y="299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8" name="流程图: 接点 47"/>
            <p:cNvSpPr/>
            <p:nvPr/>
          </p:nvSpPr>
          <p:spPr>
            <a:xfrm>
              <a:off x="7391" y="718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9" name="空心弧 18"/>
            <p:cNvSpPr/>
            <p:nvPr/>
          </p:nvSpPr>
          <p:spPr>
            <a:xfrm rot="5400000">
              <a:off x="7351" y="292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0" name="流程图: 接点 49"/>
            <p:cNvSpPr/>
            <p:nvPr/>
          </p:nvSpPr>
          <p:spPr>
            <a:xfrm>
              <a:off x="9260" y="718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1" name="空心弧 18"/>
            <p:cNvSpPr/>
            <p:nvPr/>
          </p:nvSpPr>
          <p:spPr>
            <a:xfrm rot="5400000">
              <a:off x="9220" y="292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2" name="流程图: 接点 51"/>
            <p:cNvSpPr/>
            <p:nvPr/>
          </p:nvSpPr>
          <p:spPr>
            <a:xfrm>
              <a:off x="11093" y="722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3" name="空心弧 18"/>
            <p:cNvSpPr/>
            <p:nvPr/>
          </p:nvSpPr>
          <p:spPr>
            <a:xfrm rot="5400000">
              <a:off x="11053" y="297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4" name="流程图: 接点 53"/>
            <p:cNvSpPr/>
            <p:nvPr/>
          </p:nvSpPr>
          <p:spPr>
            <a:xfrm>
              <a:off x="13203" y="709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5" name="空心弧 18"/>
            <p:cNvSpPr/>
            <p:nvPr/>
          </p:nvSpPr>
          <p:spPr>
            <a:xfrm rot="5400000">
              <a:off x="13162" y="284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6" name="流程图: 接点 55"/>
            <p:cNvSpPr/>
            <p:nvPr/>
          </p:nvSpPr>
          <p:spPr>
            <a:xfrm>
              <a:off x="15071" y="709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7" name="空心弧 18"/>
            <p:cNvSpPr/>
            <p:nvPr/>
          </p:nvSpPr>
          <p:spPr>
            <a:xfrm rot="5400000">
              <a:off x="15031" y="284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8" name="流程图: 接点 57"/>
            <p:cNvSpPr/>
            <p:nvPr/>
          </p:nvSpPr>
          <p:spPr>
            <a:xfrm>
              <a:off x="16905" y="714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9" name="空心弧 18"/>
            <p:cNvSpPr/>
            <p:nvPr/>
          </p:nvSpPr>
          <p:spPr>
            <a:xfrm rot="5400000">
              <a:off x="16864" y="289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</p:grpSp>
      <p:sp>
        <p:nvSpPr>
          <p:cNvPr id="65" name="矩形: 一个圆顶角，剪去另一个顶角 64"/>
          <p:cNvSpPr/>
          <p:nvPr userDrawn="1"/>
        </p:nvSpPr>
        <p:spPr>
          <a:xfrm rot="16200000" flipV="1">
            <a:off x="11200467" y="1768497"/>
            <a:ext cx="900000" cy="432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6" name="矩形: 一个圆顶角，剪去另一个顶角 65"/>
          <p:cNvSpPr/>
          <p:nvPr userDrawn="1"/>
        </p:nvSpPr>
        <p:spPr>
          <a:xfrm rot="16200000" flipV="1">
            <a:off x="11164467" y="2756344"/>
            <a:ext cx="900000" cy="36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7" name="矩形: 一个圆顶角，剪去另一个顶角 66"/>
          <p:cNvSpPr/>
          <p:nvPr userDrawn="1"/>
        </p:nvSpPr>
        <p:spPr>
          <a:xfrm rot="16200000" flipV="1">
            <a:off x="11164467" y="3708191"/>
            <a:ext cx="900000" cy="36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8" name="矩形: 一个圆顶角，剪去另一个顶角 67"/>
          <p:cNvSpPr/>
          <p:nvPr userDrawn="1"/>
        </p:nvSpPr>
        <p:spPr>
          <a:xfrm rot="16200000" flipV="1">
            <a:off x="11164467" y="4660038"/>
            <a:ext cx="900000" cy="360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9" name="矩形: 一个圆顶角，剪去另一个顶角 68"/>
          <p:cNvSpPr/>
          <p:nvPr userDrawn="1"/>
        </p:nvSpPr>
        <p:spPr>
          <a:xfrm rot="16200000" flipV="1">
            <a:off x="11164467" y="5611885"/>
            <a:ext cx="900000" cy="36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35" name="矩形: 一个圆顶角，剪去另一个顶角 34"/>
          <p:cNvSpPr/>
          <p:nvPr userDrawn="1"/>
        </p:nvSpPr>
        <p:spPr>
          <a:xfrm rot="5400000" flipV="1">
            <a:off x="72196" y="875696"/>
            <a:ext cx="900000" cy="36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793740131"/>
      </p:ext>
    </p:extLst>
  </p:cSld>
  <p:clrMapOvr>
    <a:masterClrMapping/>
  </p:clrMapOvr>
  <p:transition spd="slow">
    <p:fade/>
  </p:transition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18_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: 圆角 9"/>
          <p:cNvSpPr/>
          <p:nvPr userDrawn="1"/>
        </p:nvSpPr>
        <p:spPr>
          <a:xfrm>
            <a:off x="474143" y="266705"/>
            <a:ext cx="11243714" cy="6324590"/>
          </a:xfrm>
          <a:prstGeom prst="roundRect">
            <a:avLst>
              <a:gd name="adj" fmla="val 3157"/>
            </a:avLst>
          </a:prstGeom>
          <a:solidFill>
            <a:srgbClr val="1EA36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矩形: 圆角 11"/>
          <p:cNvSpPr/>
          <p:nvPr userDrawn="1"/>
        </p:nvSpPr>
        <p:spPr>
          <a:xfrm>
            <a:off x="644577" y="405300"/>
            <a:ext cx="10852879" cy="5999443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0" name="矩形: 圆角 59"/>
          <p:cNvSpPr/>
          <p:nvPr userDrawn="1"/>
        </p:nvSpPr>
        <p:spPr>
          <a:xfrm>
            <a:off x="707034" y="457147"/>
            <a:ext cx="10728000" cy="5904000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pSp>
        <p:nvGrpSpPr>
          <p:cNvPr id="11" name="组合 10"/>
          <p:cNvGrpSpPr/>
          <p:nvPr userDrawn="1"/>
        </p:nvGrpSpPr>
        <p:grpSpPr>
          <a:xfrm>
            <a:off x="958215" y="133985"/>
            <a:ext cx="10149840" cy="614680"/>
            <a:chOff x="1509" y="211"/>
            <a:chExt cx="15984" cy="968"/>
          </a:xfrm>
        </p:grpSpPr>
        <p:sp>
          <p:nvSpPr>
            <p:cNvPr id="42" name="流程图: 接点 41"/>
            <p:cNvSpPr/>
            <p:nvPr/>
          </p:nvSpPr>
          <p:spPr>
            <a:xfrm>
              <a:off x="1509" y="720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3" name="空心弧 18"/>
            <p:cNvSpPr/>
            <p:nvPr/>
          </p:nvSpPr>
          <p:spPr>
            <a:xfrm rot="5400000">
              <a:off x="1469" y="295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4" name="流程图: 接点 43"/>
            <p:cNvSpPr/>
            <p:nvPr/>
          </p:nvSpPr>
          <p:spPr>
            <a:xfrm>
              <a:off x="3378" y="720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5" name="空心弧 18"/>
            <p:cNvSpPr/>
            <p:nvPr/>
          </p:nvSpPr>
          <p:spPr>
            <a:xfrm rot="5400000">
              <a:off x="3338" y="295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6" name="流程图: 接点 45"/>
            <p:cNvSpPr/>
            <p:nvPr/>
          </p:nvSpPr>
          <p:spPr>
            <a:xfrm>
              <a:off x="5211" y="725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7" name="空心弧 18"/>
            <p:cNvSpPr/>
            <p:nvPr/>
          </p:nvSpPr>
          <p:spPr>
            <a:xfrm rot="5400000">
              <a:off x="5171" y="299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8" name="流程图: 接点 47"/>
            <p:cNvSpPr/>
            <p:nvPr/>
          </p:nvSpPr>
          <p:spPr>
            <a:xfrm>
              <a:off x="7391" y="718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9" name="空心弧 18"/>
            <p:cNvSpPr/>
            <p:nvPr/>
          </p:nvSpPr>
          <p:spPr>
            <a:xfrm rot="5400000">
              <a:off x="7351" y="292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0" name="流程图: 接点 49"/>
            <p:cNvSpPr/>
            <p:nvPr/>
          </p:nvSpPr>
          <p:spPr>
            <a:xfrm>
              <a:off x="9260" y="718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1" name="空心弧 18"/>
            <p:cNvSpPr/>
            <p:nvPr/>
          </p:nvSpPr>
          <p:spPr>
            <a:xfrm rot="5400000">
              <a:off x="9220" y="292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2" name="流程图: 接点 51"/>
            <p:cNvSpPr/>
            <p:nvPr/>
          </p:nvSpPr>
          <p:spPr>
            <a:xfrm>
              <a:off x="11093" y="722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3" name="空心弧 18"/>
            <p:cNvSpPr/>
            <p:nvPr/>
          </p:nvSpPr>
          <p:spPr>
            <a:xfrm rot="5400000">
              <a:off x="11053" y="297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4" name="流程图: 接点 53"/>
            <p:cNvSpPr/>
            <p:nvPr/>
          </p:nvSpPr>
          <p:spPr>
            <a:xfrm>
              <a:off x="13203" y="709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5" name="空心弧 18"/>
            <p:cNvSpPr/>
            <p:nvPr/>
          </p:nvSpPr>
          <p:spPr>
            <a:xfrm rot="5400000">
              <a:off x="13162" y="284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6" name="流程图: 接点 55"/>
            <p:cNvSpPr/>
            <p:nvPr/>
          </p:nvSpPr>
          <p:spPr>
            <a:xfrm>
              <a:off x="15071" y="709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7" name="空心弧 18"/>
            <p:cNvSpPr/>
            <p:nvPr/>
          </p:nvSpPr>
          <p:spPr>
            <a:xfrm rot="5400000">
              <a:off x="15031" y="284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8" name="流程图: 接点 57"/>
            <p:cNvSpPr/>
            <p:nvPr/>
          </p:nvSpPr>
          <p:spPr>
            <a:xfrm>
              <a:off x="16905" y="714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9" name="空心弧 18"/>
            <p:cNvSpPr/>
            <p:nvPr/>
          </p:nvSpPr>
          <p:spPr>
            <a:xfrm rot="5400000">
              <a:off x="16864" y="289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</p:grpSp>
      <p:sp>
        <p:nvSpPr>
          <p:cNvPr id="65" name="矩形: 一个圆顶角，剪去另一个顶角 64"/>
          <p:cNvSpPr/>
          <p:nvPr userDrawn="1"/>
        </p:nvSpPr>
        <p:spPr>
          <a:xfrm rot="16200000" flipV="1">
            <a:off x="11200467" y="1768497"/>
            <a:ext cx="900000" cy="432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6" name="矩形: 一个圆顶角，剪去另一个顶角 65"/>
          <p:cNvSpPr/>
          <p:nvPr userDrawn="1"/>
        </p:nvSpPr>
        <p:spPr>
          <a:xfrm rot="16200000" flipV="1">
            <a:off x="11164467" y="2756344"/>
            <a:ext cx="900000" cy="36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7" name="矩形: 一个圆顶角，剪去另一个顶角 66"/>
          <p:cNvSpPr/>
          <p:nvPr userDrawn="1"/>
        </p:nvSpPr>
        <p:spPr>
          <a:xfrm rot="16200000" flipV="1">
            <a:off x="11164467" y="3708191"/>
            <a:ext cx="900000" cy="36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8" name="矩形: 一个圆顶角，剪去另一个顶角 67"/>
          <p:cNvSpPr/>
          <p:nvPr userDrawn="1"/>
        </p:nvSpPr>
        <p:spPr>
          <a:xfrm rot="16200000" flipV="1">
            <a:off x="11164467" y="4660038"/>
            <a:ext cx="900000" cy="360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9" name="矩形: 一个圆顶角，剪去另一个顶角 68"/>
          <p:cNvSpPr/>
          <p:nvPr userDrawn="1"/>
        </p:nvSpPr>
        <p:spPr>
          <a:xfrm rot="16200000" flipV="1">
            <a:off x="11164467" y="5611885"/>
            <a:ext cx="900000" cy="36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35" name="矩形: 一个圆顶角，剪去另一个顶角 34"/>
          <p:cNvSpPr/>
          <p:nvPr userDrawn="1"/>
        </p:nvSpPr>
        <p:spPr>
          <a:xfrm rot="5400000" flipV="1">
            <a:off x="72196" y="875696"/>
            <a:ext cx="900000" cy="36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471550111"/>
      </p:ext>
    </p:extLst>
  </p:cSld>
  <p:clrMapOvr>
    <a:masterClrMapping/>
  </p:clrMapOvr>
  <p:transition spd="slow">
    <p:fade/>
  </p:transition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17_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: 圆角 9"/>
          <p:cNvSpPr/>
          <p:nvPr userDrawn="1"/>
        </p:nvSpPr>
        <p:spPr>
          <a:xfrm>
            <a:off x="474143" y="266705"/>
            <a:ext cx="11243714" cy="6324590"/>
          </a:xfrm>
          <a:prstGeom prst="roundRect">
            <a:avLst>
              <a:gd name="adj" fmla="val 3157"/>
            </a:avLst>
          </a:prstGeom>
          <a:solidFill>
            <a:srgbClr val="1EA36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矩形: 圆角 11"/>
          <p:cNvSpPr/>
          <p:nvPr userDrawn="1"/>
        </p:nvSpPr>
        <p:spPr>
          <a:xfrm>
            <a:off x="644577" y="405300"/>
            <a:ext cx="10852879" cy="5999443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0" name="矩形: 圆角 59"/>
          <p:cNvSpPr/>
          <p:nvPr userDrawn="1"/>
        </p:nvSpPr>
        <p:spPr>
          <a:xfrm>
            <a:off x="707034" y="457147"/>
            <a:ext cx="10728000" cy="5904000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pSp>
        <p:nvGrpSpPr>
          <p:cNvPr id="11" name="组合 10"/>
          <p:cNvGrpSpPr/>
          <p:nvPr userDrawn="1"/>
        </p:nvGrpSpPr>
        <p:grpSpPr>
          <a:xfrm>
            <a:off x="958215" y="133985"/>
            <a:ext cx="10149840" cy="614680"/>
            <a:chOff x="1509" y="211"/>
            <a:chExt cx="15984" cy="968"/>
          </a:xfrm>
        </p:grpSpPr>
        <p:sp>
          <p:nvSpPr>
            <p:cNvPr id="42" name="流程图: 接点 41"/>
            <p:cNvSpPr/>
            <p:nvPr/>
          </p:nvSpPr>
          <p:spPr>
            <a:xfrm>
              <a:off x="1509" y="720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3" name="空心弧 18"/>
            <p:cNvSpPr/>
            <p:nvPr/>
          </p:nvSpPr>
          <p:spPr>
            <a:xfrm rot="5400000">
              <a:off x="1469" y="295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4" name="流程图: 接点 43"/>
            <p:cNvSpPr/>
            <p:nvPr/>
          </p:nvSpPr>
          <p:spPr>
            <a:xfrm>
              <a:off x="3378" y="720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5" name="空心弧 18"/>
            <p:cNvSpPr/>
            <p:nvPr/>
          </p:nvSpPr>
          <p:spPr>
            <a:xfrm rot="5400000">
              <a:off x="3338" y="295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6" name="流程图: 接点 45"/>
            <p:cNvSpPr/>
            <p:nvPr/>
          </p:nvSpPr>
          <p:spPr>
            <a:xfrm>
              <a:off x="5211" y="725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7" name="空心弧 18"/>
            <p:cNvSpPr/>
            <p:nvPr/>
          </p:nvSpPr>
          <p:spPr>
            <a:xfrm rot="5400000">
              <a:off x="5171" y="299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8" name="流程图: 接点 47"/>
            <p:cNvSpPr/>
            <p:nvPr/>
          </p:nvSpPr>
          <p:spPr>
            <a:xfrm>
              <a:off x="7391" y="718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9" name="空心弧 18"/>
            <p:cNvSpPr/>
            <p:nvPr/>
          </p:nvSpPr>
          <p:spPr>
            <a:xfrm rot="5400000">
              <a:off x="7351" y="292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0" name="流程图: 接点 49"/>
            <p:cNvSpPr/>
            <p:nvPr/>
          </p:nvSpPr>
          <p:spPr>
            <a:xfrm>
              <a:off x="9260" y="718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1" name="空心弧 18"/>
            <p:cNvSpPr/>
            <p:nvPr/>
          </p:nvSpPr>
          <p:spPr>
            <a:xfrm rot="5400000">
              <a:off x="9220" y="292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2" name="流程图: 接点 51"/>
            <p:cNvSpPr/>
            <p:nvPr/>
          </p:nvSpPr>
          <p:spPr>
            <a:xfrm>
              <a:off x="11093" y="722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3" name="空心弧 18"/>
            <p:cNvSpPr/>
            <p:nvPr/>
          </p:nvSpPr>
          <p:spPr>
            <a:xfrm rot="5400000">
              <a:off x="11053" y="297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4" name="流程图: 接点 53"/>
            <p:cNvSpPr/>
            <p:nvPr/>
          </p:nvSpPr>
          <p:spPr>
            <a:xfrm>
              <a:off x="13203" y="709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5" name="空心弧 18"/>
            <p:cNvSpPr/>
            <p:nvPr/>
          </p:nvSpPr>
          <p:spPr>
            <a:xfrm rot="5400000">
              <a:off x="13162" y="284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6" name="流程图: 接点 55"/>
            <p:cNvSpPr/>
            <p:nvPr/>
          </p:nvSpPr>
          <p:spPr>
            <a:xfrm>
              <a:off x="15071" y="709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7" name="空心弧 18"/>
            <p:cNvSpPr/>
            <p:nvPr/>
          </p:nvSpPr>
          <p:spPr>
            <a:xfrm rot="5400000">
              <a:off x="15031" y="284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8" name="流程图: 接点 57"/>
            <p:cNvSpPr/>
            <p:nvPr/>
          </p:nvSpPr>
          <p:spPr>
            <a:xfrm>
              <a:off x="16905" y="714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9" name="空心弧 18"/>
            <p:cNvSpPr/>
            <p:nvPr/>
          </p:nvSpPr>
          <p:spPr>
            <a:xfrm rot="5400000">
              <a:off x="16864" y="289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</p:grpSp>
      <p:sp>
        <p:nvSpPr>
          <p:cNvPr id="65" name="矩形: 一个圆顶角，剪去另一个顶角 64"/>
          <p:cNvSpPr/>
          <p:nvPr userDrawn="1"/>
        </p:nvSpPr>
        <p:spPr>
          <a:xfrm rot="16200000" flipV="1">
            <a:off x="11200467" y="1768497"/>
            <a:ext cx="900000" cy="432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6" name="矩形: 一个圆顶角，剪去另一个顶角 65"/>
          <p:cNvSpPr/>
          <p:nvPr userDrawn="1"/>
        </p:nvSpPr>
        <p:spPr>
          <a:xfrm rot="16200000" flipV="1">
            <a:off x="11164467" y="2756344"/>
            <a:ext cx="900000" cy="36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7" name="矩形: 一个圆顶角，剪去另一个顶角 66"/>
          <p:cNvSpPr/>
          <p:nvPr userDrawn="1"/>
        </p:nvSpPr>
        <p:spPr>
          <a:xfrm rot="16200000" flipV="1">
            <a:off x="11164467" y="3708191"/>
            <a:ext cx="900000" cy="36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8" name="矩形: 一个圆顶角，剪去另一个顶角 67"/>
          <p:cNvSpPr/>
          <p:nvPr userDrawn="1"/>
        </p:nvSpPr>
        <p:spPr>
          <a:xfrm rot="16200000" flipV="1">
            <a:off x="11164467" y="4660038"/>
            <a:ext cx="900000" cy="360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9" name="矩形: 一个圆顶角，剪去另一个顶角 68"/>
          <p:cNvSpPr/>
          <p:nvPr userDrawn="1"/>
        </p:nvSpPr>
        <p:spPr>
          <a:xfrm rot="16200000" flipV="1">
            <a:off x="11164467" y="5611885"/>
            <a:ext cx="900000" cy="36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35" name="矩形: 一个圆顶角，剪去另一个顶角 34"/>
          <p:cNvSpPr/>
          <p:nvPr userDrawn="1"/>
        </p:nvSpPr>
        <p:spPr>
          <a:xfrm rot="5400000" flipV="1">
            <a:off x="72196" y="875696"/>
            <a:ext cx="900000" cy="36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819832625"/>
      </p:ext>
    </p:extLst>
  </p:cSld>
  <p:clrMapOvr>
    <a:masterClrMapping/>
  </p:clrMapOvr>
  <p:transition spd="slow">
    <p:fade/>
  </p:transition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16_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: 圆角 9"/>
          <p:cNvSpPr/>
          <p:nvPr userDrawn="1"/>
        </p:nvSpPr>
        <p:spPr>
          <a:xfrm>
            <a:off x="474143" y="266705"/>
            <a:ext cx="11243714" cy="6324590"/>
          </a:xfrm>
          <a:prstGeom prst="roundRect">
            <a:avLst>
              <a:gd name="adj" fmla="val 3157"/>
            </a:avLst>
          </a:prstGeom>
          <a:solidFill>
            <a:srgbClr val="1EA36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矩形: 圆角 11"/>
          <p:cNvSpPr/>
          <p:nvPr userDrawn="1"/>
        </p:nvSpPr>
        <p:spPr>
          <a:xfrm>
            <a:off x="644577" y="405300"/>
            <a:ext cx="10852879" cy="5999443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0" name="矩形: 圆角 59"/>
          <p:cNvSpPr/>
          <p:nvPr userDrawn="1"/>
        </p:nvSpPr>
        <p:spPr>
          <a:xfrm>
            <a:off x="707034" y="457147"/>
            <a:ext cx="10728000" cy="5904000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pSp>
        <p:nvGrpSpPr>
          <p:cNvPr id="11" name="组合 10"/>
          <p:cNvGrpSpPr/>
          <p:nvPr userDrawn="1"/>
        </p:nvGrpSpPr>
        <p:grpSpPr>
          <a:xfrm>
            <a:off x="958215" y="133985"/>
            <a:ext cx="10149840" cy="614680"/>
            <a:chOff x="1509" y="211"/>
            <a:chExt cx="15984" cy="968"/>
          </a:xfrm>
        </p:grpSpPr>
        <p:sp>
          <p:nvSpPr>
            <p:cNvPr id="42" name="流程图: 接点 41"/>
            <p:cNvSpPr/>
            <p:nvPr/>
          </p:nvSpPr>
          <p:spPr>
            <a:xfrm>
              <a:off x="1509" y="720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3" name="空心弧 18"/>
            <p:cNvSpPr/>
            <p:nvPr/>
          </p:nvSpPr>
          <p:spPr>
            <a:xfrm rot="5400000">
              <a:off x="1469" y="295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4" name="流程图: 接点 43"/>
            <p:cNvSpPr/>
            <p:nvPr/>
          </p:nvSpPr>
          <p:spPr>
            <a:xfrm>
              <a:off x="3378" y="720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5" name="空心弧 18"/>
            <p:cNvSpPr/>
            <p:nvPr/>
          </p:nvSpPr>
          <p:spPr>
            <a:xfrm rot="5400000">
              <a:off x="3338" y="295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6" name="流程图: 接点 45"/>
            <p:cNvSpPr/>
            <p:nvPr/>
          </p:nvSpPr>
          <p:spPr>
            <a:xfrm>
              <a:off x="5211" y="725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7" name="空心弧 18"/>
            <p:cNvSpPr/>
            <p:nvPr/>
          </p:nvSpPr>
          <p:spPr>
            <a:xfrm rot="5400000">
              <a:off x="5171" y="299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8" name="流程图: 接点 47"/>
            <p:cNvSpPr/>
            <p:nvPr/>
          </p:nvSpPr>
          <p:spPr>
            <a:xfrm>
              <a:off x="7391" y="718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9" name="空心弧 18"/>
            <p:cNvSpPr/>
            <p:nvPr/>
          </p:nvSpPr>
          <p:spPr>
            <a:xfrm rot="5400000">
              <a:off x="7351" y="292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0" name="流程图: 接点 49"/>
            <p:cNvSpPr/>
            <p:nvPr/>
          </p:nvSpPr>
          <p:spPr>
            <a:xfrm>
              <a:off x="9260" y="718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1" name="空心弧 18"/>
            <p:cNvSpPr/>
            <p:nvPr/>
          </p:nvSpPr>
          <p:spPr>
            <a:xfrm rot="5400000">
              <a:off x="9220" y="292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2" name="流程图: 接点 51"/>
            <p:cNvSpPr/>
            <p:nvPr/>
          </p:nvSpPr>
          <p:spPr>
            <a:xfrm>
              <a:off x="11093" y="722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3" name="空心弧 18"/>
            <p:cNvSpPr/>
            <p:nvPr/>
          </p:nvSpPr>
          <p:spPr>
            <a:xfrm rot="5400000">
              <a:off x="11053" y="297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4" name="流程图: 接点 53"/>
            <p:cNvSpPr/>
            <p:nvPr/>
          </p:nvSpPr>
          <p:spPr>
            <a:xfrm>
              <a:off x="13203" y="709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5" name="空心弧 18"/>
            <p:cNvSpPr/>
            <p:nvPr/>
          </p:nvSpPr>
          <p:spPr>
            <a:xfrm rot="5400000">
              <a:off x="13162" y="284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6" name="流程图: 接点 55"/>
            <p:cNvSpPr/>
            <p:nvPr/>
          </p:nvSpPr>
          <p:spPr>
            <a:xfrm>
              <a:off x="15071" y="709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7" name="空心弧 18"/>
            <p:cNvSpPr/>
            <p:nvPr/>
          </p:nvSpPr>
          <p:spPr>
            <a:xfrm rot="5400000">
              <a:off x="15031" y="284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8" name="流程图: 接点 57"/>
            <p:cNvSpPr/>
            <p:nvPr/>
          </p:nvSpPr>
          <p:spPr>
            <a:xfrm>
              <a:off x="16905" y="714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9" name="空心弧 18"/>
            <p:cNvSpPr/>
            <p:nvPr/>
          </p:nvSpPr>
          <p:spPr>
            <a:xfrm rot="5400000">
              <a:off x="16864" y="289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</p:grpSp>
      <p:sp>
        <p:nvSpPr>
          <p:cNvPr id="65" name="矩形: 一个圆顶角，剪去另一个顶角 64"/>
          <p:cNvSpPr/>
          <p:nvPr userDrawn="1"/>
        </p:nvSpPr>
        <p:spPr>
          <a:xfrm rot="16200000" flipV="1">
            <a:off x="11200467" y="1768497"/>
            <a:ext cx="900000" cy="432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6" name="矩形: 一个圆顶角，剪去另一个顶角 65"/>
          <p:cNvSpPr/>
          <p:nvPr userDrawn="1"/>
        </p:nvSpPr>
        <p:spPr>
          <a:xfrm rot="16200000" flipV="1">
            <a:off x="11164467" y="2756344"/>
            <a:ext cx="900000" cy="36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7" name="矩形: 一个圆顶角，剪去另一个顶角 66"/>
          <p:cNvSpPr/>
          <p:nvPr userDrawn="1"/>
        </p:nvSpPr>
        <p:spPr>
          <a:xfrm rot="16200000" flipV="1">
            <a:off x="11164467" y="3708191"/>
            <a:ext cx="900000" cy="36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8" name="矩形: 一个圆顶角，剪去另一个顶角 67"/>
          <p:cNvSpPr/>
          <p:nvPr userDrawn="1"/>
        </p:nvSpPr>
        <p:spPr>
          <a:xfrm rot="16200000" flipV="1">
            <a:off x="11164467" y="4660038"/>
            <a:ext cx="900000" cy="360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9" name="矩形: 一个圆顶角，剪去另一个顶角 68"/>
          <p:cNvSpPr/>
          <p:nvPr userDrawn="1"/>
        </p:nvSpPr>
        <p:spPr>
          <a:xfrm rot="16200000" flipV="1">
            <a:off x="11164467" y="5611885"/>
            <a:ext cx="900000" cy="36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35" name="矩形: 一个圆顶角，剪去另一个顶角 34"/>
          <p:cNvSpPr/>
          <p:nvPr userDrawn="1"/>
        </p:nvSpPr>
        <p:spPr>
          <a:xfrm rot="5400000" flipV="1">
            <a:off x="72196" y="875696"/>
            <a:ext cx="900000" cy="36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134872278"/>
      </p:ext>
    </p:extLst>
  </p:cSld>
  <p:clrMapOvr>
    <a:masterClrMapping/>
  </p:clrMapOvr>
  <p:transition spd="slow">
    <p:fade/>
  </p:transition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15_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: 圆角 9"/>
          <p:cNvSpPr/>
          <p:nvPr userDrawn="1"/>
        </p:nvSpPr>
        <p:spPr>
          <a:xfrm>
            <a:off x="474143" y="266705"/>
            <a:ext cx="11243714" cy="6324590"/>
          </a:xfrm>
          <a:prstGeom prst="roundRect">
            <a:avLst>
              <a:gd name="adj" fmla="val 3157"/>
            </a:avLst>
          </a:prstGeom>
          <a:solidFill>
            <a:srgbClr val="1EA36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矩形: 圆角 11"/>
          <p:cNvSpPr/>
          <p:nvPr userDrawn="1"/>
        </p:nvSpPr>
        <p:spPr>
          <a:xfrm>
            <a:off x="644577" y="405300"/>
            <a:ext cx="10852879" cy="5999443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0" name="矩形: 圆角 59"/>
          <p:cNvSpPr/>
          <p:nvPr userDrawn="1"/>
        </p:nvSpPr>
        <p:spPr>
          <a:xfrm>
            <a:off x="707034" y="457147"/>
            <a:ext cx="10728000" cy="5904000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pSp>
        <p:nvGrpSpPr>
          <p:cNvPr id="11" name="组合 10"/>
          <p:cNvGrpSpPr/>
          <p:nvPr userDrawn="1"/>
        </p:nvGrpSpPr>
        <p:grpSpPr>
          <a:xfrm>
            <a:off x="958215" y="133985"/>
            <a:ext cx="10149840" cy="614680"/>
            <a:chOff x="1509" y="211"/>
            <a:chExt cx="15984" cy="968"/>
          </a:xfrm>
        </p:grpSpPr>
        <p:sp>
          <p:nvSpPr>
            <p:cNvPr id="42" name="流程图: 接点 41"/>
            <p:cNvSpPr/>
            <p:nvPr/>
          </p:nvSpPr>
          <p:spPr>
            <a:xfrm>
              <a:off x="1509" y="720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3" name="空心弧 18"/>
            <p:cNvSpPr/>
            <p:nvPr/>
          </p:nvSpPr>
          <p:spPr>
            <a:xfrm rot="5400000">
              <a:off x="1469" y="295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4" name="流程图: 接点 43"/>
            <p:cNvSpPr/>
            <p:nvPr/>
          </p:nvSpPr>
          <p:spPr>
            <a:xfrm>
              <a:off x="3378" y="720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5" name="空心弧 18"/>
            <p:cNvSpPr/>
            <p:nvPr/>
          </p:nvSpPr>
          <p:spPr>
            <a:xfrm rot="5400000">
              <a:off x="3338" y="295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6" name="流程图: 接点 45"/>
            <p:cNvSpPr/>
            <p:nvPr/>
          </p:nvSpPr>
          <p:spPr>
            <a:xfrm>
              <a:off x="5211" y="725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7" name="空心弧 18"/>
            <p:cNvSpPr/>
            <p:nvPr/>
          </p:nvSpPr>
          <p:spPr>
            <a:xfrm rot="5400000">
              <a:off x="5171" y="299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8" name="流程图: 接点 47"/>
            <p:cNvSpPr/>
            <p:nvPr/>
          </p:nvSpPr>
          <p:spPr>
            <a:xfrm>
              <a:off x="7391" y="718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9" name="空心弧 18"/>
            <p:cNvSpPr/>
            <p:nvPr/>
          </p:nvSpPr>
          <p:spPr>
            <a:xfrm rot="5400000">
              <a:off x="7351" y="292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0" name="流程图: 接点 49"/>
            <p:cNvSpPr/>
            <p:nvPr/>
          </p:nvSpPr>
          <p:spPr>
            <a:xfrm>
              <a:off x="9260" y="718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1" name="空心弧 18"/>
            <p:cNvSpPr/>
            <p:nvPr/>
          </p:nvSpPr>
          <p:spPr>
            <a:xfrm rot="5400000">
              <a:off x="9220" y="292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2" name="流程图: 接点 51"/>
            <p:cNvSpPr/>
            <p:nvPr/>
          </p:nvSpPr>
          <p:spPr>
            <a:xfrm>
              <a:off x="11093" y="722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3" name="空心弧 18"/>
            <p:cNvSpPr/>
            <p:nvPr/>
          </p:nvSpPr>
          <p:spPr>
            <a:xfrm rot="5400000">
              <a:off x="11053" y="297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4" name="流程图: 接点 53"/>
            <p:cNvSpPr/>
            <p:nvPr/>
          </p:nvSpPr>
          <p:spPr>
            <a:xfrm>
              <a:off x="13203" y="709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5" name="空心弧 18"/>
            <p:cNvSpPr/>
            <p:nvPr/>
          </p:nvSpPr>
          <p:spPr>
            <a:xfrm rot="5400000">
              <a:off x="13162" y="284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6" name="流程图: 接点 55"/>
            <p:cNvSpPr/>
            <p:nvPr/>
          </p:nvSpPr>
          <p:spPr>
            <a:xfrm>
              <a:off x="15071" y="709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7" name="空心弧 18"/>
            <p:cNvSpPr/>
            <p:nvPr/>
          </p:nvSpPr>
          <p:spPr>
            <a:xfrm rot="5400000">
              <a:off x="15031" y="284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8" name="流程图: 接点 57"/>
            <p:cNvSpPr/>
            <p:nvPr/>
          </p:nvSpPr>
          <p:spPr>
            <a:xfrm>
              <a:off x="16905" y="714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9" name="空心弧 18"/>
            <p:cNvSpPr/>
            <p:nvPr/>
          </p:nvSpPr>
          <p:spPr>
            <a:xfrm rot="5400000">
              <a:off x="16864" y="289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</p:grpSp>
      <p:sp>
        <p:nvSpPr>
          <p:cNvPr id="65" name="矩形: 一个圆顶角，剪去另一个顶角 64"/>
          <p:cNvSpPr/>
          <p:nvPr userDrawn="1"/>
        </p:nvSpPr>
        <p:spPr>
          <a:xfrm rot="16200000" flipV="1">
            <a:off x="11200467" y="1768497"/>
            <a:ext cx="900000" cy="432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6" name="矩形: 一个圆顶角，剪去另一个顶角 65"/>
          <p:cNvSpPr/>
          <p:nvPr userDrawn="1"/>
        </p:nvSpPr>
        <p:spPr>
          <a:xfrm rot="16200000" flipV="1">
            <a:off x="11164467" y="2756344"/>
            <a:ext cx="900000" cy="36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7" name="矩形: 一个圆顶角，剪去另一个顶角 66"/>
          <p:cNvSpPr/>
          <p:nvPr userDrawn="1"/>
        </p:nvSpPr>
        <p:spPr>
          <a:xfrm rot="16200000" flipV="1">
            <a:off x="11164467" y="3708191"/>
            <a:ext cx="900000" cy="36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8" name="矩形: 一个圆顶角，剪去另一个顶角 67"/>
          <p:cNvSpPr/>
          <p:nvPr userDrawn="1"/>
        </p:nvSpPr>
        <p:spPr>
          <a:xfrm rot="16200000" flipV="1">
            <a:off x="11164467" y="4660038"/>
            <a:ext cx="900000" cy="360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9" name="矩形: 一个圆顶角，剪去另一个顶角 68"/>
          <p:cNvSpPr/>
          <p:nvPr userDrawn="1"/>
        </p:nvSpPr>
        <p:spPr>
          <a:xfrm rot="16200000" flipV="1">
            <a:off x="11164467" y="5611885"/>
            <a:ext cx="900000" cy="36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35" name="矩形: 一个圆顶角，剪去另一个顶角 34"/>
          <p:cNvSpPr/>
          <p:nvPr userDrawn="1"/>
        </p:nvSpPr>
        <p:spPr>
          <a:xfrm rot="5400000" flipV="1">
            <a:off x="72196" y="875696"/>
            <a:ext cx="900000" cy="36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323452140"/>
      </p:ext>
    </p:extLst>
  </p:cSld>
  <p:clrMapOvr>
    <a:masterClrMapping/>
  </p:clrMapOvr>
  <p:transition spd="slow">
    <p:fade/>
  </p:transition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14_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: 圆角 9"/>
          <p:cNvSpPr/>
          <p:nvPr userDrawn="1"/>
        </p:nvSpPr>
        <p:spPr>
          <a:xfrm>
            <a:off x="474143" y="266705"/>
            <a:ext cx="11243714" cy="6324590"/>
          </a:xfrm>
          <a:prstGeom prst="roundRect">
            <a:avLst>
              <a:gd name="adj" fmla="val 3157"/>
            </a:avLst>
          </a:prstGeom>
          <a:solidFill>
            <a:srgbClr val="1EA36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矩形: 圆角 11"/>
          <p:cNvSpPr/>
          <p:nvPr userDrawn="1"/>
        </p:nvSpPr>
        <p:spPr>
          <a:xfrm>
            <a:off x="644577" y="405300"/>
            <a:ext cx="10852879" cy="5999443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0" name="矩形: 圆角 59"/>
          <p:cNvSpPr/>
          <p:nvPr userDrawn="1"/>
        </p:nvSpPr>
        <p:spPr>
          <a:xfrm>
            <a:off x="707034" y="457147"/>
            <a:ext cx="10728000" cy="5904000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pSp>
        <p:nvGrpSpPr>
          <p:cNvPr id="11" name="组合 10"/>
          <p:cNvGrpSpPr/>
          <p:nvPr userDrawn="1"/>
        </p:nvGrpSpPr>
        <p:grpSpPr>
          <a:xfrm>
            <a:off x="958215" y="133985"/>
            <a:ext cx="10149840" cy="614680"/>
            <a:chOff x="1509" y="211"/>
            <a:chExt cx="15984" cy="968"/>
          </a:xfrm>
        </p:grpSpPr>
        <p:sp>
          <p:nvSpPr>
            <p:cNvPr id="42" name="流程图: 接点 41"/>
            <p:cNvSpPr/>
            <p:nvPr/>
          </p:nvSpPr>
          <p:spPr>
            <a:xfrm>
              <a:off x="1509" y="720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3" name="空心弧 18"/>
            <p:cNvSpPr/>
            <p:nvPr/>
          </p:nvSpPr>
          <p:spPr>
            <a:xfrm rot="5400000">
              <a:off x="1469" y="295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4" name="流程图: 接点 43"/>
            <p:cNvSpPr/>
            <p:nvPr/>
          </p:nvSpPr>
          <p:spPr>
            <a:xfrm>
              <a:off x="3378" y="720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5" name="空心弧 18"/>
            <p:cNvSpPr/>
            <p:nvPr/>
          </p:nvSpPr>
          <p:spPr>
            <a:xfrm rot="5400000">
              <a:off x="3338" y="295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6" name="流程图: 接点 45"/>
            <p:cNvSpPr/>
            <p:nvPr/>
          </p:nvSpPr>
          <p:spPr>
            <a:xfrm>
              <a:off x="5211" y="725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7" name="空心弧 18"/>
            <p:cNvSpPr/>
            <p:nvPr/>
          </p:nvSpPr>
          <p:spPr>
            <a:xfrm rot="5400000">
              <a:off x="5171" y="299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8" name="流程图: 接点 47"/>
            <p:cNvSpPr/>
            <p:nvPr/>
          </p:nvSpPr>
          <p:spPr>
            <a:xfrm>
              <a:off x="7391" y="718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9" name="空心弧 18"/>
            <p:cNvSpPr/>
            <p:nvPr/>
          </p:nvSpPr>
          <p:spPr>
            <a:xfrm rot="5400000">
              <a:off x="7351" y="292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0" name="流程图: 接点 49"/>
            <p:cNvSpPr/>
            <p:nvPr/>
          </p:nvSpPr>
          <p:spPr>
            <a:xfrm>
              <a:off x="9260" y="718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1" name="空心弧 18"/>
            <p:cNvSpPr/>
            <p:nvPr/>
          </p:nvSpPr>
          <p:spPr>
            <a:xfrm rot="5400000">
              <a:off x="9220" y="292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2" name="流程图: 接点 51"/>
            <p:cNvSpPr/>
            <p:nvPr/>
          </p:nvSpPr>
          <p:spPr>
            <a:xfrm>
              <a:off x="11093" y="722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3" name="空心弧 18"/>
            <p:cNvSpPr/>
            <p:nvPr/>
          </p:nvSpPr>
          <p:spPr>
            <a:xfrm rot="5400000">
              <a:off x="11053" y="297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4" name="流程图: 接点 53"/>
            <p:cNvSpPr/>
            <p:nvPr/>
          </p:nvSpPr>
          <p:spPr>
            <a:xfrm>
              <a:off x="13203" y="709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5" name="空心弧 18"/>
            <p:cNvSpPr/>
            <p:nvPr/>
          </p:nvSpPr>
          <p:spPr>
            <a:xfrm rot="5400000">
              <a:off x="13162" y="284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6" name="流程图: 接点 55"/>
            <p:cNvSpPr/>
            <p:nvPr/>
          </p:nvSpPr>
          <p:spPr>
            <a:xfrm>
              <a:off x="15071" y="709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7" name="空心弧 18"/>
            <p:cNvSpPr/>
            <p:nvPr/>
          </p:nvSpPr>
          <p:spPr>
            <a:xfrm rot="5400000">
              <a:off x="15031" y="284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8" name="流程图: 接点 57"/>
            <p:cNvSpPr/>
            <p:nvPr/>
          </p:nvSpPr>
          <p:spPr>
            <a:xfrm>
              <a:off x="16905" y="714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9" name="空心弧 18"/>
            <p:cNvSpPr/>
            <p:nvPr/>
          </p:nvSpPr>
          <p:spPr>
            <a:xfrm rot="5400000">
              <a:off x="16864" y="289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</p:grpSp>
      <p:sp>
        <p:nvSpPr>
          <p:cNvPr id="65" name="矩形: 一个圆顶角，剪去另一个顶角 64"/>
          <p:cNvSpPr/>
          <p:nvPr userDrawn="1"/>
        </p:nvSpPr>
        <p:spPr>
          <a:xfrm rot="16200000" flipV="1">
            <a:off x="11200467" y="1768497"/>
            <a:ext cx="900000" cy="432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6" name="矩形: 一个圆顶角，剪去另一个顶角 65"/>
          <p:cNvSpPr/>
          <p:nvPr userDrawn="1"/>
        </p:nvSpPr>
        <p:spPr>
          <a:xfrm rot="16200000" flipV="1">
            <a:off x="11164467" y="2756344"/>
            <a:ext cx="900000" cy="36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7" name="矩形: 一个圆顶角，剪去另一个顶角 66"/>
          <p:cNvSpPr/>
          <p:nvPr userDrawn="1"/>
        </p:nvSpPr>
        <p:spPr>
          <a:xfrm rot="16200000" flipV="1">
            <a:off x="11164467" y="3708191"/>
            <a:ext cx="900000" cy="36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8" name="矩形: 一个圆顶角，剪去另一个顶角 67"/>
          <p:cNvSpPr/>
          <p:nvPr userDrawn="1"/>
        </p:nvSpPr>
        <p:spPr>
          <a:xfrm rot="16200000" flipV="1">
            <a:off x="11164467" y="4660038"/>
            <a:ext cx="900000" cy="360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9" name="矩形: 一个圆顶角，剪去另一个顶角 68"/>
          <p:cNvSpPr/>
          <p:nvPr userDrawn="1"/>
        </p:nvSpPr>
        <p:spPr>
          <a:xfrm rot="16200000" flipV="1">
            <a:off x="11164467" y="5611885"/>
            <a:ext cx="900000" cy="36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35" name="矩形: 一个圆顶角，剪去另一个顶角 34"/>
          <p:cNvSpPr/>
          <p:nvPr userDrawn="1"/>
        </p:nvSpPr>
        <p:spPr>
          <a:xfrm rot="5400000" flipV="1">
            <a:off x="72196" y="875696"/>
            <a:ext cx="900000" cy="36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328146759"/>
      </p:ext>
    </p:extLst>
  </p:cSld>
  <p:clrMapOvr>
    <a:masterClrMapping/>
  </p:clrMapOvr>
  <p:transition spd="slow">
    <p:fad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5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: 圆角 9"/>
          <p:cNvSpPr/>
          <p:nvPr userDrawn="1"/>
        </p:nvSpPr>
        <p:spPr>
          <a:xfrm>
            <a:off x="474143" y="266705"/>
            <a:ext cx="11243714" cy="6324590"/>
          </a:xfrm>
          <a:prstGeom prst="roundRect">
            <a:avLst>
              <a:gd name="adj" fmla="val 3157"/>
            </a:avLst>
          </a:prstGeom>
          <a:solidFill>
            <a:srgbClr val="1EA36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矩形: 圆角 11"/>
          <p:cNvSpPr/>
          <p:nvPr userDrawn="1"/>
        </p:nvSpPr>
        <p:spPr>
          <a:xfrm>
            <a:off x="644577" y="405300"/>
            <a:ext cx="10852879" cy="5999443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0" name="矩形: 圆角 59"/>
          <p:cNvSpPr/>
          <p:nvPr userDrawn="1"/>
        </p:nvSpPr>
        <p:spPr>
          <a:xfrm>
            <a:off x="707034" y="457147"/>
            <a:ext cx="10728000" cy="5904000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3" name="矩形: 一个圆顶角，剪去另一个顶角 12"/>
          <p:cNvSpPr/>
          <p:nvPr userDrawn="1"/>
        </p:nvSpPr>
        <p:spPr>
          <a:xfrm rot="16200000" flipV="1">
            <a:off x="11164467" y="852650"/>
            <a:ext cx="900000" cy="36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>
            <a:off x="958215" y="133985"/>
            <a:ext cx="10149840" cy="614680"/>
            <a:chOff x="1509" y="211"/>
            <a:chExt cx="15984" cy="968"/>
          </a:xfrm>
        </p:grpSpPr>
        <p:sp>
          <p:nvSpPr>
            <p:cNvPr id="42" name="流程图: 接点 41"/>
            <p:cNvSpPr/>
            <p:nvPr/>
          </p:nvSpPr>
          <p:spPr>
            <a:xfrm>
              <a:off x="1509" y="720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3" name="空心弧 18"/>
            <p:cNvSpPr/>
            <p:nvPr/>
          </p:nvSpPr>
          <p:spPr>
            <a:xfrm rot="5400000">
              <a:off x="1469" y="295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4" name="流程图: 接点 43"/>
            <p:cNvSpPr/>
            <p:nvPr/>
          </p:nvSpPr>
          <p:spPr>
            <a:xfrm>
              <a:off x="3378" y="720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5" name="空心弧 18"/>
            <p:cNvSpPr/>
            <p:nvPr/>
          </p:nvSpPr>
          <p:spPr>
            <a:xfrm rot="5400000">
              <a:off x="3338" y="295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6" name="流程图: 接点 45"/>
            <p:cNvSpPr/>
            <p:nvPr/>
          </p:nvSpPr>
          <p:spPr>
            <a:xfrm>
              <a:off x="5211" y="725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7" name="空心弧 18"/>
            <p:cNvSpPr/>
            <p:nvPr/>
          </p:nvSpPr>
          <p:spPr>
            <a:xfrm rot="5400000">
              <a:off x="5171" y="299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8" name="流程图: 接点 47"/>
            <p:cNvSpPr/>
            <p:nvPr/>
          </p:nvSpPr>
          <p:spPr>
            <a:xfrm>
              <a:off x="7391" y="718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9" name="空心弧 18"/>
            <p:cNvSpPr/>
            <p:nvPr/>
          </p:nvSpPr>
          <p:spPr>
            <a:xfrm rot="5400000">
              <a:off x="7351" y="292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0" name="流程图: 接点 49"/>
            <p:cNvSpPr/>
            <p:nvPr/>
          </p:nvSpPr>
          <p:spPr>
            <a:xfrm>
              <a:off x="9260" y="718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1" name="空心弧 18"/>
            <p:cNvSpPr/>
            <p:nvPr/>
          </p:nvSpPr>
          <p:spPr>
            <a:xfrm rot="5400000">
              <a:off x="9220" y="292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2" name="流程图: 接点 51"/>
            <p:cNvSpPr/>
            <p:nvPr/>
          </p:nvSpPr>
          <p:spPr>
            <a:xfrm>
              <a:off x="11093" y="722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3" name="空心弧 18"/>
            <p:cNvSpPr/>
            <p:nvPr/>
          </p:nvSpPr>
          <p:spPr>
            <a:xfrm rot="5400000">
              <a:off x="11053" y="297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4" name="流程图: 接点 53"/>
            <p:cNvSpPr/>
            <p:nvPr/>
          </p:nvSpPr>
          <p:spPr>
            <a:xfrm>
              <a:off x="13203" y="709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5" name="空心弧 18"/>
            <p:cNvSpPr/>
            <p:nvPr/>
          </p:nvSpPr>
          <p:spPr>
            <a:xfrm rot="5400000">
              <a:off x="13162" y="284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6" name="流程图: 接点 55"/>
            <p:cNvSpPr/>
            <p:nvPr/>
          </p:nvSpPr>
          <p:spPr>
            <a:xfrm>
              <a:off x="15071" y="709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7" name="空心弧 18"/>
            <p:cNvSpPr/>
            <p:nvPr/>
          </p:nvSpPr>
          <p:spPr>
            <a:xfrm rot="5400000">
              <a:off x="15031" y="284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8" name="流程图: 接点 57"/>
            <p:cNvSpPr/>
            <p:nvPr/>
          </p:nvSpPr>
          <p:spPr>
            <a:xfrm>
              <a:off x="16905" y="714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9" name="空心弧 18"/>
            <p:cNvSpPr/>
            <p:nvPr/>
          </p:nvSpPr>
          <p:spPr>
            <a:xfrm rot="5400000">
              <a:off x="16864" y="289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</p:grpSp>
      <p:sp>
        <p:nvSpPr>
          <p:cNvPr id="65" name="矩形: 一个圆顶角，剪去另一个顶角 64"/>
          <p:cNvSpPr/>
          <p:nvPr userDrawn="1"/>
        </p:nvSpPr>
        <p:spPr>
          <a:xfrm rot="16200000" flipV="1">
            <a:off x="11164467" y="1804497"/>
            <a:ext cx="900000" cy="360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6" name="矩形: 一个圆顶角，剪去另一个顶角 65"/>
          <p:cNvSpPr/>
          <p:nvPr userDrawn="1"/>
        </p:nvSpPr>
        <p:spPr>
          <a:xfrm rot="16200000" flipV="1">
            <a:off x="11164467" y="2756344"/>
            <a:ext cx="900000" cy="36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7" name="矩形: 一个圆顶角，剪去另一个顶角 66"/>
          <p:cNvSpPr/>
          <p:nvPr userDrawn="1"/>
        </p:nvSpPr>
        <p:spPr>
          <a:xfrm rot="16200000" flipV="1">
            <a:off x="11164467" y="3708191"/>
            <a:ext cx="900000" cy="36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8" name="矩形: 一个圆顶角，剪去另一个顶角 67"/>
          <p:cNvSpPr/>
          <p:nvPr userDrawn="1"/>
        </p:nvSpPr>
        <p:spPr>
          <a:xfrm rot="16200000" flipV="1">
            <a:off x="11164467" y="4660038"/>
            <a:ext cx="900000" cy="360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9" name="矩形: 一个圆顶角，剪去另一个顶角 68"/>
          <p:cNvSpPr/>
          <p:nvPr userDrawn="1"/>
        </p:nvSpPr>
        <p:spPr>
          <a:xfrm rot="16200000" flipV="1">
            <a:off x="11164467" y="5611885"/>
            <a:ext cx="900000" cy="36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794349262"/>
      </p:ext>
    </p:extLst>
  </p:cSld>
  <p:clrMapOvr>
    <a:masterClrMapping/>
  </p:clrMapOvr>
  <p:transition spd="slow">
    <p:fade/>
  </p:transition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13_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: 圆角 9"/>
          <p:cNvSpPr/>
          <p:nvPr userDrawn="1"/>
        </p:nvSpPr>
        <p:spPr>
          <a:xfrm>
            <a:off x="474143" y="266705"/>
            <a:ext cx="11243714" cy="6324590"/>
          </a:xfrm>
          <a:prstGeom prst="roundRect">
            <a:avLst>
              <a:gd name="adj" fmla="val 3157"/>
            </a:avLst>
          </a:prstGeom>
          <a:solidFill>
            <a:srgbClr val="1EA36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矩形: 圆角 11"/>
          <p:cNvSpPr/>
          <p:nvPr userDrawn="1"/>
        </p:nvSpPr>
        <p:spPr>
          <a:xfrm>
            <a:off x="644577" y="405300"/>
            <a:ext cx="10852879" cy="5999443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0" name="矩形: 圆角 59"/>
          <p:cNvSpPr/>
          <p:nvPr userDrawn="1"/>
        </p:nvSpPr>
        <p:spPr>
          <a:xfrm>
            <a:off x="707034" y="457147"/>
            <a:ext cx="10728000" cy="5904000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pSp>
        <p:nvGrpSpPr>
          <p:cNvPr id="11" name="组合 10"/>
          <p:cNvGrpSpPr/>
          <p:nvPr userDrawn="1"/>
        </p:nvGrpSpPr>
        <p:grpSpPr>
          <a:xfrm>
            <a:off x="958215" y="133985"/>
            <a:ext cx="10149840" cy="614680"/>
            <a:chOff x="1509" y="211"/>
            <a:chExt cx="15984" cy="968"/>
          </a:xfrm>
        </p:grpSpPr>
        <p:sp>
          <p:nvSpPr>
            <p:cNvPr id="42" name="流程图: 接点 41"/>
            <p:cNvSpPr/>
            <p:nvPr/>
          </p:nvSpPr>
          <p:spPr>
            <a:xfrm>
              <a:off x="1509" y="720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3" name="空心弧 18"/>
            <p:cNvSpPr/>
            <p:nvPr/>
          </p:nvSpPr>
          <p:spPr>
            <a:xfrm rot="5400000">
              <a:off x="1469" y="295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4" name="流程图: 接点 43"/>
            <p:cNvSpPr/>
            <p:nvPr/>
          </p:nvSpPr>
          <p:spPr>
            <a:xfrm>
              <a:off x="3378" y="720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5" name="空心弧 18"/>
            <p:cNvSpPr/>
            <p:nvPr/>
          </p:nvSpPr>
          <p:spPr>
            <a:xfrm rot="5400000">
              <a:off x="3338" y="295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6" name="流程图: 接点 45"/>
            <p:cNvSpPr/>
            <p:nvPr/>
          </p:nvSpPr>
          <p:spPr>
            <a:xfrm>
              <a:off x="5211" y="725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7" name="空心弧 18"/>
            <p:cNvSpPr/>
            <p:nvPr/>
          </p:nvSpPr>
          <p:spPr>
            <a:xfrm rot="5400000">
              <a:off x="5171" y="299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8" name="流程图: 接点 47"/>
            <p:cNvSpPr/>
            <p:nvPr/>
          </p:nvSpPr>
          <p:spPr>
            <a:xfrm>
              <a:off x="7391" y="718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9" name="空心弧 18"/>
            <p:cNvSpPr/>
            <p:nvPr/>
          </p:nvSpPr>
          <p:spPr>
            <a:xfrm rot="5400000">
              <a:off x="7351" y="292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0" name="流程图: 接点 49"/>
            <p:cNvSpPr/>
            <p:nvPr/>
          </p:nvSpPr>
          <p:spPr>
            <a:xfrm>
              <a:off x="9260" y="718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1" name="空心弧 18"/>
            <p:cNvSpPr/>
            <p:nvPr/>
          </p:nvSpPr>
          <p:spPr>
            <a:xfrm rot="5400000">
              <a:off x="9220" y="292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2" name="流程图: 接点 51"/>
            <p:cNvSpPr/>
            <p:nvPr/>
          </p:nvSpPr>
          <p:spPr>
            <a:xfrm>
              <a:off x="11093" y="722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3" name="空心弧 18"/>
            <p:cNvSpPr/>
            <p:nvPr/>
          </p:nvSpPr>
          <p:spPr>
            <a:xfrm rot="5400000">
              <a:off x="11053" y="297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4" name="流程图: 接点 53"/>
            <p:cNvSpPr/>
            <p:nvPr/>
          </p:nvSpPr>
          <p:spPr>
            <a:xfrm>
              <a:off x="13203" y="709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5" name="空心弧 18"/>
            <p:cNvSpPr/>
            <p:nvPr/>
          </p:nvSpPr>
          <p:spPr>
            <a:xfrm rot="5400000">
              <a:off x="13162" y="284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6" name="流程图: 接点 55"/>
            <p:cNvSpPr/>
            <p:nvPr/>
          </p:nvSpPr>
          <p:spPr>
            <a:xfrm>
              <a:off x="15071" y="709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7" name="空心弧 18"/>
            <p:cNvSpPr/>
            <p:nvPr/>
          </p:nvSpPr>
          <p:spPr>
            <a:xfrm rot="5400000">
              <a:off x="15031" y="284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8" name="流程图: 接点 57"/>
            <p:cNvSpPr/>
            <p:nvPr/>
          </p:nvSpPr>
          <p:spPr>
            <a:xfrm>
              <a:off x="16905" y="714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9" name="空心弧 18"/>
            <p:cNvSpPr/>
            <p:nvPr/>
          </p:nvSpPr>
          <p:spPr>
            <a:xfrm rot="5400000">
              <a:off x="16864" y="289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</p:grpSp>
      <p:sp>
        <p:nvSpPr>
          <p:cNvPr id="65" name="矩形: 一个圆顶角，剪去另一个顶角 64"/>
          <p:cNvSpPr/>
          <p:nvPr userDrawn="1"/>
        </p:nvSpPr>
        <p:spPr>
          <a:xfrm rot="16200000" flipV="1">
            <a:off x="11200467" y="1768497"/>
            <a:ext cx="900000" cy="432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6" name="矩形: 一个圆顶角，剪去另一个顶角 65"/>
          <p:cNvSpPr/>
          <p:nvPr userDrawn="1"/>
        </p:nvSpPr>
        <p:spPr>
          <a:xfrm rot="16200000" flipV="1">
            <a:off x="11164467" y="2756344"/>
            <a:ext cx="900000" cy="36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7" name="矩形: 一个圆顶角，剪去另一个顶角 66"/>
          <p:cNvSpPr/>
          <p:nvPr userDrawn="1"/>
        </p:nvSpPr>
        <p:spPr>
          <a:xfrm rot="16200000" flipV="1">
            <a:off x="11164467" y="3708191"/>
            <a:ext cx="900000" cy="36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8" name="矩形: 一个圆顶角，剪去另一个顶角 67"/>
          <p:cNvSpPr/>
          <p:nvPr userDrawn="1"/>
        </p:nvSpPr>
        <p:spPr>
          <a:xfrm rot="16200000" flipV="1">
            <a:off x="11164467" y="4660038"/>
            <a:ext cx="900000" cy="360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9" name="矩形: 一个圆顶角，剪去另一个顶角 68"/>
          <p:cNvSpPr/>
          <p:nvPr userDrawn="1"/>
        </p:nvSpPr>
        <p:spPr>
          <a:xfrm rot="16200000" flipV="1">
            <a:off x="11164467" y="5611885"/>
            <a:ext cx="900000" cy="36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35" name="矩形: 一个圆顶角，剪去另一个顶角 34"/>
          <p:cNvSpPr/>
          <p:nvPr userDrawn="1"/>
        </p:nvSpPr>
        <p:spPr>
          <a:xfrm rot="5400000" flipV="1">
            <a:off x="72196" y="875696"/>
            <a:ext cx="900000" cy="36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300157308"/>
      </p:ext>
    </p:extLst>
  </p:cSld>
  <p:clrMapOvr>
    <a:masterClrMapping/>
  </p:clrMapOvr>
  <p:transition spd="slow">
    <p:fade/>
  </p:transition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12_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: 圆角 9"/>
          <p:cNvSpPr/>
          <p:nvPr userDrawn="1"/>
        </p:nvSpPr>
        <p:spPr>
          <a:xfrm>
            <a:off x="474143" y="266705"/>
            <a:ext cx="11243714" cy="6324590"/>
          </a:xfrm>
          <a:prstGeom prst="roundRect">
            <a:avLst>
              <a:gd name="adj" fmla="val 3157"/>
            </a:avLst>
          </a:prstGeom>
          <a:solidFill>
            <a:srgbClr val="1EA36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矩形: 圆角 11"/>
          <p:cNvSpPr/>
          <p:nvPr userDrawn="1"/>
        </p:nvSpPr>
        <p:spPr>
          <a:xfrm>
            <a:off x="644577" y="405300"/>
            <a:ext cx="10852879" cy="5999443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0" name="矩形: 圆角 59"/>
          <p:cNvSpPr/>
          <p:nvPr userDrawn="1"/>
        </p:nvSpPr>
        <p:spPr>
          <a:xfrm>
            <a:off x="707034" y="457147"/>
            <a:ext cx="10728000" cy="5904000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pSp>
        <p:nvGrpSpPr>
          <p:cNvPr id="11" name="组合 10"/>
          <p:cNvGrpSpPr/>
          <p:nvPr userDrawn="1"/>
        </p:nvGrpSpPr>
        <p:grpSpPr>
          <a:xfrm>
            <a:off x="958215" y="133985"/>
            <a:ext cx="10149840" cy="614680"/>
            <a:chOff x="1509" y="211"/>
            <a:chExt cx="15984" cy="968"/>
          </a:xfrm>
        </p:grpSpPr>
        <p:sp>
          <p:nvSpPr>
            <p:cNvPr id="42" name="流程图: 接点 41"/>
            <p:cNvSpPr/>
            <p:nvPr/>
          </p:nvSpPr>
          <p:spPr>
            <a:xfrm>
              <a:off x="1509" y="720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3" name="空心弧 18"/>
            <p:cNvSpPr/>
            <p:nvPr/>
          </p:nvSpPr>
          <p:spPr>
            <a:xfrm rot="5400000">
              <a:off x="1469" y="295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4" name="流程图: 接点 43"/>
            <p:cNvSpPr/>
            <p:nvPr/>
          </p:nvSpPr>
          <p:spPr>
            <a:xfrm>
              <a:off x="3378" y="720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5" name="空心弧 18"/>
            <p:cNvSpPr/>
            <p:nvPr/>
          </p:nvSpPr>
          <p:spPr>
            <a:xfrm rot="5400000">
              <a:off x="3338" y="295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6" name="流程图: 接点 45"/>
            <p:cNvSpPr/>
            <p:nvPr/>
          </p:nvSpPr>
          <p:spPr>
            <a:xfrm>
              <a:off x="5211" y="725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7" name="空心弧 18"/>
            <p:cNvSpPr/>
            <p:nvPr/>
          </p:nvSpPr>
          <p:spPr>
            <a:xfrm rot="5400000">
              <a:off x="5171" y="299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8" name="流程图: 接点 47"/>
            <p:cNvSpPr/>
            <p:nvPr/>
          </p:nvSpPr>
          <p:spPr>
            <a:xfrm>
              <a:off x="7391" y="718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9" name="空心弧 18"/>
            <p:cNvSpPr/>
            <p:nvPr/>
          </p:nvSpPr>
          <p:spPr>
            <a:xfrm rot="5400000">
              <a:off x="7351" y="292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0" name="流程图: 接点 49"/>
            <p:cNvSpPr/>
            <p:nvPr/>
          </p:nvSpPr>
          <p:spPr>
            <a:xfrm>
              <a:off x="9260" y="718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1" name="空心弧 18"/>
            <p:cNvSpPr/>
            <p:nvPr/>
          </p:nvSpPr>
          <p:spPr>
            <a:xfrm rot="5400000">
              <a:off x="9220" y="292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2" name="流程图: 接点 51"/>
            <p:cNvSpPr/>
            <p:nvPr/>
          </p:nvSpPr>
          <p:spPr>
            <a:xfrm>
              <a:off x="11093" y="722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3" name="空心弧 18"/>
            <p:cNvSpPr/>
            <p:nvPr/>
          </p:nvSpPr>
          <p:spPr>
            <a:xfrm rot="5400000">
              <a:off x="11053" y="297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4" name="流程图: 接点 53"/>
            <p:cNvSpPr/>
            <p:nvPr/>
          </p:nvSpPr>
          <p:spPr>
            <a:xfrm>
              <a:off x="13203" y="709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5" name="空心弧 18"/>
            <p:cNvSpPr/>
            <p:nvPr/>
          </p:nvSpPr>
          <p:spPr>
            <a:xfrm rot="5400000">
              <a:off x="13162" y="284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6" name="流程图: 接点 55"/>
            <p:cNvSpPr/>
            <p:nvPr/>
          </p:nvSpPr>
          <p:spPr>
            <a:xfrm>
              <a:off x="15071" y="709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7" name="空心弧 18"/>
            <p:cNvSpPr/>
            <p:nvPr/>
          </p:nvSpPr>
          <p:spPr>
            <a:xfrm rot="5400000">
              <a:off x="15031" y="284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8" name="流程图: 接点 57"/>
            <p:cNvSpPr/>
            <p:nvPr/>
          </p:nvSpPr>
          <p:spPr>
            <a:xfrm>
              <a:off x="16905" y="714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9" name="空心弧 18"/>
            <p:cNvSpPr/>
            <p:nvPr/>
          </p:nvSpPr>
          <p:spPr>
            <a:xfrm rot="5400000">
              <a:off x="16864" y="289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</p:grpSp>
      <p:sp>
        <p:nvSpPr>
          <p:cNvPr id="65" name="矩形: 一个圆顶角，剪去另一个顶角 64"/>
          <p:cNvSpPr/>
          <p:nvPr userDrawn="1"/>
        </p:nvSpPr>
        <p:spPr>
          <a:xfrm rot="16200000" flipV="1">
            <a:off x="11200467" y="1768497"/>
            <a:ext cx="900000" cy="432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6" name="矩形: 一个圆顶角，剪去另一个顶角 65"/>
          <p:cNvSpPr/>
          <p:nvPr userDrawn="1"/>
        </p:nvSpPr>
        <p:spPr>
          <a:xfrm rot="16200000" flipV="1">
            <a:off x="11164467" y="2756344"/>
            <a:ext cx="900000" cy="36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7" name="矩形: 一个圆顶角，剪去另一个顶角 66"/>
          <p:cNvSpPr/>
          <p:nvPr userDrawn="1"/>
        </p:nvSpPr>
        <p:spPr>
          <a:xfrm rot="16200000" flipV="1">
            <a:off x="11164467" y="3708191"/>
            <a:ext cx="900000" cy="36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8" name="矩形: 一个圆顶角，剪去另一个顶角 67"/>
          <p:cNvSpPr/>
          <p:nvPr userDrawn="1"/>
        </p:nvSpPr>
        <p:spPr>
          <a:xfrm rot="16200000" flipV="1">
            <a:off x="11164467" y="4660038"/>
            <a:ext cx="900000" cy="360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9" name="矩形: 一个圆顶角，剪去另一个顶角 68"/>
          <p:cNvSpPr/>
          <p:nvPr userDrawn="1"/>
        </p:nvSpPr>
        <p:spPr>
          <a:xfrm rot="16200000" flipV="1">
            <a:off x="11164467" y="5611885"/>
            <a:ext cx="900000" cy="36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35" name="矩形: 一个圆顶角，剪去另一个顶角 34"/>
          <p:cNvSpPr/>
          <p:nvPr userDrawn="1"/>
        </p:nvSpPr>
        <p:spPr>
          <a:xfrm rot="5400000" flipV="1">
            <a:off x="72196" y="875696"/>
            <a:ext cx="900000" cy="36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154948821"/>
      </p:ext>
    </p:extLst>
  </p:cSld>
  <p:clrMapOvr>
    <a:masterClrMapping/>
  </p:clrMapOvr>
  <p:transition spd="slow">
    <p:fade/>
  </p:transition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11_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: 圆角 9"/>
          <p:cNvSpPr/>
          <p:nvPr userDrawn="1"/>
        </p:nvSpPr>
        <p:spPr>
          <a:xfrm>
            <a:off x="474143" y="266705"/>
            <a:ext cx="11243714" cy="6324590"/>
          </a:xfrm>
          <a:prstGeom prst="roundRect">
            <a:avLst>
              <a:gd name="adj" fmla="val 3157"/>
            </a:avLst>
          </a:prstGeom>
          <a:solidFill>
            <a:srgbClr val="1EA36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矩形: 圆角 11"/>
          <p:cNvSpPr/>
          <p:nvPr userDrawn="1"/>
        </p:nvSpPr>
        <p:spPr>
          <a:xfrm>
            <a:off x="644577" y="405300"/>
            <a:ext cx="10852879" cy="5999443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0" name="矩形: 圆角 59"/>
          <p:cNvSpPr/>
          <p:nvPr userDrawn="1"/>
        </p:nvSpPr>
        <p:spPr>
          <a:xfrm>
            <a:off x="707034" y="457147"/>
            <a:ext cx="10728000" cy="5904000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pSp>
        <p:nvGrpSpPr>
          <p:cNvPr id="11" name="组合 10"/>
          <p:cNvGrpSpPr/>
          <p:nvPr userDrawn="1"/>
        </p:nvGrpSpPr>
        <p:grpSpPr>
          <a:xfrm>
            <a:off x="958215" y="133985"/>
            <a:ext cx="10149840" cy="614680"/>
            <a:chOff x="1509" y="211"/>
            <a:chExt cx="15984" cy="968"/>
          </a:xfrm>
        </p:grpSpPr>
        <p:sp>
          <p:nvSpPr>
            <p:cNvPr id="42" name="流程图: 接点 41"/>
            <p:cNvSpPr/>
            <p:nvPr/>
          </p:nvSpPr>
          <p:spPr>
            <a:xfrm>
              <a:off x="1509" y="720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3" name="空心弧 18"/>
            <p:cNvSpPr/>
            <p:nvPr/>
          </p:nvSpPr>
          <p:spPr>
            <a:xfrm rot="5400000">
              <a:off x="1469" y="295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4" name="流程图: 接点 43"/>
            <p:cNvSpPr/>
            <p:nvPr/>
          </p:nvSpPr>
          <p:spPr>
            <a:xfrm>
              <a:off x="3378" y="720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5" name="空心弧 18"/>
            <p:cNvSpPr/>
            <p:nvPr/>
          </p:nvSpPr>
          <p:spPr>
            <a:xfrm rot="5400000">
              <a:off x="3338" y="295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6" name="流程图: 接点 45"/>
            <p:cNvSpPr/>
            <p:nvPr/>
          </p:nvSpPr>
          <p:spPr>
            <a:xfrm>
              <a:off x="5211" y="725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7" name="空心弧 18"/>
            <p:cNvSpPr/>
            <p:nvPr/>
          </p:nvSpPr>
          <p:spPr>
            <a:xfrm rot="5400000">
              <a:off x="5171" y="299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8" name="流程图: 接点 47"/>
            <p:cNvSpPr/>
            <p:nvPr/>
          </p:nvSpPr>
          <p:spPr>
            <a:xfrm>
              <a:off x="7391" y="718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9" name="空心弧 18"/>
            <p:cNvSpPr/>
            <p:nvPr/>
          </p:nvSpPr>
          <p:spPr>
            <a:xfrm rot="5400000">
              <a:off x="7351" y="292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0" name="流程图: 接点 49"/>
            <p:cNvSpPr/>
            <p:nvPr/>
          </p:nvSpPr>
          <p:spPr>
            <a:xfrm>
              <a:off x="9260" y="718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1" name="空心弧 18"/>
            <p:cNvSpPr/>
            <p:nvPr/>
          </p:nvSpPr>
          <p:spPr>
            <a:xfrm rot="5400000">
              <a:off x="9220" y="292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2" name="流程图: 接点 51"/>
            <p:cNvSpPr/>
            <p:nvPr/>
          </p:nvSpPr>
          <p:spPr>
            <a:xfrm>
              <a:off x="11093" y="722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3" name="空心弧 18"/>
            <p:cNvSpPr/>
            <p:nvPr/>
          </p:nvSpPr>
          <p:spPr>
            <a:xfrm rot="5400000">
              <a:off x="11053" y="297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4" name="流程图: 接点 53"/>
            <p:cNvSpPr/>
            <p:nvPr/>
          </p:nvSpPr>
          <p:spPr>
            <a:xfrm>
              <a:off x="13203" y="709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5" name="空心弧 18"/>
            <p:cNvSpPr/>
            <p:nvPr/>
          </p:nvSpPr>
          <p:spPr>
            <a:xfrm rot="5400000">
              <a:off x="13162" y="284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6" name="流程图: 接点 55"/>
            <p:cNvSpPr/>
            <p:nvPr/>
          </p:nvSpPr>
          <p:spPr>
            <a:xfrm>
              <a:off x="15071" y="709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7" name="空心弧 18"/>
            <p:cNvSpPr/>
            <p:nvPr/>
          </p:nvSpPr>
          <p:spPr>
            <a:xfrm rot="5400000">
              <a:off x="15031" y="284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8" name="流程图: 接点 57"/>
            <p:cNvSpPr/>
            <p:nvPr/>
          </p:nvSpPr>
          <p:spPr>
            <a:xfrm>
              <a:off x="16905" y="714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9" name="空心弧 18"/>
            <p:cNvSpPr/>
            <p:nvPr/>
          </p:nvSpPr>
          <p:spPr>
            <a:xfrm rot="5400000">
              <a:off x="16864" y="289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</p:grpSp>
      <p:sp>
        <p:nvSpPr>
          <p:cNvPr id="65" name="矩形: 一个圆顶角，剪去另一个顶角 64"/>
          <p:cNvSpPr/>
          <p:nvPr userDrawn="1"/>
        </p:nvSpPr>
        <p:spPr>
          <a:xfrm rot="16200000" flipV="1">
            <a:off x="11200467" y="1768497"/>
            <a:ext cx="900000" cy="432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6" name="矩形: 一个圆顶角，剪去另一个顶角 65"/>
          <p:cNvSpPr/>
          <p:nvPr userDrawn="1"/>
        </p:nvSpPr>
        <p:spPr>
          <a:xfrm rot="16200000" flipV="1">
            <a:off x="11164467" y="2756344"/>
            <a:ext cx="900000" cy="36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7" name="矩形: 一个圆顶角，剪去另一个顶角 66"/>
          <p:cNvSpPr/>
          <p:nvPr userDrawn="1"/>
        </p:nvSpPr>
        <p:spPr>
          <a:xfrm rot="16200000" flipV="1">
            <a:off x="11164467" y="3708191"/>
            <a:ext cx="900000" cy="36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8" name="矩形: 一个圆顶角，剪去另一个顶角 67"/>
          <p:cNvSpPr/>
          <p:nvPr userDrawn="1"/>
        </p:nvSpPr>
        <p:spPr>
          <a:xfrm rot="16200000" flipV="1">
            <a:off x="11164467" y="4660038"/>
            <a:ext cx="900000" cy="360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9" name="矩形: 一个圆顶角，剪去另一个顶角 68"/>
          <p:cNvSpPr/>
          <p:nvPr userDrawn="1"/>
        </p:nvSpPr>
        <p:spPr>
          <a:xfrm rot="16200000" flipV="1">
            <a:off x="11164467" y="5611885"/>
            <a:ext cx="900000" cy="36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35" name="矩形: 一个圆顶角，剪去另一个顶角 34"/>
          <p:cNvSpPr/>
          <p:nvPr userDrawn="1"/>
        </p:nvSpPr>
        <p:spPr>
          <a:xfrm rot="5400000" flipV="1">
            <a:off x="72196" y="875696"/>
            <a:ext cx="900000" cy="36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929700699"/>
      </p:ext>
    </p:extLst>
  </p:cSld>
  <p:clrMapOvr>
    <a:masterClrMapping/>
  </p:clrMapOvr>
  <p:transition spd="slow">
    <p:fade/>
  </p:transition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10_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: 圆角 9"/>
          <p:cNvSpPr/>
          <p:nvPr userDrawn="1"/>
        </p:nvSpPr>
        <p:spPr>
          <a:xfrm>
            <a:off x="474143" y="266705"/>
            <a:ext cx="11243714" cy="6324590"/>
          </a:xfrm>
          <a:prstGeom prst="roundRect">
            <a:avLst>
              <a:gd name="adj" fmla="val 3157"/>
            </a:avLst>
          </a:prstGeom>
          <a:solidFill>
            <a:srgbClr val="1EA36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矩形: 圆角 11"/>
          <p:cNvSpPr/>
          <p:nvPr userDrawn="1"/>
        </p:nvSpPr>
        <p:spPr>
          <a:xfrm>
            <a:off x="644577" y="405300"/>
            <a:ext cx="10852879" cy="5999443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0" name="矩形: 圆角 59"/>
          <p:cNvSpPr/>
          <p:nvPr userDrawn="1"/>
        </p:nvSpPr>
        <p:spPr>
          <a:xfrm>
            <a:off x="707034" y="457147"/>
            <a:ext cx="10728000" cy="5904000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pSp>
        <p:nvGrpSpPr>
          <p:cNvPr id="11" name="组合 10"/>
          <p:cNvGrpSpPr/>
          <p:nvPr userDrawn="1"/>
        </p:nvGrpSpPr>
        <p:grpSpPr>
          <a:xfrm>
            <a:off x="958215" y="133985"/>
            <a:ext cx="10149840" cy="614680"/>
            <a:chOff x="1509" y="211"/>
            <a:chExt cx="15984" cy="968"/>
          </a:xfrm>
        </p:grpSpPr>
        <p:sp>
          <p:nvSpPr>
            <p:cNvPr id="42" name="流程图: 接点 41"/>
            <p:cNvSpPr/>
            <p:nvPr/>
          </p:nvSpPr>
          <p:spPr>
            <a:xfrm>
              <a:off x="1509" y="720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3" name="空心弧 18"/>
            <p:cNvSpPr/>
            <p:nvPr/>
          </p:nvSpPr>
          <p:spPr>
            <a:xfrm rot="5400000">
              <a:off x="1469" y="295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4" name="流程图: 接点 43"/>
            <p:cNvSpPr/>
            <p:nvPr/>
          </p:nvSpPr>
          <p:spPr>
            <a:xfrm>
              <a:off x="3378" y="720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5" name="空心弧 18"/>
            <p:cNvSpPr/>
            <p:nvPr/>
          </p:nvSpPr>
          <p:spPr>
            <a:xfrm rot="5400000">
              <a:off x="3338" y="295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6" name="流程图: 接点 45"/>
            <p:cNvSpPr/>
            <p:nvPr/>
          </p:nvSpPr>
          <p:spPr>
            <a:xfrm>
              <a:off x="5211" y="725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7" name="空心弧 18"/>
            <p:cNvSpPr/>
            <p:nvPr/>
          </p:nvSpPr>
          <p:spPr>
            <a:xfrm rot="5400000">
              <a:off x="5171" y="299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8" name="流程图: 接点 47"/>
            <p:cNvSpPr/>
            <p:nvPr/>
          </p:nvSpPr>
          <p:spPr>
            <a:xfrm>
              <a:off x="7391" y="718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9" name="空心弧 18"/>
            <p:cNvSpPr/>
            <p:nvPr/>
          </p:nvSpPr>
          <p:spPr>
            <a:xfrm rot="5400000">
              <a:off x="7351" y="292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0" name="流程图: 接点 49"/>
            <p:cNvSpPr/>
            <p:nvPr/>
          </p:nvSpPr>
          <p:spPr>
            <a:xfrm>
              <a:off x="9260" y="718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1" name="空心弧 18"/>
            <p:cNvSpPr/>
            <p:nvPr/>
          </p:nvSpPr>
          <p:spPr>
            <a:xfrm rot="5400000">
              <a:off x="9220" y="292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2" name="流程图: 接点 51"/>
            <p:cNvSpPr/>
            <p:nvPr/>
          </p:nvSpPr>
          <p:spPr>
            <a:xfrm>
              <a:off x="11093" y="722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3" name="空心弧 18"/>
            <p:cNvSpPr/>
            <p:nvPr/>
          </p:nvSpPr>
          <p:spPr>
            <a:xfrm rot="5400000">
              <a:off x="11053" y="297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4" name="流程图: 接点 53"/>
            <p:cNvSpPr/>
            <p:nvPr/>
          </p:nvSpPr>
          <p:spPr>
            <a:xfrm>
              <a:off x="13203" y="709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5" name="空心弧 18"/>
            <p:cNvSpPr/>
            <p:nvPr/>
          </p:nvSpPr>
          <p:spPr>
            <a:xfrm rot="5400000">
              <a:off x="13162" y="284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6" name="流程图: 接点 55"/>
            <p:cNvSpPr/>
            <p:nvPr/>
          </p:nvSpPr>
          <p:spPr>
            <a:xfrm>
              <a:off x="15071" y="709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7" name="空心弧 18"/>
            <p:cNvSpPr/>
            <p:nvPr/>
          </p:nvSpPr>
          <p:spPr>
            <a:xfrm rot="5400000">
              <a:off x="15031" y="284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8" name="流程图: 接点 57"/>
            <p:cNvSpPr/>
            <p:nvPr/>
          </p:nvSpPr>
          <p:spPr>
            <a:xfrm>
              <a:off x="16905" y="714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9" name="空心弧 18"/>
            <p:cNvSpPr/>
            <p:nvPr/>
          </p:nvSpPr>
          <p:spPr>
            <a:xfrm rot="5400000">
              <a:off x="16864" y="289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</p:grpSp>
      <p:sp>
        <p:nvSpPr>
          <p:cNvPr id="65" name="矩形: 一个圆顶角，剪去另一个顶角 64"/>
          <p:cNvSpPr/>
          <p:nvPr userDrawn="1"/>
        </p:nvSpPr>
        <p:spPr>
          <a:xfrm rot="16200000" flipV="1">
            <a:off x="11200467" y="1768497"/>
            <a:ext cx="900000" cy="432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6" name="矩形: 一个圆顶角，剪去另一个顶角 65"/>
          <p:cNvSpPr/>
          <p:nvPr userDrawn="1"/>
        </p:nvSpPr>
        <p:spPr>
          <a:xfrm rot="16200000" flipV="1">
            <a:off x="11164467" y="2756344"/>
            <a:ext cx="900000" cy="36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7" name="矩形: 一个圆顶角，剪去另一个顶角 66"/>
          <p:cNvSpPr/>
          <p:nvPr userDrawn="1"/>
        </p:nvSpPr>
        <p:spPr>
          <a:xfrm rot="16200000" flipV="1">
            <a:off x="11164467" y="3708191"/>
            <a:ext cx="900000" cy="36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8" name="矩形: 一个圆顶角，剪去另一个顶角 67"/>
          <p:cNvSpPr/>
          <p:nvPr userDrawn="1"/>
        </p:nvSpPr>
        <p:spPr>
          <a:xfrm rot="16200000" flipV="1">
            <a:off x="11164467" y="4660038"/>
            <a:ext cx="900000" cy="360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9" name="矩形: 一个圆顶角，剪去另一个顶角 68"/>
          <p:cNvSpPr/>
          <p:nvPr userDrawn="1"/>
        </p:nvSpPr>
        <p:spPr>
          <a:xfrm rot="16200000" flipV="1">
            <a:off x="11164467" y="5611885"/>
            <a:ext cx="900000" cy="36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35" name="矩形: 一个圆顶角，剪去另一个顶角 34"/>
          <p:cNvSpPr/>
          <p:nvPr userDrawn="1"/>
        </p:nvSpPr>
        <p:spPr>
          <a:xfrm rot="5400000" flipV="1">
            <a:off x="72196" y="875696"/>
            <a:ext cx="900000" cy="36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305473556"/>
      </p:ext>
    </p:extLst>
  </p:cSld>
  <p:clrMapOvr>
    <a:masterClrMapping/>
  </p:clrMapOvr>
  <p:transition spd="slow">
    <p:fade/>
  </p:transition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9_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: 圆角 9"/>
          <p:cNvSpPr/>
          <p:nvPr userDrawn="1"/>
        </p:nvSpPr>
        <p:spPr>
          <a:xfrm>
            <a:off x="474143" y="266705"/>
            <a:ext cx="11243714" cy="6324590"/>
          </a:xfrm>
          <a:prstGeom prst="roundRect">
            <a:avLst>
              <a:gd name="adj" fmla="val 3157"/>
            </a:avLst>
          </a:prstGeom>
          <a:solidFill>
            <a:srgbClr val="1EA36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矩形: 圆角 11"/>
          <p:cNvSpPr/>
          <p:nvPr userDrawn="1"/>
        </p:nvSpPr>
        <p:spPr>
          <a:xfrm>
            <a:off x="644577" y="405300"/>
            <a:ext cx="10852879" cy="5999443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0" name="矩形: 圆角 59"/>
          <p:cNvSpPr/>
          <p:nvPr userDrawn="1"/>
        </p:nvSpPr>
        <p:spPr>
          <a:xfrm>
            <a:off x="707034" y="457147"/>
            <a:ext cx="10728000" cy="5904000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pSp>
        <p:nvGrpSpPr>
          <p:cNvPr id="11" name="组合 10"/>
          <p:cNvGrpSpPr/>
          <p:nvPr userDrawn="1"/>
        </p:nvGrpSpPr>
        <p:grpSpPr>
          <a:xfrm>
            <a:off x="958215" y="133985"/>
            <a:ext cx="10149840" cy="614680"/>
            <a:chOff x="1509" y="211"/>
            <a:chExt cx="15984" cy="968"/>
          </a:xfrm>
        </p:grpSpPr>
        <p:sp>
          <p:nvSpPr>
            <p:cNvPr id="42" name="流程图: 接点 41"/>
            <p:cNvSpPr/>
            <p:nvPr/>
          </p:nvSpPr>
          <p:spPr>
            <a:xfrm>
              <a:off x="1509" y="720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3" name="空心弧 18"/>
            <p:cNvSpPr/>
            <p:nvPr/>
          </p:nvSpPr>
          <p:spPr>
            <a:xfrm rot="5400000">
              <a:off x="1469" y="295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4" name="流程图: 接点 43"/>
            <p:cNvSpPr/>
            <p:nvPr/>
          </p:nvSpPr>
          <p:spPr>
            <a:xfrm>
              <a:off x="3378" y="720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5" name="空心弧 18"/>
            <p:cNvSpPr/>
            <p:nvPr/>
          </p:nvSpPr>
          <p:spPr>
            <a:xfrm rot="5400000">
              <a:off x="3338" y="295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6" name="流程图: 接点 45"/>
            <p:cNvSpPr/>
            <p:nvPr/>
          </p:nvSpPr>
          <p:spPr>
            <a:xfrm>
              <a:off x="5211" y="725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7" name="空心弧 18"/>
            <p:cNvSpPr/>
            <p:nvPr/>
          </p:nvSpPr>
          <p:spPr>
            <a:xfrm rot="5400000">
              <a:off x="5171" y="299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8" name="流程图: 接点 47"/>
            <p:cNvSpPr/>
            <p:nvPr/>
          </p:nvSpPr>
          <p:spPr>
            <a:xfrm>
              <a:off x="7391" y="718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9" name="空心弧 18"/>
            <p:cNvSpPr/>
            <p:nvPr/>
          </p:nvSpPr>
          <p:spPr>
            <a:xfrm rot="5400000">
              <a:off x="7351" y="292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0" name="流程图: 接点 49"/>
            <p:cNvSpPr/>
            <p:nvPr/>
          </p:nvSpPr>
          <p:spPr>
            <a:xfrm>
              <a:off x="9260" y="718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1" name="空心弧 18"/>
            <p:cNvSpPr/>
            <p:nvPr/>
          </p:nvSpPr>
          <p:spPr>
            <a:xfrm rot="5400000">
              <a:off x="9220" y="292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2" name="流程图: 接点 51"/>
            <p:cNvSpPr/>
            <p:nvPr/>
          </p:nvSpPr>
          <p:spPr>
            <a:xfrm>
              <a:off x="11093" y="722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3" name="空心弧 18"/>
            <p:cNvSpPr/>
            <p:nvPr/>
          </p:nvSpPr>
          <p:spPr>
            <a:xfrm rot="5400000">
              <a:off x="11053" y="297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4" name="流程图: 接点 53"/>
            <p:cNvSpPr/>
            <p:nvPr/>
          </p:nvSpPr>
          <p:spPr>
            <a:xfrm>
              <a:off x="13203" y="709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5" name="空心弧 18"/>
            <p:cNvSpPr/>
            <p:nvPr/>
          </p:nvSpPr>
          <p:spPr>
            <a:xfrm rot="5400000">
              <a:off x="13162" y="284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6" name="流程图: 接点 55"/>
            <p:cNvSpPr/>
            <p:nvPr/>
          </p:nvSpPr>
          <p:spPr>
            <a:xfrm>
              <a:off x="15071" y="709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7" name="空心弧 18"/>
            <p:cNvSpPr/>
            <p:nvPr/>
          </p:nvSpPr>
          <p:spPr>
            <a:xfrm rot="5400000">
              <a:off x="15031" y="284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8" name="流程图: 接点 57"/>
            <p:cNvSpPr/>
            <p:nvPr/>
          </p:nvSpPr>
          <p:spPr>
            <a:xfrm>
              <a:off x="16905" y="714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9" name="空心弧 18"/>
            <p:cNvSpPr/>
            <p:nvPr/>
          </p:nvSpPr>
          <p:spPr>
            <a:xfrm rot="5400000">
              <a:off x="16864" y="289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</p:grpSp>
      <p:sp>
        <p:nvSpPr>
          <p:cNvPr id="65" name="矩形: 一个圆顶角，剪去另一个顶角 64"/>
          <p:cNvSpPr/>
          <p:nvPr userDrawn="1"/>
        </p:nvSpPr>
        <p:spPr>
          <a:xfrm rot="16200000" flipV="1">
            <a:off x="11200467" y="1768497"/>
            <a:ext cx="900000" cy="432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6" name="矩形: 一个圆顶角，剪去另一个顶角 65"/>
          <p:cNvSpPr/>
          <p:nvPr userDrawn="1"/>
        </p:nvSpPr>
        <p:spPr>
          <a:xfrm rot="16200000" flipV="1">
            <a:off x="11164467" y="2756344"/>
            <a:ext cx="900000" cy="36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7" name="矩形: 一个圆顶角，剪去另一个顶角 66"/>
          <p:cNvSpPr/>
          <p:nvPr userDrawn="1"/>
        </p:nvSpPr>
        <p:spPr>
          <a:xfrm rot="16200000" flipV="1">
            <a:off x="11164467" y="3708191"/>
            <a:ext cx="900000" cy="36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8" name="矩形: 一个圆顶角，剪去另一个顶角 67"/>
          <p:cNvSpPr/>
          <p:nvPr userDrawn="1"/>
        </p:nvSpPr>
        <p:spPr>
          <a:xfrm rot="16200000" flipV="1">
            <a:off x="11164467" y="4660038"/>
            <a:ext cx="900000" cy="360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9" name="矩形: 一个圆顶角，剪去另一个顶角 68"/>
          <p:cNvSpPr/>
          <p:nvPr userDrawn="1"/>
        </p:nvSpPr>
        <p:spPr>
          <a:xfrm rot="16200000" flipV="1">
            <a:off x="11164467" y="5611885"/>
            <a:ext cx="900000" cy="36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35" name="矩形: 一个圆顶角，剪去另一个顶角 34"/>
          <p:cNvSpPr/>
          <p:nvPr userDrawn="1"/>
        </p:nvSpPr>
        <p:spPr>
          <a:xfrm rot="5400000" flipV="1">
            <a:off x="72196" y="875696"/>
            <a:ext cx="900000" cy="36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497499015"/>
      </p:ext>
    </p:extLst>
  </p:cSld>
  <p:clrMapOvr>
    <a:masterClrMapping/>
  </p:clrMapOvr>
  <p:transition spd="slow">
    <p:fade/>
  </p:transition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8_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: 圆角 9"/>
          <p:cNvSpPr/>
          <p:nvPr userDrawn="1"/>
        </p:nvSpPr>
        <p:spPr>
          <a:xfrm>
            <a:off x="474143" y="266705"/>
            <a:ext cx="11243714" cy="6324590"/>
          </a:xfrm>
          <a:prstGeom prst="roundRect">
            <a:avLst>
              <a:gd name="adj" fmla="val 3157"/>
            </a:avLst>
          </a:prstGeom>
          <a:solidFill>
            <a:srgbClr val="1EA36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矩形: 圆角 11"/>
          <p:cNvSpPr/>
          <p:nvPr userDrawn="1"/>
        </p:nvSpPr>
        <p:spPr>
          <a:xfrm>
            <a:off x="644577" y="405300"/>
            <a:ext cx="10852879" cy="5999443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0" name="矩形: 圆角 59"/>
          <p:cNvSpPr/>
          <p:nvPr userDrawn="1"/>
        </p:nvSpPr>
        <p:spPr>
          <a:xfrm>
            <a:off x="707034" y="457147"/>
            <a:ext cx="10728000" cy="5904000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pSp>
        <p:nvGrpSpPr>
          <p:cNvPr id="11" name="组合 10"/>
          <p:cNvGrpSpPr/>
          <p:nvPr userDrawn="1"/>
        </p:nvGrpSpPr>
        <p:grpSpPr>
          <a:xfrm>
            <a:off x="958215" y="133985"/>
            <a:ext cx="10149840" cy="614680"/>
            <a:chOff x="1509" y="211"/>
            <a:chExt cx="15984" cy="968"/>
          </a:xfrm>
        </p:grpSpPr>
        <p:sp>
          <p:nvSpPr>
            <p:cNvPr id="42" name="流程图: 接点 41"/>
            <p:cNvSpPr/>
            <p:nvPr/>
          </p:nvSpPr>
          <p:spPr>
            <a:xfrm>
              <a:off x="1509" y="720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3" name="空心弧 18"/>
            <p:cNvSpPr/>
            <p:nvPr/>
          </p:nvSpPr>
          <p:spPr>
            <a:xfrm rot="5400000">
              <a:off x="1469" y="295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4" name="流程图: 接点 43"/>
            <p:cNvSpPr/>
            <p:nvPr/>
          </p:nvSpPr>
          <p:spPr>
            <a:xfrm>
              <a:off x="3378" y="720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5" name="空心弧 18"/>
            <p:cNvSpPr/>
            <p:nvPr/>
          </p:nvSpPr>
          <p:spPr>
            <a:xfrm rot="5400000">
              <a:off x="3338" y="295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6" name="流程图: 接点 45"/>
            <p:cNvSpPr/>
            <p:nvPr/>
          </p:nvSpPr>
          <p:spPr>
            <a:xfrm>
              <a:off x="5211" y="725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7" name="空心弧 18"/>
            <p:cNvSpPr/>
            <p:nvPr/>
          </p:nvSpPr>
          <p:spPr>
            <a:xfrm rot="5400000">
              <a:off x="5171" y="299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8" name="流程图: 接点 47"/>
            <p:cNvSpPr/>
            <p:nvPr/>
          </p:nvSpPr>
          <p:spPr>
            <a:xfrm>
              <a:off x="7391" y="718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9" name="空心弧 18"/>
            <p:cNvSpPr/>
            <p:nvPr/>
          </p:nvSpPr>
          <p:spPr>
            <a:xfrm rot="5400000">
              <a:off x="7351" y="292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0" name="流程图: 接点 49"/>
            <p:cNvSpPr/>
            <p:nvPr/>
          </p:nvSpPr>
          <p:spPr>
            <a:xfrm>
              <a:off x="9260" y="718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1" name="空心弧 18"/>
            <p:cNvSpPr/>
            <p:nvPr/>
          </p:nvSpPr>
          <p:spPr>
            <a:xfrm rot="5400000">
              <a:off x="9220" y="292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2" name="流程图: 接点 51"/>
            <p:cNvSpPr/>
            <p:nvPr/>
          </p:nvSpPr>
          <p:spPr>
            <a:xfrm>
              <a:off x="11093" y="722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3" name="空心弧 18"/>
            <p:cNvSpPr/>
            <p:nvPr/>
          </p:nvSpPr>
          <p:spPr>
            <a:xfrm rot="5400000">
              <a:off x="11053" y="297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4" name="流程图: 接点 53"/>
            <p:cNvSpPr/>
            <p:nvPr/>
          </p:nvSpPr>
          <p:spPr>
            <a:xfrm>
              <a:off x="13203" y="709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5" name="空心弧 18"/>
            <p:cNvSpPr/>
            <p:nvPr/>
          </p:nvSpPr>
          <p:spPr>
            <a:xfrm rot="5400000">
              <a:off x="13162" y="284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6" name="流程图: 接点 55"/>
            <p:cNvSpPr/>
            <p:nvPr/>
          </p:nvSpPr>
          <p:spPr>
            <a:xfrm>
              <a:off x="15071" y="709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7" name="空心弧 18"/>
            <p:cNvSpPr/>
            <p:nvPr/>
          </p:nvSpPr>
          <p:spPr>
            <a:xfrm rot="5400000">
              <a:off x="15031" y="284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8" name="流程图: 接点 57"/>
            <p:cNvSpPr/>
            <p:nvPr/>
          </p:nvSpPr>
          <p:spPr>
            <a:xfrm>
              <a:off x="16905" y="714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9" name="空心弧 18"/>
            <p:cNvSpPr/>
            <p:nvPr/>
          </p:nvSpPr>
          <p:spPr>
            <a:xfrm rot="5400000">
              <a:off x="16864" y="289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</p:grpSp>
      <p:sp>
        <p:nvSpPr>
          <p:cNvPr id="65" name="矩形: 一个圆顶角，剪去另一个顶角 64"/>
          <p:cNvSpPr/>
          <p:nvPr userDrawn="1"/>
        </p:nvSpPr>
        <p:spPr>
          <a:xfrm rot="16200000" flipV="1">
            <a:off x="11200467" y="1768497"/>
            <a:ext cx="900000" cy="432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6" name="矩形: 一个圆顶角，剪去另一个顶角 65"/>
          <p:cNvSpPr/>
          <p:nvPr userDrawn="1"/>
        </p:nvSpPr>
        <p:spPr>
          <a:xfrm rot="16200000" flipV="1">
            <a:off x="11164467" y="2756344"/>
            <a:ext cx="900000" cy="36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7" name="矩形: 一个圆顶角，剪去另一个顶角 66"/>
          <p:cNvSpPr/>
          <p:nvPr userDrawn="1"/>
        </p:nvSpPr>
        <p:spPr>
          <a:xfrm rot="16200000" flipV="1">
            <a:off x="11164467" y="3708191"/>
            <a:ext cx="900000" cy="36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8" name="矩形: 一个圆顶角，剪去另一个顶角 67"/>
          <p:cNvSpPr/>
          <p:nvPr userDrawn="1"/>
        </p:nvSpPr>
        <p:spPr>
          <a:xfrm rot="16200000" flipV="1">
            <a:off x="11164467" y="4660038"/>
            <a:ext cx="900000" cy="360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9" name="矩形: 一个圆顶角，剪去另一个顶角 68"/>
          <p:cNvSpPr/>
          <p:nvPr userDrawn="1"/>
        </p:nvSpPr>
        <p:spPr>
          <a:xfrm rot="16200000" flipV="1">
            <a:off x="11164467" y="5611885"/>
            <a:ext cx="900000" cy="36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35" name="矩形: 一个圆顶角，剪去另一个顶角 34"/>
          <p:cNvSpPr/>
          <p:nvPr userDrawn="1"/>
        </p:nvSpPr>
        <p:spPr>
          <a:xfrm rot="5400000" flipV="1">
            <a:off x="72196" y="875696"/>
            <a:ext cx="900000" cy="36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523590390"/>
      </p:ext>
    </p:extLst>
  </p:cSld>
  <p:clrMapOvr>
    <a:masterClrMapping/>
  </p:clrMapOvr>
  <p:transition spd="slow">
    <p:fade/>
  </p:transition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7_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: 圆角 9"/>
          <p:cNvSpPr/>
          <p:nvPr userDrawn="1"/>
        </p:nvSpPr>
        <p:spPr>
          <a:xfrm>
            <a:off x="474143" y="266705"/>
            <a:ext cx="11243714" cy="6324590"/>
          </a:xfrm>
          <a:prstGeom prst="roundRect">
            <a:avLst>
              <a:gd name="adj" fmla="val 3157"/>
            </a:avLst>
          </a:prstGeom>
          <a:solidFill>
            <a:srgbClr val="1EA36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矩形: 圆角 11"/>
          <p:cNvSpPr/>
          <p:nvPr userDrawn="1"/>
        </p:nvSpPr>
        <p:spPr>
          <a:xfrm>
            <a:off x="644577" y="405300"/>
            <a:ext cx="10852879" cy="5999443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0" name="矩形: 圆角 59"/>
          <p:cNvSpPr/>
          <p:nvPr userDrawn="1"/>
        </p:nvSpPr>
        <p:spPr>
          <a:xfrm>
            <a:off x="707034" y="457147"/>
            <a:ext cx="10728000" cy="5904000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pSp>
        <p:nvGrpSpPr>
          <p:cNvPr id="11" name="组合 10"/>
          <p:cNvGrpSpPr/>
          <p:nvPr userDrawn="1"/>
        </p:nvGrpSpPr>
        <p:grpSpPr>
          <a:xfrm>
            <a:off x="958215" y="133985"/>
            <a:ext cx="10149840" cy="614680"/>
            <a:chOff x="1509" y="211"/>
            <a:chExt cx="15984" cy="968"/>
          </a:xfrm>
        </p:grpSpPr>
        <p:sp>
          <p:nvSpPr>
            <p:cNvPr id="42" name="流程图: 接点 41"/>
            <p:cNvSpPr/>
            <p:nvPr/>
          </p:nvSpPr>
          <p:spPr>
            <a:xfrm>
              <a:off x="1509" y="720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3" name="空心弧 18"/>
            <p:cNvSpPr/>
            <p:nvPr/>
          </p:nvSpPr>
          <p:spPr>
            <a:xfrm rot="5400000">
              <a:off x="1469" y="295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4" name="流程图: 接点 43"/>
            <p:cNvSpPr/>
            <p:nvPr/>
          </p:nvSpPr>
          <p:spPr>
            <a:xfrm>
              <a:off x="3378" y="720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5" name="空心弧 18"/>
            <p:cNvSpPr/>
            <p:nvPr/>
          </p:nvSpPr>
          <p:spPr>
            <a:xfrm rot="5400000">
              <a:off x="3338" y="295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6" name="流程图: 接点 45"/>
            <p:cNvSpPr/>
            <p:nvPr/>
          </p:nvSpPr>
          <p:spPr>
            <a:xfrm>
              <a:off x="5211" y="725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7" name="空心弧 18"/>
            <p:cNvSpPr/>
            <p:nvPr/>
          </p:nvSpPr>
          <p:spPr>
            <a:xfrm rot="5400000">
              <a:off x="5171" y="299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8" name="流程图: 接点 47"/>
            <p:cNvSpPr/>
            <p:nvPr/>
          </p:nvSpPr>
          <p:spPr>
            <a:xfrm>
              <a:off x="7391" y="718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9" name="空心弧 18"/>
            <p:cNvSpPr/>
            <p:nvPr/>
          </p:nvSpPr>
          <p:spPr>
            <a:xfrm rot="5400000">
              <a:off x="7351" y="292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0" name="流程图: 接点 49"/>
            <p:cNvSpPr/>
            <p:nvPr/>
          </p:nvSpPr>
          <p:spPr>
            <a:xfrm>
              <a:off x="9260" y="718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1" name="空心弧 18"/>
            <p:cNvSpPr/>
            <p:nvPr/>
          </p:nvSpPr>
          <p:spPr>
            <a:xfrm rot="5400000">
              <a:off x="9220" y="292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2" name="流程图: 接点 51"/>
            <p:cNvSpPr/>
            <p:nvPr/>
          </p:nvSpPr>
          <p:spPr>
            <a:xfrm>
              <a:off x="11093" y="722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3" name="空心弧 18"/>
            <p:cNvSpPr/>
            <p:nvPr/>
          </p:nvSpPr>
          <p:spPr>
            <a:xfrm rot="5400000">
              <a:off x="11053" y="297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4" name="流程图: 接点 53"/>
            <p:cNvSpPr/>
            <p:nvPr/>
          </p:nvSpPr>
          <p:spPr>
            <a:xfrm>
              <a:off x="13203" y="709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5" name="空心弧 18"/>
            <p:cNvSpPr/>
            <p:nvPr/>
          </p:nvSpPr>
          <p:spPr>
            <a:xfrm rot="5400000">
              <a:off x="13162" y="284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6" name="流程图: 接点 55"/>
            <p:cNvSpPr/>
            <p:nvPr/>
          </p:nvSpPr>
          <p:spPr>
            <a:xfrm>
              <a:off x="15071" y="709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7" name="空心弧 18"/>
            <p:cNvSpPr/>
            <p:nvPr/>
          </p:nvSpPr>
          <p:spPr>
            <a:xfrm rot="5400000">
              <a:off x="15031" y="284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8" name="流程图: 接点 57"/>
            <p:cNvSpPr/>
            <p:nvPr/>
          </p:nvSpPr>
          <p:spPr>
            <a:xfrm>
              <a:off x="16905" y="714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9" name="空心弧 18"/>
            <p:cNvSpPr/>
            <p:nvPr/>
          </p:nvSpPr>
          <p:spPr>
            <a:xfrm rot="5400000">
              <a:off x="16864" y="289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</p:grpSp>
      <p:sp>
        <p:nvSpPr>
          <p:cNvPr id="65" name="矩形: 一个圆顶角，剪去另一个顶角 64"/>
          <p:cNvSpPr/>
          <p:nvPr userDrawn="1"/>
        </p:nvSpPr>
        <p:spPr>
          <a:xfrm rot="16200000" flipV="1">
            <a:off x="11200467" y="1768497"/>
            <a:ext cx="900000" cy="432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6" name="矩形: 一个圆顶角，剪去另一个顶角 65"/>
          <p:cNvSpPr/>
          <p:nvPr userDrawn="1"/>
        </p:nvSpPr>
        <p:spPr>
          <a:xfrm rot="16200000" flipV="1">
            <a:off x="11164467" y="2756344"/>
            <a:ext cx="900000" cy="36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7" name="矩形: 一个圆顶角，剪去另一个顶角 66"/>
          <p:cNvSpPr/>
          <p:nvPr userDrawn="1"/>
        </p:nvSpPr>
        <p:spPr>
          <a:xfrm rot="16200000" flipV="1">
            <a:off x="11164467" y="3708191"/>
            <a:ext cx="900000" cy="36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8" name="矩形: 一个圆顶角，剪去另一个顶角 67"/>
          <p:cNvSpPr/>
          <p:nvPr userDrawn="1"/>
        </p:nvSpPr>
        <p:spPr>
          <a:xfrm rot="16200000" flipV="1">
            <a:off x="11164467" y="4660038"/>
            <a:ext cx="900000" cy="360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9" name="矩形: 一个圆顶角，剪去另一个顶角 68"/>
          <p:cNvSpPr/>
          <p:nvPr userDrawn="1"/>
        </p:nvSpPr>
        <p:spPr>
          <a:xfrm rot="16200000" flipV="1">
            <a:off x="11164467" y="5611885"/>
            <a:ext cx="900000" cy="36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35" name="矩形: 一个圆顶角，剪去另一个顶角 34"/>
          <p:cNvSpPr/>
          <p:nvPr userDrawn="1"/>
        </p:nvSpPr>
        <p:spPr>
          <a:xfrm rot="5400000" flipV="1">
            <a:off x="72196" y="875696"/>
            <a:ext cx="900000" cy="36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464959613"/>
      </p:ext>
    </p:extLst>
  </p:cSld>
  <p:clrMapOvr>
    <a:masterClrMapping/>
  </p:clrMapOvr>
  <p:transition spd="slow">
    <p:fade/>
  </p:transition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6_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: 圆角 9"/>
          <p:cNvSpPr/>
          <p:nvPr userDrawn="1"/>
        </p:nvSpPr>
        <p:spPr>
          <a:xfrm>
            <a:off x="474143" y="266705"/>
            <a:ext cx="11243714" cy="6324590"/>
          </a:xfrm>
          <a:prstGeom prst="roundRect">
            <a:avLst>
              <a:gd name="adj" fmla="val 3157"/>
            </a:avLst>
          </a:prstGeom>
          <a:solidFill>
            <a:srgbClr val="1EA36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矩形: 圆角 11"/>
          <p:cNvSpPr/>
          <p:nvPr userDrawn="1"/>
        </p:nvSpPr>
        <p:spPr>
          <a:xfrm>
            <a:off x="644577" y="405300"/>
            <a:ext cx="10852879" cy="5999443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0" name="矩形: 圆角 59"/>
          <p:cNvSpPr/>
          <p:nvPr userDrawn="1"/>
        </p:nvSpPr>
        <p:spPr>
          <a:xfrm>
            <a:off x="707034" y="457147"/>
            <a:ext cx="10728000" cy="5904000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pSp>
        <p:nvGrpSpPr>
          <p:cNvPr id="11" name="组合 10"/>
          <p:cNvGrpSpPr/>
          <p:nvPr userDrawn="1"/>
        </p:nvGrpSpPr>
        <p:grpSpPr>
          <a:xfrm>
            <a:off x="958215" y="133985"/>
            <a:ext cx="10149840" cy="614680"/>
            <a:chOff x="1509" y="211"/>
            <a:chExt cx="15984" cy="968"/>
          </a:xfrm>
        </p:grpSpPr>
        <p:sp>
          <p:nvSpPr>
            <p:cNvPr id="42" name="流程图: 接点 41"/>
            <p:cNvSpPr/>
            <p:nvPr/>
          </p:nvSpPr>
          <p:spPr>
            <a:xfrm>
              <a:off x="1509" y="720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3" name="空心弧 18"/>
            <p:cNvSpPr/>
            <p:nvPr/>
          </p:nvSpPr>
          <p:spPr>
            <a:xfrm rot="5400000">
              <a:off x="1469" y="295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4" name="流程图: 接点 43"/>
            <p:cNvSpPr/>
            <p:nvPr/>
          </p:nvSpPr>
          <p:spPr>
            <a:xfrm>
              <a:off x="3378" y="720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5" name="空心弧 18"/>
            <p:cNvSpPr/>
            <p:nvPr/>
          </p:nvSpPr>
          <p:spPr>
            <a:xfrm rot="5400000">
              <a:off x="3338" y="295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6" name="流程图: 接点 45"/>
            <p:cNvSpPr/>
            <p:nvPr/>
          </p:nvSpPr>
          <p:spPr>
            <a:xfrm>
              <a:off x="5211" y="725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7" name="空心弧 18"/>
            <p:cNvSpPr/>
            <p:nvPr/>
          </p:nvSpPr>
          <p:spPr>
            <a:xfrm rot="5400000">
              <a:off x="5171" y="299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8" name="流程图: 接点 47"/>
            <p:cNvSpPr/>
            <p:nvPr/>
          </p:nvSpPr>
          <p:spPr>
            <a:xfrm>
              <a:off x="7391" y="718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9" name="空心弧 18"/>
            <p:cNvSpPr/>
            <p:nvPr/>
          </p:nvSpPr>
          <p:spPr>
            <a:xfrm rot="5400000">
              <a:off x="7351" y="292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0" name="流程图: 接点 49"/>
            <p:cNvSpPr/>
            <p:nvPr/>
          </p:nvSpPr>
          <p:spPr>
            <a:xfrm>
              <a:off x="9260" y="718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1" name="空心弧 18"/>
            <p:cNvSpPr/>
            <p:nvPr/>
          </p:nvSpPr>
          <p:spPr>
            <a:xfrm rot="5400000">
              <a:off x="9220" y="292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2" name="流程图: 接点 51"/>
            <p:cNvSpPr/>
            <p:nvPr/>
          </p:nvSpPr>
          <p:spPr>
            <a:xfrm>
              <a:off x="11093" y="722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3" name="空心弧 18"/>
            <p:cNvSpPr/>
            <p:nvPr/>
          </p:nvSpPr>
          <p:spPr>
            <a:xfrm rot="5400000">
              <a:off x="11053" y="297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4" name="流程图: 接点 53"/>
            <p:cNvSpPr/>
            <p:nvPr/>
          </p:nvSpPr>
          <p:spPr>
            <a:xfrm>
              <a:off x="13203" y="709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5" name="空心弧 18"/>
            <p:cNvSpPr/>
            <p:nvPr/>
          </p:nvSpPr>
          <p:spPr>
            <a:xfrm rot="5400000">
              <a:off x="13162" y="284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6" name="流程图: 接点 55"/>
            <p:cNvSpPr/>
            <p:nvPr/>
          </p:nvSpPr>
          <p:spPr>
            <a:xfrm>
              <a:off x="15071" y="709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7" name="空心弧 18"/>
            <p:cNvSpPr/>
            <p:nvPr/>
          </p:nvSpPr>
          <p:spPr>
            <a:xfrm rot="5400000">
              <a:off x="15031" y="284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8" name="流程图: 接点 57"/>
            <p:cNvSpPr/>
            <p:nvPr/>
          </p:nvSpPr>
          <p:spPr>
            <a:xfrm>
              <a:off x="16905" y="714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9" name="空心弧 18"/>
            <p:cNvSpPr/>
            <p:nvPr/>
          </p:nvSpPr>
          <p:spPr>
            <a:xfrm rot="5400000">
              <a:off x="16864" y="289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</p:grpSp>
      <p:sp>
        <p:nvSpPr>
          <p:cNvPr id="65" name="矩形: 一个圆顶角，剪去另一个顶角 64"/>
          <p:cNvSpPr/>
          <p:nvPr userDrawn="1"/>
        </p:nvSpPr>
        <p:spPr>
          <a:xfrm rot="16200000" flipV="1">
            <a:off x="11200467" y="1768497"/>
            <a:ext cx="900000" cy="432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6" name="矩形: 一个圆顶角，剪去另一个顶角 65"/>
          <p:cNvSpPr/>
          <p:nvPr userDrawn="1"/>
        </p:nvSpPr>
        <p:spPr>
          <a:xfrm rot="16200000" flipV="1">
            <a:off x="11164467" y="2756344"/>
            <a:ext cx="900000" cy="36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7" name="矩形: 一个圆顶角，剪去另一个顶角 66"/>
          <p:cNvSpPr/>
          <p:nvPr userDrawn="1"/>
        </p:nvSpPr>
        <p:spPr>
          <a:xfrm rot="16200000" flipV="1">
            <a:off x="11164467" y="3708191"/>
            <a:ext cx="900000" cy="36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8" name="矩形: 一个圆顶角，剪去另一个顶角 67"/>
          <p:cNvSpPr/>
          <p:nvPr userDrawn="1"/>
        </p:nvSpPr>
        <p:spPr>
          <a:xfrm rot="16200000" flipV="1">
            <a:off x="11164467" y="4660038"/>
            <a:ext cx="900000" cy="360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9" name="矩形: 一个圆顶角，剪去另一个顶角 68"/>
          <p:cNvSpPr/>
          <p:nvPr userDrawn="1"/>
        </p:nvSpPr>
        <p:spPr>
          <a:xfrm rot="16200000" flipV="1">
            <a:off x="11164467" y="5611885"/>
            <a:ext cx="900000" cy="36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35" name="矩形: 一个圆顶角，剪去另一个顶角 34"/>
          <p:cNvSpPr/>
          <p:nvPr userDrawn="1"/>
        </p:nvSpPr>
        <p:spPr>
          <a:xfrm rot="5400000" flipV="1">
            <a:off x="72196" y="875696"/>
            <a:ext cx="900000" cy="36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93567141"/>
      </p:ext>
    </p:extLst>
  </p:cSld>
  <p:clrMapOvr>
    <a:masterClrMapping/>
  </p:clrMapOvr>
  <p:transition spd="slow">
    <p:fade/>
  </p:transition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5_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: 圆角 9"/>
          <p:cNvSpPr/>
          <p:nvPr userDrawn="1"/>
        </p:nvSpPr>
        <p:spPr>
          <a:xfrm>
            <a:off x="474143" y="266705"/>
            <a:ext cx="11243714" cy="6324590"/>
          </a:xfrm>
          <a:prstGeom prst="roundRect">
            <a:avLst>
              <a:gd name="adj" fmla="val 3157"/>
            </a:avLst>
          </a:prstGeom>
          <a:solidFill>
            <a:srgbClr val="1EA36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矩形: 圆角 11"/>
          <p:cNvSpPr/>
          <p:nvPr userDrawn="1"/>
        </p:nvSpPr>
        <p:spPr>
          <a:xfrm>
            <a:off x="644577" y="405300"/>
            <a:ext cx="10852879" cy="5999443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0" name="矩形: 圆角 59"/>
          <p:cNvSpPr/>
          <p:nvPr userDrawn="1"/>
        </p:nvSpPr>
        <p:spPr>
          <a:xfrm>
            <a:off x="707034" y="457147"/>
            <a:ext cx="10728000" cy="5904000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pSp>
        <p:nvGrpSpPr>
          <p:cNvPr id="11" name="组合 10"/>
          <p:cNvGrpSpPr/>
          <p:nvPr userDrawn="1"/>
        </p:nvGrpSpPr>
        <p:grpSpPr>
          <a:xfrm>
            <a:off x="958215" y="133985"/>
            <a:ext cx="10149840" cy="614680"/>
            <a:chOff x="1509" y="211"/>
            <a:chExt cx="15984" cy="968"/>
          </a:xfrm>
        </p:grpSpPr>
        <p:sp>
          <p:nvSpPr>
            <p:cNvPr id="42" name="流程图: 接点 41"/>
            <p:cNvSpPr/>
            <p:nvPr/>
          </p:nvSpPr>
          <p:spPr>
            <a:xfrm>
              <a:off x="1509" y="720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3" name="空心弧 18"/>
            <p:cNvSpPr/>
            <p:nvPr/>
          </p:nvSpPr>
          <p:spPr>
            <a:xfrm rot="5400000">
              <a:off x="1469" y="295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4" name="流程图: 接点 43"/>
            <p:cNvSpPr/>
            <p:nvPr/>
          </p:nvSpPr>
          <p:spPr>
            <a:xfrm>
              <a:off x="3378" y="720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5" name="空心弧 18"/>
            <p:cNvSpPr/>
            <p:nvPr/>
          </p:nvSpPr>
          <p:spPr>
            <a:xfrm rot="5400000">
              <a:off x="3338" y="295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6" name="流程图: 接点 45"/>
            <p:cNvSpPr/>
            <p:nvPr/>
          </p:nvSpPr>
          <p:spPr>
            <a:xfrm>
              <a:off x="5211" y="725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7" name="空心弧 18"/>
            <p:cNvSpPr/>
            <p:nvPr/>
          </p:nvSpPr>
          <p:spPr>
            <a:xfrm rot="5400000">
              <a:off x="5171" y="299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8" name="流程图: 接点 47"/>
            <p:cNvSpPr/>
            <p:nvPr/>
          </p:nvSpPr>
          <p:spPr>
            <a:xfrm>
              <a:off x="7391" y="718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9" name="空心弧 18"/>
            <p:cNvSpPr/>
            <p:nvPr/>
          </p:nvSpPr>
          <p:spPr>
            <a:xfrm rot="5400000">
              <a:off x="7351" y="292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0" name="流程图: 接点 49"/>
            <p:cNvSpPr/>
            <p:nvPr/>
          </p:nvSpPr>
          <p:spPr>
            <a:xfrm>
              <a:off x="9260" y="718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1" name="空心弧 18"/>
            <p:cNvSpPr/>
            <p:nvPr/>
          </p:nvSpPr>
          <p:spPr>
            <a:xfrm rot="5400000">
              <a:off x="9220" y="292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2" name="流程图: 接点 51"/>
            <p:cNvSpPr/>
            <p:nvPr/>
          </p:nvSpPr>
          <p:spPr>
            <a:xfrm>
              <a:off x="11093" y="722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3" name="空心弧 18"/>
            <p:cNvSpPr/>
            <p:nvPr/>
          </p:nvSpPr>
          <p:spPr>
            <a:xfrm rot="5400000">
              <a:off x="11053" y="297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4" name="流程图: 接点 53"/>
            <p:cNvSpPr/>
            <p:nvPr/>
          </p:nvSpPr>
          <p:spPr>
            <a:xfrm>
              <a:off x="13203" y="709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5" name="空心弧 18"/>
            <p:cNvSpPr/>
            <p:nvPr/>
          </p:nvSpPr>
          <p:spPr>
            <a:xfrm rot="5400000">
              <a:off x="13162" y="284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6" name="流程图: 接点 55"/>
            <p:cNvSpPr/>
            <p:nvPr/>
          </p:nvSpPr>
          <p:spPr>
            <a:xfrm>
              <a:off x="15071" y="709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7" name="空心弧 18"/>
            <p:cNvSpPr/>
            <p:nvPr/>
          </p:nvSpPr>
          <p:spPr>
            <a:xfrm rot="5400000">
              <a:off x="15031" y="284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8" name="流程图: 接点 57"/>
            <p:cNvSpPr/>
            <p:nvPr/>
          </p:nvSpPr>
          <p:spPr>
            <a:xfrm>
              <a:off x="16905" y="714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9" name="空心弧 18"/>
            <p:cNvSpPr/>
            <p:nvPr/>
          </p:nvSpPr>
          <p:spPr>
            <a:xfrm rot="5400000">
              <a:off x="16864" y="289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</p:grpSp>
      <p:sp>
        <p:nvSpPr>
          <p:cNvPr id="65" name="矩形: 一个圆顶角，剪去另一个顶角 64"/>
          <p:cNvSpPr/>
          <p:nvPr userDrawn="1"/>
        </p:nvSpPr>
        <p:spPr>
          <a:xfrm rot="16200000" flipV="1">
            <a:off x="11200467" y="1768497"/>
            <a:ext cx="900000" cy="432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6" name="矩形: 一个圆顶角，剪去另一个顶角 65"/>
          <p:cNvSpPr/>
          <p:nvPr userDrawn="1"/>
        </p:nvSpPr>
        <p:spPr>
          <a:xfrm rot="16200000" flipV="1">
            <a:off x="11164467" y="2756344"/>
            <a:ext cx="900000" cy="36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7" name="矩形: 一个圆顶角，剪去另一个顶角 66"/>
          <p:cNvSpPr/>
          <p:nvPr userDrawn="1"/>
        </p:nvSpPr>
        <p:spPr>
          <a:xfrm rot="16200000" flipV="1">
            <a:off x="11164467" y="3708191"/>
            <a:ext cx="900000" cy="36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8" name="矩形: 一个圆顶角，剪去另一个顶角 67"/>
          <p:cNvSpPr/>
          <p:nvPr userDrawn="1"/>
        </p:nvSpPr>
        <p:spPr>
          <a:xfrm rot="16200000" flipV="1">
            <a:off x="11164467" y="4660038"/>
            <a:ext cx="900000" cy="360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9" name="矩形: 一个圆顶角，剪去另一个顶角 68"/>
          <p:cNvSpPr/>
          <p:nvPr userDrawn="1"/>
        </p:nvSpPr>
        <p:spPr>
          <a:xfrm rot="16200000" flipV="1">
            <a:off x="11164467" y="5611885"/>
            <a:ext cx="900000" cy="36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35" name="矩形: 一个圆顶角，剪去另一个顶角 34"/>
          <p:cNvSpPr/>
          <p:nvPr userDrawn="1"/>
        </p:nvSpPr>
        <p:spPr>
          <a:xfrm rot="5400000" flipV="1">
            <a:off x="72196" y="875696"/>
            <a:ext cx="900000" cy="36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491773326"/>
      </p:ext>
    </p:extLst>
  </p:cSld>
  <p:clrMapOvr>
    <a:masterClrMapping/>
  </p:clrMapOvr>
  <p:transition spd="slow">
    <p:fade/>
  </p:transition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4_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: 圆角 9"/>
          <p:cNvSpPr/>
          <p:nvPr userDrawn="1"/>
        </p:nvSpPr>
        <p:spPr>
          <a:xfrm>
            <a:off x="474143" y="266705"/>
            <a:ext cx="11243714" cy="6324590"/>
          </a:xfrm>
          <a:prstGeom prst="roundRect">
            <a:avLst>
              <a:gd name="adj" fmla="val 3157"/>
            </a:avLst>
          </a:prstGeom>
          <a:solidFill>
            <a:srgbClr val="1EA36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矩形: 圆角 11"/>
          <p:cNvSpPr/>
          <p:nvPr userDrawn="1"/>
        </p:nvSpPr>
        <p:spPr>
          <a:xfrm>
            <a:off x="644577" y="405300"/>
            <a:ext cx="10852879" cy="5999443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0" name="矩形: 圆角 59"/>
          <p:cNvSpPr/>
          <p:nvPr userDrawn="1"/>
        </p:nvSpPr>
        <p:spPr>
          <a:xfrm>
            <a:off x="707034" y="457147"/>
            <a:ext cx="10728000" cy="5904000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pSp>
        <p:nvGrpSpPr>
          <p:cNvPr id="11" name="组合 10"/>
          <p:cNvGrpSpPr/>
          <p:nvPr userDrawn="1"/>
        </p:nvGrpSpPr>
        <p:grpSpPr>
          <a:xfrm>
            <a:off x="958215" y="133985"/>
            <a:ext cx="10149840" cy="614680"/>
            <a:chOff x="1509" y="211"/>
            <a:chExt cx="15984" cy="968"/>
          </a:xfrm>
        </p:grpSpPr>
        <p:sp>
          <p:nvSpPr>
            <p:cNvPr id="42" name="流程图: 接点 41"/>
            <p:cNvSpPr/>
            <p:nvPr/>
          </p:nvSpPr>
          <p:spPr>
            <a:xfrm>
              <a:off x="1509" y="720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3" name="空心弧 18"/>
            <p:cNvSpPr/>
            <p:nvPr/>
          </p:nvSpPr>
          <p:spPr>
            <a:xfrm rot="5400000">
              <a:off x="1469" y="295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4" name="流程图: 接点 43"/>
            <p:cNvSpPr/>
            <p:nvPr/>
          </p:nvSpPr>
          <p:spPr>
            <a:xfrm>
              <a:off x="3378" y="720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5" name="空心弧 18"/>
            <p:cNvSpPr/>
            <p:nvPr/>
          </p:nvSpPr>
          <p:spPr>
            <a:xfrm rot="5400000">
              <a:off x="3338" y="295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6" name="流程图: 接点 45"/>
            <p:cNvSpPr/>
            <p:nvPr/>
          </p:nvSpPr>
          <p:spPr>
            <a:xfrm>
              <a:off x="5211" y="725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7" name="空心弧 18"/>
            <p:cNvSpPr/>
            <p:nvPr/>
          </p:nvSpPr>
          <p:spPr>
            <a:xfrm rot="5400000">
              <a:off x="5171" y="299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8" name="流程图: 接点 47"/>
            <p:cNvSpPr/>
            <p:nvPr/>
          </p:nvSpPr>
          <p:spPr>
            <a:xfrm>
              <a:off x="7391" y="718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9" name="空心弧 18"/>
            <p:cNvSpPr/>
            <p:nvPr/>
          </p:nvSpPr>
          <p:spPr>
            <a:xfrm rot="5400000">
              <a:off x="7351" y="292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0" name="流程图: 接点 49"/>
            <p:cNvSpPr/>
            <p:nvPr/>
          </p:nvSpPr>
          <p:spPr>
            <a:xfrm>
              <a:off x="9260" y="718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1" name="空心弧 18"/>
            <p:cNvSpPr/>
            <p:nvPr/>
          </p:nvSpPr>
          <p:spPr>
            <a:xfrm rot="5400000">
              <a:off x="9220" y="292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2" name="流程图: 接点 51"/>
            <p:cNvSpPr/>
            <p:nvPr/>
          </p:nvSpPr>
          <p:spPr>
            <a:xfrm>
              <a:off x="11093" y="722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3" name="空心弧 18"/>
            <p:cNvSpPr/>
            <p:nvPr/>
          </p:nvSpPr>
          <p:spPr>
            <a:xfrm rot="5400000">
              <a:off x="11053" y="297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4" name="流程图: 接点 53"/>
            <p:cNvSpPr/>
            <p:nvPr/>
          </p:nvSpPr>
          <p:spPr>
            <a:xfrm>
              <a:off x="13203" y="709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5" name="空心弧 18"/>
            <p:cNvSpPr/>
            <p:nvPr/>
          </p:nvSpPr>
          <p:spPr>
            <a:xfrm rot="5400000">
              <a:off x="13162" y="284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6" name="流程图: 接点 55"/>
            <p:cNvSpPr/>
            <p:nvPr/>
          </p:nvSpPr>
          <p:spPr>
            <a:xfrm>
              <a:off x="15071" y="709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7" name="空心弧 18"/>
            <p:cNvSpPr/>
            <p:nvPr/>
          </p:nvSpPr>
          <p:spPr>
            <a:xfrm rot="5400000">
              <a:off x="15031" y="284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8" name="流程图: 接点 57"/>
            <p:cNvSpPr/>
            <p:nvPr/>
          </p:nvSpPr>
          <p:spPr>
            <a:xfrm>
              <a:off x="16905" y="714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9" name="空心弧 18"/>
            <p:cNvSpPr/>
            <p:nvPr/>
          </p:nvSpPr>
          <p:spPr>
            <a:xfrm rot="5400000">
              <a:off x="16864" y="289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</p:grpSp>
      <p:sp>
        <p:nvSpPr>
          <p:cNvPr id="65" name="矩形: 一个圆顶角，剪去另一个顶角 64"/>
          <p:cNvSpPr/>
          <p:nvPr userDrawn="1"/>
        </p:nvSpPr>
        <p:spPr>
          <a:xfrm rot="16200000" flipV="1">
            <a:off x="11200467" y="1768497"/>
            <a:ext cx="900000" cy="432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6" name="矩形: 一个圆顶角，剪去另一个顶角 65"/>
          <p:cNvSpPr/>
          <p:nvPr userDrawn="1"/>
        </p:nvSpPr>
        <p:spPr>
          <a:xfrm rot="16200000" flipV="1">
            <a:off x="11164467" y="2756344"/>
            <a:ext cx="900000" cy="36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7" name="矩形: 一个圆顶角，剪去另一个顶角 66"/>
          <p:cNvSpPr/>
          <p:nvPr userDrawn="1"/>
        </p:nvSpPr>
        <p:spPr>
          <a:xfrm rot="16200000" flipV="1">
            <a:off x="11164467" y="3708191"/>
            <a:ext cx="900000" cy="36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8" name="矩形: 一个圆顶角，剪去另一个顶角 67"/>
          <p:cNvSpPr/>
          <p:nvPr userDrawn="1"/>
        </p:nvSpPr>
        <p:spPr>
          <a:xfrm rot="16200000" flipV="1">
            <a:off x="11164467" y="4660038"/>
            <a:ext cx="900000" cy="360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9" name="矩形: 一个圆顶角，剪去另一个顶角 68"/>
          <p:cNvSpPr/>
          <p:nvPr userDrawn="1"/>
        </p:nvSpPr>
        <p:spPr>
          <a:xfrm rot="16200000" flipV="1">
            <a:off x="11164467" y="5611885"/>
            <a:ext cx="900000" cy="36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35" name="矩形: 一个圆顶角，剪去另一个顶角 34"/>
          <p:cNvSpPr/>
          <p:nvPr userDrawn="1"/>
        </p:nvSpPr>
        <p:spPr>
          <a:xfrm rot="5400000" flipV="1">
            <a:off x="72196" y="875696"/>
            <a:ext cx="900000" cy="36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224854552"/>
      </p:ext>
    </p:extLst>
  </p:cSld>
  <p:clrMapOvr>
    <a:masterClrMapping/>
  </p:clrMapOvr>
  <p:transition spd="slow">
    <p:fad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4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: 圆角 9"/>
          <p:cNvSpPr/>
          <p:nvPr userDrawn="1"/>
        </p:nvSpPr>
        <p:spPr>
          <a:xfrm>
            <a:off x="474143" y="266705"/>
            <a:ext cx="11243714" cy="6324590"/>
          </a:xfrm>
          <a:prstGeom prst="roundRect">
            <a:avLst>
              <a:gd name="adj" fmla="val 3157"/>
            </a:avLst>
          </a:prstGeom>
          <a:solidFill>
            <a:srgbClr val="1EA36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矩形: 圆角 11"/>
          <p:cNvSpPr/>
          <p:nvPr userDrawn="1"/>
        </p:nvSpPr>
        <p:spPr>
          <a:xfrm>
            <a:off x="644577" y="405300"/>
            <a:ext cx="10852879" cy="5999443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0" name="矩形: 圆角 59"/>
          <p:cNvSpPr/>
          <p:nvPr userDrawn="1"/>
        </p:nvSpPr>
        <p:spPr>
          <a:xfrm>
            <a:off x="707034" y="457147"/>
            <a:ext cx="10728000" cy="5904000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3" name="矩形: 一个圆顶角，剪去另一个顶角 12"/>
          <p:cNvSpPr/>
          <p:nvPr userDrawn="1"/>
        </p:nvSpPr>
        <p:spPr>
          <a:xfrm rot="16200000" flipV="1">
            <a:off x="11164467" y="852650"/>
            <a:ext cx="900000" cy="36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>
            <a:off x="958215" y="133985"/>
            <a:ext cx="10149840" cy="614680"/>
            <a:chOff x="1509" y="211"/>
            <a:chExt cx="15984" cy="968"/>
          </a:xfrm>
        </p:grpSpPr>
        <p:sp>
          <p:nvSpPr>
            <p:cNvPr id="42" name="流程图: 接点 41"/>
            <p:cNvSpPr/>
            <p:nvPr/>
          </p:nvSpPr>
          <p:spPr>
            <a:xfrm>
              <a:off x="1509" y="720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3" name="空心弧 18"/>
            <p:cNvSpPr/>
            <p:nvPr/>
          </p:nvSpPr>
          <p:spPr>
            <a:xfrm rot="5400000">
              <a:off x="1469" y="295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4" name="流程图: 接点 43"/>
            <p:cNvSpPr/>
            <p:nvPr/>
          </p:nvSpPr>
          <p:spPr>
            <a:xfrm>
              <a:off x="3378" y="720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5" name="空心弧 18"/>
            <p:cNvSpPr/>
            <p:nvPr/>
          </p:nvSpPr>
          <p:spPr>
            <a:xfrm rot="5400000">
              <a:off x="3338" y="295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6" name="流程图: 接点 45"/>
            <p:cNvSpPr/>
            <p:nvPr/>
          </p:nvSpPr>
          <p:spPr>
            <a:xfrm>
              <a:off x="5211" y="725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7" name="空心弧 18"/>
            <p:cNvSpPr/>
            <p:nvPr/>
          </p:nvSpPr>
          <p:spPr>
            <a:xfrm rot="5400000">
              <a:off x="5171" y="299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8" name="流程图: 接点 47"/>
            <p:cNvSpPr/>
            <p:nvPr/>
          </p:nvSpPr>
          <p:spPr>
            <a:xfrm>
              <a:off x="7391" y="718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9" name="空心弧 18"/>
            <p:cNvSpPr/>
            <p:nvPr/>
          </p:nvSpPr>
          <p:spPr>
            <a:xfrm rot="5400000">
              <a:off x="7351" y="292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0" name="流程图: 接点 49"/>
            <p:cNvSpPr/>
            <p:nvPr/>
          </p:nvSpPr>
          <p:spPr>
            <a:xfrm>
              <a:off x="9260" y="718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1" name="空心弧 18"/>
            <p:cNvSpPr/>
            <p:nvPr/>
          </p:nvSpPr>
          <p:spPr>
            <a:xfrm rot="5400000">
              <a:off x="9220" y="292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2" name="流程图: 接点 51"/>
            <p:cNvSpPr/>
            <p:nvPr/>
          </p:nvSpPr>
          <p:spPr>
            <a:xfrm>
              <a:off x="11093" y="722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3" name="空心弧 18"/>
            <p:cNvSpPr/>
            <p:nvPr/>
          </p:nvSpPr>
          <p:spPr>
            <a:xfrm rot="5400000">
              <a:off x="11053" y="297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4" name="流程图: 接点 53"/>
            <p:cNvSpPr/>
            <p:nvPr/>
          </p:nvSpPr>
          <p:spPr>
            <a:xfrm>
              <a:off x="13203" y="709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5" name="空心弧 18"/>
            <p:cNvSpPr/>
            <p:nvPr/>
          </p:nvSpPr>
          <p:spPr>
            <a:xfrm rot="5400000">
              <a:off x="13162" y="284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6" name="流程图: 接点 55"/>
            <p:cNvSpPr/>
            <p:nvPr/>
          </p:nvSpPr>
          <p:spPr>
            <a:xfrm>
              <a:off x="15071" y="709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7" name="空心弧 18"/>
            <p:cNvSpPr/>
            <p:nvPr/>
          </p:nvSpPr>
          <p:spPr>
            <a:xfrm rot="5400000">
              <a:off x="15031" y="284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8" name="流程图: 接点 57"/>
            <p:cNvSpPr/>
            <p:nvPr/>
          </p:nvSpPr>
          <p:spPr>
            <a:xfrm>
              <a:off x="16905" y="714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9" name="空心弧 18"/>
            <p:cNvSpPr/>
            <p:nvPr/>
          </p:nvSpPr>
          <p:spPr>
            <a:xfrm rot="5400000">
              <a:off x="16864" y="289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</p:grpSp>
      <p:sp>
        <p:nvSpPr>
          <p:cNvPr id="65" name="矩形: 一个圆顶角，剪去另一个顶角 64"/>
          <p:cNvSpPr/>
          <p:nvPr userDrawn="1"/>
        </p:nvSpPr>
        <p:spPr>
          <a:xfrm rot="16200000" flipV="1">
            <a:off x="11164467" y="1804497"/>
            <a:ext cx="900000" cy="360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6" name="矩形: 一个圆顶角，剪去另一个顶角 65"/>
          <p:cNvSpPr/>
          <p:nvPr userDrawn="1"/>
        </p:nvSpPr>
        <p:spPr>
          <a:xfrm rot="16200000" flipV="1">
            <a:off x="11164467" y="2756344"/>
            <a:ext cx="900000" cy="36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7" name="矩形: 一个圆顶角，剪去另一个顶角 66"/>
          <p:cNvSpPr/>
          <p:nvPr userDrawn="1"/>
        </p:nvSpPr>
        <p:spPr>
          <a:xfrm rot="16200000" flipV="1">
            <a:off x="11164467" y="3708191"/>
            <a:ext cx="900000" cy="36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8" name="矩形: 一个圆顶角，剪去另一个顶角 67"/>
          <p:cNvSpPr/>
          <p:nvPr userDrawn="1"/>
        </p:nvSpPr>
        <p:spPr>
          <a:xfrm rot="16200000" flipV="1">
            <a:off x="11164467" y="4660038"/>
            <a:ext cx="900000" cy="360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9" name="矩形: 一个圆顶角，剪去另一个顶角 68"/>
          <p:cNvSpPr/>
          <p:nvPr userDrawn="1"/>
        </p:nvSpPr>
        <p:spPr>
          <a:xfrm rot="16200000" flipV="1">
            <a:off x="11164467" y="5611885"/>
            <a:ext cx="900000" cy="36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400739867"/>
      </p:ext>
    </p:extLst>
  </p:cSld>
  <p:clrMapOvr>
    <a:masterClrMapping/>
  </p:clrMapOvr>
  <p:transition spd="slow">
    <p:fade/>
  </p:transition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3_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: 圆角 9"/>
          <p:cNvSpPr/>
          <p:nvPr userDrawn="1"/>
        </p:nvSpPr>
        <p:spPr>
          <a:xfrm>
            <a:off x="474143" y="266705"/>
            <a:ext cx="11243714" cy="6324590"/>
          </a:xfrm>
          <a:prstGeom prst="roundRect">
            <a:avLst>
              <a:gd name="adj" fmla="val 3157"/>
            </a:avLst>
          </a:prstGeom>
          <a:solidFill>
            <a:srgbClr val="1EA36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矩形: 圆角 11"/>
          <p:cNvSpPr/>
          <p:nvPr userDrawn="1"/>
        </p:nvSpPr>
        <p:spPr>
          <a:xfrm>
            <a:off x="644577" y="405300"/>
            <a:ext cx="10852879" cy="5999443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0" name="矩形: 圆角 59"/>
          <p:cNvSpPr/>
          <p:nvPr userDrawn="1"/>
        </p:nvSpPr>
        <p:spPr>
          <a:xfrm>
            <a:off x="707034" y="457147"/>
            <a:ext cx="10728000" cy="5904000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pSp>
        <p:nvGrpSpPr>
          <p:cNvPr id="11" name="组合 10"/>
          <p:cNvGrpSpPr/>
          <p:nvPr userDrawn="1"/>
        </p:nvGrpSpPr>
        <p:grpSpPr>
          <a:xfrm>
            <a:off x="958215" y="133985"/>
            <a:ext cx="10149840" cy="614680"/>
            <a:chOff x="1509" y="211"/>
            <a:chExt cx="15984" cy="968"/>
          </a:xfrm>
        </p:grpSpPr>
        <p:sp>
          <p:nvSpPr>
            <p:cNvPr id="42" name="流程图: 接点 41"/>
            <p:cNvSpPr/>
            <p:nvPr/>
          </p:nvSpPr>
          <p:spPr>
            <a:xfrm>
              <a:off x="1509" y="720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3" name="空心弧 18"/>
            <p:cNvSpPr/>
            <p:nvPr/>
          </p:nvSpPr>
          <p:spPr>
            <a:xfrm rot="5400000">
              <a:off x="1469" y="295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4" name="流程图: 接点 43"/>
            <p:cNvSpPr/>
            <p:nvPr/>
          </p:nvSpPr>
          <p:spPr>
            <a:xfrm>
              <a:off x="3378" y="720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5" name="空心弧 18"/>
            <p:cNvSpPr/>
            <p:nvPr/>
          </p:nvSpPr>
          <p:spPr>
            <a:xfrm rot="5400000">
              <a:off x="3338" y="295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6" name="流程图: 接点 45"/>
            <p:cNvSpPr/>
            <p:nvPr/>
          </p:nvSpPr>
          <p:spPr>
            <a:xfrm>
              <a:off x="5211" y="725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7" name="空心弧 18"/>
            <p:cNvSpPr/>
            <p:nvPr/>
          </p:nvSpPr>
          <p:spPr>
            <a:xfrm rot="5400000">
              <a:off x="5171" y="299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8" name="流程图: 接点 47"/>
            <p:cNvSpPr/>
            <p:nvPr/>
          </p:nvSpPr>
          <p:spPr>
            <a:xfrm>
              <a:off x="7391" y="718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9" name="空心弧 18"/>
            <p:cNvSpPr/>
            <p:nvPr/>
          </p:nvSpPr>
          <p:spPr>
            <a:xfrm rot="5400000">
              <a:off x="7351" y="292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0" name="流程图: 接点 49"/>
            <p:cNvSpPr/>
            <p:nvPr/>
          </p:nvSpPr>
          <p:spPr>
            <a:xfrm>
              <a:off x="9260" y="718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1" name="空心弧 18"/>
            <p:cNvSpPr/>
            <p:nvPr/>
          </p:nvSpPr>
          <p:spPr>
            <a:xfrm rot="5400000">
              <a:off x="9220" y="292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2" name="流程图: 接点 51"/>
            <p:cNvSpPr/>
            <p:nvPr/>
          </p:nvSpPr>
          <p:spPr>
            <a:xfrm>
              <a:off x="11093" y="722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3" name="空心弧 18"/>
            <p:cNvSpPr/>
            <p:nvPr/>
          </p:nvSpPr>
          <p:spPr>
            <a:xfrm rot="5400000">
              <a:off x="11053" y="297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4" name="流程图: 接点 53"/>
            <p:cNvSpPr/>
            <p:nvPr/>
          </p:nvSpPr>
          <p:spPr>
            <a:xfrm>
              <a:off x="13203" y="709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5" name="空心弧 18"/>
            <p:cNvSpPr/>
            <p:nvPr/>
          </p:nvSpPr>
          <p:spPr>
            <a:xfrm rot="5400000">
              <a:off x="13162" y="284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6" name="流程图: 接点 55"/>
            <p:cNvSpPr/>
            <p:nvPr/>
          </p:nvSpPr>
          <p:spPr>
            <a:xfrm>
              <a:off x="15071" y="709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7" name="空心弧 18"/>
            <p:cNvSpPr/>
            <p:nvPr/>
          </p:nvSpPr>
          <p:spPr>
            <a:xfrm rot="5400000">
              <a:off x="15031" y="284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8" name="流程图: 接点 57"/>
            <p:cNvSpPr/>
            <p:nvPr/>
          </p:nvSpPr>
          <p:spPr>
            <a:xfrm>
              <a:off x="16905" y="714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9" name="空心弧 18"/>
            <p:cNvSpPr/>
            <p:nvPr/>
          </p:nvSpPr>
          <p:spPr>
            <a:xfrm rot="5400000">
              <a:off x="16864" y="289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</p:grpSp>
      <p:sp>
        <p:nvSpPr>
          <p:cNvPr id="65" name="矩形: 一个圆顶角，剪去另一个顶角 64"/>
          <p:cNvSpPr/>
          <p:nvPr userDrawn="1"/>
        </p:nvSpPr>
        <p:spPr>
          <a:xfrm rot="16200000" flipV="1">
            <a:off x="11200467" y="1768497"/>
            <a:ext cx="900000" cy="432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6" name="矩形: 一个圆顶角，剪去另一个顶角 65"/>
          <p:cNvSpPr/>
          <p:nvPr userDrawn="1"/>
        </p:nvSpPr>
        <p:spPr>
          <a:xfrm rot="16200000" flipV="1">
            <a:off x="11164467" y="2756344"/>
            <a:ext cx="900000" cy="36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7" name="矩形: 一个圆顶角，剪去另一个顶角 66"/>
          <p:cNvSpPr/>
          <p:nvPr userDrawn="1"/>
        </p:nvSpPr>
        <p:spPr>
          <a:xfrm rot="16200000" flipV="1">
            <a:off x="11164467" y="3708191"/>
            <a:ext cx="900000" cy="36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8" name="矩形: 一个圆顶角，剪去另一个顶角 67"/>
          <p:cNvSpPr/>
          <p:nvPr userDrawn="1"/>
        </p:nvSpPr>
        <p:spPr>
          <a:xfrm rot="16200000" flipV="1">
            <a:off x="11164467" y="4660038"/>
            <a:ext cx="900000" cy="360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9" name="矩形: 一个圆顶角，剪去另一个顶角 68"/>
          <p:cNvSpPr/>
          <p:nvPr userDrawn="1"/>
        </p:nvSpPr>
        <p:spPr>
          <a:xfrm rot="16200000" flipV="1">
            <a:off x="11164467" y="5611885"/>
            <a:ext cx="900000" cy="36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35" name="矩形: 一个圆顶角，剪去另一个顶角 34"/>
          <p:cNvSpPr/>
          <p:nvPr userDrawn="1"/>
        </p:nvSpPr>
        <p:spPr>
          <a:xfrm rot="5400000" flipV="1">
            <a:off x="72196" y="875696"/>
            <a:ext cx="900000" cy="36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064288817"/>
      </p:ext>
    </p:extLst>
  </p:cSld>
  <p:clrMapOvr>
    <a:masterClrMapping/>
  </p:clrMapOvr>
  <p:transition spd="slow">
    <p:fade/>
  </p:transition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_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: 圆角 9"/>
          <p:cNvSpPr/>
          <p:nvPr userDrawn="1"/>
        </p:nvSpPr>
        <p:spPr>
          <a:xfrm>
            <a:off x="474143" y="266705"/>
            <a:ext cx="11243714" cy="6324590"/>
          </a:xfrm>
          <a:prstGeom prst="roundRect">
            <a:avLst>
              <a:gd name="adj" fmla="val 3157"/>
            </a:avLst>
          </a:prstGeom>
          <a:solidFill>
            <a:srgbClr val="1EA36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矩形: 圆角 11"/>
          <p:cNvSpPr/>
          <p:nvPr userDrawn="1"/>
        </p:nvSpPr>
        <p:spPr>
          <a:xfrm>
            <a:off x="644577" y="405300"/>
            <a:ext cx="10852879" cy="5999443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0" name="矩形: 圆角 59"/>
          <p:cNvSpPr/>
          <p:nvPr userDrawn="1"/>
        </p:nvSpPr>
        <p:spPr>
          <a:xfrm>
            <a:off x="707034" y="457147"/>
            <a:ext cx="10728000" cy="5904000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pSp>
        <p:nvGrpSpPr>
          <p:cNvPr id="11" name="组合 10"/>
          <p:cNvGrpSpPr/>
          <p:nvPr userDrawn="1"/>
        </p:nvGrpSpPr>
        <p:grpSpPr>
          <a:xfrm>
            <a:off x="958215" y="133985"/>
            <a:ext cx="10149840" cy="614680"/>
            <a:chOff x="1509" y="211"/>
            <a:chExt cx="15984" cy="968"/>
          </a:xfrm>
        </p:grpSpPr>
        <p:sp>
          <p:nvSpPr>
            <p:cNvPr id="42" name="流程图: 接点 41"/>
            <p:cNvSpPr/>
            <p:nvPr/>
          </p:nvSpPr>
          <p:spPr>
            <a:xfrm>
              <a:off x="1509" y="720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3" name="空心弧 18"/>
            <p:cNvSpPr/>
            <p:nvPr/>
          </p:nvSpPr>
          <p:spPr>
            <a:xfrm rot="5400000">
              <a:off x="1469" y="295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4" name="流程图: 接点 43"/>
            <p:cNvSpPr/>
            <p:nvPr/>
          </p:nvSpPr>
          <p:spPr>
            <a:xfrm>
              <a:off x="3378" y="720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5" name="空心弧 18"/>
            <p:cNvSpPr/>
            <p:nvPr/>
          </p:nvSpPr>
          <p:spPr>
            <a:xfrm rot="5400000">
              <a:off x="3338" y="295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6" name="流程图: 接点 45"/>
            <p:cNvSpPr/>
            <p:nvPr/>
          </p:nvSpPr>
          <p:spPr>
            <a:xfrm>
              <a:off x="5211" y="725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7" name="空心弧 18"/>
            <p:cNvSpPr/>
            <p:nvPr/>
          </p:nvSpPr>
          <p:spPr>
            <a:xfrm rot="5400000">
              <a:off x="5171" y="299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8" name="流程图: 接点 47"/>
            <p:cNvSpPr/>
            <p:nvPr/>
          </p:nvSpPr>
          <p:spPr>
            <a:xfrm>
              <a:off x="7391" y="718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9" name="空心弧 18"/>
            <p:cNvSpPr/>
            <p:nvPr/>
          </p:nvSpPr>
          <p:spPr>
            <a:xfrm rot="5400000">
              <a:off x="7351" y="292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0" name="流程图: 接点 49"/>
            <p:cNvSpPr/>
            <p:nvPr/>
          </p:nvSpPr>
          <p:spPr>
            <a:xfrm>
              <a:off x="9260" y="718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1" name="空心弧 18"/>
            <p:cNvSpPr/>
            <p:nvPr/>
          </p:nvSpPr>
          <p:spPr>
            <a:xfrm rot="5400000">
              <a:off x="9220" y="292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2" name="流程图: 接点 51"/>
            <p:cNvSpPr/>
            <p:nvPr/>
          </p:nvSpPr>
          <p:spPr>
            <a:xfrm>
              <a:off x="11093" y="722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3" name="空心弧 18"/>
            <p:cNvSpPr/>
            <p:nvPr/>
          </p:nvSpPr>
          <p:spPr>
            <a:xfrm rot="5400000">
              <a:off x="11053" y="297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4" name="流程图: 接点 53"/>
            <p:cNvSpPr/>
            <p:nvPr/>
          </p:nvSpPr>
          <p:spPr>
            <a:xfrm>
              <a:off x="13203" y="709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5" name="空心弧 18"/>
            <p:cNvSpPr/>
            <p:nvPr/>
          </p:nvSpPr>
          <p:spPr>
            <a:xfrm rot="5400000">
              <a:off x="13162" y="284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6" name="流程图: 接点 55"/>
            <p:cNvSpPr/>
            <p:nvPr/>
          </p:nvSpPr>
          <p:spPr>
            <a:xfrm>
              <a:off x="15071" y="709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7" name="空心弧 18"/>
            <p:cNvSpPr/>
            <p:nvPr/>
          </p:nvSpPr>
          <p:spPr>
            <a:xfrm rot="5400000">
              <a:off x="15031" y="284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8" name="流程图: 接点 57"/>
            <p:cNvSpPr/>
            <p:nvPr/>
          </p:nvSpPr>
          <p:spPr>
            <a:xfrm>
              <a:off x="16905" y="714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9" name="空心弧 18"/>
            <p:cNvSpPr/>
            <p:nvPr/>
          </p:nvSpPr>
          <p:spPr>
            <a:xfrm rot="5400000">
              <a:off x="16864" y="289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</p:grpSp>
      <p:sp>
        <p:nvSpPr>
          <p:cNvPr id="65" name="矩形: 一个圆顶角，剪去另一个顶角 64"/>
          <p:cNvSpPr/>
          <p:nvPr userDrawn="1"/>
        </p:nvSpPr>
        <p:spPr>
          <a:xfrm rot="16200000" flipV="1">
            <a:off x="11200467" y="1768497"/>
            <a:ext cx="900000" cy="432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6" name="矩形: 一个圆顶角，剪去另一个顶角 65"/>
          <p:cNvSpPr/>
          <p:nvPr userDrawn="1"/>
        </p:nvSpPr>
        <p:spPr>
          <a:xfrm rot="16200000" flipV="1">
            <a:off x="11164467" y="2756344"/>
            <a:ext cx="900000" cy="36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7" name="矩形: 一个圆顶角，剪去另一个顶角 66"/>
          <p:cNvSpPr/>
          <p:nvPr userDrawn="1"/>
        </p:nvSpPr>
        <p:spPr>
          <a:xfrm rot="16200000" flipV="1">
            <a:off x="11164467" y="3708191"/>
            <a:ext cx="900000" cy="36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8" name="矩形: 一个圆顶角，剪去另一个顶角 67"/>
          <p:cNvSpPr/>
          <p:nvPr userDrawn="1"/>
        </p:nvSpPr>
        <p:spPr>
          <a:xfrm rot="16200000" flipV="1">
            <a:off x="11164467" y="4660038"/>
            <a:ext cx="900000" cy="360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9" name="矩形: 一个圆顶角，剪去另一个顶角 68"/>
          <p:cNvSpPr/>
          <p:nvPr userDrawn="1"/>
        </p:nvSpPr>
        <p:spPr>
          <a:xfrm rot="16200000" flipV="1">
            <a:off x="11164467" y="5611885"/>
            <a:ext cx="900000" cy="36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35" name="矩形: 一个圆顶角，剪去另一个顶角 34"/>
          <p:cNvSpPr/>
          <p:nvPr userDrawn="1"/>
        </p:nvSpPr>
        <p:spPr>
          <a:xfrm rot="5400000" flipV="1">
            <a:off x="72196" y="875696"/>
            <a:ext cx="900000" cy="36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628699547"/>
      </p:ext>
    </p:extLst>
  </p:cSld>
  <p:clrMapOvr>
    <a:masterClrMapping/>
  </p:clrMapOvr>
  <p:transition spd="slow">
    <p:fade/>
  </p:transition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1_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: 圆角 9"/>
          <p:cNvSpPr/>
          <p:nvPr userDrawn="1"/>
        </p:nvSpPr>
        <p:spPr>
          <a:xfrm>
            <a:off x="474143" y="266705"/>
            <a:ext cx="11243714" cy="6324590"/>
          </a:xfrm>
          <a:prstGeom prst="roundRect">
            <a:avLst>
              <a:gd name="adj" fmla="val 3157"/>
            </a:avLst>
          </a:prstGeom>
          <a:solidFill>
            <a:srgbClr val="1EA36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矩形: 圆角 11"/>
          <p:cNvSpPr/>
          <p:nvPr userDrawn="1"/>
        </p:nvSpPr>
        <p:spPr>
          <a:xfrm>
            <a:off x="644577" y="405300"/>
            <a:ext cx="10852879" cy="5999443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0" name="矩形: 圆角 59"/>
          <p:cNvSpPr/>
          <p:nvPr userDrawn="1"/>
        </p:nvSpPr>
        <p:spPr>
          <a:xfrm>
            <a:off x="707034" y="457147"/>
            <a:ext cx="10728000" cy="5904000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pSp>
        <p:nvGrpSpPr>
          <p:cNvPr id="11" name="组合 10"/>
          <p:cNvGrpSpPr/>
          <p:nvPr userDrawn="1"/>
        </p:nvGrpSpPr>
        <p:grpSpPr>
          <a:xfrm>
            <a:off x="958215" y="133985"/>
            <a:ext cx="10149840" cy="614680"/>
            <a:chOff x="1509" y="211"/>
            <a:chExt cx="15984" cy="968"/>
          </a:xfrm>
        </p:grpSpPr>
        <p:sp>
          <p:nvSpPr>
            <p:cNvPr id="42" name="流程图: 接点 41"/>
            <p:cNvSpPr/>
            <p:nvPr/>
          </p:nvSpPr>
          <p:spPr>
            <a:xfrm>
              <a:off x="1509" y="720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3" name="空心弧 18"/>
            <p:cNvSpPr/>
            <p:nvPr/>
          </p:nvSpPr>
          <p:spPr>
            <a:xfrm rot="5400000">
              <a:off x="1469" y="295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4" name="流程图: 接点 43"/>
            <p:cNvSpPr/>
            <p:nvPr/>
          </p:nvSpPr>
          <p:spPr>
            <a:xfrm>
              <a:off x="3378" y="720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5" name="空心弧 18"/>
            <p:cNvSpPr/>
            <p:nvPr/>
          </p:nvSpPr>
          <p:spPr>
            <a:xfrm rot="5400000">
              <a:off x="3338" y="295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6" name="流程图: 接点 45"/>
            <p:cNvSpPr/>
            <p:nvPr/>
          </p:nvSpPr>
          <p:spPr>
            <a:xfrm>
              <a:off x="5211" y="725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7" name="空心弧 18"/>
            <p:cNvSpPr/>
            <p:nvPr/>
          </p:nvSpPr>
          <p:spPr>
            <a:xfrm rot="5400000">
              <a:off x="5171" y="299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8" name="流程图: 接点 47"/>
            <p:cNvSpPr/>
            <p:nvPr/>
          </p:nvSpPr>
          <p:spPr>
            <a:xfrm>
              <a:off x="7391" y="718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9" name="空心弧 18"/>
            <p:cNvSpPr/>
            <p:nvPr/>
          </p:nvSpPr>
          <p:spPr>
            <a:xfrm rot="5400000">
              <a:off x="7351" y="292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0" name="流程图: 接点 49"/>
            <p:cNvSpPr/>
            <p:nvPr/>
          </p:nvSpPr>
          <p:spPr>
            <a:xfrm>
              <a:off x="9260" y="718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1" name="空心弧 18"/>
            <p:cNvSpPr/>
            <p:nvPr/>
          </p:nvSpPr>
          <p:spPr>
            <a:xfrm rot="5400000">
              <a:off x="9220" y="292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2" name="流程图: 接点 51"/>
            <p:cNvSpPr/>
            <p:nvPr/>
          </p:nvSpPr>
          <p:spPr>
            <a:xfrm>
              <a:off x="11093" y="722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3" name="空心弧 18"/>
            <p:cNvSpPr/>
            <p:nvPr/>
          </p:nvSpPr>
          <p:spPr>
            <a:xfrm rot="5400000">
              <a:off x="11053" y="297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4" name="流程图: 接点 53"/>
            <p:cNvSpPr/>
            <p:nvPr/>
          </p:nvSpPr>
          <p:spPr>
            <a:xfrm>
              <a:off x="13203" y="709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5" name="空心弧 18"/>
            <p:cNvSpPr/>
            <p:nvPr/>
          </p:nvSpPr>
          <p:spPr>
            <a:xfrm rot="5400000">
              <a:off x="13162" y="284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6" name="流程图: 接点 55"/>
            <p:cNvSpPr/>
            <p:nvPr/>
          </p:nvSpPr>
          <p:spPr>
            <a:xfrm>
              <a:off x="15071" y="709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7" name="空心弧 18"/>
            <p:cNvSpPr/>
            <p:nvPr/>
          </p:nvSpPr>
          <p:spPr>
            <a:xfrm rot="5400000">
              <a:off x="15031" y="284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8" name="流程图: 接点 57"/>
            <p:cNvSpPr/>
            <p:nvPr/>
          </p:nvSpPr>
          <p:spPr>
            <a:xfrm>
              <a:off x="16905" y="714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9" name="空心弧 18"/>
            <p:cNvSpPr/>
            <p:nvPr/>
          </p:nvSpPr>
          <p:spPr>
            <a:xfrm rot="5400000">
              <a:off x="16864" y="289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</p:grpSp>
      <p:sp>
        <p:nvSpPr>
          <p:cNvPr id="65" name="矩形: 一个圆顶角，剪去另一个顶角 64"/>
          <p:cNvSpPr/>
          <p:nvPr userDrawn="1"/>
        </p:nvSpPr>
        <p:spPr>
          <a:xfrm rot="16200000" flipV="1">
            <a:off x="11200467" y="1768497"/>
            <a:ext cx="900000" cy="432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6" name="矩形: 一个圆顶角，剪去另一个顶角 65"/>
          <p:cNvSpPr/>
          <p:nvPr userDrawn="1"/>
        </p:nvSpPr>
        <p:spPr>
          <a:xfrm rot="16200000" flipV="1">
            <a:off x="11164467" y="2756344"/>
            <a:ext cx="900000" cy="36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7" name="矩形: 一个圆顶角，剪去另一个顶角 66"/>
          <p:cNvSpPr/>
          <p:nvPr userDrawn="1"/>
        </p:nvSpPr>
        <p:spPr>
          <a:xfrm rot="16200000" flipV="1">
            <a:off x="11164467" y="3708191"/>
            <a:ext cx="900000" cy="36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8" name="矩形: 一个圆顶角，剪去另一个顶角 67"/>
          <p:cNvSpPr/>
          <p:nvPr userDrawn="1"/>
        </p:nvSpPr>
        <p:spPr>
          <a:xfrm rot="16200000" flipV="1">
            <a:off x="11164467" y="4660038"/>
            <a:ext cx="900000" cy="360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9" name="矩形: 一个圆顶角，剪去另一个顶角 68"/>
          <p:cNvSpPr/>
          <p:nvPr userDrawn="1"/>
        </p:nvSpPr>
        <p:spPr>
          <a:xfrm rot="16200000" flipV="1">
            <a:off x="11164467" y="5611885"/>
            <a:ext cx="900000" cy="36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35" name="矩形: 一个圆顶角，剪去另一个顶角 34"/>
          <p:cNvSpPr/>
          <p:nvPr userDrawn="1"/>
        </p:nvSpPr>
        <p:spPr>
          <a:xfrm rot="5400000" flipV="1">
            <a:off x="72196" y="875696"/>
            <a:ext cx="900000" cy="36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022382884"/>
      </p:ext>
    </p:extLst>
  </p:cSld>
  <p:clrMapOvr>
    <a:masterClrMapping/>
  </p:clrMapOvr>
  <p:transition spd="slow">
    <p:fade/>
  </p:transition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: 圆角 9"/>
          <p:cNvSpPr/>
          <p:nvPr userDrawn="1"/>
        </p:nvSpPr>
        <p:spPr>
          <a:xfrm>
            <a:off x="474143" y="266705"/>
            <a:ext cx="11243714" cy="6324590"/>
          </a:xfrm>
          <a:prstGeom prst="roundRect">
            <a:avLst>
              <a:gd name="adj" fmla="val 3157"/>
            </a:avLst>
          </a:prstGeom>
          <a:solidFill>
            <a:srgbClr val="1EA36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矩形: 圆角 11"/>
          <p:cNvSpPr/>
          <p:nvPr userDrawn="1"/>
        </p:nvSpPr>
        <p:spPr>
          <a:xfrm>
            <a:off x="644577" y="405300"/>
            <a:ext cx="10852879" cy="5999443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0" name="矩形: 圆角 59"/>
          <p:cNvSpPr/>
          <p:nvPr userDrawn="1"/>
        </p:nvSpPr>
        <p:spPr>
          <a:xfrm>
            <a:off x="707034" y="457147"/>
            <a:ext cx="10728000" cy="5904000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3" name="矩形: 一个圆顶角，剪去另一个顶角 12"/>
          <p:cNvSpPr/>
          <p:nvPr userDrawn="1"/>
        </p:nvSpPr>
        <p:spPr>
          <a:xfrm rot="5400000" flipV="1">
            <a:off x="69702" y="865031"/>
            <a:ext cx="900000" cy="36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grpSp>
        <p:nvGrpSpPr>
          <p:cNvPr id="11" name="组合 10"/>
          <p:cNvGrpSpPr/>
          <p:nvPr userDrawn="1"/>
        </p:nvGrpSpPr>
        <p:grpSpPr>
          <a:xfrm>
            <a:off x="958215" y="133985"/>
            <a:ext cx="10149840" cy="614680"/>
            <a:chOff x="1509" y="211"/>
            <a:chExt cx="15984" cy="968"/>
          </a:xfrm>
        </p:grpSpPr>
        <p:sp>
          <p:nvSpPr>
            <p:cNvPr id="42" name="流程图: 接点 41"/>
            <p:cNvSpPr/>
            <p:nvPr/>
          </p:nvSpPr>
          <p:spPr>
            <a:xfrm>
              <a:off x="1509" y="720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3" name="空心弧 18"/>
            <p:cNvSpPr/>
            <p:nvPr/>
          </p:nvSpPr>
          <p:spPr>
            <a:xfrm rot="5400000">
              <a:off x="1469" y="295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4" name="流程图: 接点 43"/>
            <p:cNvSpPr/>
            <p:nvPr/>
          </p:nvSpPr>
          <p:spPr>
            <a:xfrm>
              <a:off x="3378" y="720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5" name="空心弧 18"/>
            <p:cNvSpPr/>
            <p:nvPr/>
          </p:nvSpPr>
          <p:spPr>
            <a:xfrm rot="5400000">
              <a:off x="3338" y="295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6" name="流程图: 接点 45"/>
            <p:cNvSpPr/>
            <p:nvPr/>
          </p:nvSpPr>
          <p:spPr>
            <a:xfrm>
              <a:off x="5211" y="725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7" name="空心弧 18"/>
            <p:cNvSpPr/>
            <p:nvPr/>
          </p:nvSpPr>
          <p:spPr>
            <a:xfrm rot="5400000">
              <a:off x="5171" y="299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8" name="流程图: 接点 47"/>
            <p:cNvSpPr/>
            <p:nvPr/>
          </p:nvSpPr>
          <p:spPr>
            <a:xfrm>
              <a:off x="7391" y="718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9" name="空心弧 18"/>
            <p:cNvSpPr/>
            <p:nvPr/>
          </p:nvSpPr>
          <p:spPr>
            <a:xfrm rot="5400000">
              <a:off x="7351" y="292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0" name="流程图: 接点 49"/>
            <p:cNvSpPr/>
            <p:nvPr/>
          </p:nvSpPr>
          <p:spPr>
            <a:xfrm>
              <a:off x="9260" y="718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1" name="空心弧 18"/>
            <p:cNvSpPr/>
            <p:nvPr/>
          </p:nvSpPr>
          <p:spPr>
            <a:xfrm rot="5400000">
              <a:off x="9220" y="292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2" name="流程图: 接点 51"/>
            <p:cNvSpPr/>
            <p:nvPr/>
          </p:nvSpPr>
          <p:spPr>
            <a:xfrm>
              <a:off x="11093" y="722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3" name="空心弧 18"/>
            <p:cNvSpPr/>
            <p:nvPr/>
          </p:nvSpPr>
          <p:spPr>
            <a:xfrm rot="5400000">
              <a:off x="11053" y="297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4" name="流程图: 接点 53"/>
            <p:cNvSpPr/>
            <p:nvPr/>
          </p:nvSpPr>
          <p:spPr>
            <a:xfrm>
              <a:off x="13203" y="709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5" name="空心弧 18"/>
            <p:cNvSpPr/>
            <p:nvPr/>
          </p:nvSpPr>
          <p:spPr>
            <a:xfrm rot="5400000">
              <a:off x="13162" y="284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6" name="流程图: 接点 55"/>
            <p:cNvSpPr/>
            <p:nvPr/>
          </p:nvSpPr>
          <p:spPr>
            <a:xfrm>
              <a:off x="15071" y="709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7" name="空心弧 18"/>
            <p:cNvSpPr/>
            <p:nvPr/>
          </p:nvSpPr>
          <p:spPr>
            <a:xfrm rot="5400000">
              <a:off x="15031" y="284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8" name="流程图: 接点 57"/>
            <p:cNvSpPr/>
            <p:nvPr/>
          </p:nvSpPr>
          <p:spPr>
            <a:xfrm>
              <a:off x="16905" y="714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9" name="空心弧 18"/>
            <p:cNvSpPr/>
            <p:nvPr/>
          </p:nvSpPr>
          <p:spPr>
            <a:xfrm rot="5400000">
              <a:off x="16864" y="289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</p:grpSp>
      <p:sp>
        <p:nvSpPr>
          <p:cNvPr id="65" name="矩形: 一个圆顶角，剪去另一个顶角 64"/>
          <p:cNvSpPr/>
          <p:nvPr userDrawn="1"/>
        </p:nvSpPr>
        <p:spPr>
          <a:xfrm rot="5400000" flipV="1">
            <a:off x="69702" y="1816878"/>
            <a:ext cx="900000" cy="360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6" name="矩形: 一个圆顶角，剪去另一个顶角 65"/>
          <p:cNvSpPr/>
          <p:nvPr userDrawn="1"/>
        </p:nvSpPr>
        <p:spPr>
          <a:xfrm rot="16200000" flipV="1">
            <a:off x="11200467" y="2720344"/>
            <a:ext cx="900000" cy="432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7" name="矩形: 一个圆顶角，剪去另一个顶角 66"/>
          <p:cNvSpPr/>
          <p:nvPr userDrawn="1"/>
        </p:nvSpPr>
        <p:spPr>
          <a:xfrm rot="16200000" flipV="1">
            <a:off x="11164467" y="3708191"/>
            <a:ext cx="900000" cy="36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8" name="矩形: 一个圆顶角，剪去另一个顶角 67"/>
          <p:cNvSpPr/>
          <p:nvPr userDrawn="1"/>
        </p:nvSpPr>
        <p:spPr>
          <a:xfrm rot="16200000" flipV="1">
            <a:off x="11164467" y="4660038"/>
            <a:ext cx="900000" cy="360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9" name="矩形: 一个圆顶角，剪去另一个顶角 68"/>
          <p:cNvSpPr/>
          <p:nvPr userDrawn="1"/>
        </p:nvSpPr>
        <p:spPr>
          <a:xfrm rot="16200000" flipV="1">
            <a:off x="11164467" y="5611885"/>
            <a:ext cx="900000" cy="36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</p:spTree>
  </p:cSld>
  <p:clrMapOvr>
    <a:masterClrMapping/>
  </p:clrMapOvr>
  <p:transition spd="slow">
    <p:fade/>
  </p:transition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: 圆角 9"/>
          <p:cNvSpPr/>
          <p:nvPr userDrawn="1"/>
        </p:nvSpPr>
        <p:spPr>
          <a:xfrm>
            <a:off x="474143" y="266705"/>
            <a:ext cx="11243714" cy="6324590"/>
          </a:xfrm>
          <a:prstGeom prst="roundRect">
            <a:avLst>
              <a:gd name="adj" fmla="val 3157"/>
            </a:avLst>
          </a:prstGeom>
          <a:solidFill>
            <a:srgbClr val="1EA36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矩形: 圆角 11"/>
          <p:cNvSpPr/>
          <p:nvPr userDrawn="1"/>
        </p:nvSpPr>
        <p:spPr>
          <a:xfrm>
            <a:off x="644577" y="405300"/>
            <a:ext cx="10852879" cy="5999443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0" name="矩形: 圆角 59"/>
          <p:cNvSpPr/>
          <p:nvPr userDrawn="1"/>
        </p:nvSpPr>
        <p:spPr>
          <a:xfrm>
            <a:off x="707034" y="457147"/>
            <a:ext cx="10728000" cy="5904000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42" name="流程图: 接点 41"/>
          <p:cNvSpPr/>
          <p:nvPr userDrawn="1"/>
        </p:nvSpPr>
        <p:spPr>
          <a:xfrm>
            <a:off x="958298" y="457147"/>
            <a:ext cx="288000" cy="288162"/>
          </a:xfrm>
          <a:prstGeom prst="flowChartConnector">
            <a:avLst/>
          </a:prstGeom>
          <a:solidFill>
            <a:srgbClr val="00924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43" name="空心弧 18"/>
          <p:cNvSpPr/>
          <p:nvPr userDrawn="1"/>
        </p:nvSpPr>
        <p:spPr>
          <a:xfrm rot="5400000">
            <a:off x="932740" y="187158"/>
            <a:ext cx="446614" cy="353318"/>
          </a:xfrm>
          <a:custGeom>
            <a:avLst/>
            <a:gdLst>
              <a:gd name="connsiteX0" fmla="*/ 78598 w 503582"/>
              <a:gd name="connsiteY0" fmla="*/ 331635 h 384313"/>
              <a:gd name="connsiteX1" fmla="*/ 98097 w 503582"/>
              <a:gd name="connsiteY1" fmla="*/ 39951 h 384313"/>
              <a:gd name="connsiteX2" fmla="*/ 381725 w 503582"/>
              <a:gd name="connsiteY2" fmla="*/ 27562 h 384313"/>
              <a:gd name="connsiteX3" fmla="*/ 447048 w 503582"/>
              <a:gd name="connsiteY3" fmla="*/ 313482 h 384313"/>
              <a:gd name="connsiteX4" fmla="*/ 355403 w 503582"/>
              <a:gd name="connsiteY4" fmla="*/ 256537 h 384313"/>
              <a:gd name="connsiteX5" fmla="*/ 315646 w 503582"/>
              <a:gd name="connsiteY5" fmla="*/ 111270 h 384313"/>
              <a:gd name="connsiteX6" fmla="*/ 174496 w 503582"/>
              <a:gd name="connsiteY6" fmla="*/ 115611 h 384313"/>
              <a:gd name="connsiteX7" fmla="*/ 162674 w 503582"/>
              <a:gd name="connsiteY7" fmla="*/ 263928 h 384313"/>
              <a:gd name="connsiteX8" fmla="*/ 78598 w 503582"/>
              <a:gd name="connsiteY8" fmla="*/ 331635 h 384313"/>
              <a:gd name="connsiteX0-1" fmla="*/ 78600 w 503614"/>
              <a:gd name="connsiteY0-2" fmla="*/ 331635 h 353527"/>
              <a:gd name="connsiteX1-3" fmla="*/ 98099 w 503614"/>
              <a:gd name="connsiteY1-4" fmla="*/ 39951 h 353527"/>
              <a:gd name="connsiteX2-5" fmla="*/ 381727 w 503614"/>
              <a:gd name="connsiteY2-6" fmla="*/ 27562 h 353527"/>
              <a:gd name="connsiteX3-7" fmla="*/ 447050 w 503614"/>
              <a:gd name="connsiteY3-8" fmla="*/ 313482 h 353527"/>
              <a:gd name="connsiteX4-9" fmla="*/ 355405 w 503614"/>
              <a:gd name="connsiteY4-10" fmla="*/ 256537 h 353527"/>
              <a:gd name="connsiteX5-11" fmla="*/ 315648 w 503614"/>
              <a:gd name="connsiteY5-12" fmla="*/ 111270 h 353527"/>
              <a:gd name="connsiteX6-13" fmla="*/ 174498 w 503614"/>
              <a:gd name="connsiteY6-14" fmla="*/ 115611 h 353527"/>
              <a:gd name="connsiteX7-15" fmla="*/ 162676 w 503614"/>
              <a:gd name="connsiteY7-16" fmla="*/ 263928 h 353527"/>
              <a:gd name="connsiteX8-17" fmla="*/ 156570 w 503614"/>
              <a:gd name="connsiteY8-18" fmla="*/ 351524 h 353527"/>
              <a:gd name="connsiteX9" fmla="*/ 78600 w 503614"/>
              <a:gd name="connsiteY9" fmla="*/ 331635 h 353527"/>
              <a:gd name="connsiteX0-19" fmla="*/ 78600 w 503614"/>
              <a:gd name="connsiteY0-20" fmla="*/ 331635 h 353527"/>
              <a:gd name="connsiteX1-21" fmla="*/ 98099 w 503614"/>
              <a:gd name="connsiteY1-22" fmla="*/ 39951 h 353527"/>
              <a:gd name="connsiteX2-23" fmla="*/ 381727 w 503614"/>
              <a:gd name="connsiteY2-24" fmla="*/ 27562 h 353527"/>
              <a:gd name="connsiteX3-25" fmla="*/ 447050 w 503614"/>
              <a:gd name="connsiteY3-26" fmla="*/ 313482 h 353527"/>
              <a:gd name="connsiteX4-27" fmla="*/ 355405 w 503614"/>
              <a:gd name="connsiteY4-28" fmla="*/ 256537 h 353527"/>
              <a:gd name="connsiteX5-29" fmla="*/ 315648 w 503614"/>
              <a:gd name="connsiteY5-30" fmla="*/ 111270 h 353527"/>
              <a:gd name="connsiteX6-31" fmla="*/ 174498 w 503614"/>
              <a:gd name="connsiteY6-32" fmla="*/ 115611 h 353527"/>
              <a:gd name="connsiteX7-33" fmla="*/ 162676 w 503614"/>
              <a:gd name="connsiteY7-34" fmla="*/ 263928 h 353527"/>
              <a:gd name="connsiteX8-35" fmla="*/ 156570 w 503614"/>
              <a:gd name="connsiteY8-36" fmla="*/ 351524 h 353527"/>
              <a:gd name="connsiteX9-37" fmla="*/ 78600 w 503614"/>
              <a:gd name="connsiteY9-38" fmla="*/ 331635 h 353527"/>
              <a:gd name="connsiteX0-39" fmla="*/ 78600 w 503614"/>
              <a:gd name="connsiteY0-40" fmla="*/ 331635 h 353527"/>
              <a:gd name="connsiteX1-41" fmla="*/ 98099 w 503614"/>
              <a:gd name="connsiteY1-42" fmla="*/ 39951 h 353527"/>
              <a:gd name="connsiteX2-43" fmla="*/ 381727 w 503614"/>
              <a:gd name="connsiteY2-44" fmla="*/ 27562 h 353527"/>
              <a:gd name="connsiteX3-45" fmla="*/ 447050 w 503614"/>
              <a:gd name="connsiteY3-46" fmla="*/ 313482 h 353527"/>
              <a:gd name="connsiteX4-47" fmla="*/ 372777 w 503614"/>
              <a:gd name="connsiteY4-48" fmla="*/ 321056 h 353527"/>
              <a:gd name="connsiteX5-49" fmla="*/ 355405 w 503614"/>
              <a:gd name="connsiteY5-50" fmla="*/ 256537 h 353527"/>
              <a:gd name="connsiteX6-51" fmla="*/ 315648 w 503614"/>
              <a:gd name="connsiteY6-52" fmla="*/ 111270 h 353527"/>
              <a:gd name="connsiteX7-53" fmla="*/ 174498 w 503614"/>
              <a:gd name="connsiteY7-54" fmla="*/ 115611 h 353527"/>
              <a:gd name="connsiteX8-55" fmla="*/ 162676 w 503614"/>
              <a:gd name="connsiteY8-56" fmla="*/ 263928 h 353527"/>
              <a:gd name="connsiteX9-57" fmla="*/ 156570 w 503614"/>
              <a:gd name="connsiteY9-58" fmla="*/ 351524 h 353527"/>
              <a:gd name="connsiteX10" fmla="*/ 78600 w 503614"/>
              <a:gd name="connsiteY10" fmla="*/ 331635 h 353527"/>
              <a:gd name="connsiteX0-59" fmla="*/ 78600 w 465644"/>
              <a:gd name="connsiteY0-60" fmla="*/ 335721 h 367308"/>
              <a:gd name="connsiteX1-61" fmla="*/ 98099 w 465644"/>
              <a:gd name="connsiteY1-62" fmla="*/ 44037 h 367308"/>
              <a:gd name="connsiteX2-63" fmla="*/ 381727 w 465644"/>
              <a:gd name="connsiteY2-64" fmla="*/ 31648 h 367308"/>
              <a:gd name="connsiteX3-65" fmla="*/ 420858 w 465644"/>
              <a:gd name="connsiteY3-66" fmla="*/ 348524 h 367308"/>
              <a:gd name="connsiteX4-67" fmla="*/ 372777 w 465644"/>
              <a:gd name="connsiteY4-68" fmla="*/ 325142 h 367308"/>
              <a:gd name="connsiteX5-69" fmla="*/ 355405 w 465644"/>
              <a:gd name="connsiteY5-70" fmla="*/ 260623 h 367308"/>
              <a:gd name="connsiteX6-71" fmla="*/ 315648 w 465644"/>
              <a:gd name="connsiteY6-72" fmla="*/ 115356 h 367308"/>
              <a:gd name="connsiteX7-73" fmla="*/ 174498 w 465644"/>
              <a:gd name="connsiteY7-74" fmla="*/ 119697 h 367308"/>
              <a:gd name="connsiteX8-75" fmla="*/ 162676 w 465644"/>
              <a:gd name="connsiteY8-76" fmla="*/ 268014 h 367308"/>
              <a:gd name="connsiteX9-77" fmla="*/ 156570 w 465644"/>
              <a:gd name="connsiteY9-78" fmla="*/ 355610 h 367308"/>
              <a:gd name="connsiteX10-79" fmla="*/ 78600 w 465644"/>
              <a:gd name="connsiteY10-80" fmla="*/ 335721 h 367308"/>
              <a:gd name="connsiteX0-81" fmla="*/ 78600 w 482853"/>
              <a:gd name="connsiteY0-82" fmla="*/ 326296 h 357883"/>
              <a:gd name="connsiteX1-83" fmla="*/ 98099 w 482853"/>
              <a:gd name="connsiteY1-84" fmla="*/ 34612 h 357883"/>
              <a:gd name="connsiteX2-85" fmla="*/ 381727 w 482853"/>
              <a:gd name="connsiteY2-86" fmla="*/ 22223 h 357883"/>
              <a:gd name="connsiteX3-87" fmla="*/ 482310 w 482853"/>
              <a:gd name="connsiteY3-88" fmla="*/ 199034 h 357883"/>
              <a:gd name="connsiteX4-89" fmla="*/ 420858 w 482853"/>
              <a:gd name="connsiteY4-90" fmla="*/ 339099 h 357883"/>
              <a:gd name="connsiteX5-91" fmla="*/ 372777 w 482853"/>
              <a:gd name="connsiteY5-92" fmla="*/ 315717 h 357883"/>
              <a:gd name="connsiteX6-93" fmla="*/ 355405 w 482853"/>
              <a:gd name="connsiteY6-94" fmla="*/ 251198 h 357883"/>
              <a:gd name="connsiteX7-95" fmla="*/ 315648 w 482853"/>
              <a:gd name="connsiteY7-96" fmla="*/ 105931 h 357883"/>
              <a:gd name="connsiteX8-97" fmla="*/ 174498 w 482853"/>
              <a:gd name="connsiteY8-98" fmla="*/ 110272 h 357883"/>
              <a:gd name="connsiteX9-99" fmla="*/ 162676 w 482853"/>
              <a:gd name="connsiteY9-100" fmla="*/ 258589 h 357883"/>
              <a:gd name="connsiteX10-101" fmla="*/ 156570 w 482853"/>
              <a:gd name="connsiteY10-102" fmla="*/ 346185 h 357883"/>
              <a:gd name="connsiteX11" fmla="*/ 78600 w 482853"/>
              <a:gd name="connsiteY11" fmla="*/ 326296 h 357883"/>
              <a:gd name="connsiteX0-103" fmla="*/ 78600 w 482853"/>
              <a:gd name="connsiteY0-104" fmla="*/ 326296 h 357883"/>
              <a:gd name="connsiteX1-105" fmla="*/ 98099 w 482853"/>
              <a:gd name="connsiteY1-106" fmla="*/ 34612 h 357883"/>
              <a:gd name="connsiteX2-107" fmla="*/ 381727 w 482853"/>
              <a:gd name="connsiteY2-108" fmla="*/ 22223 h 357883"/>
              <a:gd name="connsiteX3-109" fmla="*/ 482310 w 482853"/>
              <a:gd name="connsiteY3-110" fmla="*/ 199034 h 357883"/>
              <a:gd name="connsiteX4-111" fmla="*/ 420858 w 482853"/>
              <a:gd name="connsiteY4-112" fmla="*/ 339099 h 357883"/>
              <a:gd name="connsiteX5-113" fmla="*/ 372777 w 482853"/>
              <a:gd name="connsiteY5-114" fmla="*/ 315717 h 357883"/>
              <a:gd name="connsiteX6-115" fmla="*/ 355405 w 482853"/>
              <a:gd name="connsiteY6-116" fmla="*/ 251198 h 357883"/>
              <a:gd name="connsiteX7-117" fmla="*/ 315648 w 482853"/>
              <a:gd name="connsiteY7-118" fmla="*/ 105931 h 357883"/>
              <a:gd name="connsiteX8-119" fmla="*/ 174498 w 482853"/>
              <a:gd name="connsiteY8-120" fmla="*/ 110272 h 357883"/>
              <a:gd name="connsiteX9-121" fmla="*/ 162676 w 482853"/>
              <a:gd name="connsiteY9-122" fmla="*/ 258589 h 357883"/>
              <a:gd name="connsiteX10-123" fmla="*/ 156570 w 482853"/>
              <a:gd name="connsiteY10-124" fmla="*/ 346185 h 357883"/>
              <a:gd name="connsiteX11-125" fmla="*/ 78600 w 482853"/>
              <a:gd name="connsiteY11-126" fmla="*/ 326296 h 357883"/>
              <a:gd name="connsiteX0-127" fmla="*/ 78600 w 482853"/>
              <a:gd name="connsiteY0-128" fmla="*/ 326296 h 357883"/>
              <a:gd name="connsiteX1-129" fmla="*/ 98099 w 482853"/>
              <a:gd name="connsiteY1-130" fmla="*/ 34612 h 357883"/>
              <a:gd name="connsiteX2-131" fmla="*/ 381727 w 482853"/>
              <a:gd name="connsiteY2-132" fmla="*/ 22223 h 357883"/>
              <a:gd name="connsiteX3-133" fmla="*/ 482310 w 482853"/>
              <a:gd name="connsiteY3-134" fmla="*/ 199034 h 357883"/>
              <a:gd name="connsiteX4-135" fmla="*/ 420858 w 482853"/>
              <a:gd name="connsiteY4-136" fmla="*/ 339099 h 357883"/>
              <a:gd name="connsiteX5-137" fmla="*/ 372777 w 482853"/>
              <a:gd name="connsiteY5-138" fmla="*/ 315717 h 357883"/>
              <a:gd name="connsiteX6-139" fmla="*/ 350642 w 482853"/>
              <a:gd name="connsiteY6-140" fmla="*/ 253579 h 357883"/>
              <a:gd name="connsiteX7-141" fmla="*/ 315648 w 482853"/>
              <a:gd name="connsiteY7-142" fmla="*/ 105931 h 357883"/>
              <a:gd name="connsiteX8-143" fmla="*/ 174498 w 482853"/>
              <a:gd name="connsiteY8-144" fmla="*/ 110272 h 357883"/>
              <a:gd name="connsiteX9-145" fmla="*/ 162676 w 482853"/>
              <a:gd name="connsiteY9-146" fmla="*/ 258589 h 357883"/>
              <a:gd name="connsiteX10-147" fmla="*/ 156570 w 482853"/>
              <a:gd name="connsiteY10-148" fmla="*/ 346185 h 357883"/>
              <a:gd name="connsiteX11-149" fmla="*/ 78600 w 482853"/>
              <a:gd name="connsiteY11-150" fmla="*/ 326296 h 357883"/>
              <a:gd name="connsiteX0-151" fmla="*/ 78600 w 482853"/>
              <a:gd name="connsiteY0-152" fmla="*/ 326296 h 357883"/>
              <a:gd name="connsiteX1-153" fmla="*/ 98099 w 482853"/>
              <a:gd name="connsiteY1-154" fmla="*/ 34612 h 357883"/>
              <a:gd name="connsiteX2-155" fmla="*/ 381727 w 482853"/>
              <a:gd name="connsiteY2-156" fmla="*/ 22223 h 357883"/>
              <a:gd name="connsiteX3-157" fmla="*/ 482310 w 482853"/>
              <a:gd name="connsiteY3-158" fmla="*/ 199034 h 357883"/>
              <a:gd name="connsiteX4-159" fmla="*/ 420858 w 482853"/>
              <a:gd name="connsiteY4-160" fmla="*/ 339099 h 357883"/>
              <a:gd name="connsiteX5-161" fmla="*/ 372777 w 482853"/>
              <a:gd name="connsiteY5-162" fmla="*/ 315717 h 357883"/>
              <a:gd name="connsiteX6-163" fmla="*/ 350642 w 482853"/>
              <a:gd name="connsiteY6-164" fmla="*/ 253579 h 357883"/>
              <a:gd name="connsiteX7-165" fmla="*/ 315648 w 482853"/>
              <a:gd name="connsiteY7-166" fmla="*/ 105931 h 357883"/>
              <a:gd name="connsiteX8-167" fmla="*/ 174498 w 482853"/>
              <a:gd name="connsiteY8-168" fmla="*/ 110272 h 357883"/>
              <a:gd name="connsiteX9-169" fmla="*/ 172201 w 482853"/>
              <a:gd name="connsiteY9-170" fmla="*/ 260971 h 357883"/>
              <a:gd name="connsiteX10-171" fmla="*/ 156570 w 482853"/>
              <a:gd name="connsiteY10-172" fmla="*/ 346185 h 357883"/>
              <a:gd name="connsiteX11-173" fmla="*/ 78600 w 482853"/>
              <a:gd name="connsiteY11-174" fmla="*/ 326296 h 357883"/>
              <a:gd name="connsiteX0-175" fmla="*/ 86886 w 412558"/>
              <a:gd name="connsiteY0-176" fmla="*/ 360065 h 360696"/>
              <a:gd name="connsiteX1-177" fmla="*/ 27804 w 412558"/>
              <a:gd name="connsiteY1-178" fmla="*/ 37425 h 360696"/>
              <a:gd name="connsiteX2-179" fmla="*/ 311432 w 412558"/>
              <a:gd name="connsiteY2-180" fmla="*/ 25036 h 360696"/>
              <a:gd name="connsiteX3-181" fmla="*/ 412015 w 412558"/>
              <a:gd name="connsiteY3-182" fmla="*/ 201847 h 360696"/>
              <a:gd name="connsiteX4-183" fmla="*/ 350563 w 412558"/>
              <a:gd name="connsiteY4-184" fmla="*/ 341912 h 360696"/>
              <a:gd name="connsiteX5-185" fmla="*/ 302482 w 412558"/>
              <a:gd name="connsiteY5-186" fmla="*/ 318530 h 360696"/>
              <a:gd name="connsiteX6-187" fmla="*/ 280347 w 412558"/>
              <a:gd name="connsiteY6-188" fmla="*/ 256392 h 360696"/>
              <a:gd name="connsiteX7-189" fmla="*/ 245353 w 412558"/>
              <a:gd name="connsiteY7-190" fmla="*/ 108744 h 360696"/>
              <a:gd name="connsiteX8-191" fmla="*/ 104203 w 412558"/>
              <a:gd name="connsiteY8-192" fmla="*/ 113085 h 360696"/>
              <a:gd name="connsiteX9-193" fmla="*/ 101906 w 412558"/>
              <a:gd name="connsiteY9-194" fmla="*/ 263784 h 360696"/>
              <a:gd name="connsiteX10-195" fmla="*/ 86275 w 412558"/>
              <a:gd name="connsiteY10-196" fmla="*/ 348998 h 360696"/>
              <a:gd name="connsiteX11-197" fmla="*/ 86886 w 412558"/>
              <a:gd name="connsiteY11-198" fmla="*/ 360065 h 360696"/>
              <a:gd name="connsiteX0-199" fmla="*/ 125305 w 450977"/>
              <a:gd name="connsiteY0-200" fmla="*/ 353326 h 353957"/>
              <a:gd name="connsiteX1-201" fmla="*/ 2758 w 450977"/>
              <a:gd name="connsiteY1-202" fmla="*/ 240352 h 353957"/>
              <a:gd name="connsiteX2-203" fmla="*/ 66223 w 450977"/>
              <a:gd name="connsiteY2-204" fmla="*/ 30686 h 353957"/>
              <a:gd name="connsiteX3-205" fmla="*/ 349851 w 450977"/>
              <a:gd name="connsiteY3-206" fmla="*/ 18297 h 353957"/>
              <a:gd name="connsiteX4-207" fmla="*/ 450434 w 450977"/>
              <a:gd name="connsiteY4-208" fmla="*/ 195108 h 353957"/>
              <a:gd name="connsiteX5-209" fmla="*/ 388982 w 450977"/>
              <a:gd name="connsiteY5-210" fmla="*/ 335173 h 353957"/>
              <a:gd name="connsiteX6-211" fmla="*/ 340901 w 450977"/>
              <a:gd name="connsiteY6-212" fmla="*/ 311791 h 353957"/>
              <a:gd name="connsiteX7-213" fmla="*/ 318766 w 450977"/>
              <a:gd name="connsiteY7-214" fmla="*/ 249653 h 353957"/>
              <a:gd name="connsiteX8-215" fmla="*/ 283772 w 450977"/>
              <a:gd name="connsiteY8-216" fmla="*/ 102005 h 353957"/>
              <a:gd name="connsiteX9-217" fmla="*/ 142622 w 450977"/>
              <a:gd name="connsiteY9-218" fmla="*/ 106346 h 353957"/>
              <a:gd name="connsiteX10-219" fmla="*/ 140325 w 450977"/>
              <a:gd name="connsiteY10-220" fmla="*/ 257045 h 353957"/>
              <a:gd name="connsiteX11-221" fmla="*/ 124694 w 450977"/>
              <a:gd name="connsiteY11-222" fmla="*/ 342259 h 353957"/>
              <a:gd name="connsiteX12" fmla="*/ 125305 w 450977"/>
              <a:gd name="connsiteY12" fmla="*/ 353326 h 353957"/>
              <a:gd name="connsiteX0-223" fmla="*/ 120942 w 446614"/>
              <a:gd name="connsiteY0-224" fmla="*/ 352687 h 353318"/>
              <a:gd name="connsiteX1-225" fmla="*/ 3157 w 446614"/>
              <a:gd name="connsiteY1-226" fmla="*/ 227807 h 353318"/>
              <a:gd name="connsiteX2-227" fmla="*/ 61860 w 446614"/>
              <a:gd name="connsiteY2-228" fmla="*/ 30047 h 353318"/>
              <a:gd name="connsiteX3-229" fmla="*/ 345488 w 446614"/>
              <a:gd name="connsiteY3-230" fmla="*/ 17658 h 353318"/>
              <a:gd name="connsiteX4-231" fmla="*/ 446071 w 446614"/>
              <a:gd name="connsiteY4-232" fmla="*/ 194469 h 353318"/>
              <a:gd name="connsiteX5-233" fmla="*/ 384619 w 446614"/>
              <a:gd name="connsiteY5-234" fmla="*/ 334534 h 353318"/>
              <a:gd name="connsiteX6-235" fmla="*/ 336538 w 446614"/>
              <a:gd name="connsiteY6-236" fmla="*/ 311152 h 353318"/>
              <a:gd name="connsiteX7-237" fmla="*/ 314403 w 446614"/>
              <a:gd name="connsiteY7-238" fmla="*/ 249014 h 353318"/>
              <a:gd name="connsiteX8-239" fmla="*/ 279409 w 446614"/>
              <a:gd name="connsiteY8-240" fmla="*/ 101366 h 353318"/>
              <a:gd name="connsiteX9-241" fmla="*/ 138259 w 446614"/>
              <a:gd name="connsiteY9-242" fmla="*/ 105707 h 353318"/>
              <a:gd name="connsiteX10-243" fmla="*/ 135962 w 446614"/>
              <a:gd name="connsiteY10-244" fmla="*/ 256406 h 353318"/>
              <a:gd name="connsiteX11-245" fmla="*/ 120331 w 446614"/>
              <a:gd name="connsiteY11-246" fmla="*/ 341620 h 353318"/>
              <a:gd name="connsiteX12-247" fmla="*/ 120942 w 446614"/>
              <a:gd name="connsiteY12-248" fmla="*/ 352687 h 353318"/>
              <a:gd name="connsiteX0-249" fmla="*/ 120942 w 446614"/>
              <a:gd name="connsiteY0-250" fmla="*/ 352687 h 353318"/>
              <a:gd name="connsiteX1-251" fmla="*/ 3157 w 446614"/>
              <a:gd name="connsiteY1-252" fmla="*/ 227807 h 353318"/>
              <a:gd name="connsiteX2-253" fmla="*/ 61860 w 446614"/>
              <a:gd name="connsiteY2-254" fmla="*/ 30047 h 353318"/>
              <a:gd name="connsiteX3-255" fmla="*/ 345488 w 446614"/>
              <a:gd name="connsiteY3-256" fmla="*/ 17658 h 353318"/>
              <a:gd name="connsiteX4-257" fmla="*/ 446071 w 446614"/>
              <a:gd name="connsiteY4-258" fmla="*/ 194469 h 353318"/>
              <a:gd name="connsiteX5-259" fmla="*/ 384619 w 446614"/>
              <a:gd name="connsiteY5-260" fmla="*/ 334534 h 353318"/>
              <a:gd name="connsiteX6-261" fmla="*/ 336538 w 446614"/>
              <a:gd name="connsiteY6-262" fmla="*/ 311152 h 353318"/>
              <a:gd name="connsiteX7-263" fmla="*/ 314403 w 446614"/>
              <a:gd name="connsiteY7-264" fmla="*/ 249014 h 353318"/>
              <a:gd name="connsiteX8-265" fmla="*/ 279409 w 446614"/>
              <a:gd name="connsiteY8-266" fmla="*/ 101366 h 353318"/>
              <a:gd name="connsiteX9-267" fmla="*/ 138259 w 446614"/>
              <a:gd name="connsiteY9-268" fmla="*/ 105707 h 353318"/>
              <a:gd name="connsiteX10-269" fmla="*/ 135962 w 446614"/>
              <a:gd name="connsiteY10-270" fmla="*/ 256406 h 353318"/>
              <a:gd name="connsiteX11-271" fmla="*/ 120331 w 446614"/>
              <a:gd name="connsiteY11-272" fmla="*/ 341620 h 353318"/>
              <a:gd name="connsiteX12-273" fmla="*/ 120942 w 446614"/>
              <a:gd name="connsiteY12-274" fmla="*/ 352687 h 353318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11" y="connsiteY5-12"/>
              </a:cxn>
              <a:cxn ang="0">
                <a:pos x="connsiteX6-13" y="connsiteY6-14"/>
              </a:cxn>
              <a:cxn ang="0">
                <a:pos x="connsiteX7-15" y="connsiteY7-16"/>
              </a:cxn>
              <a:cxn ang="0">
                <a:pos x="connsiteX8-17" y="connsiteY8-18"/>
              </a:cxn>
              <a:cxn ang="0">
                <a:pos x="connsiteX9-37" y="connsiteY9-38"/>
              </a:cxn>
              <a:cxn ang="0">
                <a:pos x="connsiteX10-79" y="connsiteY10-80"/>
              </a:cxn>
              <a:cxn ang="0">
                <a:pos x="connsiteX11-125" y="connsiteY11-126"/>
              </a:cxn>
              <a:cxn ang="0">
                <a:pos x="connsiteX12-247" y="connsiteY12-248"/>
              </a:cxn>
            </a:cxnLst>
            <a:rect l="l" t="t" r="r" b="b"/>
            <a:pathLst>
              <a:path w="446614" h="353318">
                <a:moveTo>
                  <a:pt x="120942" y="352687"/>
                </a:moveTo>
                <a:cubicBezTo>
                  <a:pt x="107366" y="330543"/>
                  <a:pt x="17766" y="269674"/>
                  <a:pt x="3157" y="227807"/>
                </a:cubicBezTo>
                <a:cubicBezTo>
                  <a:pt x="-6690" y="174034"/>
                  <a:pt x="4805" y="65072"/>
                  <a:pt x="61860" y="30047"/>
                </a:cubicBezTo>
                <a:cubicBezTo>
                  <a:pt x="118915" y="-4978"/>
                  <a:pt x="281453" y="-9746"/>
                  <a:pt x="345488" y="17658"/>
                </a:cubicBezTo>
                <a:cubicBezTo>
                  <a:pt x="409523" y="45062"/>
                  <a:pt x="449074" y="144037"/>
                  <a:pt x="446071" y="194469"/>
                </a:cubicBezTo>
                <a:cubicBezTo>
                  <a:pt x="452593" y="247282"/>
                  <a:pt x="398509" y="310324"/>
                  <a:pt x="384619" y="334534"/>
                </a:cubicBezTo>
                <a:cubicBezTo>
                  <a:pt x="390270" y="384243"/>
                  <a:pt x="351812" y="320643"/>
                  <a:pt x="336538" y="311152"/>
                </a:cubicBezTo>
                <a:cubicBezTo>
                  <a:pt x="321264" y="301661"/>
                  <a:pt x="331068" y="284772"/>
                  <a:pt x="314403" y="249014"/>
                </a:cubicBezTo>
                <a:cubicBezTo>
                  <a:pt x="389373" y="205557"/>
                  <a:pt x="308766" y="125251"/>
                  <a:pt x="279409" y="101366"/>
                </a:cubicBezTo>
                <a:cubicBezTo>
                  <a:pt x="250052" y="77481"/>
                  <a:pt x="181108" y="90123"/>
                  <a:pt x="138259" y="105707"/>
                </a:cubicBezTo>
                <a:cubicBezTo>
                  <a:pt x="47749" y="138625"/>
                  <a:pt x="51101" y="218453"/>
                  <a:pt x="135962" y="256406"/>
                </a:cubicBezTo>
                <a:cubicBezTo>
                  <a:pt x="120900" y="267369"/>
                  <a:pt x="135393" y="330657"/>
                  <a:pt x="120331" y="341620"/>
                </a:cubicBezTo>
                <a:cubicBezTo>
                  <a:pt x="107367" y="353226"/>
                  <a:pt x="133906" y="341081"/>
                  <a:pt x="120942" y="352687"/>
                </a:cubicBezTo>
                <a:close/>
              </a:path>
            </a:pathLst>
          </a:cu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44" name="流程图: 接点 43"/>
          <p:cNvSpPr/>
          <p:nvPr userDrawn="1"/>
        </p:nvSpPr>
        <p:spPr>
          <a:xfrm>
            <a:off x="2145020" y="457147"/>
            <a:ext cx="288000" cy="288162"/>
          </a:xfrm>
          <a:prstGeom prst="flowChartConnector">
            <a:avLst/>
          </a:prstGeom>
          <a:solidFill>
            <a:srgbClr val="00924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45" name="空心弧 18"/>
          <p:cNvSpPr/>
          <p:nvPr userDrawn="1"/>
        </p:nvSpPr>
        <p:spPr>
          <a:xfrm rot="5400000">
            <a:off x="2119462" y="187158"/>
            <a:ext cx="446614" cy="353318"/>
          </a:xfrm>
          <a:custGeom>
            <a:avLst/>
            <a:gdLst>
              <a:gd name="connsiteX0" fmla="*/ 78598 w 503582"/>
              <a:gd name="connsiteY0" fmla="*/ 331635 h 384313"/>
              <a:gd name="connsiteX1" fmla="*/ 98097 w 503582"/>
              <a:gd name="connsiteY1" fmla="*/ 39951 h 384313"/>
              <a:gd name="connsiteX2" fmla="*/ 381725 w 503582"/>
              <a:gd name="connsiteY2" fmla="*/ 27562 h 384313"/>
              <a:gd name="connsiteX3" fmla="*/ 447048 w 503582"/>
              <a:gd name="connsiteY3" fmla="*/ 313482 h 384313"/>
              <a:gd name="connsiteX4" fmla="*/ 355403 w 503582"/>
              <a:gd name="connsiteY4" fmla="*/ 256537 h 384313"/>
              <a:gd name="connsiteX5" fmla="*/ 315646 w 503582"/>
              <a:gd name="connsiteY5" fmla="*/ 111270 h 384313"/>
              <a:gd name="connsiteX6" fmla="*/ 174496 w 503582"/>
              <a:gd name="connsiteY6" fmla="*/ 115611 h 384313"/>
              <a:gd name="connsiteX7" fmla="*/ 162674 w 503582"/>
              <a:gd name="connsiteY7" fmla="*/ 263928 h 384313"/>
              <a:gd name="connsiteX8" fmla="*/ 78598 w 503582"/>
              <a:gd name="connsiteY8" fmla="*/ 331635 h 384313"/>
              <a:gd name="connsiteX0-1" fmla="*/ 78600 w 503614"/>
              <a:gd name="connsiteY0-2" fmla="*/ 331635 h 353527"/>
              <a:gd name="connsiteX1-3" fmla="*/ 98099 w 503614"/>
              <a:gd name="connsiteY1-4" fmla="*/ 39951 h 353527"/>
              <a:gd name="connsiteX2-5" fmla="*/ 381727 w 503614"/>
              <a:gd name="connsiteY2-6" fmla="*/ 27562 h 353527"/>
              <a:gd name="connsiteX3-7" fmla="*/ 447050 w 503614"/>
              <a:gd name="connsiteY3-8" fmla="*/ 313482 h 353527"/>
              <a:gd name="connsiteX4-9" fmla="*/ 355405 w 503614"/>
              <a:gd name="connsiteY4-10" fmla="*/ 256537 h 353527"/>
              <a:gd name="connsiteX5-11" fmla="*/ 315648 w 503614"/>
              <a:gd name="connsiteY5-12" fmla="*/ 111270 h 353527"/>
              <a:gd name="connsiteX6-13" fmla="*/ 174498 w 503614"/>
              <a:gd name="connsiteY6-14" fmla="*/ 115611 h 353527"/>
              <a:gd name="connsiteX7-15" fmla="*/ 162676 w 503614"/>
              <a:gd name="connsiteY7-16" fmla="*/ 263928 h 353527"/>
              <a:gd name="connsiteX8-17" fmla="*/ 156570 w 503614"/>
              <a:gd name="connsiteY8-18" fmla="*/ 351524 h 353527"/>
              <a:gd name="connsiteX9" fmla="*/ 78600 w 503614"/>
              <a:gd name="connsiteY9" fmla="*/ 331635 h 353527"/>
              <a:gd name="connsiteX0-19" fmla="*/ 78600 w 503614"/>
              <a:gd name="connsiteY0-20" fmla="*/ 331635 h 353527"/>
              <a:gd name="connsiteX1-21" fmla="*/ 98099 w 503614"/>
              <a:gd name="connsiteY1-22" fmla="*/ 39951 h 353527"/>
              <a:gd name="connsiteX2-23" fmla="*/ 381727 w 503614"/>
              <a:gd name="connsiteY2-24" fmla="*/ 27562 h 353527"/>
              <a:gd name="connsiteX3-25" fmla="*/ 447050 w 503614"/>
              <a:gd name="connsiteY3-26" fmla="*/ 313482 h 353527"/>
              <a:gd name="connsiteX4-27" fmla="*/ 355405 w 503614"/>
              <a:gd name="connsiteY4-28" fmla="*/ 256537 h 353527"/>
              <a:gd name="connsiteX5-29" fmla="*/ 315648 w 503614"/>
              <a:gd name="connsiteY5-30" fmla="*/ 111270 h 353527"/>
              <a:gd name="connsiteX6-31" fmla="*/ 174498 w 503614"/>
              <a:gd name="connsiteY6-32" fmla="*/ 115611 h 353527"/>
              <a:gd name="connsiteX7-33" fmla="*/ 162676 w 503614"/>
              <a:gd name="connsiteY7-34" fmla="*/ 263928 h 353527"/>
              <a:gd name="connsiteX8-35" fmla="*/ 156570 w 503614"/>
              <a:gd name="connsiteY8-36" fmla="*/ 351524 h 353527"/>
              <a:gd name="connsiteX9-37" fmla="*/ 78600 w 503614"/>
              <a:gd name="connsiteY9-38" fmla="*/ 331635 h 353527"/>
              <a:gd name="connsiteX0-39" fmla="*/ 78600 w 503614"/>
              <a:gd name="connsiteY0-40" fmla="*/ 331635 h 353527"/>
              <a:gd name="connsiteX1-41" fmla="*/ 98099 w 503614"/>
              <a:gd name="connsiteY1-42" fmla="*/ 39951 h 353527"/>
              <a:gd name="connsiteX2-43" fmla="*/ 381727 w 503614"/>
              <a:gd name="connsiteY2-44" fmla="*/ 27562 h 353527"/>
              <a:gd name="connsiteX3-45" fmla="*/ 447050 w 503614"/>
              <a:gd name="connsiteY3-46" fmla="*/ 313482 h 353527"/>
              <a:gd name="connsiteX4-47" fmla="*/ 372777 w 503614"/>
              <a:gd name="connsiteY4-48" fmla="*/ 321056 h 353527"/>
              <a:gd name="connsiteX5-49" fmla="*/ 355405 w 503614"/>
              <a:gd name="connsiteY5-50" fmla="*/ 256537 h 353527"/>
              <a:gd name="connsiteX6-51" fmla="*/ 315648 w 503614"/>
              <a:gd name="connsiteY6-52" fmla="*/ 111270 h 353527"/>
              <a:gd name="connsiteX7-53" fmla="*/ 174498 w 503614"/>
              <a:gd name="connsiteY7-54" fmla="*/ 115611 h 353527"/>
              <a:gd name="connsiteX8-55" fmla="*/ 162676 w 503614"/>
              <a:gd name="connsiteY8-56" fmla="*/ 263928 h 353527"/>
              <a:gd name="connsiteX9-57" fmla="*/ 156570 w 503614"/>
              <a:gd name="connsiteY9-58" fmla="*/ 351524 h 353527"/>
              <a:gd name="connsiteX10" fmla="*/ 78600 w 503614"/>
              <a:gd name="connsiteY10" fmla="*/ 331635 h 353527"/>
              <a:gd name="connsiteX0-59" fmla="*/ 78600 w 465644"/>
              <a:gd name="connsiteY0-60" fmla="*/ 335721 h 367308"/>
              <a:gd name="connsiteX1-61" fmla="*/ 98099 w 465644"/>
              <a:gd name="connsiteY1-62" fmla="*/ 44037 h 367308"/>
              <a:gd name="connsiteX2-63" fmla="*/ 381727 w 465644"/>
              <a:gd name="connsiteY2-64" fmla="*/ 31648 h 367308"/>
              <a:gd name="connsiteX3-65" fmla="*/ 420858 w 465644"/>
              <a:gd name="connsiteY3-66" fmla="*/ 348524 h 367308"/>
              <a:gd name="connsiteX4-67" fmla="*/ 372777 w 465644"/>
              <a:gd name="connsiteY4-68" fmla="*/ 325142 h 367308"/>
              <a:gd name="connsiteX5-69" fmla="*/ 355405 w 465644"/>
              <a:gd name="connsiteY5-70" fmla="*/ 260623 h 367308"/>
              <a:gd name="connsiteX6-71" fmla="*/ 315648 w 465644"/>
              <a:gd name="connsiteY6-72" fmla="*/ 115356 h 367308"/>
              <a:gd name="connsiteX7-73" fmla="*/ 174498 w 465644"/>
              <a:gd name="connsiteY7-74" fmla="*/ 119697 h 367308"/>
              <a:gd name="connsiteX8-75" fmla="*/ 162676 w 465644"/>
              <a:gd name="connsiteY8-76" fmla="*/ 268014 h 367308"/>
              <a:gd name="connsiteX9-77" fmla="*/ 156570 w 465644"/>
              <a:gd name="connsiteY9-78" fmla="*/ 355610 h 367308"/>
              <a:gd name="connsiteX10-79" fmla="*/ 78600 w 465644"/>
              <a:gd name="connsiteY10-80" fmla="*/ 335721 h 367308"/>
              <a:gd name="connsiteX0-81" fmla="*/ 78600 w 482853"/>
              <a:gd name="connsiteY0-82" fmla="*/ 326296 h 357883"/>
              <a:gd name="connsiteX1-83" fmla="*/ 98099 w 482853"/>
              <a:gd name="connsiteY1-84" fmla="*/ 34612 h 357883"/>
              <a:gd name="connsiteX2-85" fmla="*/ 381727 w 482853"/>
              <a:gd name="connsiteY2-86" fmla="*/ 22223 h 357883"/>
              <a:gd name="connsiteX3-87" fmla="*/ 482310 w 482853"/>
              <a:gd name="connsiteY3-88" fmla="*/ 199034 h 357883"/>
              <a:gd name="connsiteX4-89" fmla="*/ 420858 w 482853"/>
              <a:gd name="connsiteY4-90" fmla="*/ 339099 h 357883"/>
              <a:gd name="connsiteX5-91" fmla="*/ 372777 w 482853"/>
              <a:gd name="connsiteY5-92" fmla="*/ 315717 h 357883"/>
              <a:gd name="connsiteX6-93" fmla="*/ 355405 w 482853"/>
              <a:gd name="connsiteY6-94" fmla="*/ 251198 h 357883"/>
              <a:gd name="connsiteX7-95" fmla="*/ 315648 w 482853"/>
              <a:gd name="connsiteY7-96" fmla="*/ 105931 h 357883"/>
              <a:gd name="connsiteX8-97" fmla="*/ 174498 w 482853"/>
              <a:gd name="connsiteY8-98" fmla="*/ 110272 h 357883"/>
              <a:gd name="connsiteX9-99" fmla="*/ 162676 w 482853"/>
              <a:gd name="connsiteY9-100" fmla="*/ 258589 h 357883"/>
              <a:gd name="connsiteX10-101" fmla="*/ 156570 w 482853"/>
              <a:gd name="connsiteY10-102" fmla="*/ 346185 h 357883"/>
              <a:gd name="connsiteX11" fmla="*/ 78600 w 482853"/>
              <a:gd name="connsiteY11" fmla="*/ 326296 h 357883"/>
              <a:gd name="connsiteX0-103" fmla="*/ 78600 w 482853"/>
              <a:gd name="connsiteY0-104" fmla="*/ 326296 h 357883"/>
              <a:gd name="connsiteX1-105" fmla="*/ 98099 w 482853"/>
              <a:gd name="connsiteY1-106" fmla="*/ 34612 h 357883"/>
              <a:gd name="connsiteX2-107" fmla="*/ 381727 w 482853"/>
              <a:gd name="connsiteY2-108" fmla="*/ 22223 h 357883"/>
              <a:gd name="connsiteX3-109" fmla="*/ 482310 w 482853"/>
              <a:gd name="connsiteY3-110" fmla="*/ 199034 h 357883"/>
              <a:gd name="connsiteX4-111" fmla="*/ 420858 w 482853"/>
              <a:gd name="connsiteY4-112" fmla="*/ 339099 h 357883"/>
              <a:gd name="connsiteX5-113" fmla="*/ 372777 w 482853"/>
              <a:gd name="connsiteY5-114" fmla="*/ 315717 h 357883"/>
              <a:gd name="connsiteX6-115" fmla="*/ 355405 w 482853"/>
              <a:gd name="connsiteY6-116" fmla="*/ 251198 h 357883"/>
              <a:gd name="connsiteX7-117" fmla="*/ 315648 w 482853"/>
              <a:gd name="connsiteY7-118" fmla="*/ 105931 h 357883"/>
              <a:gd name="connsiteX8-119" fmla="*/ 174498 w 482853"/>
              <a:gd name="connsiteY8-120" fmla="*/ 110272 h 357883"/>
              <a:gd name="connsiteX9-121" fmla="*/ 162676 w 482853"/>
              <a:gd name="connsiteY9-122" fmla="*/ 258589 h 357883"/>
              <a:gd name="connsiteX10-123" fmla="*/ 156570 w 482853"/>
              <a:gd name="connsiteY10-124" fmla="*/ 346185 h 357883"/>
              <a:gd name="connsiteX11-125" fmla="*/ 78600 w 482853"/>
              <a:gd name="connsiteY11-126" fmla="*/ 326296 h 357883"/>
              <a:gd name="connsiteX0-127" fmla="*/ 78600 w 482853"/>
              <a:gd name="connsiteY0-128" fmla="*/ 326296 h 357883"/>
              <a:gd name="connsiteX1-129" fmla="*/ 98099 w 482853"/>
              <a:gd name="connsiteY1-130" fmla="*/ 34612 h 357883"/>
              <a:gd name="connsiteX2-131" fmla="*/ 381727 w 482853"/>
              <a:gd name="connsiteY2-132" fmla="*/ 22223 h 357883"/>
              <a:gd name="connsiteX3-133" fmla="*/ 482310 w 482853"/>
              <a:gd name="connsiteY3-134" fmla="*/ 199034 h 357883"/>
              <a:gd name="connsiteX4-135" fmla="*/ 420858 w 482853"/>
              <a:gd name="connsiteY4-136" fmla="*/ 339099 h 357883"/>
              <a:gd name="connsiteX5-137" fmla="*/ 372777 w 482853"/>
              <a:gd name="connsiteY5-138" fmla="*/ 315717 h 357883"/>
              <a:gd name="connsiteX6-139" fmla="*/ 350642 w 482853"/>
              <a:gd name="connsiteY6-140" fmla="*/ 253579 h 357883"/>
              <a:gd name="connsiteX7-141" fmla="*/ 315648 w 482853"/>
              <a:gd name="connsiteY7-142" fmla="*/ 105931 h 357883"/>
              <a:gd name="connsiteX8-143" fmla="*/ 174498 w 482853"/>
              <a:gd name="connsiteY8-144" fmla="*/ 110272 h 357883"/>
              <a:gd name="connsiteX9-145" fmla="*/ 162676 w 482853"/>
              <a:gd name="connsiteY9-146" fmla="*/ 258589 h 357883"/>
              <a:gd name="connsiteX10-147" fmla="*/ 156570 w 482853"/>
              <a:gd name="connsiteY10-148" fmla="*/ 346185 h 357883"/>
              <a:gd name="connsiteX11-149" fmla="*/ 78600 w 482853"/>
              <a:gd name="connsiteY11-150" fmla="*/ 326296 h 357883"/>
              <a:gd name="connsiteX0-151" fmla="*/ 78600 w 482853"/>
              <a:gd name="connsiteY0-152" fmla="*/ 326296 h 357883"/>
              <a:gd name="connsiteX1-153" fmla="*/ 98099 w 482853"/>
              <a:gd name="connsiteY1-154" fmla="*/ 34612 h 357883"/>
              <a:gd name="connsiteX2-155" fmla="*/ 381727 w 482853"/>
              <a:gd name="connsiteY2-156" fmla="*/ 22223 h 357883"/>
              <a:gd name="connsiteX3-157" fmla="*/ 482310 w 482853"/>
              <a:gd name="connsiteY3-158" fmla="*/ 199034 h 357883"/>
              <a:gd name="connsiteX4-159" fmla="*/ 420858 w 482853"/>
              <a:gd name="connsiteY4-160" fmla="*/ 339099 h 357883"/>
              <a:gd name="connsiteX5-161" fmla="*/ 372777 w 482853"/>
              <a:gd name="connsiteY5-162" fmla="*/ 315717 h 357883"/>
              <a:gd name="connsiteX6-163" fmla="*/ 350642 w 482853"/>
              <a:gd name="connsiteY6-164" fmla="*/ 253579 h 357883"/>
              <a:gd name="connsiteX7-165" fmla="*/ 315648 w 482853"/>
              <a:gd name="connsiteY7-166" fmla="*/ 105931 h 357883"/>
              <a:gd name="connsiteX8-167" fmla="*/ 174498 w 482853"/>
              <a:gd name="connsiteY8-168" fmla="*/ 110272 h 357883"/>
              <a:gd name="connsiteX9-169" fmla="*/ 172201 w 482853"/>
              <a:gd name="connsiteY9-170" fmla="*/ 260971 h 357883"/>
              <a:gd name="connsiteX10-171" fmla="*/ 156570 w 482853"/>
              <a:gd name="connsiteY10-172" fmla="*/ 346185 h 357883"/>
              <a:gd name="connsiteX11-173" fmla="*/ 78600 w 482853"/>
              <a:gd name="connsiteY11-174" fmla="*/ 326296 h 357883"/>
              <a:gd name="connsiteX0-175" fmla="*/ 86886 w 412558"/>
              <a:gd name="connsiteY0-176" fmla="*/ 360065 h 360696"/>
              <a:gd name="connsiteX1-177" fmla="*/ 27804 w 412558"/>
              <a:gd name="connsiteY1-178" fmla="*/ 37425 h 360696"/>
              <a:gd name="connsiteX2-179" fmla="*/ 311432 w 412558"/>
              <a:gd name="connsiteY2-180" fmla="*/ 25036 h 360696"/>
              <a:gd name="connsiteX3-181" fmla="*/ 412015 w 412558"/>
              <a:gd name="connsiteY3-182" fmla="*/ 201847 h 360696"/>
              <a:gd name="connsiteX4-183" fmla="*/ 350563 w 412558"/>
              <a:gd name="connsiteY4-184" fmla="*/ 341912 h 360696"/>
              <a:gd name="connsiteX5-185" fmla="*/ 302482 w 412558"/>
              <a:gd name="connsiteY5-186" fmla="*/ 318530 h 360696"/>
              <a:gd name="connsiteX6-187" fmla="*/ 280347 w 412558"/>
              <a:gd name="connsiteY6-188" fmla="*/ 256392 h 360696"/>
              <a:gd name="connsiteX7-189" fmla="*/ 245353 w 412558"/>
              <a:gd name="connsiteY7-190" fmla="*/ 108744 h 360696"/>
              <a:gd name="connsiteX8-191" fmla="*/ 104203 w 412558"/>
              <a:gd name="connsiteY8-192" fmla="*/ 113085 h 360696"/>
              <a:gd name="connsiteX9-193" fmla="*/ 101906 w 412558"/>
              <a:gd name="connsiteY9-194" fmla="*/ 263784 h 360696"/>
              <a:gd name="connsiteX10-195" fmla="*/ 86275 w 412558"/>
              <a:gd name="connsiteY10-196" fmla="*/ 348998 h 360696"/>
              <a:gd name="connsiteX11-197" fmla="*/ 86886 w 412558"/>
              <a:gd name="connsiteY11-198" fmla="*/ 360065 h 360696"/>
              <a:gd name="connsiteX0-199" fmla="*/ 125305 w 450977"/>
              <a:gd name="connsiteY0-200" fmla="*/ 353326 h 353957"/>
              <a:gd name="connsiteX1-201" fmla="*/ 2758 w 450977"/>
              <a:gd name="connsiteY1-202" fmla="*/ 240352 h 353957"/>
              <a:gd name="connsiteX2-203" fmla="*/ 66223 w 450977"/>
              <a:gd name="connsiteY2-204" fmla="*/ 30686 h 353957"/>
              <a:gd name="connsiteX3-205" fmla="*/ 349851 w 450977"/>
              <a:gd name="connsiteY3-206" fmla="*/ 18297 h 353957"/>
              <a:gd name="connsiteX4-207" fmla="*/ 450434 w 450977"/>
              <a:gd name="connsiteY4-208" fmla="*/ 195108 h 353957"/>
              <a:gd name="connsiteX5-209" fmla="*/ 388982 w 450977"/>
              <a:gd name="connsiteY5-210" fmla="*/ 335173 h 353957"/>
              <a:gd name="connsiteX6-211" fmla="*/ 340901 w 450977"/>
              <a:gd name="connsiteY6-212" fmla="*/ 311791 h 353957"/>
              <a:gd name="connsiteX7-213" fmla="*/ 318766 w 450977"/>
              <a:gd name="connsiteY7-214" fmla="*/ 249653 h 353957"/>
              <a:gd name="connsiteX8-215" fmla="*/ 283772 w 450977"/>
              <a:gd name="connsiteY8-216" fmla="*/ 102005 h 353957"/>
              <a:gd name="connsiteX9-217" fmla="*/ 142622 w 450977"/>
              <a:gd name="connsiteY9-218" fmla="*/ 106346 h 353957"/>
              <a:gd name="connsiteX10-219" fmla="*/ 140325 w 450977"/>
              <a:gd name="connsiteY10-220" fmla="*/ 257045 h 353957"/>
              <a:gd name="connsiteX11-221" fmla="*/ 124694 w 450977"/>
              <a:gd name="connsiteY11-222" fmla="*/ 342259 h 353957"/>
              <a:gd name="connsiteX12" fmla="*/ 125305 w 450977"/>
              <a:gd name="connsiteY12" fmla="*/ 353326 h 353957"/>
              <a:gd name="connsiteX0-223" fmla="*/ 120942 w 446614"/>
              <a:gd name="connsiteY0-224" fmla="*/ 352687 h 353318"/>
              <a:gd name="connsiteX1-225" fmla="*/ 3157 w 446614"/>
              <a:gd name="connsiteY1-226" fmla="*/ 227807 h 353318"/>
              <a:gd name="connsiteX2-227" fmla="*/ 61860 w 446614"/>
              <a:gd name="connsiteY2-228" fmla="*/ 30047 h 353318"/>
              <a:gd name="connsiteX3-229" fmla="*/ 345488 w 446614"/>
              <a:gd name="connsiteY3-230" fmla="*/ 17658 h 353318"/>
              <a:gd name="connsiteX4-231" fmla="*/ 446071 w 446614"/>
              <a:gd name="connsiteY4-232" fmla="*/ 194469 h 353318"/>
              <a:gd name="connsiteX5-233" fmla="*/ 384619 w 446614"/>
              <a:gd name="connsiteY5-234" fmla="*/ 334534 h 353318"/>
              <a:gd name="connsiteX6-235" fmla="*/ 336538 w 446614"/>
              <a:gd name="connsiteY6-236" fmla="*/ 311152 h 353318"/>
              <a:gd name="connsiteX7-237" fmla="*/ 314403 w 446614"/>
              <a:gd name="connsiteY7-238" fmla="*/ 249014 h 353318"/>
              <a:gd name="connsiteX8-239" fmla="*/ 279409 w 446614"/>
              <a:gd name="connsiteY8-240" fmla="*/ 101366 h 353318"/>
              <a:gd name="connsiteX9-241" fmla="*/ 138259 w 446614"/>
              <a:gd name="connsiteY9-242" fmla="*/ 105707 h 353318"/>
              <a:gd name="connsiteX10-243" fmla="*/ 135962 w 446614"/>
              <a:gd name="connsiteY10-244" fmla="*/ 256406 h 353318"/>
              <a:gd name="connsiteX11-245" fmla="*/ 120331 w 446614"/>
              <a:gd name="connsiteY11-246" fmla="*/ 341620 h 353318"/>
              <a:gd name="connsiteX12-247" fmla="*/ 120942 w 446614"/>
              <a:gd name="connsiteY12-248" fmla="*/ 352687 h 353318"/>
              <a:gd name="connsiteX0-249" fmla="*/ 120942 w 446614"/>
              <a:gd name="connsiteY0-250" fmla="*/ 352687 h 353318"/>
              <a:gd name="connsiteX1-251" fmla="*/ 3157 w 446614"/>
              <a:gd name="connsiteY1-252" fmla="*/ 227807 h 353318"/>
              <a:gd name="connsiteX2-253" fmla="*/ 61860 w 446614"/>
              <a:gd name="connsiteY2-254" fmla="*/ 30047 h 353318"/>
              <a:gd name="connsiteX3-255" fmla="*/ 345488 w 446614"/>
              <a:gd name="connsiteY3-256" fmla="*/ 17658 h 353318"/>
              <a:gd name="connsiteX4-257" fmla="*/ 446071 w 446614"/>
              <a:gd name="connsiteY4-258" fmla="*/ 194469 h 353318"/>
              <a:gd name="connsiteX5-259" fmla="*/ 384619 w 446614"/>
              <a:gd name="connsiteY5-260" fmla="*/ 334534 h 353318"/>
              <a:gd name="connsiteX6-261" fmla="*/ 336538 w 446614"/>
              <a:gd name="connsiteY6-262" fmla="*/ 311152 h 353318"/>
              <a:gd name="connsiteX7-263" fmla="*/ 314403 w 446614"/>
              <a:gd name="connsiteY7-264" fmla="*/ 249014 h 353318"/>
              <a:gd name="connsiteX8-265" fmla="*/ 279409 w 446614"/>
              <a:gd name="connsiteY8-266" fmla="*/ 101366 h 353318"/>
              <a:gd name="connsiteX9-267" fmla="*/ 138259 w 446614"/>
              <a:gd name="connsiteY9-268" fmla="*/ 105707 h 353318"/>
              <a:gd name="connsiteX10-269" fmla="*/ 135962 w 446614"/>
              <a:gd name="connsiteY10-270" fmla="*/ 256406 h 353318"/>
              <a:gd name="connsiteX11-271" fmla="*/ 120331 w 446614"/>
              <a:gd name="connsiteY11-272" fmla="*/ 341620 h 353318"/>
              <a:gd name="connsiteX12-273" fmla="*/ 120942 w 446614"/>
              <a:gd name="connsiteY12-274" fmla="*/ 352687 h 353318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11" y="connsiteY5-12"/>
              </a:cxn>
              <a:cxn ang="0">
                <a:pos x="connsiteX6-13" y="connsiteY6-14"/>
              </a:cxn>
              <a:cxn ang="0">
                <a:pos x="connsiteX7-15" y="connsiteY7-16"/>
              </a:cxn>
              <a:cxn ang="0">
                <a:pos x="connsiteX8-17" y="connsiteY8-18"/>
              </a:cxn>
              <a:cxn ang="0">
                <a:pos x="connsiteX9-37" y="connsiteY9-38"/>
              </a:cxn>
              <a:cxn ang="0">
                <a:pos x="connsiteX10-79" y="connsiteY10-80"/>
              </a:cxn>
              <a:cxn ang="0">
                <a:pos x="connsiteX11-125" y="connsiteY11-126"/>
              </a:cxn>
              <a:cxn ang="0">
                <a:pos x="connsiteX12-247" y="connsiteY12-248"/>
              </a:cxn>
            </a:cxnLst>
            <a:rect l="l" t="t" r="r" b="b"/>
            <a:pathLst>
              <a:path w="446614" h="353318">
                <a:moveTo>
                  <a:pt x="120942" y="352687"/>
                </a:moveTo>
                <a:cubicBezTo>
                  <a:pt x="107366" y="330543"/>
                  <a:pt x="17766" y="269674"/>
                  <a:pt x="3157" y="227807"/>
                </a:cubicBezTo>
                <a:cubicBezTo>
                  <a:pt x="-6690" y="174034"/>
                  <a:pt x="4805" y="65072"/>
                  <a:pt x="61860" y="30047"/>
                </a:cubicBezTo>
                <a:cubicBezTo>
                  <a:pt x="118915" y="-4978"/>
                  <a:pt x="281453" y="-9746"/>
                  <a:pt x="345488" y="17658"/>
                </a:cubicBezTo>
                <a:cubicBezTo>
                  <a:pt x="409523" y="45062"/>
                  <a:pt x="449074" y="144037"/>
                  <a:pt x="446071" y="194469"/>
                </a:cubicBezTo>
                <a:cubicBezTo>
                  <a:pt x="452593" y="247282"/>
                  <a:pt x="398509" y="310324"/>
                  <a:pt x="384619" y="334534"/>
                </a:cubicBezTo>
                <a:cubicBezTo>
                  <a:pt x="390270" y="384243"/>
                  <a:pt x="351812" y="320643"/>
                  <a:pt x="336538" y="311152"/>
                </a:cubicBezTo>
                <a:cubicBezTo>
                  <a:pt x="321264" y="301661"/>
                  <a:pt x="331068" y="284772"/>
                  <a:pt x="314403" y="249014"/>
                </a:cubicBezTo>
                <a:cubicBezTo>
                  <a:pt x="389373" y="205557"/>
                  <a:pt x="308766" y="125251"/>
                  <a:pt x="279409" y="101366"/>
                </a:cubicBezTo>
                <a:cubicBezTo>
                  <a:pt x="250052" y="77481"/>
                  <a:pt x="181108" y="90123"/>
                  <a:pt x="138259" y="105707"/>
                </a:cubicBezTo>
                <a:cubicBezTo>
                  <a:pt x="47749" y="138625"/>
                  <a:pt x="51101" y="218453"/>
                  <a:pt x="135962" y="256406"/>
                </a:cubicBezTo>
                <a:cubicBezTo>
                  <a:pt x="120900" y="267369"/>
                  <a:pt x="135393" y="330657"/>
                  <a:pt x="120331" y="341620"/>
                </a:cubicBezTo>
                <a:cubicBezTo>
                  <a:pt x="107367" y="353226"/>
                  <a:pt x="133906" y="341081"/>
                  <a:pt x="120942" y="352687"/>
                </a:cubicBezTo>
                <a:close/>
              </a:path>
            </a:pathLst>
          </a:cu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46" name="流程图: 接点 45"/>
          <p:cNvSpPr/>
          <p:nvPr userDrawn="1"/>
        </p:nvSpPr>
        <p:spPr>
          <a:xfrm>
            <a:off x="3309055" y="460134"/>
            <a:ext cx="288000" cy="288162"/>
          </a:xfrm>
          <a:prstGeom prst="flowChartConnector">
            <a:avLst/>
          </a:prstGeom>
          <a:solidFill>
            <a:srgbClr val="00924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47" name="空心弧 18"/>
          <p:cNvSpPr/>
          <p:nvPr userDrawn="1"/>
        </p:nvSpPr>
        <p:spPr>
          <a:xfrm rot="5400000">
            <a:off x="3283497" y="190145"/>
            <a:ext cx="446614" cy="353318"/>
          </a:xfrm>
          <a:custGeom>
            <a:avLst/>
            <a:gdLst>
              <a:gd name="connsiteX0" fmla="*/ 78598 w 503582"/>
              <a:gd name="connsiteY0" fmla="*/ 331635 h 384313"/>
              <a:gd name="connsiteX1" fmla="*/ 98097 w 503582"/>
              <a:gd name="connsiteY1" fmla="*/ 39951 h 384313"/>
              <a:gd name="connsiteX2" fmla="*/ 381725 w 503582"/>
              <a:gd name="connsiteY2" fmla="*/ 27562 h 384313"/>
              <a:gd name="connsiteX3" fmla="*/ 447048 w 503582"/>
              <a:gd name="connsiteY3" fmla="*/ 313482 h 384313"/>
              <a:gd name="connsiteX4" fmla="*/ 355403 w 503582"/>
              <a:gd name="connsiteY4" fmla="*/ 256537 h 384313"/>
              <a:gd name="connsiteX5" fmla="*/ 315646 w 503582"/>
              <a:gd name="connsiteY5" fmla="*/ 111270 h 384313"/>
              <a:gd name="connsiteX6" fmla="*/ 174496 w 503582"/>
              <a:gd name="connsiteY6" fmla="*/ 115611 h 384313"/>
              <a:gd name="connsiteX7" fmla="*/ 162674 w 503582"/>
              <a:gd name="connsiteY7" fmla="*/ 263928 h 384313"/>
              <a:gd name="connsiteX8" fmla="*/ 78598 w 503582"/>
              <a:gd name="connsiteY8" fmla="*/ 331635 h 384313"/>
              <a:gd name="connsiteX0-1" fmla="*/ 78600 w 503614"/>
              <a:gd name="connsiteY0-2" fmla="*/ 331635 h 353527"/>
              <a:gd name="connsiteX1-3" fmla="*/ 98099 w 503614"/>
              <a:gd name="connsiteY1-4" fmla="*/ 39951 h 353527"/>
              <a:gd name="connsiteX2-5" fmla="*/ 381727 w 503614"/>
              <a:gd name="connsiteY2-6" fmla="*/ 27562 h 353527"/>
              <a:gd name="connsiteX3-7" fmla="*/ 447050 w 503614"/>
              <a:gd name="connsiteY3-8" fmla="*/ 313482 h 353527"/>
              <a:gd name="connsiteX4-9" fmla="*/ 355405 w 503614"/>
              <a:gd name="connsiteY4-10" fmla="*/ 256537 h 353527"/>
              <a:gd name="connsiteX5-11" fmla="*/ 315648 w 503614"/>
              <a:gd name="connsiteY5-12" fmla="*/ 111270 h 353527"/>
              <a:gd name="connsiteX6-13" fmla="*/ 174498 w 503614"/>
              <a:gd name="connsiteY6-14" fmla="*/ 115611 h 353527"/>
              <a:gd name="connsiteX7-15" fmla="*/ 162676 w 503614"/>
              <a:gd name="connsiteY7-16" fmla="*/ 263928 h 353527"/>
              <a:gd name="connsiteX8-17" fmla="*/ 156570 w 503614"/>
              <a:gd name="connsiteY8-18" fmla="*/ 351524 h 353527"/>
              <a:gd name="connsiteX9" fmla="*/ 78600 w 503614"/>
              <a:gd name="connsiteY9" fmla="*/ 331635 h 353527"/>
              <a:gd name="connsiteX0-19" fmla="*/ 78600 w 503614"/>
              <a:gd name="connsiteY0-20" fmla="*/ 331635 h 353527"/>
              <a:gd name="connsiteX1-21" fmla="*/ 98099 w 503614"/>
              <a:gd name="connsiteY1-22" fmla="*/ 39951 h 353527"/>
              <a:gd name="connsiteX2-23" fmla="*/ 381727 w 503614"/>
              <a:gd name="connsiteY2-24" fmla="*/ 27562 h 353527"/>
              <a:gd name="connsiteX3-25" fmla="*/ 447050 w 503614"/>
              <a:gd name="connsiteY3-26" fmla="*/ 313482 h 353527"/>
              <a:gd name="connsiteX4-27" fmla="*/ 355405 w 503614"/>
              <a:gd name="connsiteY4-28" fmla="*/ 256537 h 353527"/>
              <a:gd name="connsiteX5-29" fmla="*/ 315648 w 503614"/>
              <a:gd name="connsiteY5-30" fmla="*/ 111270 h 353527"/>
              <a:gd name="connsiteX6-31" fmla="*/ 174498 w 503614"/>
              <a:gd name="connsiteY6-32" fmla="*/ 115611 h 353527"/>
              <a:gd name="connsiteX7-33" fmla="*/ 162676 w 503614"/>
              <a:gd name="connsiteY7-34" fmla="*/ 263928 h 353527"/>
              <a:gd name="connsiteX8-35" fmla="*/ 156570 w 503614"/>
              <a:gd name="connsiteY8-36" fmla="*/ 351524 h 353527"/>
              <a:gd name="connsiteX9-37" fmla="*/ 78600 w 503614"/>
              <a:gd name="connsiteY9-38" fmla="*/ 331635 h 353527"/>
              <a:gd name="connsiteX0-39" fmla="*/ 78600 w 503614"/>
              <a:gd name="connsiteY0-40" fmla="*/ 331635 h 353527"/>
              <a:gd name="connsiteX1-41" fmla="*/ 98099 w 503614"/>
              <a:gd name="connsiteY1-42" fmla="*/ 39951 h 353527"/>
              <a:gd name="connsiteX2-43" fmla="*/ 381727 w 503614"/>
              <a:gd name="connsiteY2-44" fmla="*/ 27562 h 353527"/>
              <a:gd name="connsiteX3-45" fmla="*/ 447050 w 503614"/>
              <a:gd name="connsiteY3-46" fmla="*/ 313482 h 353527"/>
              <a:gd name="connsiteX4-47" fmla="*/ 372777 w 503614"/>
              <a:gd name="connsiteY4-48" fmla="*/ 321056 h 353527"/>
              <a:gd name="connsiteX5-49" fmla="*/ 355405 w 503614"/>
              <a:gd name="connsiteY5-50" fmla="*/ 256537 h 353527"/>
              <a:gd name="connsiteX6-51" fmla="*/ 315648 w 503614"/>
              <a:gd name="connsiteY6-52" fmla="*/ 111270 h 353527"/>
              <a:gd name="connsiteX7-53" fmla="*/ 174498 w 503614"/>
              <a:gd name="connsiteY7-54" fmla="*/ 115611 h 353527"/>
              <a:gd name="connsiteX8-55" fmla="*/ 162676 w 503614"/>
              <a:gd name="connsiteY8-56" fmla="*/ 263928 h 353527"/>
              <a:gd name="connsiteX9-57" fmla="*/ 156570 w 503614"/>
              <a:gd name="connsiteY9-58" fmla="*/ 351524 h 353527"/>
              <a:gd name="connsiteX10" fmla="*/ 78600 w 503614"/>
              <a:gd name="connsiteY10" fmla="*/ 331635 h 353527"/>
              <a:gd name="connsiteX0-59" fmla="*/ 78600 w 465644"/>
              <a:gd name="connsiteY0-60" fmla="*/ 335721 h 367308"/>
              <a:gd name="connsiteX1-61" fmla="*/ 98099 w 465644"/>
              <a:gd name="connsiteY1-62" fmla="*/ 44037 h 367308"/>
              <a:gd name="connsiteX2-63" fmla="*/ 381727 w 465644"/>
              <a:gd name="connsiteY2-64" fmla="*/ 31648 h 367308"/>
              <a:gd name="connsiteX3-65" fmla="*/ 420858 w 465644"/>
              <a:gd name="connsiteY3-66" fmla="*/ 348524 h 367308"/>
              <a:gd name="connsiteX4-67" fmla="*/ 372777 w 465644"/>
              <a:gd name="connsiteY4-68" fmla="*/ 325142 h 367308"/>
              <a:gd name="connsiteX5-69" fmla="*/ 355405 w 465644"/>
              <a:gd name="connsiteY5-70" fmla="*/ 260623 h 367308"/>
              <a:gd name="connsiteX6-71" fmla="*/ 315648 w 465644"/>
              <a:gd name="connsiteY6-72" fmla="*/ 115356 h 367308"/>
              <a:gd name="connsiteX7-73" fmla="*/ 174498 w 465644"/>
              <a:gd name="connsiteY7-74" fmla="*/ 119697 h 367308"/>
              <a:gd name="connsiteX8-75" fmla="*/ 162676 w 465644"/>
              <a:gd name="connsiteY8-76" fmla="*/ 268014 h 367308"/>
              <a:gd name="connsiteX9-77" fmla="*/ 156570 w 465644"/>
              <a:gd name="connsiteY9-78" fmla="*/ 355610 h 367308"/>
              <a:gd name="connsiteX10-79" fmla="*/ 78600 w 465644"/>
              <a:gd name="connsiteY10-80" fmla="*/ 335721 h 367308"/>
              <a:gd name="connsiteX0-81" fmla="*/ 78600 w 482853"/>
              <a:gd name="connsiteY0-82" fmla="*/ 326296 h 357883"/>
              <a:gd name="connsiteX1-83" fmla="*/ 98099 w 482853"/>
              <a:gd name="connsiteY1-84" fmla="*/ 34612 h 357883"/>
              <a:gd name="connsiteX2-85" fmla="*/ 381727 w 482853"/>
              <a:gd name="connsiteY2-86" fmla="*/ 22223 h 357883"/>
              <a:gd name="connsiteX3-87" fmla="*/ 482310 w 482853"/>
              <a:gd name="connsiteY3-88" fmla="*/ 199034 h 357883"/>
              <a:gd name="connsiteX4-89" fmla="*/ 420858 w 482853"/>
              <a:gd name="connsiteY4-90" fmla="*/ 339099 h 357883"/>
              <a:gd name="connsiteX5-91" fmla="*/ 372777 w 482853"/>
              <a:gd name="connsiteY5-92" fmla="*/ 315717 h 357883"/>
              <a:gd name="connsiteX6-93" fmla="*/ 355405 w 482853"/>
              <a:gd name="connsiteY6-94" fmla="*/ 251198 h 357883"/>
              <a:gd name="connsiteX7-95" fmla="*/ 315648 w 482853"/>
              <a:gd name="connsiteY7-96" fmla="*/ 105931 h 357883"/>
              <a:gd name="connsiteX8-97" fmla="*/ 174498 w 482853"/>
              <a:gd name="connsiteY8-98" fmla="*/ 110272 h 357883"/>
              <a:gd name="connsiteX9-99" fmla="*/ 162676 w 482853"/>
              <a:gd name="connsiteY9-100" fmla="*/ 258589 h 357883"/>
              <a:gd name="connsiteX10-101" fmla="*/ 156570 w 482853"/>
              <a:gd name="connsiteY10-102" fmla="*/ 346185 h 357883"/>
              <a:gd name="connsiteX11" fmla="*/ 78600 w 482853"/>
              <a:gd name="connsiteY11" fmla="*/ 326296 h 357883"/>
              <a:gd name="connsiteX0-103" fmla="*/ 78600 w 482853"/>
              <a:gd name="connsiteY0-104" fmla="*/ 326296 h 357883"/>
              <a:gd name="connsiteX1-105" fmla="*/ 98099 w 482853"/>
              <a:gd name="connsiteY1-106" fmla="*/ 34612 h 357883"/>
              <a:gd name="connsiteX2-107" fmla="*/ 381727 w 482853"/>
              <a:gd name="connsiteY2-108" fmla="*/ 22223 h 357883"/>
              <a:gd name="connsiteX3-109" fmla="*/ 482310 w 482853"/>
              <a:gd name="connsiteY3-110" fmla="*/ 199034 h 357883"/>
              <a:gd name="connsiteX4-111" fmla="*/ 420858 w 482853"/>
              <a:gd name="connsiteY4-112" fmla="*/ 339099 h 357883"/>
              <a:gd name="connsiteX5-113" fmla="*/ 372777 w 482853"/>
              <a:gd name="connsiteY5-114" fmla="*/ 315717 h 357883"/>
              <a:gd name="connsiteX6-115" fmla="*/ 355405 w 482853"/>
              <a:gd name="connsiteY6-116" fmla="*/ 251198 h 357883"/>
              <a:gd name="connsiteX7-117" fmla="*/ 315648 w 482853"/>
              <a:gd name="connsiteY7-118" fmla="*/ 105931 h 357883"/>
              <a:gd name="connsiteX8-119" fmla="*/ 174498 w 482853"/>
              <a:gd name="connsiteY8-120" fmla="*/ 110272 h 357883"/>
              <a:gd name="connsiteX9-121" fmla="*/ 162676 w 482853"/>
              <a:gd name="connsiteY9-122" fmla="*/ 258589 h 357883"/>
              <a:gd name="connsiteX10-123" fmla="*/ 156570 w 482853"/>
              <a:gd name="connsiteY10-124" fmla="*/ 346185 h 357883"/>
              <a:gd name="connsiteX11-125" fmla="*/ 78600 w 482853"/>
              <a:gd name="connsiteY11-126" fmla="*/ 326296 h 357883"/>
              <a:gd name="connsiteX0-127" fmla="*/ 78600 w 482853"/>
              <a:gd name="connsiteY0-128" fmla="*/ 326296 h 357883"/>
              <a:gd name="connsiteX1-129" fmla="*/ 98099 w 482853"/>
              <a:gd name="connsiteY1-130" fmla="*/ 34612 h 357883"/>
              <a:gd name="connsiteX2-131" fmla="*/ 381727 w 482853"/>
              <a:gd name="connsiteY2-132" fmla="*/ 22223 h 357883"/>
              <a:gd name="connsiteX3-133" fmla="*/ 482310 w 482853"/>
              <a:gd name="connsiteY3-134" fmla="*/ 199034 h 357883"/>
              <a:gd name="connsiteX4-135" fmla="*/ 420858 w 482853"/>
              <a:gd name="connsiteY4-136" fmla="*/ 339099 h 357883"/>
              <a:gd name="connsiteX5-137" fmla="*/ 372777 w 482853"/>
              <a:gd name="connsiteY5-138" fmla="*/ 315717 h 357883"/>
              <a:gd name="connsiteX6-139" fmla="*/ 350642 w 482853"/>
              <a:gd name="connsiteY6-140" fmla="*/ 253579 h 357883"/>
              <a:gd name="connsiteX7-141" fmla="*/ 315648 w 482853"/>
              <a:gd name="connsiteY7-142" fmla="*/ 105931 h 357883"/>
              <a:gd name="connsiteX8-143" fmla="*/ 174498 w 482853"/>
              <a:gd name="connsiteY8-144" fmla="*/ 110272 h 357883"/>
              <a:gd name="connsiteX9-145" fmla="*/ 162676 w 482853"/>
              <a:gd name="connsiteY9-146" fmla="*/ 258589 h 357883"/>
              <a:gd name="connsiteX10-147" fmla="*/ 156570 w 482853"/>
              <a:gd name="connsiteY10-148" fmla="*/ 346185 h 357883"/>
              <a:gd name="connsiteX11-149" fmla="*/ 78600 w 482853"/>
              <a:gd name="connsiteY11-150" fmla="*/ 326296 h 357883"/>
              <a:gd name="connsiteX0-151" fmla="*/ 78600 w 482853"/>
              <a:gd name="connsiteY0-152" fmla="*/ 326296 h 357883"/>
              <a:gd name="connsiteX1-153" fmla="*/ 98099 w 482853"/>
              <a:gd name="connsiteY1-154" fmla="*/ 34612 h 357883"/>
              <a:gd name="connsiteX2-155" fmla="*/ 381727 w 482853"/>
              <a:gd name="connsiteY2-156" fmla="*/ 22223 h 357883"/>
              <a:gd name="connsiteX3-157" fmla="*/ 482310 w 482853"/>
              <a:gd name="connsiteY3-158" fmla="*/ 199034 h 357883"/>
              <a:gd name="connsiteX4-159" fmla="*/ 420858 w 482853"/>
              <a:gd name="connsiteY4-160" fmla="*/ 339099 h 357883"/>
              <a:gd name="connsiteX5-161" fmla="*/ 372777 w 482853"/>
              <a:gd name="connsiteY5-162" fmla="*/ 315717 h 357883"/>
              <a:gd name="connsiteX6-163" fmla="*/ 350642 w 482853"/>
              <a:gd name="connsiteY6-164" fmla="*/ 253579 h 357883"/>
              <a:gd name="connsiteX7-165" fmla="*/ 315648 w 482853"/>
              <a:gd name="connsiteY7-166" fmla="*/ 105931 h 357883"/>
              <a:gd name="connsiteX8-167" fmla="*/ 174498 w 482853"/>
              <a:gd name="connsiteY8-168" fmla="*/ 110272 h 357883"/>
              <a:gd name="connsiteX9-169" fmla="*/ 172201 w 482853"/>
              <a:gd name="connsiteY9-170" fmla="*/ 260971 h 357883"/>
              <a:gd name="connsiteX10-171" fmla="*/ 156570 w 482853"/>
              <a:gd name="connsiteY10-172" fmla="*/ 346185 h 357883"/>
              <a:gd name="connsiteX11-173" fmla="*/ 78600 w 482853"/>
              <a:gd name="connsiteY11-174" fmla="*/ 326296 h 357883"/>
              <a:gd name="connsiteX0-175" fmla="*/ 86886 w 412558"/>
              <a:gd name="connsiteY0-176" fmla="*/ 360065 h 360696"/>
              <a:gd name="connsiteX1-177" fmla="*/ 27804 w 412558"/>
              <a:gd name="connsiteY1-178" fmla="*/ 37425 h 360696"/>
              <a:gd name="connsiteX2-179" fmla="*/ 311432 w 412558"/>
              <a:gd name="connsiteY2-180" fmla="*/ 25036 h 360696"/>
              <a:gd name="connsiteX3-181" fmla="*/ 412015 w 412558"/>
              <a:gd name="connsiteY3-182" fmla="*/ 201847 h 360696"/>
              <a:gd name="connsiteX4-183" fmla="*/ 350563 w 412558"/>
              <a:gd name="connsiteY4-184" fmla="*/ 341912 h 360696"/>
              <a:gd name="connsiteX5-185" fmla="*/ 302482 w 412558"/>
              <a:gd name="connsiteY5-186" fmla="*/ 318530 h 360696"/>
              <a:gd name="connsiteX6-187" fmla="*/ 280347 w 412558"/>
              <a:gd name="connsiteY6-188" fmla="*/ 256392 h 360696"/>
              <a:gd name="connsiteX7-189" fmla="*/ 245353 w 412558"/>
              <a:gd name="connsiteY7-190" fmla="*/ 108744 h 360696"/>
              <a:gd name="connsiteX8-191" fmla="*/ 104203 w 412558"/>
              <a:gd name="connsiteY8-192" fmla="*/ 113085 h 360696"/>
              <a:gd name="connsiteX9-193" fmla="*/ 101906 w 412558"/>
              <a:gd name="connsiteY9-194" fmla="*/ 263784 h 360696"/>
              <a:gd name="connsiteX10-195" fmla="*/ 86275 w 412558"/>
              <a:gd name="connsiteY10-196" fmla="*/ 348998 h 360696"/>
              <a:gd name="connsiteX11-197" fmla="*/ 86886 w 412558"/>
              <a:gd name="connsiteY11-198" fmla="*/ 360065 h 360696"/>
              <a:gd name="connsiteX0-199" fmla="*/ 125305 w 450977"/>
              <a:gd name="connsiteY0-200" fmla="*/ 353326 h 353957"/>
              <a:gd name="connsiteX1-201" fmla="*/ 2758 w 450977"/>
              <a:gd name="connsiteY1-202" fmla="*/ 240352 h 353957"/>
              <a:gd name="connsiteX2-203" fmla="*/ 66223 w 450977"/>
              <a:gd name="connsiteY2-204" fmla="*/ 30686 h 353957"/>
              <a:gd name="connsiteX3-205" fmla="*/ 349851 w 450977"/>
              <a:gd name="connsiteY3-206" fmla="*/ 18297 h 353957"/>
              <a:gd name="connsiteX4-207" fmla="*/ 450434 w 450977"/>
              <a:gd name="connsiteY4-208" fmla="*/ 195108 h 353957"/>
              <a:gd name="connsiteX5-209" fmla="*/ 388982 w 450977"/>
              <a:gd name="connsiteY5-210" fmla="*/ 335173 h 353957"/>
              <a:gd name="connsiteX6-211" fmla="*/ 340901 w 450977"/>
              <a:gd name="connsiteY6-212" fmla="*/ 311791 h 353957"/>
              <a:gd name="connsiteX7-213" fmla="*/ 318766 w 450977"/>
              <a:gd name="connsiteY7-214" fmla="*/ 249653 h 353957"/>
              <a:gd name="connsiteX8-215" fmla="*/ 283772 w 450977"/>
              <a:gd name="connsiteY8-216" fmla="*/ 102005 h 353957"/>
              <a:gd name="connsiteX9-217" fmla="*/ 142622 w 450977"/>
              <a:gd name="connsiteY9-218" fmla="*/ 106346 h 353957"/>
              <a:gd name="connsiteX10-219" fmla="*/ 140325 w 450977"/>
              <a:gd name="connsiteY10-220" fmla="*/ 257045 h 353957"/>
              <a:gd name="connsiteX11-221" fmla="*/ 124694 w 450977"/>
              <a:gd name="connsiteY11-222" fmla="*/ 342259 h 353957"/>
              <a:gd name="connsiteX12" fmla="*/ 125305 w 450977"/>
              <a:gd name="connsiteY12" fmla="*/ 353326 h 353957"/>
              <a:gd name="connsiteX0-223" fmla="*/ 120942 w 446614"/>
              <a:gd name="connsiteY0-224" fmla="*/ 352687 h 353318"/>
              <a:gd name="connsiteX1-225" fmla="*/ 3157 w 446614"/>
              <a:gd name="connsiteY1-226" fmla="*/ 227807 h 353318"/>
              <a:gd name="connsiteX2-227" fmla="*/ 61860 w 446614"/>
              <a:gd name="connsiteY2-228" fmla="*/ 30047 h 353318"/>
              <a:gd name="connsiteX3-229" fmla="*/ 345488 w 446614"/>
              <a:gd name="connsiteY3-230" fmla="*/ 17658 h 353318"/>
              <a:gd name="connsiteX4-231" fmla="*/ 446071 w 446614"/>
              <a:gd name="connsiteY4-232" fmla="*/ 194469 h 353318"/>
              <a:gd name="connsiteX5-233" fmla="*/ 384619 w 446614"/>
              <a:gd name="connsiteY5-234" fmla="*/ 334534 h 353318"/>
              <a:gd name="connsiteX6-235" fmla="*/ 336538 w 446614"/>
              <a:gd name="connsiteY6-236" fmla="*/ 311152 h 353318"/>
              <a:gd name="connsiteX7-237" fmla="*/ 314403 w 446614"/>
              <a:gd name="connsiteY7-238" fmla="*/ 249014 h 353318"/>
              <a:gd name="connsiteX8-239" fmla="*/ 279409 w 446614"/>
              <a:gd name="connsiteY8-240" fmla="*/ 101366 h 353318"/>
              <a:gd name="connsiteX9-241" fmla="*/ 138259 w 446614"/>
              <a:gd name="connsiteY9-242" fmla="*/ 105707 h 353318"/>
              <a:gd name="connsiteX10-243" fmla="*/ 135962 w 446614"/>
              <a:gd name="connsiteY10-244" fmla="*/ 256406 h 353318"/>
              <a:gd name="connsiteX11-245" fmla="*/ 120331 w 446614"/>
              <a:gd name="connsiteY11-246" fmla="*/ 341620 h 353318"/>
              <a:gd name="connsiteX12-247" fmla="*/ 120942 w 446614"/>
              <a:gd name="connsiteY12-248" fmla="*/ 352687 h 353318"/>
              <a:gd name="connsiteX0-249" fmla="*/ 120942 w 446614"/>
              <a:gd name="connsiteY0-250" fmla="*/ 352687 h 353318"/>
              <a:gd name="connsiteX1-251" fmla="*/ 3157 w 446614"/>
              <a:gd name="connsiteY1-252" fmla="*/ 227807 h 353318"/>
              <a:gd name="connsiteX2-253" fmla="*/ 61860 w 446614"/>
              <a:gd name="connsiteY2-254" fmla="*/ 30047 h 353318"/>
              <a:gd name="connsiteX3-255" fmla="*/ 345488 w 446614"/>
              <a:gd name="connsiteY3-256" fmla="*/ 17658 h 353318"/>
              <a:gd name="connsiteX4-257" fmla="*/ 446071 w 446614"/>
              <a:gd name="connsiteY4-258" fmla="*/ 194469 h 353318"/>
              <a:gd name="connsiteX5-259" fmla="*/ 384619 w 446614"/>
              <a:gd name="connsiteY5-260" fmla="*/ 334534 h 353318"/>
              <a:gd name="connsiteX6-261" fmla="*/ 336538 w 446614"/>
              <a:gd name="connsiteY6-262" fmla="*/ 311152 h 353318"/>
              <a:gd name="connsiteX7-263" fmla="*/ 314403 w 446614"/>
              <a:gd name="connsiteY7-264" fmla="*/ 249014 h 353318"/>
              <a:gd name="connsiteX8-265" fmla="*/ 279409 w 446614"/>
              <a:gd name="connsiteY8-266" fmla="*/ 101366 h 353318"/>
              <a:gd name="connsiteX9-267" fmla="*/ 138259 w 446614"/>
              <a:gd name="connsiteY9-268" fmla="*/ 105707 h 353318"/>
              <a:gd name="connsiteX10-269" fmla="*/ 135962 w 446614"/>
              <a:gd name="connsiteY10-270" fmla="*/ 256406 h 353318"/>
              <a:gd name="connsiteX11-271" fmla="*/ 120331 w 446614"/>
              <a:gd name="connsiteY11-272" fmla="*/ 341620 h 353318"/>
              <a:gd name="connsiteX12-273" fmla="*/ 120942 w 446614"/>
              <a:gd name="connsiteY12-274" fmla="*/ 352687 h 353318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11" y="connsiteY5-12"/>
              </a:cxn>
              <a:cxn ang="0">
                <a:pos x="connsiteX6-13" y="connsiteY6-14"/>
              </a:cxn>
              <a:cxn ang="0">
                <a:pos x="connsiteX7-15" y="connsiteY7-16"/>
              </a:cxn>
              <a:cxn ang="0">
                <a:pos x="connsiteX8-17" y="connsiteY8-18"/>
              </a:cxn>
              <a:cxn ang="0">
                <a:pos x="connsiteX9-37" y="connsiteY9-38"/>
              </a:cxn>
              <a:cxn ang="0">
                <a:pos x="connsiteX10-79" y="connsiteY10-80"/>
              </a:cxn>
              <a:cxn ang="0">
                <a:pos x="connsiteX11-125" y="connsiteY11-126"/>
              </a:cxn>
              <a:cxn ang="0">
                <a:pos x="connsiteX12-247" y="connsiteY12-248"/>
              </a:cxn>
            </a:cxnLst>
            <a:rect l="l" t="t" r="r" b="b"/>
            <a:pathLst>
              <a:path w="446614" h="353318">
                <a:moveTo>
                  <a:pt x="120942" y="352687"/>
                </a:moveTo>
                <a:cubicBezTo>
                  <a:pt x="107366" y="330543"/>
                  <a:pt x="17766" y="269674"/>
                  <a:pt x="3157" y="227807"/>
                </a:cubicBezTo>
                <a:cubicBezTo>
                  <a:pt x="-6690" y="174034"/>
                  <a:pt x="4805" y="65072"/>
                  <a:pt x="61860" y="30047"/>
                </a:cubicBezTo>
                <a:cubicBezTo>
                  <a:pt x="118915" y="-4978"/>
                  <a:pt x="281453" y="-9746"/>
                  <a:pt x="345488" y="17658"/>
                </a:cubicBezTo>
                <a:cubicBezTo>
                  <a:pt x="409523" y="45062"/>
                  <a:pt x="449074" y="144037"/>
                  <a:pt x="446071" y="194469"/>
                </a:cubicBezTo>
                <a:cubicBezTo>
                  <a:pt x="452593" y="247282"/>
                  <a:pt x="398509" y="310324"/>
                  <a:pt x="384619" y="334534"/>
                </a:cubicBezTo>
                <a:cubicBezTo>
                  <a:pt x="390270" y="384243"/>
                  <a:pt x="351812" y="320643"/>
                  <a:pt x="336538" y="311152"/>
                </a:cubicBezTo>
                <a:cubicBezTo>
                  <a:pt x="321264" y="301661"/>
                  <a:pt x="331068" y="284772"/>
                  <a:pt x="314403" y="249014"/>
                </a:cubicBezTo>
                <a:cubicBezTo>
                  <a:pt x="389373" y="205557"/>
                  <a:pt x="308766" y="125251"/>
                  <a:pt x="279409" y="101366"/>
                </a:cubicBezTo>
                <a:cubicBezTo>
                  <a:pt x="250052" y="77481"/>
                  <a:pt x="181108" y="90123"/>
                  <a:pt x="138259" y="105707"/>
                </a:cubicBezTo>
                <a:cubicBezTo>
                  <a:pt x="47749" y="138625"/>
                  <a:pt x="51101" y="218453"/>
                  <a:pt x="135962" y="256406"/>
                </a:cubicBezTo>
                <a:cubicBezTo>
                  <a:pt x="120900" y="267369"/>
                  <a:pt x="135393" y="330657"/>
                  <a:pt x="120331" y="341620"/>
                </a:cubicBezTo>
                <a:cubicBezTo>
                  <a:pt x="107367" y="353226"/>
                  <a:pt x="133906" y="341081"/>
                  <a:pt x="120942" y="352687"/>
                </a:cubicBezTo>
                <a:close/>
              </a:path>
            </a:pathLst>
          </a:cu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13" name="矩形: 一个圆顶角，剪去另一个顶角 12"/>
          <p:cNvSpPr/>
          <p:nvPr userDrawn="1"/>
        </p:nvSpPr>
        <p:spPr>
          <a:xfrm rot="5400000" flipV="1">
            <a:off x="77407" y="868048"/>
            <a:ext cx="900000" cy="36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48" name="流程图: 接点 47"/>
          <p:cNvSpPr/>
          <p:nvPr userDrawn="1"/>
        </p:nvSpPr>
        <p:spPr>
          <a:xfrm>
            <a:off x="4693347" y="455654"/>
            <a:ext cx="288000" cy="288162"/>
          </a:xfrm>
          <a:prstGeom prst="flowChartConnector">
            <a:avLst/>
          </a:prstGeom>
          <a:solidFill>
            <a:srgbClr val="00924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49" name="空心弧 18"/>
          <p:cNvSpPr/>
          <p:nvPr userDrawn="1"/>
        </p:nvSpPr>
        <p:spPr>
          <a:xfrm rot="5400000">
            <a:off x="4667789" y="185665"/>
            <a:ext cx="446614" cy="353318"/>
          </a:xfrm>
          <a:custGeom>
            <a:avLst/>
            <a:gdLst>
              <a:gd name="connsiteX0" fmla="*/ 78598 w 503582"/>
              <a:gd name="connsiteY0" fmla="*/ 331635 h 384313"/>
              <a:gd name="connsiteX1" fmla="*/ 98097 w 503582"/>
              <a:gd name="connsiteY1" fmla="*/ 39951 h 384313"/>
              <a:gd name="connsiteX2" fmla="*/ 381725 w 503582"/>
              <a:gd name="connsiteY2" fmla="*/ 27562 h 384313"/>
              <a:gd name="connsiteX3" fmla="*/ 447048 w 503582"/>
              <a:gd name="connsiteY3" fmla="*/ 313482 h 384313"/>
              <a:gd name="connsiteX4" fmla="*/ 355403 w 503582"/>
              <a:gd name="connsiteY4" fmla="*/ 256537 h 384313"/>
              <a:gd name="connsiteX5" fmla="*/ 315646 w 503582"/>
              <a:gd name="connsiteY5" fmla="*/ 111270 h 384313"/>
              <a:gd name="connsiteX6" fmla="*/ 174496 w 503582"/>
              <a:gd name="connsiteY6" fmla="*/ 115611 h 384313"/>
              <a:gd name="connsiteX7" fmla="*/ 162674 w 503582"/>
              <a:gd name="connsiteY7" fmla="*/ 263928 h 384313"/>
              <a:gd name="connsiteX8" fmla="*/ 78598 w 503582"/>
              <a:gd name="connsiteY8" fmla="*/ 331635 h 384313"/>
              <a:gd name="connsiteX0-1" fmla="*/ 78600 w 503614"/>
              <a:gd name="connsiteY0-2" fmla="*/ 331635 h 353527"/>
              <a:gd name="connsiteX1-3" fmla="*/ 98099 w 503614"/>
              <a:gd name="connsiteY1-4" fmla="*/ 39951 h 353527"/>
              <a:gd name="connsiteX2-5" fmla="*/ 381727 w 503614"/>
              <a:gd name="connsiteY2-6" fmla="*/ 27562 h 353527"/>
              <a:gd name="connsiteX3-7" fmla="*/ 447050 w 503614"/>
              <a:gd name="connsiteY3-8" fmla="*/ 313482 h 353527"/>
              <a:gd name="connsiteX4-9" fmla="*/ 355405 w 503614"/>
              <a:gd name="connsiteY4-10" fmla="*/ 256537 h 353527"/>
              <a:gd name="connsiteX5-11" fmla="*/ 315648 w 503614"/>
              <a:gd name="connsiteY5-12" fmla="*/ 111270 h 353527"/>
              <a:gd name="connsiteX6-13" fmla="*/ 174498 w 503614"/>
              <a:gd name="connsiteY6-14" fmla="*/ 115611 h 353527"/>
              <a:gd name="connsiteX7-15" fmla="*/ 162676 w 503614"/>
              <a:gd name="connsiteY7-16" fmla="*/ 263928 h 353527"/>
              <a:gd name="connsiteX8-17" fmla="*/ 156570 w 503614"/>
              <a:gd name="connsiteY8-18" fmla="*/ 351524 h 353527"/>
              <a:gd name="connsiteX9" fmla="*/ 78600 w 503614"/>
              <a:gd name="connsiteY9" fmla="*/ 331635 h 353527"/>
              <a:gd name="connsiteX0-19" fmla="*/ 78600 w 503614"/>
              <a:gd name="connsiteY0-20" fmla="*/ 331635 h 353527"/>
              <a:gd name="connsiteX1-21" fmla="*/ 98099 w 503614"/>
              <a:gd name="connsiteY1-22" fmla="*/ 39951 h 353527"/>
              <a:gd name="connsiteX2-23" fmla="*/ 381727 w 503614"/>
              <a:gd name="connsiteY2-24" fmla="*/ 27562 h 353527"/>
              <a:gd name="connsiteX3-25" fmla="*/ 447050 w 503614"/>
              <a:gd name="connsiteY3-26" fmla="*/ 313482 h 353527"/>
              <a:gd name="connsiteX4-27" fmla="*/ 355405 w 503614"/>
              <a:gd name="connsiteY4-28" fmla="*/ 256537 h 353527"/>
              <a:gd name="connsiteX5-29" fmla="*/ 315648 w 503614"/>
              <a:gd name="connsiteY5-30" fmla="*/ 111270 h 353527"/>
              <a:gd name="connsiteX6-31" fmla="*/ 174498 w 503614"/>
              <a:gd name="connsiteY6-32" fmla="*/ 115611 h 353527"/>
              <a:gd name="connsiteX7-33" fmla="*/ 162676 w 503614"/>
              <a:gd name="connsiteY7-34" fmla="*/ 263928 h 353527"/>
              <a:gd name="connsiteX8-35" fmla="*/ 156570 w 503614"/>
              <a:gd name="connsiteY8-36" fmla="*/ 351524 h 353527"/>
              <a:gd name="connsiteX9-37" fmla="*/ 78600 w 503614"/>
              <a:gd name="connsiteY9-38" fmla="*/ 331635 h 353527"/>
              <a:gd name="connsiteX0-39" fmla="*/ 78600 w 503614"/>
              <a:gd name="connsiteY0-40" fmla="*/ 331635 h 353527"/>
              <a:gd name="connsiteX1-41" fmla="*/ 98099 w 503614"/>
              <a:gd name="connsiteY1-42" fmla="*/ 39951 h 353527"/>
              <a:gd name="connsiteX2-43" fmla="*/ 381727 w 503614"/>
              <a:gd name="connsiteY2-44" fmla="*/ 27562 h 353527"/>
              <a:gd name="connsiteX3-45" fmla="*/ 447050 w 503614"/>
              <a:gd name="connsiteY3-46" fmla="*/ 313482 h 353527"/>
              <a:gd name="connsiteX4-47" fmla="*/ 372777 w 503614"/>
              <a:gd name="connsiteY4-48" fmla="*/ 321056 h 353527"/>
              <a:gd name="connsiteX5-49" fmla="*/ 355405 w 503614"/>
              <a:gd name="connsiteY5-50" fmla="*/ 256537 h 353527"/>
              <a:gd name="connsiteX6-51" fmla="*/ 315648 w 503614"/>
              <a:gd name="connsiteY6-52" fmla="*/ 111270 h 353527"/>
              <a:gd name="connsiteX7-53" fmla="*/ 174498 w 503614"/>
              <a:gd name="connsiteY7-54" fmla="*/ 115611 h 353527"/>
              <a:gd name="connsiteX8-55" fmla="*/ 162676 w 503614"/>
              <a:gd name="connsiteY8-56" fmla="*/ 263928 h 353527"/>
              <a:gd name="connsiteX9-57" fmla="*/ 156570 w 503614"/>
              <a:gd name="connsiteY9-58" fmla="*/ 351524 h 353527"/>
              <a:gd name="connsiteX10" fmla="*/ 78600 w 503614"/>
              <a:gd name="connsiteY10" fmla="*/ 331635 h 353527"/>
              <a:gd name="connsiteX0-59" fmla="*/ 78600 w 465644"/>
              <a:gd name="connsiteY0-60" fmla="*/ 335721 h 367308"/>
              <a:gd name="connsiteX1-61" fmla="*/ 98099 w 465644"/>
              <a:gd name="connsiteY1-62" fmla="*/ 44037 h 367308"/>
              <a:gd name="connsiteX2-63" fmla="*/ 381727 w 465644"/>
              <a:gd name="connsiteY2-64" fmla="*/ 31648 h 367308"/>
              <a:gd name="connsiteX3-65" fmla="*/ 420858 w 465644"/>
              <a:gd name="connsiteY3-66" fmla="*/ 348524 h 367308"/>
              <a:gd name="connsiteX4-67" fmla="*/ 372777 w 465644"/>
              <a:gd name="connsiteY4-68" fmla="*/ 325142 h 367308"/>
              <a:gd name="connsiteX5-69" fmla="*/ 355405 w 465644"/>
              <a:gd name="connsiteY5-70" fmla="*/ 260623 h 367308"/>
              <a:gd name="connsiteX6-71" fmla="*/ 315648 w 465644"/>
              <a:gd name="connsiteY6-72" fmla="*/ 115356 h 367308"/>
              <a:gd name="connsiteX7-73" fmla="*/ 174498 w 465644"/>
              <a:gd name="connsiteY7-74" fmla="*/ 119697 h 367308"/>
              <a:gd name="connsiteX8-75" fmla="*/ 162676 w 465644"/>
              <a:gd name="connsiteY8-76" fmla="*/ 268014 h 367308"/>
              <a:gd name="connsiteX9-77" fmla="*/ 156570 w 465644"/>
              <a:gd name="connsiteY9-78" fmla="*/ 355610 h 367308"/>
              <a:gd name="connsiteX10-79" fmla="*/ 78600 w 465644"/>
              <a:gd name="connsiteY10-80" fmla="*/ 335721 h 367308"/>
              <a:gd name="connsiteX0-81" fmla="*/ 78600 w 482853"/>
              <a:gd name="connsiteY0-82" fmla="*/ 326296 h 357883"/>
              <a:gd name="connsiteX1-83" fmla="*/ 98099 w 482853"/>
              <a:gd name="connsiteY1-84" fmla="*/ 34612 h 357883"/>
              <a:gd name="connsiteX2-85" fmla="*/ 381727 w 482853"/>
              <a:gd name="connsiteY2-86" fmla="*/ 22223 h 357883"/>
              <a:gd name="connsiteX3-87" fmla="*/ 482310 w 482853"/>
              <a:gd name="connsiteY3-88" fmla="*/ 199034 h 357883"/>
              <a:gd name="connsiteX4-89" fmla="*/ 420858 w 482853"/>
              <a:gd name="connsiteY4-90" fmla="*/ 339099 h 357883"/>
              <a:gd name="connsiteX5-91" fmla="*/ 372777 w 482853"/>
              <a:gd name="connsiteY5-92" fmla="*/ 315717 h 357883"/>
              <a:gd name="connsiteX6-93" fmla="*/ 355405 w 482853"/>
              <a:gd name="connsiteY6-94" fmla="*/ 251198 h 357883"/>
              <a:gd name="connsiteX7-95" fmla="*/ 315648 w 482853"/>
              <a:gd name="connsiteY7-96" fmla="*/ 105931 h 357883"/>
              <a:gd name="connsiteX8-97" fmla="*/ 174498 w 482853"/>
              <a:gd name="connsiteY8-98" fmla="*/ 110272 h 357883"/>
              <a:gd name="connsiteX9-99" fmla="*/ 162676 w 482853"/>
              <a:gd name="connsiteY9-100" fmla="*/ 258589 h 357883"/>
              <a:gd name="connsiteX10-101" fmla="*/ 156570 w 482853"/>
              <a:gd name="connsiteY10-102" fmla="*/ 346185 h 357883"/>
              <a:gd name="connsiteX11" fmla="*/ 78600 w 482853"/>
              <a:gd name="connsiteY11" fmla="*/ 326296 h 357883"/>
              <a:gd name="connsiteX0-103" fmla="*/ 78600 w 482853"/>
              <a:gd name="connsiteY0-104" fmla="*/ 326296 h 357883"/>
              <a:gd name="connsiteX1-105" fmla="*/ 98099 w 482853"/>
              <a:gd name="connsiteY1-106" fmla="*/ 34612 h 357883"/>
              <a:gd name="connsiteX2-107" fmla="*/ 381727 w 482853"/>
              <a:gd name="connsiteY2-108" fmla="*/ 22223 h 357883"/>
              <a:gd name="connsiteX3-109" fmla="*/ 482310 w 482853"/>
              <a:gd name="connsiteY3-110" fmla="*/ 199034 h 357883"/>
              <a:gd name="connsiteX4-111" fmla="*/ 420858 w 482853"/>
              <a:gd name="connsiteY4-112" fmla="*/ 339099 h 357883"/>
              <a:gd name="connsiteX5-113" fmla="*/ 372777 w 482853"/>
              <a:gd name="connsiteY5-114" fmla="*/ 315717 h 357883"/>
              <a:gd name="connsiteX6-115" fmla="*/ 355405 w 482853"/>
              <a:gd name="connsiteY6-116" fmla="*/ 251198 h 357883"/>
              <a:gd name="connsiteX7-117" fmla="*/ 315648 w 482853"/>
              <a:gd name="connsiteY7-118" fmla="*/ 105931 h 357883"/>
              <a:gd name="connsiteX8-119" fmla="*/ 174498 w 482853"/>
              <a:gd name="connsiteY8-120" fmla="*/ 110272 h 357883"/>
              <a:gd name="connsiteX9-121" fmla="*/ 162676 w 482853"/>
              <a:gd name="connsiteY9-122" fmla="*/ 258589 h 357883"/>
              <a:gd name="connsiteX10-123" fmla="*/ 156570 w 482853"/>
              <a:gd name="connsiteY10-124" fmla="*/ 346185 h 357883"/>
              <a:gd name="connsiteX11-125" fmla="*/ 78600 w 482853"/>
              <a:gd name="connsiteY11-126" fmla="*/ 326296 h 357883"/>
              <a:gd name="connsiteX0-127" fmla="*/ 78600 w 482853"/>
              <a:gd name="connsiteY0-128" fmla="*/ 326296 h 357883"/>
              <a:gd name="connsiteX1-129" fmla="*/ 98099 w 482853"/>
              <a:gd name="connsiteY1-130" fmla="*/ 34612 h 357883"/>
              <a:gd name="connsiteX2-131" fmla="*/ 381727 w 482853"/>
              <a:gd name="connsiteY2-132" fmla="*/ 22223 h 357883"/>
              <a:gd name="connsiteX3-133" fmla="*/ 482310 w 482853"/>
              <a:gd name="connsiteY3-134" fmla="*/ 199034 h 357883"/>
              <a:gd name="connsiteX4-135" fmla="*/ 420858 w 482853"/>
              <a:gd name="connsiteY4-136" fmla="*/ 339099 h 357883"/>
              <a:gd name="connsiteX5-137" fmla="*/ 372777 w 482853"/>
              <a:gd name="connsiteY5-138" fmla="*/ 315717 h 357883"/>
              <a:gd name="connsiteX6-139" fmla="*/ 350642 w 482853"/>
              <a:gd name="connsiteY6-140" fmla="*/ 253579 h 357883"/>
              <a:gd name="connsiteX7-141" fmla="*/ 315648 w 482853"/>
              <a:gd name="connsiteY7-142" fmla="*/ 105931 h 357883"/>
              <a:gd name="connsiteX8-143" fmla="*/ 174498 w 482853"/>
              <a:gd name="connsiteY8-144" fmla="*/ 110272 h 357883"/>
              <a:gd name="connsiteX9-145" fmla="*/ 162676 w 482853"/>
              <a:gd name="connsiteY9-146" fmla="*/ 258589 h 357883"/>
              <a:gd name="connsiteX10-147" fmla="*/ 156570 w 482853"/>
              <a:gd name="connsiteY10-148" fmla="*/ 346185 h 357883"/>
              <a:gd name="connsiteX11-149" fmla="*/ 78600 w 482853"/>
              <a:gd name="connsiteY11-150" fmla="*/ 326296 h 357883"/>
              <a:gd name="connsiteX0-151" fmla="*/ 78600 w 482853"/>
              <a:gd name="connsiteY0-152" fmla="*/ 326296 h 357883"/>
              <a:gd name="connsiteX1-153" fmla="*/ 98099 w 482853"/>
              <a:gd name="connsiteY1-154" fmla="*/ 34612 h 357883"/>
              <a:gd name="connsiteX2-155" fmla="*/ 381727 w 482853"/>
              <a:gd name="connsiteY2-156" fmla="*/ 22223 h 357883"/>
              <a:gd name="connsiteX3-157" fmla="*/ 482310 w 482853"/>
              <a:gd name="connsiteY3-158" fmla="*/ 199034 h 357883"/>
              <a:gd name="connsiteX4-159" fmla="*/ 420858 w 482853"/>
              <a:gd name="connsiteY4-160" fmla="*/ 339099 h 357883"/>
              <a:gd name="connsiteX5-161" fmla="*/ 372777 w 482853"/>
              <a:gd name="connsiteY5-162" fmla="*/ 315717 h 357883"/>
              <a:gd name="connsiteX6-163" fmla="*/ 350642 w 482853"/>
              <a:gd name="connsiteY6-164" fmla="*/ 253579 h 357883"/>
              <a:gd name="connsiteX7-165" fmla="*/ 315648 w 482853"/>
              <a:gd name="connsiteY7-166" fmla="*/ 105931 h 357883"/>
              <a:gd name="connsiteX8-167" fmla="*/ 174498 w 482853"/>
              <a:gd name="connsiteY8-168" fmla="*/ 110272 h 357883"/>
              <a:gd name="connsiteX9-169" fmla="*/ 172201 w 482853"/>
              <a:gd name="connsiteY9-170" fmla="*/ 260971 h 357883"/>
              <a:gd name="connsiteX10-171" fmla="*/ 156570 w 482853"/>
              <a:gd name="connsiteY10-172" fmla="*/ 346185 h 357883"/>
              <a:gd name="connsiteX11-173" fmla="*/ 78600 w 482853"/>
              <a:gd name="connsiteY11-174" fmla="*/ 326296 h 357883"/>
              <a:gd name="connsiteX0-175" fmla="*/ 86886 w 412558"/>
              <a:gd name="connsiteY0-176" fmla="*/ 360065 h 360696"/>
              <a:gd name="connsiteX1-177" fmla="*/ 27804 w 412558"/>
              <a:gd name="connsiteY1-178" fmla="*/ 37425 h 360696"/>
              <a:gd name="connsiteX2-179" fmla="*/ 311432 w 412558"/>
              <a:gd name="connsiteY2-180" fmla="*/ 25036 h 360696"/>
              <a:gd name="connsiteX3-181" fmla="*/ 412015 w 412558"/>
              <a:gd name="connsiteY3-182" fmla="*/ 201847 h 360696"/>
              <a:gd name="connsiteX4-183" fmla="*/ 350563 w 412558"/>
              <a:gd name="connsiteY4-184" fmla="*/ 341912 h 360696"/>
              <a:gd name="connsiteX5-185" fmla="*/ 302482 w 412558"/>
              <a:gd name="connsiteY5-186" fmla="*/ 318530 h 360696"/>
              <a:gd name="connsiteX6-187" fmla="*/ 280347 w 412558"/>
              <a:gd name="connsiteY6-188" fmla="*/ 256392 h 360696"/>
              <a:gd name="connsiteX7-189" fmla="*/ 245353 w 412558"/>
              <a:gd name="connsiteY7-190" fmla="*/ 108744 h 360696"/>
              <a:gd name="connsiteX8-191" fmla="*/ 104203 w 412558"/>
              <a:gd name="connsiteY8-192" fmla="*/ 113085 h 360696"/>
              <a:gd name="connsiteX9-193" fmla="*/ 101906 w 412558"/>
              <a:gd name="connsiteY9-194" fmla="*/ 263784 h 360696"/>
              <a:gd name="connsiteX10-195" fmla="*/ 86275 w 412558"/>
              <a:gd name="connsiteY10-196" fmla="*/ 348998 h 360696"/>
              <a:gd name="connsiteX11-197" fmla="*/ 86886 w 412558"/>
              <a:gd name="connsiteY11-198" fmla="*/ 360065 h 360696"/>
              <a:gd name="connsiteX0-199" fmla="*/ 125305 w 450977"/>
              <a:gd name="connsiteY0-200" fmla="*/ 353326 h 353957"/>
              <a:gd name="connsiteX1-201" fmla="*/ 2758 w 450977"/>
              <a:gd name="connsiteY1-202" fmla="*/ 240352 h 353957"/>
              <a:gd name="connsiteX2-203" fmla="*/ 66223 w 450977"/>
              <a:gd name="connsiteY2-204" fmla="*/ 30686 h 353957"/>
              <a:gd name="connsiteX3-205" fmla="*/ 349851 w 450977"/>
              <a:gd name="connsiteY3-206" fmla="*/ 18297 h 353957"/>
              <a:gd name="connsiteX4-207" fmla="*/ 450434 w 450977"/>
              <a:gd name="connsiteY4-208" fmla="*/ 195108 h 353957"/>
              <a:gd name="connsiteX5-209" fmla="*/ 388982 w 450977"/>
              <a:gd name="connsiteY5-210" fmla="*/ 335173 h 353957"/>
              <a:gd name="connsiteX6-211" fmla="*/ 340901 w 450977"/>
              <a:gd name="connsiteY6-212" fmla="*/ 311791 h 353957"/>
              <a:gd name="connsiteX7-213" fmla="*/ 318766 w 450977"/>
              <a:gd name="connsiteY7-214" fmla="*/ 249653 h 353957"/>
              <a:gd name="connsiteX8-215" fmla="*/ 283772 w 450977"/>
              <a:gd name="connsiteY8-216" fmla="*/ 102005 h 353957"/>
              <a:gd name="connsiteX9-217" fmla="*/ 142622 w 450977"/>
              <a:gd name="connsiteY9-218" fmla="*/ 106346 h 353957"/>
              <a:gd name="connsiteX10-219" fmla="*/ 140325 w 450977"/>
              <a:gd name="connsiteY10-220" fmla="*/ 257045 h 353957"/>
              <a:gd name="connsiteX11-221" fmla="*/ 124694 w 450977"/>
              <a:gd name="connsiteY11-222" fmla="*/ 342259 h 353957"/>
              <a:gd name="connsiteX12" fmla="*/ 125305 w 450977"/>
              <a:gd name="connsiteY12" fmla="*/ 353326 h 353957"/>
              <a:gd name="connsiteX0-223" fmla="*/ 120942 w 446614"/>
              <a:gd name="connsiteY0-224" fmla="*/ 352687 h 353318"/>
              <a:gd name="connsiteX1-225" fmla="*/ 3157 w 446614"/>
              <a:gd name="connsiteY1-226" fmla="*/ 227807 h 353318"/>
              <a:gd name="connsiteX2-227" fmla="*/ 61860 w 446614"/>
              <a:gd name="connsiteY2-228" fmla="*/ 30047 h 353318"/>
              <a:gd name="connsiteX3-229" fmla="*/ 345488 w 446614"/>
              <a:gd name="connsiteY3-230" fmla="*/ 17658 h 353318"/>
              <a:gd name="connsiteX4-231" fmla="*/ 446071 w 446614"/>
              <a:gd name="connsiteY4-232" fmla="*/ 194469 h 353318"/>
              <a:gd name="connsiteX5-233" fmla="*/ 384619 w 446614"/>
              <a:gd name="connsiteY5-234" fmla="*/ 334534 h 353318"/>
              <a:gd name="connsiteX6-235" fmla="*/ 336538 w 446614"/>
              <a:gd name="connsiteY6-236" fmla="*/ 311152 h 353318"/>
              <a:gd name="connsiteX7-237" fmla="*/ 314403 w 446614"/>
              <a:gd name="connsiteY7-238" fmla="*/ 249014 h 353318"/>
              <a:gd name="connsiteX8-239" fmla="*/ 279409 w 446614"/>
              <a:gd name="connsiteY8-240" fmla="*/ 101366 h 353318"/>
              <a:gd name="connsiteX9-241" fmla="*/ 138259 w 446614"/>
              <a:gd name="connsiteY9-242" fmla="*/ 105707 h 353318"/>
              <a:gd name="connsiteX10-243" fmla="*/ 135962 w 446614"/>
              <a:gd name="connsiteY10-244" fmla="*/ 256406 h 353318"/>
              <a:gd name="connsiteX11-245" fmla="*/ 120331 w 446614"/>
              <a:gd name="connsiteY11-246" fmla="*/ 341620 h 353318"/>
              <a:gd name="connsiteX12-247" fmla="*/ 120942 w 446614"/>
              <a:gd name="connsiteY12-248" fmla="*/ 352687 h 353318"/>
              <a:gd name="connsiteX0-249" fmla="*/ 120942 w 446614"/>
              <a:gd name="connsiteY0-250" fmla="*/ 352687 h 353318"/>
              <a:gd name="connsiteX1-251" fmla="*/ 3157 w 446614"/>
              <a:gd name="connsiteY1-252" fmla="*/ 227807 h 353318"/>
              <a:gd name="connsiteX2-253" fmla="*/ 61860 w 446614"/>
              <a:gd name="connsiteY2-254" fmla="*/ 30047 h 353318"/>
              <a:gd name="connsiteX3-255" fmla="*/ 345488 w 446614"/>
              <a:gd name="connsiteY3-256" fmla="*/ 17658 h 353318"/>
              <a:gd name="connsiteX4-257" fmla="*/ 446071 w 446614"/>
              <a:gd name="connsiteY4-258" fmla="*/ 194469 h 353318"/>
              <a:gd name="connsiteX5-259" fmla="*/ 384619 w 446614"/>
              <a:gd name="connsiteY5-260" fmla="*/ 334534 h 353318"/>
              <a:gd name="connsiteX6-261" fmla="*/ 336538 w 446614"/>
              <a:gd name="connsiteY6-262" fmla="*/ 311152 h 353318"/>
              <a:gd name="connsiteX7-263" fmla="*/ 314403 w 446614"/>
              <a:gd name="connsiteY7-264" fmla="*/ 249014 h 353318"/>
              <a:gd name="connsiteX8-265" fmla="*/ 279409 w 446614"/>
              <a:gd name="connsiteY8-266" fmla="*/ 101366 h 353318"/>
              <a:gd name="connsiteX9-267" fmla="*/ 138259 w 446614"/>
              <a:gd name="connsiteY9-268" fmla="*/ 105707 h 353318"/>
              <a:gd name="connsiteX10-269" fmla="*/ 135962 w 446614"/>
              <a:gd name="connsiteY10-270" fmla="*/ 256406 h 353318"/>
              <a:gd name="connsiteX11-271" fmla="*/ 120331 w 446614"/>
              <a:gd name="connsiteY11-272" fmla="*/ 341620 h 353318"/>
              <a:gd name="connsiteX12-273" fmla="*/ 120942 w 446614"/>
              <a:gd name="connsiteY12-274" fmla="*/ 352687 h 353318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11" y="connsiteY5-12"/>
              </a:cxn>
              <a:cxn ang="0">
                <a:pos x="connsiteX6-13" y="connsiteY6-14"/>
              </a:cxn>
              <a:cxn ang="0">
                <a:pos x="connsiteX7-15" y="connsiteY7-16"/>
              </a:cxn>
              <a:cxn ang="0">
                <a:pos x="connsiteX8-17" y="connsiteY8-18"/>
              </a:cxn>
              <a:cxn ang="0">
                <a:pos x="connsiteX9-37" y="connsiteY9-38"/>
              </a:cxn>
              <a:cxn ang="0">
                <a:pos x="connsiteX10-79" y="connsiteY10-80"/>
              </a:cxn>
              <a:cxn ang="0">
                <a:pos x="connsiteX11-125" y="connsiteY11-126"/>
              </a:cxn>
              <a:cxn ang="0">
                <a:pos x="connsiteX12-247" y="connsiteY12-248"/>
              </a:cxn>
            </a:cxnLst>
            <a:rect l="l" t="t" r="r" b="b"/>
            <a:pathLst>
              <a:path w="446614" h="353318">
                <a:moveTo>
                  <a:pt x="120942" y="352687"/>
                </a:moveTo>
                <a:cubicBezTo>
                  <a:pt x="107366" y="330543"/>
                  <a:pt x="17766" y="269674"/>
                  <a:pt x="3157" y="227807"/>
                </a:cubicBezTo>
                <a:cubicBezTo>
                  <a:pt x="-6690" y="174034"/>
                  <a:pt x="4805" y="65072"/>
                  <a:pt x="61860" y="30047"/>
                </a:cubicBezTo>
                <a:cubicBezTo>
                  <a:pt x="118915" y="-4978"/>
                  <a:pt x="281453" y="-9746"/>
                  <a:pt x="345488" y="17658"/>
                </a:cubicBezTo>
                <a:cubicBezTo>
                  <a:pt x="409523" y="45062"/>
                  <a:pt x="449074" y="144037"/>
                  <a:pt x="446071" y="194469"/>
                </a:cubicBezTo>
                <a:cubicBezTo>
                  <a:pt x="452593" y="247282"/>
                  <a:pt x="398509" y="310324"/>
                  <a:pt x="384619" y="334534"/>
                </a:cubicBezTo>
                <a:cubicBezTo>
                  <a:pt x="390270" y="384243"/>
                  <a:pt x="351812" y="320643"/>
                  <a:pt x="336538" y="311152"/>
                </a:cubicBezTo>
                <a:cubicBezTo>
                  <a:pt x="321264" y="301661"/>
                  <a:pt x="331068" y="284772"/>
                  <a:pt x="314403" y="249014"/>
                </a:cubicBezTo>
                <a:cubicBezTo>
                  <a:pt x="389373" y="205557"/>
                  <a:pt x="308766" y="125251"/>
                  <a:pt x="279409" y="101366"/>
                </a:cubicBezTo>
                <a:cubicBezTo>
                  <a:pt x="250052" y="77481"/>
                  <a:pt x="181108" y="90123"/>
                  <a:pt x="138259" y="105707"/>
                </a:cubicBezTo>
                <a:cubicBezTo>
                  <a:pt x="47749" y="138625"/>
                  <a:pt x="51101" y="218453"/>
                  <a:pt x="135962" y="256406"/>
                </a:cubicBezTo>
                <a:cubicBezTo>
                  <a:pt x="120900" y="267369"/>
                  <a:pt x="135393" y="330657"/>
                  <a:pt x="120331" y="341620"/>
                </a:cubicBezTo>
                <a:cubicBezTo>
                  <a:pt x="107367" y="353226"/>
                  <a:pt x="133906" y="341081"/>
                  <a:pt x="120942" y="352687"/>
                </a:cubicBezTo>
                <a:close/>
              </a:path>
            </a:pathLst>
          </a:cu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50" name="流程图: 接点 49"/>
          <p:cNvSpPr/>
          <p:nvPr userDrawn="1"/>
        </p:nvSpPr>
        <p:spPr>
          <a:xfrm>
            <a:off x="5880069" y="455654"/>
            <a:ext cx="288000" cy="288162"/>
          </a:xfrm>
          <a:prstGeom prst="flowChartConnector">
            <a:avLst/>
          </a:prstGeom>
          <a:solidFill>
            <a:srgbClr val="00924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51" name="空心弧 18"/>
          <p:cNvSpPr/>
          <p:nvPr userDrawn="1"/>
        </p:nvSpPr>
        <p:spPr>
          <a:xfrm rot="5400000">
            <a:off x="5854511" y="185665"/>
            <a:ext cx="446614" cy="353318"/>
          </a:xfrm>
          <a:custGeom>
            <a:avLst/>
            <a:gdLst>
              <a:gd name="connsiteX0" fmla="*/ 78598 w 503582"/>
              <a:gd name="connsiteY0" fmla="*/ 331635 h 384313"/>
              <a:gd name="connsiteX1" fmla="*/ 98097 w 503582"/>
              <a:gd name="connsiteY1" fmla="*/ 39951 h 384313"/>
              <a:gd name="connsiteX2" fmla="*/ 381725 w 503582"/>
              <a:gd name="connsiteY2" fmla="*/ 27562 h 384313"/>
              <a:gd name="connsiteX3" fmla="*/ 447048 w 503582"/>
              <a:gd name="connsiteY3" fmla="*/ 313482 h 384313"/>
              <a:gd name="connsiteX4" fmla="*/ 355403 w 503582"/>
              <a:gd name="connsiteY4" fmla="*/ 256537 h 384313"/>
              <a:gd name="connsiteX5" fmla="*/ 315646 w 503582"/>
              <a:gd name="connsiteY5" fmla="*/ 111270 h 384313"/>
              <a:gd name="connsiteX6" fmla="*/ 174496 w 503582"/>
              <a:gd name="connsiteY6" fmla="*/ 115611 h 384313"/>
              <a:gd name="connsiteX7" fmla="*/ 162674 w 503582"/>
              <a:gd name="connsiteY7" fmla="*/ 263928 h 384313"/>
              <a:gd name="connsiteX8" fmla="*/ 78598 w 503582"/>
              <a:gd name="connsiteY8" fmla="*/ 331635 h 384313"/>
              <a:gd name="connsiteX0-1" fmla="*/ 78600 w 503614"/>
              <a:gd name="connsiteY0-2" fmla="*/ 331635 h 353527"/>
              <a:gd name="connsiteX1-3" fmla="*/ 98099 w 503614"/>
              <a:gd name="connsiteY1-4" fmla="*/ 39951 h 353527"/>
              <a:gd name="connsiteX2-5" fmla="*/ 381727 w 503614"/>
              <a:gd name="connsiteY2-6" fmla="*/ 27562 h 353527"/>
              <a:gd name="connsiteX3-7" fmla="*/ 447050 w 503614"/>
              <a:gd name="connsiteY3-8" fmla="*/ 313482 h 353527"/>
              <a:gd name="connsiteX4-9" fmla="*/ 355405 w 503614"/>
              <a:gd name="connsiteY4-10" fmla="*/ 256537 h 353527"/>
              <a:gd name="connsiteX5-11" fmla="*/ 315648 w 503614"/>
              <a:gd name="connsiteY5-12" fmla="*/ 111270 h 353527"/>
              <a:gd name="connsiteX6-13" fmla="*/ 174498 w 503614"/>
              <a:gd name="connsiteY6-14" fmla="*/ 115611 h 353527"/>
              <a:gd name="connsiteX7-15" fmla="*/ 162676 w 503614"/>
              <a:gd name="connsiteY7-16" fmla="*/ 263928 h 353527"/>
              <a:gd name="connsiteX8-17" fmla="*/ 156570 w 503614"/>
              <a:gd name="connsiteY8-18" fmla="*/ 351524 h 353527"/>
              <a:gd name="connsiteX9" fmla="*/ 78600 w 503614"/>
              <a:gd name="connsiteY9" fmla="*/ 331635 h 353527"/>
              <a:gd name="connsiteX0-19" fmla="*/ 78600 w 503614"/>
              <a:gd name="connsiteY0-20" fmla="*/ 331635 h 353527"/>
              <a:gd name="connsiteX1-21" fmla="*/ 98099 w 503614"/>
              <a:gd name="connsiteY1-22" fmla="*/ 39951 h 353527"/>
              <a:gd name="connsiteX2-23" fmla="*/ 381727 w 503614"/>
              <a:gd name="connsiteY2-24" fmla="*/ 27562 h 353527"/>
              <a:gd name="connsiteX3-25" fmla="*/ 447050 w 503614"/>
              <a:gd name="connsiteY3-26" fmla="*/ 313482 h 353527"/>
              <a:gd name="connsiteX4-27" fmla="*/ 355405 w 503614"/>
              <a:gd name="connsiteY4-28" fmla="*/ 256537 h 353527"/>
              <a:gd name="connsiteX5-29" fmla="*/ 315648 w 503614"/>
              <a:gd name="connsiteY5-30" fmla="*/ 111270 h 353527"/>
              <a:gd name="connsiteX6-31" fmla="*/ 174498 w 503614"/>
              <a:gd name="connsiteY6-32" fmla="*/ 115611 h 353527"/>
              <a:gd name="connsiteX7-33" fmla="*/ 162676 w 503614"/>
              <a:gd name="connsiteY7-34" fmla="*/ 263928 h 353527"/>
              <a:gd name="connsiteX8-35" fmla="*/ 156570 w 503614"/>
              <a:gd name="connsiteY8-36" fmla="*/ 351524 h 353527"/>
              <a:gd name="connsiteX9-37" fmla="*/ 78600 w 503614"/>
              <a:gd name="connsiteY9-38" fmla="*/ 331635 h 353527"/>
              <a:gd name="connsiteX0-39" fmla="*/ 78600 w 503614"/>
              <a:gd name="connsiteY0-40" fmla="*/ 331635 h 353527"/>
              <a:gd name="connsiteX1-41" fmla="*/ 98099 w 503614"/>
              <a:gd name="connsiteY1-42" fmla="*/ 39951 h 353527"/>
              <a:gd name="connsiteX2-43" fmla="*/ 381727 w 503614"/>
              <a:gd name="connsiteY2-44" fmla="*/ 27562 h 353527"/>
              <a:gd name="connsiteX3-45" fmla="*/ 447050 w 503614"/>
              <a:gd name="connsiteY3-46" fmla="*/ 313482 h 353527"/>
              <a:gd name="connsiteX4-47" fmla="*/ 372777 w 503614"/>
              <a:gd name="connsiteY4-48" fmla="*/ 321056 h 353527"/>
              <a:gd name="connsiteX5-49" fmla="*/ 355405 w 503614"/>
              <a:gd name="connsiteY5-50" fmla="*/ 256537 h 353527"/>
              <a:gd name="connsiteX6-51" fmla="*/ 315648 w 503614"/>
              <a:gd name="connsiteY6-52" fmla="*/ 111270 h 353527"/>
              <a:gd name="connsiteX7-53" fmla="*/ 174498 w 503614"/>
              <a:gd name="connsiteY7-54" fmla="*/ 115611 h 353527"/>
              <a:gd name="connsiteX8-55" fmla="*/ 162676 w 503614"/>
              <a:gd name="connsiteY8-56" fmla="*/ 263928 h 353527"/>
              <a:gd name="connsiteX9-57" fmla="*/ 156570 w 503614"/>
              <a:gd name="connsiteY9-58" fmla="*/ 351524 h 353527"/>
              <a:gd name="connsiteX10" fmla="*/ 78600 w 503614"/>
              <a:gd name="connsiteY10" fmla="*/ 331635 h 353527"/>
              <a:gd name="connsiteX0-59" fmla="*/ 78600 w 465644"/>
              <a:gd name="connsiteY0-60" fmla="*/ 335721 h 367308"/>
              <a:gd name="connsiteX1-61" fmla="*/ 98099 w 465644"/>
              <a:gd name="connsiteY1-62" fmla="*/ 44037 h 367308"/>
              <a:gd name="connsiteX2-63" fmla="*/ 381727 w 465644"/>
              <a:gd name="connsiteY2-64" fmla="*/ 31648 h 367308"/>
              <a:gd name="connsiteX3-65" fmla="*/ 420858 w 465644"/>
              <a:gd name="connsiteY3-66" fmla="*/ 348524 h 367308"/>
              <a:gd name="connsiteX4-67" fmla="*/ 372777 w 465644"/>
              <a:gd name="connsiteY4-68" fmla="*/ 325142 h 367308"/>
              <a:gd name="connsiteX5-69" fmla="*/ 355405 w 465644"/>
              <a:gd name="connsiteY5-70" fmla="*/ 260623 h 367308"/>
              <a:gd name="connsiteX6-71" fmla="*/ 315648 w 465644"/>
              <a:gd name="connsiteY6-72" fmla="*/ 115356 h 367308"/>
              <a:gd name="connsiteX7-73" fmla="*/ 174498 w 465644"/>
              <a:gd name="connsiteY7-74" fmla="*/ 119697 h 367308"/>
              <a:gd name="connsiteX8-75" fmla="*/ 162676 w 465644"/>
              <a:gd name="connsiteY8-76" fmla="*/ 268014 h 367308"/>
              <a:gd name="connsiteX9-77" fmla="*/ 156570 w 465644"/>
              <a:gd name="connsiteY9-78" fmla="*/ 355610 h 367308"/>
              <a:gd name="connsiteX10-79" fmla="*/ 78600 w 465644"/>
              <a:gd name="connsiteY10-80" fmla="*/ 335721 h 367308"/>
              <a:gd name="connsiteX0-81" fmla="*/ 78600 w 482853"/>
              <a:gd name="connsiteY0-82" fmla="*/ 326296 h 357883"/>
              <a:gd name="connsiteX1-83" fmla="*/ 98099 w 482853"/>
              <a:gd name="connsiteY1-84" fmla="*/ 34612 h 357883"/>
              <a:gd name="connsiteX2-85" fmla="*/ 381727 w 482853"/>
              <a:gd name="connsiteY2-86" fmla="*/ 22223 h 357883"/>
              <a:gd name="connsiteX3-87" fmla="*/ 482310 w 482853"/>
              <a:gd name="connsiteY3-88" fmla="*/ 199034 h 357883"/>
              <a:gd name="connsiteX4-89" fmla="*/ 420858 w 482853"/>
              <a:gd name="connsiteY4-90" fmla="*/ 339099 h 357883"/>
              <a:gd name="connsiteX5-91" fmla="*/ 372777 w 482853"/>
              <a:gd name="connsiteY5-92" fmla="*/ 315717 h 357883"/>
              <a:gd name="connsiteX6-93" fmla="*/ 355405 w 482853"/>
              <a:gd name="connsiteY6-94" fmla="*/ 251198 h 357883"/>
              <a:gd name="connsiteX7-95" fmla="*/ 315648 w 482853"/>
              <a:gd name="connsiteY7-96" fmla="*/ 105931 h 357883"/>
              <a:gd name="connsiteX8-97" fmla="*/ 174498 w 482853"/>
              <a:gd name="connsiteY8-98" fmla="*/ 110272 h 357883"/>
              <a:gd name="connsiteX9-99" fmla="*/ 162676 w 482853"/>
              <a:gd name="connsiteY9-100" fmla="*/ 258589 h 357883"/>
              <a:gd name="connsiteX10-101" fmla="*/ 156570 w 482853"/>
              <a:gd name="connsiteY10-102" fmla="*/ 346185 h 357883"/>
              <a:gd name="connsiteX11" fmla="*/ 78600 w 482853"/>
              <a:gd name="connsiteY11" fmla="*/ 326296 h 357883"/>
              <a:gd name="connsiteX0-103" fmla="*/ 78600 w 482853"/>
              <a:gd name="connsiteY0-104" fmla="*/ 326296 h 357883"/>
              <a:gd name="connsiteX1-105" fmla="*/ 98099 w 482853"/>
              <a:gd name="connsiteY1-106" fmla="*/ 34612 h 357883"/>
              <a:gd name="connsiteX2-107" fmla="*/ 381727 w 482853"/>
              <a:gd name="connsiteY2-108" fmla="*/ 22223 h 357883"/>
              <a:gd name="connsiteX3-109" fmla="*/ 482310 w 482853"/>
              <a:gd name="connsiteY3-110" fmla="*/ 199034 h 357883"/>
              <a:gd name="connsiteX4-111" fmla="*/ 420858 w 482853"/>
              <a:gd name="connsiteY4-112" fmla="*/ 339099 h 357883"/>
              <a:gd name="connsiteX5-113" fmla="*/ 372777 w 482853"/>
              <a:gd name="connsiteY5-114" fmla="*/ 315717 h 357883"/>
              <a:gd name="connsiteX6-115" fmla="*/ 355405 w 482853"/>
              <a:gd name="connsiteY6-116" fmla="*/ 251198 h 357883"/>
              <a:gd name="connsiteX7-117" fmla="*/ 315648 w 482853"/>
              <a:gd name="connsiteY7-118" fmla="*/ 105931 h 357883"/>
              <a:gd name="connsiteX8-119" fmla="*/ 174498 w 482853"/>
              <a:gd name="connsiteY8-120" fmla="*/ 110272 h 357883"/>
              <a:gd name="connsiteX9-121" fmla="*/ 162676 w 482853"/>
              <a:gd name="connsiteY9-122" fmla="*/ 258589 h 357883"/>
              <a:gd name="connsiteX10-123" fmla="*/ 156570 w 482853"/>
              <a:gd name="connsiteY10-124" fmla="*/ 346185 h 357883"/>
              <a:gd name="connsiteX11-125" fmla="*/ 78600 w 482853"/>
              <a:gd name="connsiteY11-126" fmla="*/ 326296 h 357883"/>
              <a:gd name="connsiteX0-127" fmla="*/ 78600 w 482853"/>
              <a:gd name="connsiteY0-128" fmla="*/ 326296 h 357883"/>
              <a:gd name="connsiteX1-129" fmla="*/ 98099 w 482853"/>
              <a:gd name="connsiteY1-130" fmla="*/ 34612 h 357883"/>
              <a:gd name="connsiteX2-131" fmla="*/ 381727 w 482853"/>
              <a:gd name="connsiteY2-132" fmla="*/ 22223 h 357883"/>
              <a:gd name="connsiteX3-133" fmla="*/ 482310 w 482853"/>
              <a:gd name="connsiteY3-134" fmla="*/ 199034 h 357883"/>
              <a:gd name="connsiteX4-135" fmla="*/ 420858 w 482853"/>
              <a:gd name="connsiteY4-136" fmla="*/ 339099 h 357883"/>
              <a:gd name="connsiteX5-137" fmla="*/ 372777 w 482853"/>
              <a:gd name="connsiteY5-138" fmla="*/ 315717 h 357883"/>
              <a:gd name="connsiteX6-139" fmla="*/ 350642 w 482853"/>
              <a:gd name="connsiteY6-140" fmla="*/ 253579 h 357883"/>
              <a:gd name="connsiteX7-141" fmla="*/ 315648 w 482853"/>
              <a:gd name="connsiteY7-142" fmla="*/ 105931 h 357883"/>
              <a:gd name="connsiteX8-143" fmla="*/ 174498 w 482853"/>
              <a:gd name="connsiteY8-144" fmla="*/ 110272 h 357883"/>
              <a:gd name="connsiteX9-145" fmla="*/ 162676 w 482853"/>
              <a:gd name="connsiteY9-146" fmla="*/ 258589 h 357883"/>
              <a:gd name="connsiteX10-147" fmla="*/ 156570 w 482853"/>
              <a:gd name="connsiteY10-148" fmla="*/ 346185 h 357883"/>
              <a:gd name="connsiteX11-149" fmla="*/ 78600 w 482853"/>
              <a:gd name="connsiteY11-150" fmla="*/ 326296 h 357883"/>
              <a:gd name="connsiteX0-151" fmla="*/ 78600 w 482853"/>
              <a:gd name="connsiteY0-152" fmla="*/ 326296 h 357883"/>
              <a:gd name="connsiteX1-153" fmla="*/ 98099 w 482853"/>
              <a:gd name="connsiteY1-154" fmla="*/ 34612 h 357883"/>
              <a:gd name="connsiteX2-155" fmla="*/ 381727 w 482853"/>
              <a:gd name="connsiteY2-156" fmla="*/ 22223 h 357883"/>
              <a:gd name="connsiteX3-157" fmla="*/ 482310 w 482853"/>
              <a:gd name="connsiteY3-158" fmla="*/ 199034 h 357883"/>
              <a:gd name="connsiteX4-159" fmla="*/ 420858 w 482853"/>
              <a:gd name="connsiteY4-160" fmla="*/ 339099 h 357883"/>
              <a:gd name="connsiteX5-161" fmla="*/ 372777 w 482853"/>
              <a:gd name="connsiteY5-162" fmla="*/ 315717 h 357883"/>
              <a:gd name="connsiteX6-163" fmla="*/ 350642 w 482853"/>
              <a:gd name="connsiteY6-164" fmla="*/ 253579 h 357883"/>
              <a:gd name="connsiteX7-165" fmla="*/ 315648 w 482853"/>
              <a:gd name="connsiteY7-166" fmla="*/ 105931 h 357883"/>
              <a:gd name="connsiteX8-167" fmla="*/ 174498 w 482853"/>
              <a:gd name="connsiteY8-168" fmla="*/ 110272 h 357883"/>
              <a:gd name="connsiteX9-169" fmla="*/ 172201 w 482853"/>
              <a:gd name="connsiteY9-170" fmla="*/ 260971 h 357883"/>
              <a:gd name="connsiteX10-171" fmla="*/ 156570 w 482853"/>
              <a:gd name="connsiteY10-172" fmla="*/ 346185 h 357883"/>
              <a:gd name="connsiteX11-173" fmla="*/ 78600 w 482853"/>
              <a:gd name="connsiteY11-174" fmla="*/ 326296 h 357883"/>
              <a:gd name="connsiteX0-175" fmla="*/ 86886 w 412558"/>
              <a:gd name="connsiteY0-176" fmla="*/ 360065 h 360696"/>
              <a:gd name="connsiteX1-177" fmla="*/ 27804 w 412558"/>
              <a:gd name="connsiteY1-178" fmla="*/ 37425 h 360696"/>
              <a:gd name="connsiteX2-179" fmla="*/ 311432 w 412558"/>
              <a:gd name="connsiteY2-180" fmla="*/ 25036 h 360696"/>
              <a:gd name="connsiteX3-181" fmla="*/ 412015 w 412558"/>
              <a:gd name="connsiteY3-182" fmla="*/ 201847 h 360696"/>
              <a:gd name="connsiteX4-183" fmla="*/ 350563 w 412558"/>
              <a:gd name="connsiteY4-184" fmla="*/ 341912 h 360696"/>
              <a:gd name="connsiteX5-185" fmla="*/ 302482 w 412558"/>
              <a:gd name="connsiteY5-186" fmla="*/ 318530 h 360696"/>
              <a:gd name="connsiteX6-187" fmla="*/ 280347 w 412558"/>
              <a:gd name="connsiteY6-188" fmla="*/ 256392 h 360696"/>
              <a:gd name="connsiteX7-189" fmla="*/ 245353 w 412558"/>
              <a:gd name="connsiteY7-190" fmla="*/ 108744 h 360696"/>
              <a:gd name="connsiteX8-191" fmla="*/ 104203 w 412558"/>
              <a:gd name="connsiteY8-192" fmla="*/ 113085 h 360696"/>
              <a:gd name="connsiteX9-193" fmla="*/ 101906 w 412558"/>
              <a:gd name="connsiteY9-194" fmla="*/ 263784 h 360696"/>
              <a:gd name="connsiteX10-195" fmla="*/ 86275 w 412558"/>
              <a:gd name="connsiteY10-196" fmla="*/ 348998 h 360696"/>
              <a:gd name="connsiteX11-197" fmla="*/ 86886 w 412558"/>
              <a:gd name="connsiteY11-198" fmla="*/ 360065 h 360696"/>
              <a:gd name="connsiteX0-199" fmla="*/ 125305 w 450977"/>
              <a:gd name="connsiteY0-200" fmla="*/ 353326 h 353957"/>
              <a:gd name="connsiteX1-201" fmla="*/ 2758 w 450977"/>
              <a:gd name="connsiteY1-202" fmla="*/ 240352 h 353957"/>
              <a:gd name="connsiteX2-203" fmla="*/ 66223 w 450977"/>
              <a:gd name="connsiteY2-204" fmla="*/ 30686 h 353957"/>
              <a:gd name="connsiteX3-205" fmla="*/ 349851 w 450977"/>
              <a:gd name="connsiteY3-206" fmla="*/ 18297 h 353957"/>
              <a:gd name="connsiteX4-207" fmla="*/ 450434 w 450977"/>
              <a:gd name="connsiteY4-208" fmla="*/ 195108 h 353957"/>
              <a:gd name="connsiteX5-209" fmla="*/ 388982 w 450977"/>
              <a:gd name="connsiteY5-210" fmla="*/ 335173 h 353957"/>
              <a:gd name="connsiteX6-211" fmla="*/ 340901 w 450977"/>
              <a:gd name="connsiteY6-212" fmla="*/ 311791 h 353957"/>
              <a:gd name="connsiteX7-213" fmla="*/ 318766 w 450977"/>
              <a:gd name="connsiteY7-214" fmla="*/ 249653 h 353957"/>
              <a:gd name="connsiteX8-215" fmla="*/ 283772 w 450977"/>
              <a:gd name="connsiteY8-216" fmla="*/ 102005 h 353957"/>
              <a:gd name="connsiteX9-217" fmla="*/ 142622 w 450977"/>
              <a:gd name="connsiteY9-218" fmla="*/ 106346 h 353957"/>
              <a:gd name="connsiteX10-219" fmla="*/ 140325 w 450977"/>
              <a:gd name="connsiteY10-220" fmla="*/ 257045 h 353957"/>
              <a:gd name="connsiteX11-221" fmla="*/ 124694 w 450977"/>
              <a:gd name="connsiteY11-222" fmla="*/ 342259 h 353957"/>
              <a:gd name="connsiteX12" fmla="*/ 125305 w 450977"/>
              <a:gd name="connsiteY12" fmla="*/ 353326 h 353957"/>
              <a:gd name="connsiteX0-223" fmla="*/ 120942 w 446614"/>
              <a:gd name="connsiteY0-224" fmla="*/ 352687 h 353318"/>
              <a:gd name="connsiteX1-225" fmla="*/ 3157 w 446614"/>
              <a:gd name="connsiteY1-226" fmla="*/ 227807 h 353318"/>
              <a:gd name="connsiteX2-227" fmla="*/ 61860 w 446614"/>
              <a:gd name="connsiteY2-228" fmla="*/ 30047 h 353318"/>
              <a:gd name="connsiteX3-229" fmla="*/ 345488 w 446614"/>
              <a:gd name="connsiteY3-230" fmla="*/ 17658 h 353318"/>
              <a:gd name="connsiteX4-231" fmla="*/ 446071 w 446614"/>
              <a:gd name="connsiteY4-232" fmla="*/ 194469 h 353318"/>
              <a:gd name="connsiteX5-233" fmla="*/ 384619 w 446614"/>
              <a:gd name="connsiteY5-234" fmla="*/ 334534 h 353318"/>
              <a:gd name="connsiteX6-235" fmla="*/ 336538 w 446614"/>
              <a:gd name="connsiteY6-236" fmla="*/ 311152 h 353318"/>
              <a:gd name="connsiteX7-237" fmla="*/ 314403 w 446614"/>
              <a:gd name="connsiteY7-238" fmla="*/ 249014 h 353318"/>
              <a:gd name="connsiteX8-239" fmla="*/ 279409 w 446614"/>
              <a:gd name="connsiteY8-240" fmla="*/ 101366 h 353318"/>
              <a:gd name="connsiteX9-241" fmla="*/ 138259 w 446614"/>
              <a:gd name="connsiteY9-242" fmla="*/ 105707 h 353318"/>
              <a:gd name="connsiteX10-243" fmla="*/ 135962 w 446614"/>
              <a:gd name="connsiteY10-244" fmla="*/ 256406 h 353318"/>
              <a:gd name="connsiteX11-245" fmla="*/ 120331 w 446614"/>
              <a:gd name="connsiteY11-246" fmla="*/ 341620 h 353318"/>
              <a:gd name="connsiteX12-247" fmla="*/ 120942 w 446614"/>
              <a:gd name="connsiteY12-248" fmla="*/ 352687 h 353318"/>
              <a:gd name="connsiteX0-249" fmla="*/ 120942 w 446614"/>
              <a:gd name="connsiteY0-250" fmla="*/ 352687 h 353318"/>
              <a:gd name="connsiteX1-251" fmla="*/ 3157 w 446614"/>
              <a:gd name="connsiteY1-252" fmla="*/ 227807 h 353318"/>
              <a:gd name="connsiteX2-253" fmla="*/ 61860 w 446614"/>
              <a:gd name="connsiteY2-254" fmla="*/ 30047 h 353318"/>
              <a:gd name="connsiteX3-255" fmla="*/ 345488 w 446614"/>
              <a:gd name="connsiteY3-256" fmla="*/ 17658 h 353318"/>
              <a:gd name="connsiteX4-257" fmla="*/ 446071 w 446614"/>
              <a:gd name="connsiteY4-258" fmla="*/ 194469 h 353318"/>
              <a:gd name="connsiteX5-259" fmla="*/ 384619 w 446614"/>
              <a:gd name="connsiteY5-260" fmla="*/ 334534 h 353318"/>
              <a:gd name="connsiteX6-261" fmla="*/ 336538 w 446614"/>
              <a:gd name="connsiteY6-262" fmla="*/ 311152 h 353318"/>
              <a:gd name="connsiteX7-263" fmla="*/ 314403 w 446614"/>
              <a:gd name="connsiteY7-264" fmla="*/ 249014 h 353318"/>
              <a:gd name="connsiteX8-265" fmla="*/ 279409 w 446614"/>
              <a:gd name="connsiteY8-266" fmla="*/ 101366 h 353318"/>
              <a:gd name="connsiteX9-267" fmla="*/ 138259 w 446614"/>
              <a:gd name="connsiteY9-268" fmla="*/ 105707 h 353318"/>
              <a:gd name="connsiteX10-269" fmla="*/ 135962 w 446614"/>
              <a:gd name="connsiteY10-270" fmla="*/ 256406 h 353318"/>
              <a:gd name="connsiteX11-271" fmla="*/ 120331 w 446614"/>
              <a:gd name="connsiteY11-272" fmla="*/ 341620 h 353318"/>
              <a:gd name="connsiteX12-273" fmla="*/ 120942 w 446614"/>
              <a:gd name="connsiteY12-274" fmla="*/ 352687 h 353318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11" y="connsiteY5-12"/>
              </a:cxn>
              <a:cxn ang="0">
                <a:pos x="connsiteX6-13" y="connsiteY6-14"/>
              </a:cxn>
              <a:cxn ang="0">
                <a:pos x="connsiteX7-15" y="connsiteY7-16"/>
              </a:cxn>
              <a:cxn ang="0">
                <a:pos x="connsiteX8-17" y="connsiteY8-18"/>
              </a:cxn>
              <a:cxn ang="0">
                <a:pos x="connsiteX9-37" y="connsiteY9-38"/>
              </a:cxn>
              <a:cxn ang="0">
                <a:pos x="connsiteX10-79" y="connsiteY10-80"/>
              </a:cxn>
              <a:cxn ang="0">
                <a:pos x="connsiteX11-125" y="connsiteY11-126"/>
              </a:cxn>
              <a:cxn ang="0">
                <a:pos x="connsiteX12-247" y="connsiteY12-248"/>
              </a:cxn>
            </a:cxnLst>
            <a:rect l="l" t="t" r="r" b="b"/>
            <a:pathLst>
              <a:path w="446614" h="353318">
                <a:moveTo>
                  <a:pt x="120942" y="352687"/>
                </a:moveTo>
                <a:cubicBezTo>
                  <a:pt x="107366" y="330543"/>
                  <a:pt x="17766" y="269674"/>
                  <a:pt x="3157" y="227807"/>
                </a:cubicBezTo>
                <a:cubicBezTo>
                  <a:pt x="-6690" y="174034"/>
                  <a:pt x="4805" y="65072"/>
                  <a:pt x="61860" y="30047"/>
                </a:cubicBezTo>
                <a:cubicBezTo>
                  <a:pt x="118915" y="-4978"/>
                  <a:pt x="281453" y="-9746"/>
                  <a:pt x="345488" y="17658"/>
                </a:cubicBezTo>
                <a:cubicBezTo>
                  <a:pt x="409523" y="45062"/>
                  <a:pt x="449074" y="144037"/>
                  <a:pt x="446071" y="194469"/>
                </a:cubicBezTo>
                <a:cubicBezTo>
                  <a:pt x="452593" y="247282"/>
                  <a:pt x="398509" y="310324"/>
                  <a:pt x="384619" y="334534"/>
                </a:cubicBezTo>
                <a:cubicBezTo>
                  <a:pt x="390270" y="384243"/>
                  <a:pt x="351812" y="320643"/>
                  <a:pt x="336538" y="311152"/>
                </a:cubicBezTo>
                <a:cubicBezTo>
                  <a:pt x="321264" y="301661"/>
                  <a:pt x="331068" y="284772"/>
                  <a:pt x="314403" y="249014"/>
                </a:cubicBezTo>
                <a:cubicBezTo>
                  <a:pt x="389373" y="205557"/>
                  <a:pt x="308766" y="125251"/>
                  <a:pt x="279409" y="101366"/>
                </a:cubicBezTo>
                <a:cubicBezTo>
                  <a:pt x="250052" y="77481"/>
                  <a:pt x="181108" y="90123"/>
                  <a:pt x="138259" y="105707"/>
                </a:cubicBezTo>
                <a:cubicBezTo>
                  <a:pt x="47749" y="138625"/>
                  <a:pt x="51101" y="218453"/>
                  <a:pt x="135962" y="256406"/>
                </a:cubicBezTo>
                <a:cubicBezTo>
                  <a:pt x="120900" y="267369"/>
                  <a:pt x="135393" y="330657"/>
                  <a:pt x="120331" y="341620"/>
                </a:cubicBezTo>
                <a:cubicBezTo>
                  <a:pt x="107367" y="353226"/>
                  <a:pt x="133906" y="341081"/>
                  <a:pt x="120942" y="352687"/>
                </a:cubicBezTo>
                <a:close/>
              </a:path>
            </a:pathLst>
          </a:cu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52" name="流程图: 接点 51"/>
          <p:cNvSpPr/>
          <p:nvPr userDrawn="1"/>
        </p:nvSpPr>
        <p:spPr>
          <a:xfrm>
            <a:off x="7044104" y="458641"/>
            <a:ext cx="288000" cy="288162"/>
          </a:xfrm>
          <a:prstGeom prst="flowChartConnector">
            <a:avLst/>
          </a:prstGeom>
          <a:solidFill>
            <a:srgbClr val="00924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53" name="空心弧 18"/>
          <p:cNvSpPr/>
          <p:nvPr userDrawn="1"/>
        </p:nvSpPr>
        <p:spPr>
          <a:xfrm rot="5400000">
            <a:off x="7018546" y="188652"/>
            <a:ext cx="446614" cy="353318"/>
          </a:xfrm>
          <a:custGeom>
            <a:avLst/>
            <a:gdLst>
              <a:gd name="connsiteX0" fmla="*/ 78598 w 503582"/>
              <a:gd name="connsiteY0" fmla="*/ 331635 h 384313"/>
              <a:gd name="connsiteX1" fmla="*/ 98097 w 503582"/>
              <a:gd name="connsiteY1" fmla="*/ 39951 h 384313"/>
              <a:gd name="connsiteX2" fmla="*/ 381725 w 503582"/>
              <a:gd name="connsiteY2" fmla="*/ 27562 h 384313"/>
              <a:gd name="connsiteX3" fmla="*/ 447048 w 503582"/>
              <a:gd name="connsiteY3" fmla="*/ 313482 h 384313"/>
              <a:gd name="connsiteX4" fmla="*/ 355403 w 503582"/>
              <a:gd name="connsiteY4" fmla="*/ 256537 h 384313"/>
              <a:gd name="connsiteX5" fmla="*/ 315646 w 503582"/>
              <a:gd name="connsiteY5" fmla="*/ 111270 h 384313"/>
              <a:gd name="connsiteX6" fmla="*/ 174496 w 503582"/>
              <a:gd name="connsiteY6" fmla="*/ 115611 h 384313"/>
              <a:gd name="connsiteX7" fmla="*/ 162674 w 503582"/>
              <a:gd name="connsiteY7" fmla="*/ 263928 h 384313"/>
              <a:gd name="connsiteX8" fmla="*/ 78598 w 503582"/>
              <a:gd name="connsiteY8" fmla="*/ 331635 h 384313"/>
              <a:gd name="connsiteX0-1" fmla="*/ 78600 w 503614"/>
              <a:gd name="connsiteY0-2" fmla="*/ 331635 h 353527"/>
              <a:gd name="connsiteX1-3" fmla="*/ 98099 w 503614"/>
              <a:gd name="connsiteY1-4" fmla="*/ 39951 h 353527"/>
              <a:gd name="connsiteX2-5" fmla="*/ 381727 w 503614"/>
              <a:gd name="connsiteY2-6" fmla="*/ 27562 h 353527"/>
              <a:gd name="connsiteX3-7" fmla="*/ 447050 w 503614"/>
              <a:gd name="connsiteY3-8" fmla="*/ 313482 h 353527"/>
              <a:gd name="connsiteX4-9" fmla="*/ 355405 w 503614"/>
              <a:gd name="connsiteY4-10" fmla="*/ 256537 h 353527"/>
              <a:gd name="connsiteX5-11" fmla="*/ 315648 w 503614"/>
              <a:gd name="connsiteY5-12" fmla="*/ 111270 h 353527"/>
              <a:gd name="connsiteX6-13" fmla="*/ 174498 w 503614"/>
              <a:gd name="connsiteY6-14" fmla="*/ 115611 h 353527"/>
              <a:gd name="connsiteX7-15" fmla="*/ 162676 w 503614"/>
              <a:gd name="connsiteY7-16" fmla="*/ 263928 h 353527"/>
              <a:gd name="connsiteX8-17" fmla="*/ 156570 w 503614"/>
              <a:gd name="connsiteY8-18" fmla="*/ 351524 h 353527"/>
              <a:gd name="connsiteX9" fmla="*/ 78600 w 503614"/>
              <a:gd name="connsiteY9" fmla="*/ 331635 h 353527"/>
              <a:gd name="connsiteX0-19" fmla="*/ 78600 w 503614"/>
              <a:gd name="connsiteY0-20" fmla="*/ 331635 h 353527"/>
              <a:gd name="connsiteX1-21" fmla="*/ 98099 w 503614"/>
              <a:gd name="connsiteY1-22" fmla="*/ 39951 h 353527"/>
              <a:gd name="connsiteX2-23" fmla="*/ 381727 w 503614"/>
              <a:gd name="connsiteY2-24" fmla="*/ 27562 h 353527"/>
              <a:gd name="connsiteX3-25" fmla="*/ 447050 w 503614"/>
              <a:gd name="connsiteY3-26" fmla="*/ 313482 h 353527"/>
              <a:gd name="connsiteX4-27" fmla="*/ 355405 w 503614"/>
              <a:gd name="connsiteY4-28" fmla="*/ 256537 h 353527"/>
              <a:gd name="connsiteX5-29" fmla="*/ 315648 w 503614"/>
              <a:gd name="connsiteY5-30" fmla="*/ 111270 h 353527"/>
              <a:gd name="connsiteX6-31" fmla="*/ 174498 w 503614"/>
              <a:gd name="connsiteY6-32" fmla="*/ 115611 h 353527"/>
              <a:gd name="connsiteX7-33" fmla="*/ 162676 w 503614"/>
              <a:gd name="connsiteY7-34" fmla="*/ 263928 h 353527"/>
              <a:gd name="connsiteX8-35" fmla="*/ 156570 w 503614"/>
              <a:gd name="connsiteY8-36" fmla="*/ 351524 h 353527"/>
              <a:gd name="connsiteX9-37" fmla="*/ 78600 w 503614"/>
              <a:gd name="connsiteY9-38" fmla="*/ 331635 h 353527"/>
              <a:gd name="connsiteX0-39" fmla="*/ 78600 w 503614"/>
              <a:gd name="connsiteY0-40" fmla="*/ 331635 h 353527"/>
              <a:gd name="connsiteX1-41" fmla="*/ 98099 w 503614"/>
              <a:gd name="connsiteY1-42" fmla="*/ 39951 h 353527"/>
              <a:gd name="connsiteX2-43" fmla="*/ 381727 w 503614"/>
              <a:gd name="connsiteY2-44" fmla="*/ 27562 h 353527"/>
              <a:gd name="connsiteX3-45" fmla="*/ 447050 w 503614"/>
              <a:gd name="connsiteY3-46" fmla="*/ 313482 h 353527"/>
              <a:gd name="connsiteX4-47" fmla="*/ 372777 w 503614"/>
              <a:gd name="connsiteY4-48" fmla="*/ 321056 h 353527"/>
              <a:gd name="connsiteX5-49" fmla="*/ 355405 w 503614"/>
              <a:gd name="connsiteY5-50" fmla="*/ 256537 h 353527"/>
              <a:gd name="connsiteX6-51" fmla="*/ 315648 w 503614"/>
              <a:gd name="connsiteY6-52" fmla="*/ 111270 h 353527"/>
              <a:gd name="connsiteX7-53" fmla="*/ 174498 w 503614"/>
              <a:gd name="connsiteY7-54" fmla="*/ 115611 h 353527"/>
              <a:gd name="connsiteX8-55" fmla="*/ 162676 w 503614"/>
              <a:gd name="connsiteY8-56" fmla="*/ 263928 h 353527"/>
              <a:gd name="connsiteX9-57" fmla="*/ 156570 w 503614"/>
              <a:gd name="connsiteY9-58" fmla="*/ 351524 h 353527"/>
              <a:gd name="connsiteX10" fmla="*/ 78600 w 503614"/>
              <a:gd name="connsiteY10" fmla="*/ 331635 h 353527"/>
              <a:gd name="connsiteX0-59" fmla="*/ 78600 w 465644"/>
              <a:gd name="connsiteY0-60" fmla="*/ 335721 h 367308"/>
              <a:gd name="connsiteX1-61" fmla="*/ 98099 w 465644"/>
              <a:gd name="connsiteY1-62" fmla="*/ 44037 h 367308"/>
              <a:gd name="connsiteX2-63" fmla="*/ 381727 w 465644"/>
              <a:gd name="connsiteY2-64" fmla="*/ 31648 h 367308"/>
              <a:gd name="connsiteX3-65" fmla="*/ 420858 w 465644"/>
              <a:gd name="connsiteY3-66" fmla="*/ 348524 h 367308"/>
              <a:gd name="connsiteX4-67" fmla="*/ 372777 w 465644"/>
              <a:gd name="connsiteY4-68" fmla="*/ 325142 h 367308"/>
              <a:gd name="connsiteX5-69" fmla="*/ 355405 w 465644"/>
              <a:gd name="connsiteY5-70" fmla="*/ 260623 h 367308"/>
              <a:gd name="connsiteX6-71" fmla="*/ 315648 w 465644"/>
              <a:gd name="connsiteY6-72" fmla="*/ 115356 h 367308"/>
              <a:gd name="connsiteX7-73" fmla="*/ 174498 w 465644"/>
              <a:gd name="connsiteY7-74" fmla="*/ 119697 h 367308"/>
              <a:gd name="connsiteX8-75" fmla="*/ 162676 w 465644"/>
              <a:gd name="connsiteY8-76" fmla="*/ 268014 h 367308"/>
              <a:gd name="connsiteX9-77" fmla="*/ 156570 w 465644"/>
              <a:gd name="connsiteY9-78" fmla="*/ 355610 h 367308"/>
              <a:gd name="connsiteX10-79" fmla="*/ 78600 w 465644"/>
              <a:gd name="connsiteY10-80" fmla="*/ 335721 h 367308"/>
              <a:gd name="connsiteX0-81" fmla="*/ 78600 w 482853"/>
              <a:gd name="connsiteY0-82" fmla="*/ 326296 h 357883"/>
              <a:gd name="connsiteX1-83" fmla="*/ 98099 w 482853"/>
              <a:gd name="connsiteY1-84" fmla="*/ 34612 h 357883"/>
              <a:gd name="connsiteX2-85" fmla="*/ 381727 w 482853"/>
              <a:gd name="connsiteY2-86" fmla="*/ 22223 h 357883"/>
              <a:gd name="connsiteX3-87" fmla="*/ 482310 w 482853"/>
              <a:gd name="connsiteY3-88" fmla="*/ 199034 h 357883"/>
              <a:gd name="connsiteX4-89" fmla="*/ 420858 w 482853"/>
              <a:gd name="connsiteY4-90" fmla="*/ 339099 h 357883"/>
              <a:gd name="connsiteX5-91" fmla="*/ 372777 w 482853"/>
              <a:gd name="connsiteY5-92" fmla="*/ 315717 h 357883"/>
              <a:gd name="connsiteX6-93" fmla="*/ 355405 w 482853"/>
              <a:gd name="connsiteY6-94" fmla="*/ 251198 h 357883"/>
              <a:gd name="connsiteX7-95" fmla="*/ 315648 w 482853"/>
              <a:gd name="connsiteY7-96" fmla="*/ 105931 h 357883"/>
              <a:gd name="connsiteX8-97" fmla="*/ 174498 w 482853"/>
              <a:gd name="connsiteY8-98" fmla="*/ 110272 h 357883"/>
              <a:gd name="connsiteX9-99" fmla="*/ 162676 w 482853"/>
              <a:gd name="connsiteY9-100" fmla="*/ 258589 h 357883"/>
              <a:gd name="connsiteX10-101" fmla="*/ 156570 w 482853"/>
              <a:gd name="connsiteY10-102" fmla="*/ 346185 h 357883"/>
              <a:gd name="connsiteX11" fmla="*/ 78600 w 482853"/>
              <a:gd name="connsiteY11" fmla="*/ 326296 h 357883"/>
              <a:gd name="connsiteX0-103" fmla="*/ 78600 w 482853"/>
              <a:gd name="connsiteY0-104" fmla="*/ 326296 h 357883"/>
              <a:gd name="connsiteX1-105" fmla="*/ 98099 w 482853"/>
              <a:gd name="connsiteY1-106" fmla="*/ 34612 h 357883"/>
              <a:gd name="connsiteX2-107" fmla="*/ 381727 w 482853"/>
              <a:gd name="connsiteY2-108" fmla="*/ 22223 h 357883"/>
              <a:gd name="connsiteX3-109" fmla="*/ 482310 w 482853"/>
              <a:gd name="connsiteY3-110" fmla="*/ 199034 h 357883"/>
              <a:gd name="connsiteX4-111" fmla="*/ 420858 w 482853"/>
              <a:gd name="connsiteY4-112" fmla="*/ 339099 h 357883"/>
              <a:gd name="connsiteX5-113" fmla="*/ 372777 w 482853"/>
              <a:gd name="connsiteY5-114" fmla="*/ 315717 h 357883"/>
              <a:gd name="connsiteX6-115" fmla="*/ 355405 w 482853"/>
              <a:gd name="connsiteY6-116" fmla="*/ 251198 h 357883"/>
              <a:gd name="connsiteX7-117" fmla="*/ 315648 w 482853"/>
              <a:gd name="connsiteY7-118" fmla="*/ 105931 h 357883"/>
              <a:gd name="connsiteX8-119" fmla="*/ 174498 w 482853"/>
              <a:gd name="connsiteY8-120" fmla="*/ 110272 h 357883"/>
              <a:gd name="connsiteX9-121" fmla="*/ 162676 w 482853"/>
              <a:gd name="connsiteY9-122" fmla="*/ 258589 h 357883"/>
              <a:gd name="connsiteX10-123" fmla="*/ 156570 w 482853"/>
              <a:gd name="connsiteY10-124" fmla="*/ 346185 h 357883"/>
              <a:gd name="connsiteX11-125" fmla="*/ 78600 w 482853"/>
              <a:gd name="connsiteY11-126" fmla="*/ 326296 h 357883"/>
              <a:gd name="connsiteX0-127" fmla="*/ 78600 w 482853"/>
              <a:gd name="connsiteY0-128" fmla="*/ 326296 h 357883"/>
              <a:gd name="connsiteX1-129" fmla="*/ 98099 w 482853"/>
              <a:gd name="connsiteY1-130" fmla="*/ 34612 h 357883"/>
              <a:gd name="connsiteX2-131" fmla="*/ 381727 w 482853"/>
              <a:gd name="connsiteY2-132" fmla="*/ 22223 h 357883"/>
              <a:gd name="connsiteX3-133" fmla="*/ 482310 w 482853"/>
              <a:gd name="connsiteY3-134" fmla="*/ 199034 h 357883"/>
              <a:gd name="connsiteX4-135" fmla="*/ 420858 w 482853"/>
              <a:gd name="connsiteY4-136" fmla="*/ 339099 h 357883"/>
              <a:gd name="connsiteX5-137" fmla="*/ 372777 w 482853"/>
              <a:gd name="connsiteY5-138" fmla="*/ 315717 h 357883"/>
              <a:gd name="connsiteX6-139" fmla="*/ 350642 w 482853"/>
              <a:gd name="connsiteY6-140" fmla="*/ 253579 h 357883"/>
              <a:gd name="connsiteX7-141" fmla="*/ 315648 w 482853"/>
              <a:gd name="connsiteY7-142" fmla="*/ 105931 h 357883"/>
              <a:gd name="connsiteX8-143" fmla="*/ 174498 w 482853"/>
              <a:gd name="connsiteY8-144" fmla="*/ 110272 h 357883"/>
              <a:gd name="connsiteX9-145" fmla="*/ 162676 w 482853"/>
              <a:gd name="connsiteY9-146" fmla="*/ 258589 h 357883"/>
              <a:gd name="connsiteX10-147" fmla="*/ 156570 w 482853"/>
              <a:gd name="connsiteY10-148" fmla="*/ 346185 h 357883"/>
              <a:gd name="connsiteX11-149" fmla="*/ 78600 w 482853"/>
              <a:gd name="connsiteY11-150" fmla="*/ 326296 h 357883"/>
              <a:gd name="connsiteX0-151" fmla="*/ 78600 w 482853"/>
              <a:gd name="connsiteY0-152" fmla="*/ 326296 h 357883"/>
              <a:gd name="connsiteX1-153" fmla="*/ 98099 w 482853"/>
              <a:gd name="connsiteY1-154" fmla="*/ 34612 h 357883"/>
              <a:gd name="connsiteX2-155" fmla="*/ 381727 w 482853"/>
              <a:gd name="connsiteY2-156" fmla="*/ 22223 h 357883"/>
              <a:gd name="connsiteX3-157" fmla="*/ 482310 w 482853"/>
              <a:gd name="connsiteY3-158" fmla="*/ 199034 h 357883"/>
              <a:gd name="connsiteX4-159" fmla="*/ 420858 w 482853"/>
              <a:gd name="connsiteY4-160" fmla="*/ 339099 h 357883"/>
              <a:gd name="connsiteX5-161" fmla="*/ 372777 w 482853"/>
              <a:gd name="connsiteY5-162" fmla="*/ 315717 h 357883"/>
              <a:gd name="connsiteX6-163" fmla="*/ 350642 w 482853"/>
              <a:gd name="connsiteY6-164" fmla="*/ 253579 h 357883"/>
              <a:gd name="connsiteX7-165" fmla="*/ 315648 w 482853"/>
              <a:gd name="connsiteY7-166" fmla="*/ 105931 h 357883"/>
              <a:gd name="connsiteX8-167" fmla="*/ 174498 w 482853"/>
              <a:gd name="connsiteY8-168" fmla="*/ 110272 h 357883"/>
              <a:gd name="connsiteX9-169" fmla="*/ 172201 w 482853"/>
              <a:gd name="connsiteY9-170" fmla="*/ 260971 h 357883"/>
              <a:gd name="connsiteX10-171" fmla="*/ 156570 w 482853"/>
              <a:gd name="connsiteY10-172" fmla="*/ 346185 h 357883"/>
              <a:gd name="connsiteX11-173" fmla="*/ 78600 w 482853"/>
              <a:gd name="connsiteY11-174" fmla="*/ 326296 h 357883"/>
              <a:gd name="connsiteX0-175" fmla="*/ 86886 w 412558"/>
              <a:gd name="connsiteY0-176" fmla="*/ 360065 h 360696"/>
              <a:gd name="connsiteX1-177" fmla="*/ 27804 w 412558"/>
              <a:gd name="connsiteY1-178" fmla="*/ 37425 h 360696"/>
              <a:gd name="connsiteX2-179" fmla="*/ 311432 w 412558"/>
              <a:gd name="connsiteY2-180" fmla="*/ 25036 h 360696"/>
              <a:gd name="connsiteX3-181" fmla="*/ 412015 w 412558"/>
              <a:gd name="connsiteY3-182" fmla="*/ 201847 h 360696"/>
              <a:gd name="connsiteX4-183" fmla="*/ 350563 w 412558"/>
              <a:gd name="connsiteY4-184" fmla="*/ 341912 h 360696"/>
              <a:gd name="connsiteX5-185" fmla="*/ 302482 w 412558"/>
              <a:gd name="connsiteY5-186" fmla="*/ 318530 h 360696"/>
              <a:gd name="connsiteX6-187" fmla="*/ 280347 w 412558"/>
              <a:gd name="connsiteY6-188" fmla="*/ 256392 h 360696"/>
              <a:gd name="connsiteX7-189" fmla="*/ 245353 w 412558"/>
              <a:gd name="connsiteY7-190" fmla="*/ 108744 h 360696"/>
              <a:gd name="connsiteX8-191" fmla="*/ 104203 w 412558"/>
              <a:gd name="connsiteY8-192" fmla="*/ 113085 h 360696"/>
              <a:gd name="connsiteX9-193" fmla="*/ 101906 w 412558"/>
              <a:gd name="connsiteY9-194" fmla="*/ 263784 h 360696"/>
              <a:gd name="connsiteX10-195" fmla="*/ 86275 w 412558"/>
              <a:gd name="connsiteY10-196" fmla="*/ 348998 h 360696"/>
              <a:gd name="connsiteX11-197" fmla="*/ 86886 w 412558"/>
              <a:gd name="connsiteY11-198" fmla="*/ 360065 h 360696"/>
              <a:gd name="connsiteX0-199" fmla="*/ 125305 w 450977"/>
              <a:gd name="connsiteY0-200" fmla="*/ 353326 h 353957"/>
              <a:gd name="connsiteX1-201" fmla="*/ 2758 w 450977"/>
              <a:gd name="connsiteY1-202" fmla="*/ 240352 h 353957"/>
              <a:gd name="connsiteX2-203" fmla="*/ 66223 w 450977"/>
              <a:gd name="connsiteY2-204" fmla="*/ 30686 h 353957"/>
              <a:gd name="connsiteX3-205" fmla="*/ 349851 w 450977"/>
              <a:gd name="connsiteY3-206" fmla="*/ 18297 h 353957"/>
              <a:gd name="connsiteX4-207" fmla="*/ 450434 w 450977"/>
              <a:gd name="connsiteY4-208" fmla="*/ 195108 h 353957"/>
              <a:gd name="connsiteX5-209" fmla="*/ 388982 w 450977"/>
              <a:gd name="connsiteY5-210" fmla="*/ 335173 h 353957"/>
              <a:gd name="connsiteX6-211" fmla="*/ 340901 w 450977"/>
              <a:gd name="connsiteY6-212" fmla="*/ 311791 h 353957"/>
              <a:gd name="connsiteX7-213" fmla="*/ 318766 w 450977"/>
              <a:gd name="connsiteY7-214" fmla="*/ 249653 h 353957"/>
              <a:gd name="connsiteX8-215" fmla="*/ 283772 w 450977"/>
              <a:gd name="connsiteY8-216" fmla="*/ 102005 h 353957"/>
              <a:gd name="connsiteX9-217" fmla="*/ 142622 w 450977"/>
              <a:gd name="connsiteY9-218" fmla="*/ 106346 h 353957"/>
              <a:gd name="connsiteX10-219" fmla="*/ 140325 w 450977"/>
              <a:gd name="connsiteY10-220" fmla="*/ 257045 h 353957"/>
              <a:gd name="connsiteX11-221" fmla="*/ 124694 w 450977"/>
              <a:gd name="connsiteY11-222" fmla="*/ 342259 h 353957"/>
              <a:gd name="connsiteX12" fmla="*/ 125305 w 450977"/>
              <a:gd name="connsiteY12" fmla="*/ 353326 h 353957"/>
              <a:gd name="connsiteX0-223" fmla="*/ 120942 w 446614"/>
              <a:gd name="connsiteY0-224" fmla="*/ 352687 h 353318"/>
              <a:gd name="connsiteX1-225" fmla="*/ 3157 w 446614"/>
              <a:gd name="connsiteY1-226" fmla="*/ 227807 h 353318"/>
              <a:gd name="connsiteX2-227" fmla="*/ 61860 w 446614"/>
              <a:gd name="connsiteY2-228" fmla="*/ 30047 h 353318"/>
              <a:gd name="connsiteX3-229" fmla="*/ 345488 w 446614"/>
              <a:gd name="connsiteY3-230" fmla="*/ 17658 h 353318"/>
              <a:gd name="connsiteX4-231" fmla="*/ 446071 w 446614"/>
              <a:gd name="connsiteY4-232" fmla="*/ 194469 h 353318"/>
              <a:gd name="connsiteX5-233" fmla="*/ 384619 w 446614"/>
              <a:gd name="connsiteY5-234" fmla="*/ 334534 h 353318"/>
              <a:gd name="connsiteX6-235" fmla="*/ 336538 w 446614"/>
              <a:gd name="connsiteY6-236" fmla="*/ 311152 h 353318"/>
              <a:gd name="connsiteX7-237" fmla="*/ 314403 w 446614"/>
              <a:gd name="connsiteY7-238" fmla="*/ 249014 h 353318"/>
              <a:gd name="connsiteX8-239" fmla="*/ 279409 w 446614"/>
              <a:gd name="connsiteY8-240" fmla="*/ 101366 h 353318"/>
              <a:gd name="connsiteX9-241" fmla="*/ 138259 w 446614"/>
              <a:gd name="connsiteY9-242" fmla="*/ 105707 h 353318"/>
              <a:gd name="connsiteX10-243" fmla="*/ 135962 w 446614"/>
              <a:gd name="connsiteY10-244" fmla="*/ 256406 h 353318"/>
              <a:gd name="connsiteX11-245" fmla="*/ 120331 w 446614"/>
              <a:gd name="connsiteY11-246" fmla="*/ 341620 h 353318"/>
              <a:gd name="connsiteX12-247" fmla="*/ 120942 w 446614"/>
              <a:gd name="connsiteY12-248" fmla="*/ 352687 h 353318"/>
              <a:gd name="connsiteX0-249" fmla="*/ 120942 w 446614"/>
              <a:gd name="connsiteY0-250" fmla="*/ 352687 h 353318"/>
              <a:gd name="connsiteX1-251" fmla="*/ 3157 w 446614"/>
              <a:gd name="connsiteY1-252" fmla="*/ 227807 h 353318"/>
              <a:gd name="connsiteX2-253" fmla="*/ 61860 w 446614"/>
              <a:gd name="connsiteY2-254" fmla="*/ 30047 h 353318"/>
              <a:gd name="connsiteX3-255" fmla="*/ 345488 w 446614"/>
              <a:gd name="connsiteY3-256" fmla="*/ 17658 h 353318"/>
              <a:gd name="connsiteX4-257" fmla="*/ 446071 w 446614"/>
              <a:gd name="connsiteY4-258" fmla="*/ 194469 h 353318"/>
              <a:gd name="connsiteX5-259" fmla="*/ 384619 w 446614"/>
              <a:gd name="connsiteY5-260" fmla="*/ 334534 h 353318"/>
              <a:gd name="connsiteX6-261" fmla="*/ 336538 w 446614"/>
              <a:gd name="connsiteY6-262" fmla="*/ 311152 h 353318"/>
              <a:gd name="connsiteX7-263" fmla="*/ 314403 w 446614"/>
              <a:gd name="connsiteY7-264" fmla="*/ 249014 h 353318"/>
              <a:gd name="connsiteX8-265" fmla="*/ 279409 w 446614"/>
              <a:gd name="connsiteY8-266" fmla="*/ 101366 h 353318"/>
              <a:gd name="connsiteX9-267" fmla="*/ 138259 w 446614"/>
              <a:gd name="connsiteY9-268" fmla="*/ 105707 h 353318"/>
              <a:gd name="connsiteX10-269" fmla="*/ 135962 w 446614"/>
              <a:gd name="connsiteY10-270" fmla="*/ 256406 h 353318"/>
              <a:gd name="connsiteX11-271" fmla="*/ 120331 w 446614"/>
              <a:gd name="connsiteY11-272" fmla="*/ 341620 h 353318"/>
              <a:gd name="connsiteX12-273" fmla="*/ 120942 w 446614"/>
              <a:gd name="connsiteY12-274" fmla="*/ 352687 h 353318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11" y="connsiteY5-12"/>
              </a:cxn>
              <a:cxn ang="0">
                <a:pos x="connsiteX6-13" y="connsiteY6-14"/>
              </a:cxn>
              <a:cxn ang="0">
                <a:pos x="connsiteX7-15" y="connsiteY7-16"/>
              </a:cxn>
              <a:cxn ang="0">
                <a:pos x="connsiteX8-17" y="connsiteY8-18"/>
              </a:cxn>
              <a:cxn ang="0">
                <a:pos x="connsiteX9-37" y="connsiteY9-38"/>
              </a:cxn>
              <a:cxn ang="0">
                <a:pos x="connsiteX10-79" y="connsiteY10-80"/>
              </a:cxn>
              <a:cxn ang="0">
                <a:pos x="connsiteX11-125" y="connsiteY11-126"/>
              </a:cxn>
              <a:cxn ang="0">
                <a:pos x="connsiteX12-247" y="connsiteY12-248"/>
              </a:cxn>
            </a:cxnLst>
            <a:rect l="l" t="t" r="r" b="b"/>
            <a:pathLst>
              <a:path w="446614" h="353318">
                <a:moveTo>
                  <a:pt x="120942" y="352687"/>
                </a:moveTo>
                <a:cubicBezTo>
                  <a:pt x="107366" y="330543"/>
                  <a:pt x="17766" y="269674"/>
                  <a:pt x="3157" y="227807"/>
                </a:cubicBezTo>
                <a:cubicBezTo>
                  <a:pt x="-6690" y="174034"/>
                  <a:pt x="4805" y="65072"/>
                  <a:pt x="61860" y="30047"/>
                </a:cubicBezTo>
                <a:cubicBezTo>
                  <a:pt x="118915" y="-4978"/>
                  <a:pt x="281453" y="-9746"/>
                  <a:pt x="345488" y="17658"/>
                </a:cubicBezTo>
                <a:cubicBezTo>
                  <a:pt x="409523" y="45062"/>
                  <a:pt x="449074" y="144037"/>
                  <a:pt x="446071" y="194469"/>
                </a:cubicBezTo>
                <a:cubicBezTo>
                  <a:pt x="452593" y="247282"/>
                  <a:pt x="398509" y="310324"/>
                  <a:pt x="384619" y="334534"/>
                </a:cubicBezTo>
                <a:cubicBezTo>
                  <a:pt x="390270" y="384243"/>
                  <a:pt x="351812" y="320643"/>
                  <a:pt x="336538" y="311152"/>
                </a:cubicBezTo>
                <a:cubicBezTo>
                  <a:pt x="321264" y="301661"/>
                  <a:pt x="331068" y="284772"/>
                  <a:pt x="314403" y="249014"/>
                </a:cubicBezTo>
                <a:cubicBezTo>
                  <a:pt x="389373" y="205557"/>
                  <a:pt x="308766" y="125251"/>
                  <a:pt x="279409" y="101366"/>
                </a:cubicBezTo>
                <a:cubicBezTo>
                  <a:pt x="250052" y="77481"/>
                  <a:pt x="181108" y="90123"/>
                  <a:pt x="138259" y="105707"/>
                </a:cubicBezTo>
                <a:cubicBezTo>
                  <a:pt x="47749" y="138625"/>
                  <a:pt x="51101" y="218453"/>
                  <a:pt x="135962" y="256406"/>
                </a:cubicBezTo>
                <a:cubicBezTo>
                  <a:pt x="120900" y="267369"/>
                  <a:pt x="135393" y="330657"/>
                  <a:pt x="120331" y="341620"/>
                </a:cubicBezTo>
                <a:cubicBezTo>
                  <a:pt x="107367" y="353226"/>
                  <a:pt x="133906" y="341081"/>
                  <a:pt x="120942" y="352687"/>
                </a:cubicBezTo>
                <a:close/>
              </a:path>
            </a:pathLst>
          </a:cu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54" name="流程图: 接点 53"/>
          <p:cNvSpPr/>
          <p:nvPr userDrawn="1"/>
        </p:nvSpPr>
        <p:spPr>
          <a:xfrm>
            <a:off x="8383649" y="450270"/>
            <a:ext cx="288000" cy="288162"/>
          </a:xfrm>
          <a:prstGeom prst="flowChartConnector">
            <a:avLst/>
          </a:prstGeom>
          <a:solidFill>
            <a:srgbClr val="00924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55" name="空心弧 18"/>
          <p:cNvSpPr/>
          <p:nvPr userDrawn="1"/>
        </p:nvSpPr>
        <p:spPr>
          <a:xfrm rot="5400000">
            <a:off x="8358091" y="180281"/>
            <a:ext cx="446614" cy="353318"/>
          </a:xfrm>
          <a:custGeom>
            <a:avLst/>
            <a:gdLst>
              <a:gd name="connsiteX0" fmla="*/ 78598 w 503582"/>
              <a:gd name="connsiteY0" fmla="*/ 331635 h 384313"/>
              <a:gd name="connsiteX1" fmla="*/ 98097 w 503582"/>
              <a:gd name="connsiteY1" fmla="*/ 39951 h 384313"/>
              <a:gd name="connsiteX2" fmla="*/ 381725 w 503582"/>
              <a:gd name="connsiteY2" fmla="*/ 27562 h 384313"/>
              <a:gd name="connsiteX3" fmla="*/ 447048 w 503582"/>
              <a:gd name="connsiteY3" fmla="*/ 313482 h 384313"/>
              <a:gd name="connsiteX4" fmla="*/ 355403 w 503582"/>
              <a:gd name="connsiteY4" fmla="*/ 256537 h 384313"/>
              <a:gd name="connsiteX5" fmla="*/ 315646 w 503582"/>
              <a:gd name="connsiteY5" fmla="*/ 111270 h 384313"/>
              <a:gd name="connsiteX6" fmla="*/ 174496 w 503582"/>
              <a:gd name="connsiteY6" fmla="*/ 115611 h 384313"/>
              <a:gd name="connsiteX7" fmla="*/ 162674 w 503582"/>
              <a:gd name="connsiteY7" fmla="*/ 263928 h 384313"/>
              <a:gd name="connsiteX8" fmla="*/ 78598 w 503582"/>
              <a:gd name="connsiteY8" fmla="*/ 331635 h 384313"/>
              <a:gd name="connsiteX0-1" fmla="*/ 78600 w 503614"/>
              <a:gd name="connsiteY0-2" fmla="*/ 331635 h 353527"/>
              <a:gd name="connsiteX1-3" fmla="*/ 98099 w 503614"/>
              <a:gd name="connsiteY1-4" fmla="*/ 39951 h 353527"/>
              <a:gd name="connsiteX2-5" fmla="*/ 381727 w 503614"/>
              <a:gd name="connsiteY2-6" fmla="*/ 27562 h 353527"/>
              <a:gd name="connsiteX3-7" fmla="*/ 447050 w 503614"/>
              <a:gd name="connsiteY3-8" fmla="*/ 313482 h 353527"/>
              <a:gd name="connsiteX4-9" fmla="*/ 355405 w 503614"/>
              <a:gd name="connsiteY4-10" fmla="*/ 256537 h 353527"/>
              <a:gd name="connsiteX5-11" fmla="*/ 315648 w 503614"/>
              <a:gd name="connsiteY5-12" fmla="*/ 111270 h 353527"/>
              <a:gd name="connsiteX6-13" fmla="*/ 174498 w 503614"/>
              <a:gd name="connsiteY6-14" fmla="*/ 115611 h 353527"/>
              <a:gd name="connsiteX7-15" fmla="*/ 162676 w 503614"/>
              <a:gd name="connsiteY7-16" fmla="*/ 263928 h 353527"/>
              <a:gd name="connsiteX8-17" fmla="*/ 156570 w 503614"/>
              <a:gd name="connsiteY8-18" fmla="*/ 351524 h 353527"/>
              <a:gd name="connsiteX9" fmla="*/ 78600 w 503614"/>
              <a:gd name="connsiteY9" fmla="*/ 331635 h 353527"/>
              <a:gd name="connsiteX0-19" fmla="*/ 78600 w 503614"/>
              <a:gd name="connsiteY0-20" fmla="*/ 331635 h 353527"/>
              <a:gd name="connsiteX1-21" fmla="*/ 98099 w 503614"/>
              <a:gd name="connsiteY1-22" fmla="*/ 39951 h 353527"/>
              <a:gd name="connsiteX2-23" fmla="*/ 381727 w 503614"/>
              <a:gd name="connsiteY2-24" fmla="*/ 27562 h 353527"/>
              <a:gd name="connsiteX3-25" fmla="*/ 447050 w 503614"/>
              <a:gd name="connsiteY3-26" fmla="*/ 313482 h 353527"/>
              <a:gd name="connsiteX4-27" fmla="*/ 355405 w 503614"/>
              <a:gd name="connsiteY4-28" fmla="*/ 256537 h 353527"/>
              <a:gd name="connsiteX5-29" fmla="*/ 315648 w 503614"/>
              <a:gd name="connsiteY5-30" fmla="*/ 111270 h 353527"/>
              <a:gd name="connsiteX6-31" fmla="*/ 174498 w 503614"/>
              <a:gd name="connsiteY6-32" fmla="*/ 115611 h 353527"/>
              <a:gd name="connsiteX7-33" fmla="*/ 162676 w 503614"/>
              <a:gd name="connsiteY7-34" fmla="*/ 263928 h 353527"/>
              <a:gd name="connsiteX8-35" fmla="*/ 156570 w 503614"/>
              <a:gd name="connsiteY8-36" fmla="*/ 351524 h 353527"/>
              <a:gd name="connsiteX9-37" fmla="*/ 78600 w 503614"/>
              <a:gd name="connsiteY9-38" fmla="*/ 331635 h 353527"/>
              <a:gd name="connsiteX0-39" fmla="*/ 78600 w 503614"/>
              <a:gd name="connsiteY0-40" fmla="*/ 331635 h 353527"/>
              <a:gd name="connsiteX1-41" fmla="*/ 98099 w 503614"/>
              <a:gd name="connsiteY1-42" fmla="*/ 39951 h 353527"/>
              <a:gd name="connsiteX2-43" fmla="*/ 381727 w 503614"/>
              <a:gd name="connsiteY2-44" fmla="*/ 27562 h 353527"/>
              <a:gd name="connsiteX3-45" fmla="*/ 447050 w 503614"/>
              <a:gd name="connsiteY3-46" fmla="*/ 313482 h 353527"/>
              <a:gd name="connsiteX4-47" fmla="*/ 372777 w 503614"/>
              <a:gd name="connsiteY4-48" fmla="*/ 321056 h 353527"/>
              <a:gd name="connsiteX5-49" fmla="*/ 355405 w 503614"/>
              <a:gd name="connsiteY5-50" fmla="*/ 256537 h 353527"/>
              <a:gd name="connsiteX6-51" fmla="*/ 315648 w 503614"/>
              <a:gd name="connsiteY6-52" fmla="*/ 111270 h 353527"/>
              <a:gd name="connsiteX7-53" fmla="*/ 174498 w 503614"/>
              <a:gd name="connsiteY7-54" fmla="*/ 115611 h 353527"/>
              <a:gd name="connsiteX8-55" fmla="*/ 162676 w 503614"/>
              <a:gd name="connsiteY8-56" fmla="*/ 263928 h 353527"/>
              <a:gd name="connsiteX9-57" fmla="*/ 156570 w 503614"/>
              <a:gd name="connsiteY9-58" fmla="*/ 351524 h 353527"/>
              <a:gd name="connsiteX10" fmla="*/ 78600 w 503614"/>
              <a:gd name="connsiteY10" fmla="*/ 331635 h 353527"/>
              <a:gd name="connsiteX0-59" fmla="*/ 78600 w 465644"/>
              <a:gd name="connsiteY0-60" fmla="*/ 335721 h 367308"/>
              <a:gd name="connsiteX1-61" fmla="*/ 98099 w 465644"/>
              <a:gd name="connsiteY1-62" fmla="*/ 44037 h 367308"/>
              <a:gd name="connsiteX2-63" fmla="*/ 381727 w 465644"/>
              <a:gd name="connsiteY2-64" fmla="*/ 31648 h 367308"/>
              <a:gd name="connsiteX3-65" fmla="*/ 420858 w 465644"/>
              <a:gd name="connsiteY3-66" fmla="*/ 348524 h 367308"/>
              <a:gd name="connsiteX4-67" fmla="*/ 372777 w 465644"/>
              <a:gd name="connsiteY4-68" fmla="*/ 325142 h 367308"/>
              <a:gd name="connsiteX5-69" fmla="*/ 355405 w 465644"/>
              <a:gd name="connsiteY5-70" fmla="*/ 260623 h 367308"/>
              <a:gd name="connsiteX6-71" fmla="*/ 315648 w 465644"/>
              <a:gd name="connsiteY6-72" fmla="*/ 115356 h 367308"/>
              <a:gd name="connsiteX7-73" fmla="*/ 174498 w 465644"/>
              <a:gd name="connsiteY7-74" fmla="*/ 119697 h 367308"/>
              <a:gd name="connsiteX8-75" fmla="*/ 162676 w 465644"/>
              <a:gd name="connsiteY8-76" fmla="*/ 268014 h 367308"/>
              <a:gd name="connsiteX9-77" fmla="*/ 156570 w 465644"/>
              <a:gd name="connsiteY9-78" fmla="*/ 355610 h 367308"/>
              <a:gd name="connsiteX10-79" fmla="*/ 78600 w 465644"/>
              <a:gd name="connsiteY10-80" fmla="*/ 335721 h 367308"/>
              <a:gd name="connsiteX0-81" fmla="*/ 78600 w 482853"/>
              <a:gd name="connsiteY0-82" fmla="*/ 326296 h 357883"/>
              <a:gd name="connsiteX1-83" fmla="*/ 98099 w 482853"/>
              <a:gd name="connsiteY1-84" fmla="*/ 34612 h 357883"/>
              <a:gd name="connsiteX2-85" fmla="*/ 381727 w 482853"/>
              <a:gd name="connsiteY2-86" fmla="*/ 22223 h 357883"/>
              <a:gd name="connsiteX3-87" fmla="*/ 482310 w 482853"/>
              <a:gd name="connsiteY3-88" fmla="*/ 199034 h 357883"/>
              <a:gd name="connsiteX4-89" fmla="*/ 420858 w 482853"/>
              <a:gd name="connsiteY4-90" fmla="*/ 339099 h 357883"/>
              <a:gd name="connsiteX5-91" fmla="*/ 372777 w 482853"/>
              <a:gd name="connsiteY5-92" fmla="*/ 315717 h 357883"/>
              <a:gd name="connsiteX6-93" fmla="*/ 355405 w 482853"/>
              <a:gd name="connsiteY6-94" fmla="*/ 251198 h 357883"/>
              <a:gd name="connsiteX7-95" fmla="*/ 315648 w 482853"/>
              <a:gd name="connsiteY7-96" fmla="*/ 105931 h 357883"/>
              <a:gd name="connsiteX8-97" fmla="*/ 174498 w 482853"/>
              <a:gd name="connsiteY8-98" fmla="*/ 110272 h 357883"/>
              <a:gd name="connsiteX9-99" fmla="*/ 162676 w 482853"/>
              <a:gd name="connsiteY9-100" fmla="*/ 258589 h 357883"/>
              <a:gd name="connsiteX10-101" fmla="*/ 156570 w 482853"/>
              <a:gd name="connsiteY10-102" fmla="*/ 346185 h 357883"/>
              <a:gd name="connsiteX11" fmla="*/ 78600 w 482853"/>
              <a:gd name="connsiteY11" fmla="*/ 326296 h 357883"/>
              <a:gd name="connsiteX0-103" fmla="*/ 78600 w 482853"/>
              <a:gd name="connsiteY0-104" fmla="*/ 326296 h 357883"/>
              <a:gd name="connsiteX1-105" fmla="*/ 98099 w 482853"/>
              <a:gd name="connsiteY1-106" fmla="*/ 34612 h 357883"/>
              <a:gd name="connsiteX2-107" fmla="*/ 381727 w 482853"/>
              <a:gd name="connsiteY2-108" fmla="*/ 22223 h 357883"/>
              <a:gd name="connsiteX3-109" fmla="*/ 482310 w 482853"/>
              <a:gd name="connsiteY3-110" fmla="*/ 199034 h 357883"/>
              <a:gd name="connsiteX4-111" fmla="*/ 420858 w 482853"/>
              <a:gd name="connsiteY4-112" fmla="*/ 339099 h 357883"/>
              <a:gd name="connsiteX5-113" fmla="*/ 372777 w 482853"/>
              <a:gd name="connsiteY5-114" fmla="*/ 315717 h 357883"/>
              <a:gd name="connsiteX6-115" fmla="*/ 355405 w 482853"/>
              <a:gd name="connsiteY6-116" fmla="*/ 251198 h 357883"/>
              <a:gd name="connsiteX7-117" fmla="*/ 315648 w 482853"/>
              <a:gd name="connsiteY7-118" fmla="*/ 105931 h 357883"/>
              <a:gd name="connsiteX8-119" fmla="*/ 174498 w 482853"/>
              <a:gd name="connsiteY8-120" fmla="*/ 110272 h 357883"/>
              <a:gd name="connsiteX9-121" fmla="*/ 162676 w 482853"/>
              <a:gd name="connsiteY9-122" fmla="*/ 258589 h 357883"/>
              <a:gd name="connsiteX10-123" fmla="*/ 156570 w 482853"/>
              <a:gd name="connsiteY10-124" fmla="*/ 346185 h 357883"/>
              <a:gd name="connsiteX11-125" fmla="*/ 78600 w 482853"/>
              <a:gd name="connsiteY11-126" fmla="*/ 326296 h 357883"/>
              <a:gd name="connsiteX0-127" fmla="*/ 78600 w 482853"/>
              <a:gd name="connsiteY0-128" fmla="*/ 326296 h 357883"/>
              <a:gd name="connsiteX1-129" fmla="*/ 98099 w 482853"/>
              <a:gd name="connsiteY1-130" fmla="*/ 34612 h 357883"/>
              <a:gd name="connsiteX2-131" fmla="*/ 381727 w 482853"/>
              <a:gd name="connsiteY2-132" fmla="*/ 22223 h 357883"/>
              <a:gd name="connsiteX3-133" fmla="*/ 482310 w 482853"/>
              <a:gd name="connsiteY3-134" fmla="*/ 199034 h 357883"/>
              <a:gd name="connsiteX4-135" fmla="*/ 420858 w 482853"/>
              <a:gd name="connsiteY4-136" fmla="*/ 339099 h 357883"/>
              <a:gd name="connsiteX5-137" fmla="*/ 372777 w 482853"/>
              <a:gd name="connsiteY5-138" fmla="*/ 315717 h 357883"/>
              <a:gd name="connsiteX6-139" fmla="*/ 350642 w 482853"/>
              <a:gd name="connsiteY6-140" fmla="*/ 253579 h 357883"/>
              <a:gd name="connsiteX7-141" fmla="*/ 315648 w 482853"/>
              <a:gd name="connsiteY7-142" fmla="*/ 105931 h 357883"/>
              <a:gd name="connsiteX8-143" fmla="*/ 174498 w 482853"/>
              <a:gd name="connsiteY8-144" fmla="*/ 110272 h 357883"/>
              <a:gd name="connsiteX9-145" fmla="*/ 162676 w 482853"/>
              <a:gd name="connsiteY9-146" fmla="*/ 258589 h 357883"/>
              <a:gd name="connsiteX10-147" fmla="*/ 156570 w 482853"/>
              <a:gd name="connsiteY10-148" fmla="*/ 346185 h 357883"/>
              <a:gd name="connsiteX11-149" fmla="*/ 78600 w 482853"/>
              <a:gd name="connsiteY11-150" fmla="*/ 326296 h 357883"/>
              <a:gd name="connsiteX0-151" fmla="*/ 78600 w 482853"/>
              <a:gd name="connsiteY0-152" fmla="*/ 326296 h 357883"/>
              <a:gd name="connsiteX1-153" fmla="*/ 98099 w 482853"/>
              <a:gd name="connsiteY1-154" fmla="*/ 34612 h 357883"/>
              <a:gd name="connsiteX2-155" fmla="*/ 381727 w 482853"/>
              <a:gd name="connsiteY2-156" fmla="*/ 22223 h 357883"/>
              <a:gd name="connsiteX3-157" fmla="*/ 482310 w 482853"/>
              <a:gd name="connsiteY3-158" fmla="*/ 199034 h 357883"/>
              <a:gd name="connsiteX4-159" fmla="*/ 420858 w 482853"/>
              <a:gd name="connsiteY4-160" fmla="*/ 339099 h 357883"/>
              <a:gd name="connsiteX5-161" fmla="*/ 372777 w 482853"/>
              <a:gd name="connsiteY5-162" fmla="*/ 315717 h 357883"/>
              <a:gd name="connsiteX6-163" fmla="*/ 350642 w 482853"/>
              <a:gd name="connsiteY6-164" fmla="*/ 253579 h 357883"/>
              <a:gd name="connsiteX7-165" fmla="*/ 315648 w 482853"/>
              <a:gd name="connsiteY7-166" fmla="*/ 105931 h 357883"/>
              <a:gd name="connsiteX8-167" fmla="*/ 174498 w 482853"/>
              <a:gd name="connsiteY8-168" fmla="*/ 110272 h 357883"/>
              <a:gd name="connsiteX9-169" fmla="*/ 172201 w 482853"/>
              <a:gd name="connsiteY9-170" fmla="*/ 260971 h 357883"/>
              <a:gd name="connsiteX10-171" fmla="*/ 156570 w 482853"/>
              <a:gd name="connsiteY10-172" fmla="*/ 346185 h 357883"/>
              <a:gd name="connsiteX11-173" fmla="*/ 78600 w 482853"/>
              <a:gd name="connsiteY11-174" fmla="*/ 326296 h 357883"/>
              <a:gd name="connsiteX0-175" fmla="*/ 86886 w 412558"/>
              <a:gd name="connsiteY0-176" fmla="*/ 360065 h 360696"/>
              <a:gd name="connsiteX1-177" fmla="*/ 27804 w 412558"/>
              <a:gd name="connsiteY1-178" fmla="*/ 37425 h 360696"/>
              <a:gd name="connsiteX2-179" fmla="*/ 311432 w 412558"/>
              <a:gd name="connsiteY2-180" fmla="*/ 25036 h 360696"/>
              <a:gd name="connsiteX3-181" fmla="*/ 412015 w 412558"/>
              <a:gd name="connsiteY3-182" fmla="*/ 201847 h 360696"/>
              <a:gd name="connsiteX4-183" fmla="*/ 350563 w 412558"/>
              <a:gd name="connsiteY4-184" fmla="*/ 341912 h 360696"/>
              <a:gd name="connsiteX5-185" fmla="*/ 302482 w 412558"/>
              <a:gd name="connsiteY5-186" fmla="*/ 318530 h 360696"/>
              <a:gd name="connsiteX6-187" fmla="*/ 280347 w 412558"/>
              <a:gd name="connsiteY6-188" fmla="*/ 256392 h 360696"/>
              <a:gd name="connsiteX7-189" fmla="*/ 245353 w 412558"/>
              <a:gd name="connsiteY7-190" fmla="*/ 108744 h 360696"/>
              <a:gd name="connsiteX8-191" fmla="*/ 104203 w 412558"/>
              <a:gd name="connsiteY8-192" fmla="*/ 113085 h 360696"/>
              <a:gd name="connsiteX9-193" fmla="*/ 101906 w 412558"/>
              <a:gd name="connsiteY9-194" fmla="*/ 263784 h 360696"/>
              <a:gd name="connsiteX10-195" fmla="*/ 86275 w 412558"/>
              <a:gd name="connsiteY10-196" fmla="*/ 348998 h 360696"/>
              <a:gd name="connsiteX11-197" fmla="*/ 86886 w 412558"/>
              <a:gd name="connsiteY11-198" fmla="*/ 360065 h 360696"/>
              <a:gd name="connsiteX0-199" fmla="*/ 125305 w 450977"/>
              <a:gd name="connsiteY0-200" fmla="*/ 353326 h 353957"/>
              <a:gd name="connsiteX1-201" fmla="*/ 2758 w 450977"/>
              <a:gd name="connsiteY1-202" fmla="*/ 240352 h 353957"/>
              <a:gd name="connsiteX2-203" fmla="*/ 66223 w 450977"/>
              <a:gd name="connsiteY2-204" fmla="*/ 30686 h 353957"/>
              <a:gd name="connsiteX3-205" fmla="*/ 349851 w 450977"/>
              <a:gd name="connsiteY3-206" fmla="*/ 18297 h 353957"/>
              <a:gd name="connsiteX4-207" fmla="*/ 450434 w 450977"/>
              <a:gd name="connsiteY4-208" fmla="*/ 195108 h 353957"/>
              <a:gd name="connsiteX5-209" fmla="*/ 388982 w 450977"/>
              <a:gd name="connsiteY5-210" fmla="*/ 335173 h 353957"/>
              <a:gd name="connsiteX6-211" fmla="*/ 340901 w 450977"/>
              <a:gd name="connsiteY6-212" fmla="*/ 311791 h 353957"/>
              <a:gd name="connsiteX7-213" fmla="*/ 318766 w 450977"/>
              <a:gd name="connsiteY7-214" fmla="*/ 249653 h 353957"/>
              <a:gd name="connsiteX8-215" fmla="*/ 283772 w 450977"/>
              <a:gd name="connsiteY8-216" fmla="*/ 102005 h 353957"/>
              <a:gd name="connsiteX9-217" fmla="*/ 142622 w 450977"/>
              <a:gd name="connsiteY9-218" fmla="*/ 106346 h 353957"/>
              <a:gd name="connsiteX10-219" fmla="*/ 140325 w 450977"/>
              <a:gd name="connsiteY10-220" fmla="*/ 257045 h 353957"/>
              <a:gd name="connsiteX11-221" fmla="*/ 124694 w 450977"/>
              <a:gd name="connsiteY11-222" fmla="*/ 342259 h 353957"/>
              <a:gd name="connsiteX12" fmla="*/ 125305 w 450977"/>
              <a:gd name="connsiteY12" fmla="*/ 353326 h 353957"/>
              <a:gd name="connsiteX0-223" fmla="*/ 120942 w 446614"/>
              <a:gd name="connsiteY0-224" fmla="*/ 352687 h 353318"/>
              <a:gd name="connsiteX1-225" fmla="*/ 3157 w 446614"/>
              <a:gd name="connsiteY1-226" fmla="*/ 227807 h 353318"/>
              <a:gd name="connsiteX2-227" fmla="*/ 61860 w 446614"/>
              <a:gd name="connsiteY2-228" fmla="*/ 30047 h 353318"/>
              <a:gd name="connsiteX3-229" fmla="*/ 345488 w 446614"/>
              <a:gd name="connsiteY3-230" fmla="*/ 17658 h 353318"/>
              <a:gd name="connsiteX4-231" fmla="*/ 446071 w 446614"/>
              <a:gd name="connsiteY4-232" fmla="*/ 194469 h 353318"/>
              <a:gd name="connsiteX5-233" fmla="*/ 384619 w 446614"/>
              <a:gd name="connsiteY5-234" fmla="*/ 334534 h 353318"/>
              <a:gd name="connsiteX6-235" fmla="*/ 336538 w 446614"/>
              <a:gd name="connsiteY6-236" fmla="*/ 311152 h 353318"/>
              <a:gd name="connsiteX7-237" fmla="*/ 314403 w 446614"/>
              <a:gd name="connsiteY7-238" fmla="*/ 249014 h 353318"/>
              <a:gd name="connsiteX8-239" fmla="*/ 279409 w 446614"/>
              <a:gd name="connsiteY8-240" fmla="*/ 101366 h 353318"/>
              <a:gd name="connsiteX9-241" fmla="*/ 138259 w 446614"/>
              <a:gd name="connsiteY9-242" fmla="*/ 105707 h 353318"/>
              <a:gd name="connsiteX10-243" fmla="*/ 135962 w 446614"/>
              <a:gd name="connsiteY10-244" fmla="*/ 256406 h 353318"/>
              <a:gd name="connsiteX11-245" fmla="*/ 120331 w 446614"/>
              <a:gd name="connsiteY11-246" fmla="*/ 341620 h 353318"/>
              <a:gd name="connsiteX12-247" fmla="*/ 120942 w 446614"/>
              <a:gd name="connsiteY12-248" fmla="*/ 352687 h 353318"/>
              <a:gd name="connsiteX0-249" fmla="*/ 120942 w 446614"/>
              <a:gd name="connsiteY0-250" fmla="*/ 352687 h 353318"/>
              <a:gd name="connsiteX1-251" fmla="*/ 3157 w 446614"/>
              <a:gd name="connsiteY1-252" fmla="*/ 227807 h 353318"/>
              <a:gd name="connsiteX2-253" fmla="*/ 61860 w 446614"/>
              <a:gd name="connsiteY2-254" fmla="*/ 30047 h 353318"/>
              <a:gd name="connsiteX3-255" fmla="*/ 345488 w 446614"/>
              <a:gd name="connsiteY3-256" fmla="*/ 17658 h 353318"/>
              <a:gd name="connsiteX4-257" fmla="*/ 446071 w 446614"/>
              <a:gd name="connsiteY4-258" fmla="*/ 194469 h 353318"/>
              <a:gd name="connsiteX5-259" fmla="*/ 384619 w 446614"/>
              <a:gd name="connsiteY5-260" fmla="*/ 334534 h 353318"/>
              <a:gd name="connsiteX6-261" fmla="*/ 336538 w 446614"/>
              <a:gd name="connsiteY6-262" fmla="*/ 311152 h 353318"/>
              <a:gd name="connsiteX7-263" fmla="*/ 314403 w 446614"/>
              <a:gd name="connsiteY7-264" fmla="*/ 249014 h 353318"/>
              <a:gd name="connsiteX8-265" fmla="*/ 279409 w 446614"/>
              <a:gd name="connsiteY8-266" fmla="*/ 101366 h 353318"/>
              <a:gd name="connsiteX9-267" fmla="*/ 138259 w 446614"/>
              <a:gd name="connsiteY9-268" fmla="*/ 105707 h 353318"/>
              <a:gd name="connsiteX10-269" fmla="*/ 135962 w 446614"/>
              <a:gd name="connsiteY10-270" fmla="*/ 256406 h 353318"/>
              <a:gd name="connsiteX11-271" fmla="*/ 120331 w 446614"/>
              <a:gd name="connsiteY11-272" fmla="*/ 341620 h 353318"/>
              <a:gd name="connsiteX12-273" fmla="*/ 120942 w 446614"/>
              <a:gd name="connsiteY12-274" fmla="*/ 352687 h 353318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11" y="connsiteY5-12"/>
              </a:cxn>
              <a:cxn ang="0">
                <a:pos x="connsiteX6-13" y="connsiteY6-14"/>
              </a:cxn>
              <a:cxn ang="0">
                <a:pos x="connsiteX7-15" y="connsiteY7-16"/>
              </a:cxn>
              <a:cxn ang="0">
                <a:pos x="connsiteX8-17" y="connsiteY8-18"/>
              </a:cxn>
              <a:cxn ang="0">
                <a:pos x="connsiteX9-37" y="connsiteY9-38"/>
              </a:cxn>
              <a:cxn ang="0">
                <a:pos x="connsiteX10-79" y="connsiteY10-80"/>
              </a:cxn>
              <a:cxn ang="0">
                <a:pos x="connsiteX11-125" y="connsiteY11-126"/>
              </a:cxn>
              <a:cxn ang="0">
                <a:pos x="connsiteX12-247" y="connsiteY12-248"/>
              </a:cxn>
            </a:cxnLst>
            <a:rect l="l" t="t" r="r" b="b"/>
            <a:pathLst>
              <a:path w="446614" h="353318">
                <a:moveTo>
                  <a:pt x="120942" y="352687"/>
                </a:moveTo>
                <a:cubicBezTo>
                  <a:pt x="107366" y="330543"/>
                  <a:pt x="17766" y="269674"/>
                  <a:pt x="3157" y="227807"/>
                </a:cubicBezTo>
                <a:cubicBezTo>
                  <a:pt x="-6690" y="174034"/>
                  <a:pt x="4805" y="65072"/>
                  <a:pt x="61860" y="30047"/>
                </a:cubicBezTo>
                <a:cubicBezTo>
                  <a:pt x="118915" y="-4978"/>
                  <a:pt x="281453" y="-9746"/>
                  <a:pt x="345488" y="17658"/>
                </a:cubicBezTo>
                <a:cubicBezTo>
                  <a:pt x="409523" y="45062"/>
                  <a:pt x="449074" y="144037"/>
                  <a:pt x="446071" y="194469"/>
                </a:cubicBezTo>
                <a:cubicBezTo>
                  <a:pt x="452593" y="247282"/>
                  <a:pt x="398509" y="310324"/>
                  <a:pt x="384619" y="334534"/>
                </a:cubicBezTo>
                <a:cubicBezTo>
                  <a:pt x="390270" y="384243"/>
                  <a:pt x="351812" y="320643"/>
                  <a:pt x="336538" y="311152"/>
                </a:cubicBezTo>
                <a:cubicBezTo>
                  <a:pt x="321264" y="301661"/>
                  <a:pt x="331068" y="284772"/>
                  <a:pt x="314403" y="249014"/>
                </a:cubicBezTo>
                <a:cubicBezTo>
                  <a:pt x="389373" y="205557"/>
                  <a:pt x="308766" y="125251"/>
                  <a:pt x="279409" y="101366"/>
                </a:cubicBezTo>
                <a:cubicBezTo>
                  <a:pt x="250052" y="77481"/>
                  <a:pt x="181108" y="90123"/>
                  <a:pt x="138259" y="105707"/>
                </a:cubicBezTo>
                <a:cubicBezTo>
                  <a:pt x="47749" y="138625"/>
                  <a:pt x="51101" y="218453"/>
                  <a:pt x="135962" y="256406"/>
                </a:cubicBezTo>
                <a:cubicBezTo>
                  <a:pt x="120900" y="267369"/>
                  <a:pt x="135393" y="330657"/>
                  <a:pt x="120331" y="341620"/>
                </a:cubicBezTo>
                <a:cubicBezTo>
                  <a:pt x="107367" y="353226"/>
                  <a:pt x="133906" y="341081"/>
                  <a:pt x="120942" y="352687"/>
                </a:cubicBezTo>
                <a:close/>
              </a:path>
            </a:pathLst>
          </a:cu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56" name="流程图: 接点 55"/>
          <p:cNvSpPr/>
          <p:nvPr userDrawn="1"/>
        </p:nvSpPr>
        <p:spPr>
          <a:xfrm>
            <a:off x="9570371" y="450270"/>
            <a:ext cx="288000" cy="288162"/>
          </a:xfrm>
          <a:prstGeom prst="flowChartConnector">
            <a:avLst/>
          </a:prstGeom>
          <a:solidFill>
            <a:srgbClr val="00924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57" name="空心弧 18"/>
          <p:cNvSpPr/>
          <p:nvPr userDrawn="1"/>
        </p:nvSpPr>
        <p:spPr>
          <a:xfrm rot="5400000">
            <a:off x="9544813" y="180281"/>
            <a:ext cx="446614" cy="353318"/>
          </a:xfrm>
          <a:custGeom>
            <a:avLst/>
            <a:gdLst>
              <a:gd name="connsiteX0" fmla="*/ 78598 w 503582"/>
              <a:gd name="connsiteY0" fmla="*/ 331635 h 384313"/>
              <a:gd name="connsiteX1" fmla="*/ 98097 w 503582"/>
              <a:gd name="connsiteY1" fmla="*/ 39951 h 384313"/>
              <a:gd name="connsiteX2" fmla="*/ 381725 w 503582"/>
              <a:gd name="connsiteY2" fmla="*/ 27562 h 384313"/>
              <a:gd name="connsiteX3" fmla="*/ 447048 w 503582"/>
              <a:gd name="connsiteY3" fmla="*/ 313482 h 384313"/>
              <a:gd name="connsiteX4" fmla="*/ 355403 w 503582"/>
              <a:gd name="connsiteY4" fmla="*/ 256537 h 384313"/>
              <a:gd name="connsiteX5" fmla="*/ 315646 w 503582"/>
              <a:gd name="connsiteY5" fmla="*/ 111270 h 384313"/>
              <a:gd name="connsiteX6" fmla="*/ 174496 w 503582"/>
              <a:gd name="connsiteY6" fmla="*/ 115611 h 384313"/>
              <a:gd name="connsiteX7" fmla="*/ 162674 w 503582"/>
              <a:gd name="connsiteY7" fmla="*/ 263928 h 384313"/>
              <a:gd name="connsiteX8" fmla="*/ 78598 w 503582"/>
              <a:gd name="connsiteY8" fmla="*/ 331635 h 384313"/>
              <a:gd name="connsiteX0-1" fmla="*/ 78600 w 503614"/>
              <a:gd name="connsiteY0-2" fmla="*/ 331635 h 353527"/>
              <a:gd name="connsiteX1-3" fmla="*/ 98099 w 503614"/>
              <a:gd name="connsiteY1-4" fmla="*/ 39951 h 353527"/>
              <a:gd name="connsiteX2-5" fmla="*/ 381727 w 503614"/>
              <a:gd name="connsiteY2-6" fmla="*/ 27562 h 353527"/>
              <a:gd name="connsiteX3-7" fmla="*/ 447050 w 503614"/>
              <a:gd name="connsiteY3-8" fmla="*/ 313482 h 353527"/>
              <a:gd name="connsiteX4-9" fmla="*/ 355405 w 503614"/>
              <a:gd name="connsiteY4-10" fmla="*/ 256537 h 353527"/>
              <a:gd name="connsiteX5-11" fmla="*/ 315648 w 503614"/>
              <a:gd name="connsiteY5-12" fmla="*/ 111270 h 353527"/>
              <a:gd name="connsiteX6-13" fmla="*/ 174498 w 503614"/>
              <a:gd name="connsiteY6-14" fmla="*/ 115611 h 353527"/>
              <a:gd name="connsiteX7-15" fmla="*/ 162676 w 503614"/>
              <a:gd name="connsiteY7-16" fmla="*/ 263928 h 353527"/>
              <a:gd name="connsiteX8-17" fmla="*/ 156570 w 503614"/>
              <a:gd name="connsiteY8-18" fmla="*/ 351524 h 353527"/>
              <a:gd name="connsiteX9" fmla="*/ 78600 w 503614"/>
              <a:gd name="connsiteY9" fmla="*/ 331635 h 353527"/>
              <a:gd name="connsiteX0-19" fmla="*/ 78600 w 503614"/>
              <a:gd name="connsiteY0-20" fmla="*/ 331635 h 353527"/>
              <a:gd name="connsiteX1-21" fmla="*/ 98099 w 503614"/>
              <a:gd name="connsiteY1-22" fmla="*/ 39951 h 353527"/>
              <a:gd name="connsiteX2-23" fmla="*/ 381727 w 503614"/>
              <a:gd name="connsiteY2-24" fmla="*/ 27562 h 353527"/>
              <a:gd name="connsiteX3-25" fmla="*/ 447050 w 503614"/>
              <a:gd name="connsiteY3-26" fmla="*/ 313482 h 353527"/>
              <a:gd name="connsiteX4-27" fmla="*/ 355405 w 503614"/>
              <a:gd name="connsiteY4-28" fmla="*/ 256537 h 353527"/>
              <a:gd name="connsiteX5-29" fmla="*/ 315648 w 503614"/>
              <a:gd name="connsiteY5-30" fmla="*/ 111270 h 353527"/>
              <a:gd name="connsiteX6-31" fmla="*/ 174498 w 503614"/>
              <a:gd name="connsiteY6-32" fmla="*/ 115611 h 353527"/>
              <a:gd name="connsiteX7-33" fmla="*/ 162676 w 503614"/>
              <a:gd name="connsiteY7-34" fmla="*/ 263928 h 353527"/>
              <a:gd name="connsiteX8-35" fmla="*/ 156570 w 503614"/>
              <a:gd name="connsiteY8-36" fmla="*/ 351524 h 353527"/>
              <a:gd name="connsiteX9-37" fmla="*/ 78600 w 503614"/>
              <a:gd name="connsiteY9-38" fmla="*/ 331635 h 353527"/>
              <a:gd name="connsiteX0-39" fmla="*/ 78600 w 503614"/>
              <a:gd name="connsiteY0-40" fmla="*/ 331635 h 353527"/>
              <a:gd name="connsiteX1-41" fmla="*/ 98099 w 503614"/>
              <a:gd name="connsiteY1-42" fmla="*/ 39951 h 353527"/>
              <a:gd name="connsiteX2-43" fmla="*/ 381727 w 503614"/>
              <a:gd name="connsiteY2-44" fmla="*/ 27562 h 353527"/>
              <a:gd name="connsiteX3-45" fmla="*/ 447050 w 503614"/>
              <a:gd name="connsiteY3-46" fmla="*/ 313482 h 353527"/>
              <a:gd name="connsiteX4-47" fmla="*/ 372777 w 503614"/>
              <a:gd name="connsiteY4-48" fmla="*/ 321056 h 353527"/>
              <a:gd name="connsiteX5-49" fmla="*/ 355405 w 503614"/>
              <a:gd name="connsiteY5-50" fmla="*/ 256537 h 353527"/>
              <a:gd name="connsiteX6-51" fmla="*/ 315648 w 503614"/>
              <a:gd name="connsiteY6-52" fmla="*/ 111270 h 353527"/>
              <a:gd name="connsiteX7-53" fmla="*/ 174498 w 503614"/>
              <a:gd name="connsiteY7-54" fmla="*/ 115611 h 353527"/>
              <a:gd name="connsiteX8-55" fmla="*/ 162676 w 503614"/>
              <a:gd name="connsiteY8-56" fmla="*/ 263928 h 353527"/>
              <a:gd name="connsiteX9-57" fmla="*/ 156570 w 503614"/>
              <a:gd name="connsiteY9-58" fmla="*/ 351524 h 353527"/>
              <a:gd name="connsiteX10" fmla="*/ 78600 w 503614"/>
              <a:gd name="connsiteY10" fmla="*/ 331635 h 353527"/>
              <a:gd name="connsiteX0-59" fmla="*/ 78600 w 465644"/>
              <a:gd name="connsiteY0-60" fmla="*/ 335721 h 367308"/>
              <a:gd name="connsiteX1-61" fmla="*/ 98099 w 465644"/>
              <a:gd name="connsiteY1-62" fmla="*/ 44037 h 367308"/>
              <a:gd name="connsiteX2-63" fmla="*/ 381727 w 465644"/>
              <a:gd name="connsiteY2-64" fmla="*/ 31648 h 367308"/>
              <a:gd name="connsiteX3-65" fmla="*/ 420858 w 465644"/>
              <a:gd name="connsiteY3-66" fmla="*/ 348524 h 367308"/>
              <a:gd name="connsiteX4-67" fmla="*/ 372777 w 465644"/>
              <a:gd name="connsiteY4-68" fmla="*/ 325142 h 367308"/>
              <a:gd name="connsiteX5-69" fmla="*/ 355405 w 465644"/>
              <a:gd name="connsiteY5-70" fmla="*/ 260623 h 367308"/>
              <a:gd name="connsiteX6-71" fmla="*/ 315648 w 465644"/>
              <a:gd name="connsiteY6-72" fmla="*/ 115356 h 367308"/>
              <a:gd name="connsiteX7-73" fmla="*/ 174498 w 465644"/>
              <a:gd name="connsiteY7-74" fmla="*/ 119697 h 367308"/>
              <a:gd name="connsiteX8-75" fmla="*/ 162676 w 465644"/>
              <a:gd name="connsiteY8-76" fmla="*/ 268014 h 367308"/>
              <a:gd name="connsiteX9-77" fmla="*/ 156570 w 465644"/>
              <a:gd name="connsiteY9-78" fmla="*/ 355610 h 367308"/>
              <a:gd name="connsiteX10-79" fmla="*/ 78600 w 465644"/>
              <a:gd name="connsiteY10-80" fmla="*/ 335721 h 367308"/>
              <a:gd name="connsiteX0-81" fmla="*/ 78600 w 482853"/>
              <a:gd name="connsiteY0-82" fmla="*/ 326296 h 357883"/>
              <a:gd name="connsiteX1-83" fmla="*/ 98099 w 482853"/>
              <a:gd name="connsiteY1-84" fmla="*/ 34612 h 357883"/>
              <a:gd name="connsiteX2-85" fmla="*/ 381727 w 482853"/>
              <a:gd name="connsiteY2-86" fmla="*/ 22223 h 357883"/>
              <a:gd name="connsiteX3-87" fmla="*/ 482310 w 482853"/>
              <a:gd name="connsiteY3-88" fmla="*/ 199034 h 357883"/>
              <a:gd name="connsiteX4-89" fmla="*/ 420858 w 482853"/>
              <a:gd name="connsiteY4-90" fmla="*/ 339099 h 357883"/>
              <a:gd name="connsiteX5-91" fmla="*/ 372777 w 482853"/>
              <a:gd name="connsiteY5-92" fmla="*/ 315717 h 357883"/>
              <a:gd name="connsiteX6-93" fmla="*/ 355405 w 482853"/>
              <a:gd name="connsiteY6-94" fmla="*/ 251198 h 357883"/>
              <a:gd name="connsiteX7-95" fmla="*/ 315648 w 482853"/>
              <a:gd name="connsiteY7-96" fmla="*/ 105931 h 357883"/>
              <a:gd name="connsiteX8-97" fmla="*/ 174498 w 482853"/>
              <a:gd name="connsiteY8-98" fmla="*/ 110272 h 357883"/>
              <a:gd name="connsiteX9-99" fmla="*/ 162676 w 482853"/>
              <a:gd name="connsiteY9-100" fmla="*/ 258589 h 357883"/>
              <a:gd name="connsiteX10-101" fmla="*/ 156570 w 482853"/>
              <a:gd name="connsiteY10-102" fmla="*/ 346185 h 357883"/>
              <a:gd name="connsiteX11" fmla="*/ 78600 w 482853"/>
              <a:gd name="connsiteY11" fmla="*/ 326296 h 357883"/>
              <a:gd name="connsiteX0-103" fmla="*/ 78600 w 482853"/>
              <a:gd name="connsiteY0-104" fmla="*/ 326296 h 357883"/>
              <a:gd name="connsiteX1-105" fmla="*/ 98099 w 482853"/>
              <a:gd name="connsiteY1-106" fmla="*/ 34612 h 357883"/>
              <a:gd name="connsiteX2-107" fmla="*/ 381727 w 482853"/>
              <a:gd name="connsiteY2-108" fmla="*/ 22223 h 357883"/>
              <a:gd name="connsiteX3-109" fmla="*/ 482310 w 482853"/>
              <a:gd name="connsiteY3-110" fmla="*/ 199034 h 357883"/>
              <a:gd name="connsiteX4-111" fmla="*/ 420858 w 482853"/>
              <a:gd name="connsiteY4-112" fmla="*/ 339099 h 357883"/>
              <a:gd name="connsiteX5-113" fmla="*/ 372777 w 482853"/>
              <a:gd name="connsiteY5-114" fmla="*/ 315717 h 357883"/>
              <a:gd name="connsiteX6-115" fmla="*/ 355405 w 482853"/>
              <a:gd name="connsiteY6-116" fmla="*/ 251198 h 357883"/>
              <a:gd name="connsiteX7-117" fmla="*/ 315648 w 482853"/>
              <a:gd name="connsiteY7-118" fmla="*/ 105931 h 357883"/>
              <a:gd name="connsiteX8-119" fmla="*/ 174498 w 482853"/>
              <a:gd name="connsiteY8-120" fmla="*/ 110272 h 357883"/>
              <a:gd name="connsiteX9-121" fmla="*/ 162676 w 482853"/>
              <a:gd name="connsiteY9-122" fmla="*/ 258589 h 357883"/>
              <a:gd name="connsiteX10-123" fmla="*/ 156570 w 482853"/>
              <a:gd name="connsiteY10-124" fmla="*/ 346185 h 357883"/>
              <a:gd name="connsiteX11-125" fmla="*/ 78600 w 482853"/>
              <a:gd name="connsiteY11-126" fmla="*/ 326296 h 357883"/>
              <a:gd name="connsiteX0-127" fmla="*/ 78600 w 482853"/>
              <a:gd name="connsiteY0-128" fmla="*/ 326296 h 357883"/>
              <a:gd name="connsiteX1-129" fmla="*/ 98099 w 482853"/>
              <a:gd name="connsiteY1-130" fmla="*/ 34612 h 357883"/>
              <a:gd name="connsiteX2-131" fmla="*/ 381727 w 482853"/>
              <a:gd name="connsiteY2-132" fmla="*/ 22223 h 357883"/>
              <a:gd name="connsiteX3-133" fmla="*/ 482310 w 482853"/>
              <a:gd name="connsiteY3-134" fmla="*/ 199034 h 357883"/>
              <a:gd name="connsiteX4-135" fmla="*/ 420858 w 482853"/>
              <a:gd name="connsiteY4-136" fmla="*/ 339099 h 357883"/>
              <a:gd name="connsiteX5-137" fmla="*/ 372777 w 482853"/>
              <a:gd name="connsiteY5-138" fmla="*/ 315717 h 357883"/>
              <a:gd name="connsiteX6-139" fmla="*/ 350642 w 482853"/>
              <a:gd name="connsiteY6-140" fmla="*/ 253579 h 357883"/>
              <a:gd name="connsiteX7-141" fmla="*/ 315648 w 482853"/>
              <a:gd name="connsiteY7-142" fmla="*/ 105931 h 357883"/>
              <a:gd name="connsiteX8-143" fmla="*/ 174498 w 482853"/>
              <a:gd name="connsiteY8-144" fmla="*/ 110272 h 357883"/>
              <a:gd name="connsiteX9-145" fmla="*/ 162676 w 482853"/>
              <a:gd name="connsiteY9-146" fmla="*/ 258589 h 357883"/>
              <a:gd name="connsiteX10-147" fmla="*/ 156570 w 482853"/>
              <a:gd name="connsiteY10-148" fmla="*/ 346185 h 357883"/>
              <a:gd name="connsiteX11-149" fmla="*/ 78600 w 482853"/>
              <a:gd name="connsiteY11-150" fmla="*/ 326296 h 357883"/>
              <a:gd name="connsiteX0-151" fmla="*/ 78600 w 482853"/>
              <a:gd name="connsiteY0-152" fmla="*/ 326296 h 357883"/>
              <a:gd name="connsiteX1-153" fmla="*/ 98099 w 482853"/>
              <a:gd name="connsiteY1-154" fmla="*/ 34612 h 357883"/>
              <a:gd name="connsiteX2-155" fmla="*/ 381727 w 482853"/>
              <a:gd name="connsiteY2-156" fmla="*/ 22223 h 357883"/>
              <a:gd name="connsiteX3-157" fmla="*/ 482310 w 482853"/>
              <a:gd name="connsiteY3-158" fmla="*/ 199034 h 357883"/>
              <a:gd name="connsiteX4-159" fmla="*/ 420858 w 482853"/>
              <a:gd name="connsiteY4-160" fmla="*/ 339099 h 357883"/>
              <a:gd name="connsiteX5-161" fmla="*/ 372777 w 482853"/>
              <a:gd name="connsiteY5-162" fmla="*/ 315717 h 357883"/>
              <a:gd name="connsiteX6-163" fmla="*/ 350642 w 482853"/>
              <a:gd name="connsiteY6-164" fmla="*/ 253579 h 357883"/>
              <a:gd name="connsiteX7-165" fmla="*/ 315648 w 482853"/>
              <a:gd name="connsiteY7-166" fmla="*/ 105931 h 357883"/>
              <a:gd name="connsiteX8-167" fmla="*/ 174498 w 482853"/>
              <a:gd name="connsiteY8-168" fmla="*/ 110272 h 357883"/>
              <a:gd name="connsiteX9-169" fmla="*/ 172201 w 482853"/>
              <a:gd name="connsiteY9-170" fmla="*/ 260971 h 357883"/>
              <a:gd name="connsiteX10-171" fmla="*/ 156570 w 482853"/>
              <a:gd name="connsiteY10-172" fmla="*/ 346185 h 357883"/>
              <a:gd name="connsiteX11-173" fmla="*/ 78600 w 482853"/>
              <a:gd name="connsiteY11-174" fmla="*/ 326296 h 357883"/>
              <a:gd name="connsiteX0-175" fmla="*/ 86886 w 412558"/>
              <a:gd name="connsiteY0-176" fmla="*/ 360065 h 360696"/>
              <a:gd name="connsiteX1-177" fmla="*/ 27804 w 412558"/>
              <a:gd name="connsiteY1-178" fmla="*/ 37425 h 360696"/>
              <a:gd name="connsiteX2-179" fmla="*/ 311432 w 412558"/>
              <a:gd name="connsiteY2-180" fmla="*/ 25036 h 360696"/>
              <a:gd name="connsiteX3-181" fmla="*/ 412015 w 412558"/>
              <a:gd name="connsiteY3-182" fmla="*/ 201847 h 360696"/>
              <a:gd name="connsiteX4-183" fmla="*/ 350563 w 412558"/>
              <a:gd name="connsiteY4-184" fmla="*/ 341912 h 360696"/>
              <a:gd name="connsiteX5-185" fmla="*/ 302482 w 412558"/>
              <a:gd name="connsiteY5-186" fmla="*/ 318530 h 360696"/>
              <a:gd name="connsiteX6-187" fmla="*/ 280347 w 412558"/>
              <a:gd name="connsiteY6-188" fmla="*/ 256392 h 360696"/>
              <a:gd name="connsiteX7-189" fmla="*/ 245353 w 412558"/>
              <a:gd name="connsiteY7-190" fmla="*/ 108744 h 360696"/>
              <a:gd name="connsiteX8-191" fmla="*/ 104203 w 412558"/>
              <a:gd name="connsiteY8-192" fmla="*/ 113085 h 360696"/>
              <a:gd name="connsiteX9-193" fmla="*/ 101906 w 412558"/>
              <a:gd name="connsiteY9-194" fmla="*/ 263784 h 360696"/>
              <a:gd name="connsiteX10-195" fmla="*/ 86275 w 412558"/>
              <a:gd name="connsiteY10-196" fmla="*/ 348998 h 360696"/>
              <a:gd name="connsiteX11-197" fmla="*/ 86886 w 412558"/>
              <a:gd name="connsiteY11-198" fmla="*/ 360065 h 360696"/>
              <a:gd name="connsiteX0-199" fmla="*/ 125305 w 450977"/>
              <a:gd name="connsiteY0-200" fmla="*/ 353326 h 353957"/>
              <a:gd name="connsiteX1-201" fmla="*/ 2758 w 450977"/>
              <a:gd name="connsiteY1-202" fmla="*/ 240352 h 353957"/>
              <a:gd name="connsiteX2-203" fmla="*/ 66223 w 450977"/>
              <a:gd name="connsiteY2-204" fmla="*/ 30686 h 353957"/>
              <a:gd name="connsiteX3-205" fmla="*/ 349851 w 450977"/>
              <a:gd name="connsiteY3-206" fmla="*/ 18297 h 353957"/>
              <a:gd name="connsiteX4-207" fmla="*/ 450434 w 450977"/>
              <a:gd name="connsiteY4-208" fmla="*/ 195108 h 353957"/>
              <a:gd name="connsiteX5-209" fmla="*/ 388982 w 450977"/>
              <a:gd name="connsiteY5-210" fmla="*/ 335173 h 353957"/>
              <a:gd name="connsiteX6-211" fmla="*/ 340901 w 450977"/>
              <a:gd name="connsiteY6-212" fmla="*/ 311791 h 353957"/>
              <a:gd name="connsiteX7-213" fmla="*/ 318766 w 450977"/>
              <a:gd name="connsiteY7-214" fmla="*/ 249653 h 353957"/>
              <a:gd name="connsiteX8-215" fmla="*/ 283772 w 450977"/>
              <a:gd name="connsiteY8-216" fmla="*/ 102005 h 353957"/>
              <a:gd name="connsiteX9-217" fmla="*/ 142622 w 450977"/>
              <a:gd name="connsiteY9-218" fmla="*/ 106346 h 353957"/>
              <a:gd name="connsiteX10-219" fmla="*/ 140325 w 450977"/>
              <a:gd name="connsiteY10-220" fmla="*/ 257045 h 353957"/>
              <a:gd name="connsiteX11-221" fmla="*/ 124694 w 450977"/>
              <a:gd name="connsiteY11-222" fmla="*/ 342259 h 353957"/>
              <a:gd name="connsiteX12" fmla="*/ 125305 w 450977"/>
              <a:gd name="connsiteY12" fmla="*/ 353326 h 353957"/>
              <a:gd name="connsiteX0-223" fmla="*/ 120942 w 446614"/>
              <a:gd name="connsiteY0-224" fmla="*/ 352687 h 353318"/>
              <a:gd name="connsiteX1-225" fmla="*/ 3157 w 446614"/>
              <a:gd name="connsiteY1-226" fmla="*/ 227807 h 353318"/>
              <a:gd name="connsiteX2-227" fmla="*/ 61860 w 446614"/>
              <a:gd name="connsiteY2-228" fmla="*/ 30047 h 353318"/>
              <a:gd name="connsiteX3-229" fmla="*/ 345488 w 446614"/>
              <a:gd name="connsiteY3-230" fmla="*/ 17658 h 353318"/>
              <a:gd name="connsiteX4-231" fmla="*/ 446071 w 446614"/>
              <a:gd name="connsiteY4-232" fmla="*/ 194469 h 353318"/>
              <a:gd name="connsiteX5-233" fmla="*/ 384619 w 446614"/>
              <a:gd name="connsiteY5-234" fmla="*/ 334534 h 353318"/>
              <a:gd name="connsiteX6-235" fmla="*/ 336538 w 446614"/>
              <a:gd name="connsiteY6-236" fmla="*/ 311152 h 353318"/>
              <a:gd name="connsiteX7-237" fmla="*/ 314403 w 446614"/>
              <a:gd name="connsiteY7-238" fmla="*/ 249014 h 353318"/>
              <a:gd name="connsiteX8-239" fmla="*/ 279409 w 446614"/>
              <a:gd name="connsiteY8-240" fmla="*/ 101366 h 353318"/>
              <a:gd name="connsiteX9-241" fmla="*/ 138259 w 446614"/>
              <a:gd name="connsiteY9-242" fmla="*/ 105707 h 353318"/>
              <a:gd name="connsiteX10-243" fmla="*/ 135962 w 446614"/>
              <a:gd name="connsiteY10-244" fmla="*/ 256406 h 353318"/>
              <a:gd name="connsiteX11-245" fmla="*/ 120331 w 446614"/>
              <a:gd name="connsiteY11-246" fmla="*/ 341620 h 353318"/>
              <a:gd name="connsiteX12-247" fmla="*/ 120942 w 446614"/>
              <a:gd name="connsiteY12-248" fmla="*/ 352687 h 353318"/>
              <a:gd name="connsiteX0-249" fmla="*/ 120942 w 446614"/>
              <a:gd name="connsiteY0-250" fmla="*/ 352687 h 353318"/>
              <a:gd name="connsiteX1-251" fmla="*/ 3157 w 446614"/>
              <a:gd name="connsiteY1-252" fmla="*/ 227807 h 353318"/>
              <a:gd name="connsiteX2-253" fmla="*/ 61860 w 446614"/>
              <a:gd name="connsiteY2-254" fmla="*/ 30047 h 353318"/>
              <a:gd name="connsiteX3-255" fmla="*/ 345488 w 446614"/>
              <a:gd name="connsiteY3-256" fmla="*/ 17658 h 353318"/>
              <a:gd name="connsiteX4-257" fmla="*/ 446071 w 446614"/>
              <a:gd name="connsiteY4-258" fmla="*/ 194469 h 353318"/>
              <a:gd name="connsiteX5-259" fmla="*/ 384619 w 446614"/>
              <a:gd name="connsiteY5-260" fmla="*/ 334534 h 353318"/>
              <a:gd name="connsiteX6-261" fmla="*/ 336538 w 446614"/>
              <a:gd name="connsiteY6-262" fmla="*/ 311152 h 353318"/>
              <a:gd name="connsiteX7-263" fmla="*/ 314403 w 446614"/>
              <a:gd name="connsiteY7-264" fmla="*/ 249014 h 353318"/>
              <a:gd name="connsiteX8-265" fmla="*/ 279409 w 446614"/>
              <a:gd name="connsiteY8-266" fmla="*/ 101366 h 353318"/>
              <a:gd name="connsiteX9-267" fmla="*/ 138259 w 446614"/>
              <a:gd name="connsiteY9-268" fmla="*/ 105707 h 353318"/>
              <a:gd name="connsiteX10-269" fmla="*/ 135962 w 446614"/>
              <a:gd name="connsiteY10-270" fmla="*/ 256406 h 353318"/>
              <a:gd name="connsiteX11-271" fmla="*/ 120331 w 446614"/>
              <a:gd name="connsiteY11-272" fmla="*/ 341620 h 353318"/>
              <a:gd name="connsiteX12-273" fmla="*/ 120942 w 446614"/>
              <a:gd name="connsiteY12-274" fmla="*/ 352687 h 353318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11" y="connsiteY5-12"/>
              </a:cxn>
              <a:cxn ang="0">
                <a:pos x="connsiteX6-13" y="connsiteY6-14"/>
              </a:cxn>
              <a:cxn ang="0">
                <a:pos x="connsiteX7-15" y="connsiteY7-16"/>
              </a:cxn>
              <a:cxn ang="0">
                <a:pos x="connsiteX8-17" y="connsiteY8-18"/>
              </a:cxn>
              <a:cxn ang="0">
                <a:pos x="connsiteX9-37" y="connsiteY9-38"/>
              </a:cxn>
              <a:cxn ang="0">
                <a:pos x="connsiteX10-79" y="connsiteY10-80"/>
              </a:cxn>
              <a:cxn ang="0">
                <a:pos x="connsiteX11-125" y="connsiteY11-126"/>
              </a:cxn>
              <a:cxn ang="0">
                <a:pos x="connsiteX12-247" y="connsiteY12-248"/>
              </a:cxn>
            </a:cxnLst>
            <a:rect l="l" t="t" r="r" b="b"/>
            <a:pathLst>
              <a:path w="446614" h="353318">
                <a:moveTo>
                  <a:pt x="120942" y="352687"/>
                </a:moveTo>
                <a:cubicBezTo>
                  <a:pt x="107366" y="330543"/>
                  <a:pt x="17766" y="269674"/>
                  <a:pt x="3157" y="227807"/>
                </a:cubicBezTo>
                <a:cubicBezTo>
                  <a:pt x="-6690" y="174034"/>
                  <a:pt x="4805" y="65072"/>
                  <a:pt x="61860" y="30047"/>
                </a:cubicBezTo>
                <a:cubicBezTo>
                  <a:pt x="118915" y="-4978"/>
                  <a:pt x="281453" y="-9746"/>
                  <a:pt x="345488" y="17658"/>
                </a:cubicBezTo>
                <a:cubicBezTo>
                  <a:pt x="409523" y="45062"/>
                  <a:pt x="449074" y="144037"/>
                  <a:pt x="446071" y="194469"/>
                </a:cubicBezTo>
                <a:cubicBezTo>
                  <a:pt x="452593" y="247282"/>
                  <a:pt x="398509" y="310324"/>
                  <a:pt x="384619" y="334534"/>
                </a:cubicBezTo>
                <a:cubicBezTo>
                  <a:pt x="390270" y="384243"/>
                  <a:pt x="351812" y="320643"/>
                  <a:pt x="336538" y="311152"/>
                </a:cubicBezTo>
                <a:cubicBezTo>
                  <a:pt x="321264" y="301661"/>
                  <a:pt x="331068" y="284772"/>
                  <a:pt x="314403" y="249014"/>
                </a:cubicBezTo>
                <a:cubicBezTo>
                  <a:pt x="389373" y="205557"/>
                  <a:pt x="308766" y="125251"/>
                  <a:pt x="279409" y="101366"/>
                </a:cubicBezTo>
                <a:cubicBezTo>
                  <a:pt x="250052" y="77481"/>
                  <a:pt x="181108" y="90123"/>
                  <a:pt x="138259" y="105707"/>
                </a:cubicBezTo>
                <a:cubicBezTo>
                  <a:pt x="47749" y="138625"/>
                  <a:pt x="51101" y="218453"/>
                  <a:pt x="135962" y="256406"/>
                </a:cubicBezTo>
                <a:cubicBezTo>
                  <a:pt x="120900" y="267369"/>
                  <a:pt x="135393" y="330657"/>
                  <a:pt x="120331" y="341620"/>
                </a:cubicBezTo>
                <a:cubicBezTo>
                  <a:pt x="107367" y="353226"/>
                  <a:pt x="133906" y="341081"/>
                  <a:pt x="120942" y="352687"/>
                </a:cubicBezTo>
                <a:close/>
              </a:path>
            </a:pathLst>
          </a:cu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58" name="流程图: 接点 57"/>
          <p:cNvSpPr/>
          <p:nvPr userDrawn="1"/>
        </p:nvSpPr>
        <p:spPr>
          <a:xfrm>
            <a:off x="10734406" y="453257"/>
            <a:ext cx="288000" cy="288162"/>
          </a:xfrm>
          <a:prstGeom prst="flowChartConnector">
            <a:avLst/>
          </a:prstGeom>
          <a:solidFill>
            <a:srgbClr val="00924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59" name="空心弧 18"/>
          <p:cNvSpPr/>
          <p:nvPr userDrawn="1"/>
        </p:nvSpPr>
        <p:spPr>
          <a:xfrm rot="5400000">
            <a:off x="10708848" y="183268"/>
            <a:ext cx="446614" cy="353318"/>
          </a:xfrm>
          <a:custGeom>
            <a:avLst/>
            <a:gdLst>
              <a:gd name="connsiteX0" fmla="*/ 78598 w 503582"/>
              <a:gd name="connsiteY0" fmla="*/ 331635 h 384313"/>
              <a:gd name="connsiteX1" fmla="*/ 98097 w 503582"/>
              <a:gd name="connsiteY1" fmla="*/ 39951 h 384313"/>
              <a:gd name="connsiteX2" fmla="*/ 381725 w 503582"/>
              <a:gd name="connsiteY2" fmla="*/ 27562 h 384313"/>
              <a:gd name="connsiteX3" fmla="*/ 447048 w 503582"/>
              <a:gd name="connsiteY3" fmla="*/ 313482 h 384313"/>
              <a:gd name="connsiteX4" fmla="*/ 355403 w 503582"/>
              <a:gd name="connsiteY4" fmla="*/ 256537 h 384313"/>
              <a:gd name="connsiteX5" fmla="*/ 315646 w 503582"/>
              <a:gd name="connsiteY5" fmla="*/ 111270 h 384313"/>
              <a:gd name="connsiteX6" fmla="*/ 174496 w 503582"/>
              <a:gd name="connsiteY6" fmla="*/ 115611 h 384313"/>
              <a:gd name="connsiteX7" fmla="*/ 162674 w 503582"/>
              <a:gd name="connsiteY7" fmla="*/ 263928 h 384313"/>
              <a:gd name="connsiteX8" fmla="*/ 78598 w 503582"/>
              <a:gd name="connsiteY8" fmla="*/ 331635 h 384313"/>
              <a:gd name="connsiteX0-1" fmla="*/ 78600 w 503614"/>
              <a:gd name="connsiteY0-2" fmla="*/ 331635 h 353527"/>
              <a:gd name="connsiteX1-3" fmla="*/ 98099 w 503614"/>
              <a:gd name="connsiteY1-4" fmla="*/ 39951 h 353527"/>
              <a:gd name="connsiteX2-5" fmla="*/ 381727 w 503614"/>
              <a:gd name="connsiteY2-6" fmla="*/ 27562 h 353527"/>
              <a:gd name="connsiteX3-7" fmla="*/ 447050 w 503614"/>
              <a:gd name="connsiteY3-8" fmla="*/ 313482 h 353527"/>
              <a:gd name="connsiteX4-9" fmla="*/ 355405 w 503614"/>
              <a:gd name="connsiteY4-10" fmla="*/ 256537 h 353527"/>
              <a:gd name="connsiteX5-11" fmla="*/ 315648 w 503614"/>
              <a:gd name="connsiteY5-12" fmla="*/ 111270 h 353527"/>
              <a:gd name="connsiteX6-13" fmla="*/ 174498 w 503614"/>
              <a:gd name="connsiteY6-14" fmla="*/ 115611 h 353527"/>
              <a:gd name="connsiteX7-15" fmla="*/ 162676 w 503614"/>
              <a:gd name="connsiteY7-16" fmla="*/ 263928 h 353527"/>
              <a:gd name="connsiteX8-17" fmla="*/ 156570 w 503614"/>
              <a:gd name="connsiteY8-18" fmla="*/ 351524 h 353527"/>
              <a:gd name="connsiteX9" fmla="*/ 78600 w 503614"/>
              <a:gd name="connsiteY9" fmla="*/ 331635 h 353527"/>
              <a:gd name="connsiteX0-19" fmla="*/ 78600 w 503614"/>
              <a:gd name="connsiteY0-20" fmla="*/ 331635 h 353527"/>
              <a:gd name="connsiteX1-21" fmla="*/ 98099 w 503614"/>
              <a:gd name="connsiteY1-22" fmla="*/ 39951 h 353527"/>
              <a:gd name="connsiteX2-23" fmla="*/ 381727 w 503614"/>
              <a:gd name="connsiteY2-24" fmla="*/ 27562 h 353527"/>
              <a:gd name="connsiteX3-25" fmla="*/ 447050 w 503614"/>
              <a:gd name="connsiteY3-26" fmla="*/ 313482 h 353527"/>
              <a:gd name="connsiteX4-27" fmla="*/ 355405 w 503614"/>
              <a:gd name="connsiteY4-28" fmla="*/ 256537 h 353527"/>
              <a:gd name="connsiteX5-29" fmla="*/ 315648 w 503614"/>
              <a:gd name="connsiteY5-30" fmla="*/ 111270 h 353527"/>
              <a:gd name="connsiteX6-31" fmla="*/ 174498 w 503614"/>
              <a:gd name="connsiteY6-32" fmla="*/ 115611 h 353527"/>
              <a:gd name="connsiteX7-33" fmla="*/ 162676 w 503614"/>
              <a:gd name="connsiteY7-34" fmla="*/ 263928 h 353527"/>
              <a:gd name="connsiteX8-35" fmla="*/ 156570 w 503614"/>
              <a:gd name="connsiteY8-36" fmla="*/ 351524 h 353527"/>
              <a:gd name="connsiteX9-37" fmla="*/ 78600 w 503614"/>
              <a:gd name="connsiteY9-38" fmla="*/ 331635 h 353527"/>
              <a:gd name="connsiteX0-39" fmla="*/ 78600 w 503614"/>
              <a:gd name="connsiteY0-40" fmla="*/ 331635 h 353527"/>
              <a:gd name="connsiteX1-41" fmla="*/ 98099 w 503614"/>
              <a:gd name="connsiteY1-42" fmla="*/ 39951 h 353527"/>
              <a:gd name="connsiteX2-43" fmla="*/ 381727 w 503614"/>
              <a:gd name="connsiteY2-44" fmla="*/ 27562 h 353527"/>
              <a:gd name="connsiteX3-45" fmla="*/ 447050 w 503614"/>
              <a:gd name="connsiteY3-46" fmla="*/ 313482 h 353527"/>
              <a:gd name="connsiteX4-47" fmla="*/ 372777 w 503614"/>
              <a:gd name="connsiteY4-48" fmla="*/ 321056 h 353527"/>
              <a:gd name="connsiteX5-49" fmla="*/ 355405 w 503614"/>
              <a:gd name="connsiteY5-50" fmla="*/ 256537 h 353527"/>
              <a:gd name="connsiteX6-51" fmla="*/ 315648 w 503614"/>
              <a:gd name="connsiteY6-52" fmla="*/ 111270 h 353527"/>
              <a:gd name="connsiteX7-53" fmla="*/ 174498 w 503614"/>
              <a:gd name="connsiteY7-54" fmla="*/ 115611 h 353527"/>
              <a:gd name="connsiteX8-55" fmla="*/ 162676 w 503614"/>
              <a:gd name="connsiteY8-56" fmla="*/ 263928 h 353527"/>
              <a:gd name="connsiteX9-57" fmla="*/ 156570 w 503614"/>
              <a:gd name="connsiteY9-58" fmla="*/ 351524 h 353527"/>
              <a:gd name="connsiteX10" fmla="*/ 78600 w 503614"/>
              <a:gd name="connsiteY10" fmla="*/ 331635 h 353527"/>
              <a:gd name="connsiteX0-59" fmla="*/ 78600 w 465644"/>
              <a:gd name="connsiteY0-60" fmla="*/ 335721 h 367308"/>
              <a:gd name="connsiteX1-61" fmla="*/ 98099 w 465644"/>
              <a:gd name="connsiteY1-62" fmla="*/ 44037 h 367308"/>
              <a:gd name="connsiteX2-63" fmla="*/ 381727 w 465644"/>
              <a:gd name="connsiteY2-64" fmla="*/ 31648 h 367308"/>
              <a:gd name="connsiteX3-65" fmla="*/ 420858 w 465644"/>
              <a:gd name="connsiteY3-66" fmla="*/ 348524 h 367308"/>
              <a:gd name="connsiteX4-67" fmla="*/ 372777 w 465644"/>
              <a:gd name="connsiteY4-68" fmla="*/ 325142 h 367308"/>
              <a:gd name="connsiteX5-69" fmla="*/ 355405 w 465644"/>
              <a:gd name="connsiteY5-70" fmla="*/ 260623 h 367308"/>
              <a:gd name="connsiteX6-71" fmla="*/ 315648 w 465644"/>
              <a:gd name="connsiteY6-72" fmla="*/ 115356 h 367308"/>
              <a:gd name="connsiteX7-73" fmla="*/ 174498 w 465644"/>
              <a:gd name="connsiteY7-74" fmla="*/ 119697 h 367308"/>
              <a:gd name="connsiteX8-75" fmla="*/ 162676 w 465644"/>
              <a:gd name="connsiteY8-76" fmla="*/ 268014 h 367308"/>
              <a:gd name="connsiteX9-77" fmla="*/ 156570 w 465644"/>
              <a:gd name="connsiteY9-78" fmla="*/ 355610 h 367308"/>
              <a:gd name="connsiteX10-79" fmla="*/ 78600 w 465644"/>
              <a:gd name="connsiteY10-80" fmla="*/ 335721 h 367308"/>
              <a:gd name="connsiteX0-81" fmla="*/ 78600 w 482853"/>
              <a:gd name="connsiteY0-82" fmla="*/ 326296 h 357883"/>
              <a:gd name="connsiteX1-83" fmla="*/ 98099 w 482853"/>
              <a:gd name="connsiteY1-84" fmla="*/ 34612 h 357883"/>
              <a:gd name="connsiteX2-85" fmla="*/ 381727 w 482853"/>
              <a:gd name="connsiteY2-86" fmla="*/ 22223 h 357883"/>
              <a:gd name="connsiteX3-87" fmla="*/ 482310 w 482853"/>
              <a:gd name="connsiteY3-88" fmla="*/ 199034 h 357883"/>
              <a:gd name="connsiteX4-89" fmla="*/ 420858 w 482853"/>
              <a:gd name="connsiteY4-90" fmla="*/ 339099 h 357883"/>
              <a:gd name="connsiteX5-91" fmla="*/ 372777 w 482853"/>
              <a:gd name="connsiteY5-92" fmla="*/ 315717 h 357883"/>
              <a:gd name="connsiteX6-93" fmla="*/ 355405 w 482853"/>
              <a:gd name="connsiteY6-94" fmla="*/ 251198 h 357883"/>
              <a:gd name="connsiteX7-95" fmla="*/ 315648 w 482853"/>
              <a:gd name="connsiteY7-96" fmla="*/ 105931 h 357883"/>
              <a:gd name="connsiteX8-97" fmla="*/ 174498 w 482853"/>
              <a:gd name="connsiteY8-98" fmla="*/ 110272 h 357883"/>
              <a:gd name="connsiteX9-99" fmla="*/ 162676 w 482853"/>
              <a:gd name="connsiteY9-100" fmla="*/ 258589 h 357883"/>
              <a:gd name="connsiteX10-101" fmla="*/ 156570 w 482853"/>
              <a:gd name="connsiteY10-102" fmla="*/ 346185 h 357883"/>
              <a:gd name="connsiteX11" fmla="*/ 78600 w 482853"/>
              <a:gd name="connsiteY11" fmla="*/ 326296 h 357883"/>
              <a:gd name="connsiteX0-103" fmla="*/ 78600 w 482853"/>
              <a:gd name="connsiteY0-104" fmla="*/ 326296 h 357883"/>
              <a:gd name="connsiteX1-105" fmla="*/ 98099 w 482853"/>
              <a:gd name="connsiteY1-106" fmla="*/ 34612 h 357883"/>
              <a:gd name="connsiteX2-107" fmla="*/ 381727 w 482853"/>
              <a:gd name="connsiteY2-108" fmla="*/ 22223 h 357883"/>
              <a:gd name="connsiteX3-109" fmla="*/ 482310 w 482853"/>
              <a:gd name="connsiteY3-110" fmla="*/ 199034 h 357883"/>
              <a:gd name="connsiteX4-111" fmla="*/ 420858 w 482853"/>
              <a:gd name="connsiteY4-112" fmla="*/ 339099 h 357883"/>
              <a:gd name="connsiteX5-113" fmla="*/ 372777 w 482853"/>
              <a:gd name="connsiteY5-114" fmla="*/ 315717 h 357883"/>
              <a:gd name="connsiteX6-115" fmla="*/ 355405 w 482853"/>
              <a:gd name="connsiteY6-116" fmla="*/ 251198 h 357883"/>
              <a:gd name="connsiteX7-117" fmla="*/ 315648 w 482853"/>
              <a:gd name="connsiteY7-118" fmla="*/ 105931 h 357883"/>
              <a:gd name="connsiteX8-119" fmla="*/ 174498 w 482853"/>
              <a:gd name="connsiteY8-120" fmla="*/ 110272 h 357883"/>
              <a:gd name="connsiteX9-121" fmla="*/ 162676 w 482853"/>
              <a:gd name="connsiteY9-122" fmla="*/ 258589 h 357883"/>
              <a:gd name="connsiteX10-123" fmla="*/ 156570 w 482853"/>
              <a:gd name="connsiteY10-124" fmla="*/ 346185 h 357883"/>
              <a:gd name="connsiteX11-125" fmla="*/ 78600 w 482853"/>
              <a:gd name="connsiteY11-126" fmla="*/ 326296 h 357883"/>
              <a:gd name="connsiteX0-127" fmla="*/ 78600 w 482853"/>
              <a:gd name="connsiteY0-128" fmla="*/ 326296 h 357883"/>
              <a:gd name="connsiteX1-129" fmla="*/ 98099 w 482853"/>
              <a:gd name="connsiteY1-130" fmla="*/ 34612 h 357883"/>
              <a:gd name="connsiteX2-131" fmla="*/ 381727 w 482853"/>
              <a:gd name="connsiteY2-132" fmla="*/ 22223 h 357883"/>
              <a:gd name="connsiteX3-133" fmla="*/ 482310 w 482853"/>
              <a:gd name="connsiteY3-134" fmla="*/ 199034 h 357883"/>
              <a:gd name="connsiteX4-135" fmla="*/ 420858 w 482853"/>
              <a:gd name="connsiteY4-136" fmla="*/ 339099 h 357883"/>
              <a:gd name="connsiteX5-137" fmla="*/ 372777 w 482853"/>
              <a:gd name="connsiteY5-138" fmla="*/ 315717 h 357883"/>
              <a:gd name="connsiteX6-139" fmla="*/ 350642 w 482853"/>
              <a:gd name="connsiteY6-140" fmla="*/ 253579 h 357883"/>
              <a:gd name="connsiteX7-141" fmla="*/ 315648 w 482853"/>
              <a:gd name="connsiteY7-142" fmla="*/ 105931 h 357883"/>
              <a:gd name="connsiteX8-143" fmla="*/ 174498 w 482853"/>
              <a:gd name="connsiteY8-144" fmla="*/ 110272 h 357883"/>
              <a:gd name="connsiteX9-145" fmla="*/ 162676 w 482853"/>
              <a:gd name="connsiteY9-146" fmla="*/ 258589 h 357883"/>
              <a:gd name="connsiteX10-147" fmla="*/ 156570 w 482853"/>
              <a:gd name="connsiteY10-148" fmla="*/ 346185 h 357883"/>
              <a:gd name="connsiteX11-149" fmla="*/ 78600 w 482853"/>
              <a:gd name="connsiteY11-150" fmla="*/ 326296 h 357883"/>
              <a:gd name="connsiteX0-151" fmla="*/ 78600 w 482853"/>
              <a:gd name="connsiteY0-152" fmla="*/ 326296 h 357883"/>
              <a:gd name="connsiteX1-153" fmla="*/ 98099 w 482853"/>
              <a:gd name="connsiteY1-154" fmla="*/ 34612 h 357883"/>
              <a:gd name="connsiteX2-155" fmla="*/ 381727 w 482853"/>
              <a:gd name="connsiteY2-156" fmla="*/ 22223 h 357883"/>
              <a:gd name="connsiteX3-157" fmla="*/ 482310 w 482853"/>
              <a:gd name="connsiteY3-158" fmla="*/ 199034 h 357883"/>
              <a:gd name="connsiteX4-159" fmla="*/ 420858 w 482853"/>
              <a:gd name="connsiteY4-160" fmla="*/ 339099 h 357883"/>
              <a:gd name="connsiteX5-161" fmla="*/ 372777 w 482853"/>
              <a:gd name="connsiteY5-162" fmla="*/ 315717 h 357883"/>
              <a:gd name="connsiteX6-163" fmla="*/ 350642 w 482853"/>
              <a:gd name="connsiteY6-164" fmla="*/ 253579 h 357883"/>
              <a:gd name="connsiteX7-165" fmla="*/ 315648 w 482853"/>
              <a:gd name="connsiteY7-166" fmla="*/ 105931 h 357883"/>
              <a:gd name="connsiteX8-167" fmla="*/ 174498 w 482853"/>
              <a:gd name="connsiteY8-168" fmla="*/ 110272 h 357883"/>
              <a:gd name="connsiteX9-169" fmla="*/ 172201 w 482853"/>
              <a:gd name="connsiteY9-170" fmla="*/ 260971 h 357883"/>
              <a:gd name="connsiteX10-171" fmla="*/ 156570 w 482853"/>
              <a:gd name="connsiteY10-172" fmla="*/ 346185 h 357883"/>
              <a:gd name="connsiteX11-173" fmla="*/ 78600 w 482853"/>
              <a:gd name="connsiteY11-174" fmla="*/ 326296 h 357883"/>
              <a:gd name="connsiteX0-175" fmla="*/ 86886 w 412558"/>
              <a:gd name="connsiteY0-176" fmla="*/ 360065 h 360696"/>
              <a:gd name="connsiteX1-177" fmla="*/ 27804 w 412558"/>
              <a:gd name="connsiteY1-178" fmla="*/ 37425 h 360696"/>
              <a:gd name="connsiteX2-179" fmla="*/ 311432 w 412558"/>
              <a:gd name="connsiteY2-180" fmla="*/ 25036 h 360696"/>
              <a:gd name="connsiteX3-181" fmla="*/ 412015 w 412558"/>
              <a:gd name="connsiteY3-182" fmla="*/ 201847 h 360696"/>
              <a:gd name="connsiteX4-183" fmla="*/ 350563 w 412558"/>
              <a:gd name="connsiteY4-184" fmla="*/ 341912 h 360696"/>
              <a:gd name="connsiteX5-185" fmla="*/ 302482 w 412558"/>
              <a:gd name="connsiteY5-186" fmla="*/ 318530 h 360696"/>
              <a:gd name="connsiteX6-187" fmla="*/ 280347 w 412558"/>
              <a:gd name="connsiteY6-188" fmla="*/ 256392 h 360696"/>
              <a:gd name="connsiteX7-189" fmla="*/ 245353 w 412558"/>
              <a:gd name="connsiteY7-190" fmla="*/ 108744 h 360696"/>
              <a:gd name="connsiteX8-191" fmla="*/ 104203 w 412558"/>
              <a:gd name="connsiteY8-192" fmla="*/ 113085 h 360696"/>
              <a:gd name="connsiteX9-193" fmla="*/ 101906 w 412558"/>
              <a:gd name="connsiteY9-194" fmla="*/ 263784 h 360696"/>
              <a:gd name="connsiteX10-195" fmla="*/ 86275 w 412558"/>
              <a:gd name="connsiteY10-196" fmla="*/ 348998 h 360696"/>
              <a:gd name="connsiteX11-197" fmla="*/ 86886 w 412558"/>
              <a:gd name="connsiteY11-198" fmla="*/ 360065 h 360696"/>
              <a:gd name="connsiteX0-199" fmla="*/ 125305 w 450977"/>
              <a:gd name="connsiteY0-200" fmla="*/ 353326 h 353957"/>
              <a:gd name="connsiteX1-201" fmla="*/ 2758 w 450977"/>
              <a:gd name="connsiteY1-202" fmla="*/ 240352 h 353957"/>
              <a:gd name="connsiteX2-203" fmla="*/ 66223 w 450977"/>
              <a:gd name="connsiteY2-204" fmla="*/ 30686 h 353957"/>
              <a:gd name="connsiteX3-205" fmla="*/ 349851 w 450977"/>
              <a:gd name="connsiteY3-206" fmla="*/ 18297 h 353957"/>
              <a:gd name="connsiteX4-207" fmla="*/ 450434 w 450977"/>
              <a:gd name="connsiteY4-208" fmla="*/ 195108 h 353957"/>
              <a:gd name="connsiteX5-209" fmla="*/ 388982 w 450977"/>
              <a:gd name="connsiteY5-210" fmla="*/ 335173 h 353957"/>
              <a:gd name="connsiteX6-211" fmla="*/ 340901 w 450977"/>
              <a:gd name="connsiteY6-212" fmla="*/ 311791 h 353957"/>
              <a:gd name="connsiteX7-213" fmla="*/ 318766 w 450977"/>
              <a:gd name="connsiteY7-214" fmla="*/ 249653 h 353957"/>
              <a:gd name="connsiteX8-215" fmla="*/ 283772 w 450977"/>
              <a:gd name="connsiteY8-216" fmla="*/ 102005 h 353957"/>
              <a:gd name="connsiteX9-217" fmla="*/ 142622 w 450977"/>
              <a:gd name="connsiteY9-218" fmla="*/ 106346 h 353957"/>
              <a:gd name="connsiteX10-219" fmla="*/ 140325 w 450977"/>
              <a:gd name="connsiteY10-220" fmla="*/ 257045 h 353957"/>
              <a:gd name="connsiteX11-221" fmla="*/ 124694 w 450977"/>
              <a:gd name="connsiteY11-222" fmla="*/ 342259 h 353957"/>
              <a:gd name="connsiteX12" fmla="*/ 125305 w 450977"/>
              <a:gd name="connsiteY12" fmla="*/ 353326 h 353957"/>
              <a:gd name="connsiteX0-223" fmla="*/ 120942 w 446614"/>
              <a:gd name="connsiteY0-224" fmla="*/ 352687 h 353318"/>
              <a:gd name="connsiteX1-225" fmla="*/ 3157 w 446614"/>
              <a:gd name="connsiteY1-226" fmla="*/ 227807 h 353318"/>
              <a:gd name="connsiteX2-227" fmla="*/ 61860 w 446614"/>
              <a:gd name="connsiteY2-228" fmla="*/ 30047 h 353318"/>
              <a:gd name="connsiteX3-229" fmla="*/ 345488 w 446614"/>
              <a:gd name="connsiteY3-230" fmla="*/ 17658 h 353318"/>
              <a:gd name="connsiteX4-231" fmla="*/ 446071 w 446614"/>
              <a:gd name="connsiteY4-232" fmla="*/ 194469 h 353318"/>
              <a:gd name="connsiteX5-233" fmla="*/ 384619 w 446614"/>
              <a:gd name="connsiteY5-234" fmla="*/ 334534 h 353318"/>
              <a:gd name="connsiteX6-235" fmla="*/ 336538 w 446614"/>
              <a:gd name="connsiteY6-236" fmla="*/ 311152 h 353318"/>
              <a:gd name="connsiteX7-237" fmla="*/ 314403 w 446614"/>
              <a:gd name="connsiteY7-238" fmla="*/ 249014 h 353318"/>
              <a:gd name="connsiteX8-239" fmla="*/ 279409 w 446614"/>
              <a:gd name="connsiteY8-240" fmla="*/ 101366 h 353318"/>
              <a:gd name="connsiteX9-241" fmla="*/ 138259 w 446614"/>
              <a:gd name="connsiteY9-242" fmla="*/ 105707 h 353318"/>
              <a:gd name="connsiteX10-243" fmla="*/ 135962 w 446614"/>
              <a:gd name="connsiteY10-244" fmla="*/ 256406 h 353318"/>
              <a:gd name="connsiteX11-245" fmla="*/ 120331 w 446614"/>
              <a:gd name="connsiteY11-246" fmla="*/ 341620 h 353318"/>
              <a:gd name="connsiteX12-247" fmla="*/ 120942 w 446614"/>
              <a:gd name="connsiteY12-248" fmla="*/ 352687 h 353318"/>
              <a:gd name="connsiteX0-249" fmla="*/ 120942 w 446614"/>
              <a:gd name="connsiteY0-250" fmla="*/ 352687 h 353318"/>
              <a:gd name="connsiteX1-251" fmla="*/ 3157 w 446614"/>
              <a:gd name="connsiteY1-252" fmla="*/ 227807 h 353318"/>
              <a:gd name="connsiteX2-253" fmla="*/ 61860 w 446614"/>
              <a:gd name="connsiteY2-254" fmla="*/ 30047 h 353318"/>
              <a:gd name="connsiteX3-255" fmla="*/ 345488 w 446614"/>
              <a:gd name="connsiteY3-256" fmla="*/ 17658 h 353318"/>
              <a:gd name="connsiteX4-257" fmla="*/ 446071 w 446614"/>
              <a:gd name="connsiteY4-258" fmla="*/ 194469 h 353318"/>
              <a:gd name="connsiteX5-259" fmla="*/ 384619 w 446614"/>
              <a:gd name="connsiteY5-260" fmla="*/ 334534 h 353318"/>
              <a:gd name="connsiteX6-261" fmla="*/ 336538 w 446614"/>
              <a:gd name="connsiteY6-262" fmla="*/ 311152 h 353318"/>
              <a:gd name="connsiteX7-263" fmla="*/ 314403 w 446614"/>
              <a:gd name="connsiteY7-264" fmla="*/ 249014 h 353318"/>
              <a:gd name="connsiteX8-265" fmla="*/ 279409 w 446614"/>
              <a:gd name="connsiteY8-266" fmla="*/ 101366 h 353318"/>
              <a:gd name="connsiteX9-267" fmla="*/ 138259 w 446614"/>
              <a:gd name="connsiteY9-268" fmla="*/ 105707 h 353318"/>
              <a:gd name="connsiteX10-269" fmla="*/ 135962 w 446614"/>
              <a:gd name="connsiteY10-270" fmla="*/ 256406 h 353318"/>
              <a:gd name="connsiteX11-271" fmla="*/ 120331 w 446614"/>
              <a:gd name="connsiteY11-272" fmla="*/ 341620 h 353318"/>
              <a:gd name="connsiteX12-273" fmla="*/ 120942 w 446614"/>
              <a:gd name="connsiteY12-274" fmla="*/ 352687 h 353318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11" y="connsiteY5-12"/>
              </a:cxn>
              <a:cxn ang="0">
                <a:pos x="connsiteX6-13" y="connsiteY6-14"/>
              </a:cxn>
              <a:cxn ang="0">
                <a:pos x="connsiteX7-15" y="connsiteY7-16"/>
              </a:cxn>
              <a:cxn ang="0">
                <a:pos x="connsiteX8-17" y="connsiteY8-18"/>
              </a:cxn>
              <a:cxn ang="0">
                <a:pos x="connsiteX9-37" y="connsiteY9-38"/>
              </a:cxn>
              <a:cxn ang="0">
                <a:pos x="connsiteX10-79" y="connsiteY10-80"/>
              </a:cxn>
              <a:cxn ang="0">
                <a:pos x="connsiteX11-125" y="connsiteY11-126"/>
              </a:cxn>
              <a:cxn ang="0">
                <a:pos x="connsiteX12-247" y="connsiteY12-248"/>
              </a:cxn>
            </a:cxnLst>
            <a:rect l="l" t="t" r="r" b="b"/>
            <a:pathLst>
              <a:path w="446614" h="353318">
                <a:moveTo>
                  <a:pt x="120942" y="352687"/>
                </a:moveTo>
                <a:cubicBezTo>
                  <a:pt x="107366" y="330543"/>
                  <a:pt x="17766" y="269674"/>
                  <a:pt x="3157" y="227807"/>
                </a:cubicBezTo>
                <a:cubicBezTo>
                  <a:pt x="-6690" y="174034"/>
                  <a:pt x="4805" y="65072"/>
                  <a:pt x="61860" y="30047"/>
                </a:cubicBezTo>
                <a:cubicBezTo>
                  <a:pt x="118915" y="-4978"/>
                  <a:pt x="281453" y="-9746"/>
                  <a:pt x="345488" y="17658"/>
                </a:cubicBezTo>
                <a:cubicBezTo>
                  <a:pt x="409523" y="45062"/>
                  <a:pt x="449074" y="144037"/>
                  <a:pt x="446071" y="194469"/>
                </a:cubicBezTo>
                <a:cubicBezTo>
                  <a:pt x="452593" y="247282"/>
                  <a:pt x="398509" y="310324"/>
                  <a:pt x="384619" y="334534"/>
                </a:cubicBezTo>
                <a:cubicBezTo>
                  <a:pt x="390270" y="384243"/>
                  <a:pt x="351812" y="320643"/>
                  <a:pt x="336538" y="311152"/>
                </a:cubicBezTo>
                <a:cubicBezTo>
                  <a:pt x="321264" y="301661"/>
                  <a:pt x="331068" y="284772"/>
                  <a:pt x="314403" y="249014"/>
                </a:cubicBezTo>
                <a:cubicBezTo>
                  <a:pt x="389373" y="205557"/>
                  <a:pt x="308766" y="125251"/>
                  <a:pt x="279409" y="101366"/>
                </a:cubicBezTo>
                <a:cubicBezTo>
                  <a:pt x="250052" y="77481"/>
                  <a:pt x="181108" y="90123"/>
                  <a:pt x="138259" y="105707"/>
                </a:cubicBezTo>
                <a:cubicBezTo>
                  <a:pt x="47749" y="138625"/>
                  <a:pt x="51101" y="218453"/>
                  <a:pt x="135962" y="256406"/>
                </a:cubicBezTo>
                <a:cubicBezTo>
                  <a:pt x="120900" y="267369"/>
                  <a:pt x="135393" y="330657"/>
                  <a:pt x="120331" y="341620"/>
                </a:cubicBezTo>
                <a:cubicBezTo>
                  <a:pt x="107367" y="353226"/>
                  <a:pt x="133906" y="341081"/>
                  <a:pt x="120942" y="352687"/>
                </a:cubicBezTo>
                <a:close/>
              </a:path>
            </a:pathLst>
          </a:cu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65" name="矩形: 一个圆顶角，剪去另一个顶角 64"/>
          <p:cNvSpPr/>
          <p:nvPr userDrawn="1"/>
        </p:nvSpPr>
        <p:spPr>
          <a:xfrm rot="5400000" flipV="1">
            <a:off x="77407" y="1819895"/>
            <a:ext cx="900000" cy="360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6" name="矩形: 一个圆顶角，剪去另一个顶角 65"/>
          <p:cNvSpPr/>
          <p:nvPr userDrawn="1"/>
        </p:nvSpPr>
        <p:spPr>
          <a:xfrm rot="5400000" flipV="1">
            <a:off x="77407" y="2771742"/>
            <a:ext cx="900000" cy="36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7" name="矩形: 一个圆顶角，剪去另一个顶角 66"/>
          <p:cNvSpPr/>
          <p:nvPr userDrawn="1"/>
        </p:nvSpPr>
        <p:spPr>
          <a:xfrm rot="16200000" flipV="1">
            <a:off x="11200467" y="3672191"/>
            <a:ext cx="900000" cy="432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8" name="矩形: 一个圆顶角，剪去另一个顶角 67"/>
          <p:cNvSpPr/>
          <p:nvPr userDrawn="1"/>
        </p:nvSpPr>
        <p:spPr>
          <a:xfrm rot="16200000" flipV="1">
            <a:off x="11164467" y="4660038"/>
            <a:ext cx="900000" cy="360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9" name="矩形: 一个圆顶角，剪去另一个顶角 68"/>
          <p:cNvSpPr/>
          <p:nvPr userDrawn="1"/>
        </p:nvSpPr>
        <p:spPr>
          <a:xfrm rot="16200000" flipV="1">
            <a:off x="11164467" y="5611885"/>
            <a:ext cx="900000" cy="36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</p:spTree>
  </p:cSld>
  <p:clrMapOvr>
    <a:masterClrMapping/>
  </p:clrMapOvr>
  <p:transition spd="slow">
    <p:fade/>
  </p:transition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: 圆角 9"/>
          <p:cNvSpPr/>
          <p:nvPr userDrawn="1"/>
        </p:nvSpPr>
        <p:spPr>
          <a:xfrm>
            <a:off x="474143" y="266705"/>
            <a:ext cx="11243714" cy="6324590"/>
          </a:xfrm>
          <a:prstGeom prst="roundRect">
            <a:avLst>
              <a:gd name="adj" fmla="val 3157"/>
            </a:avLst>
          </a:prstGeom>
          <a:solidFill>
            <a:srgbClr val="1EA36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矩形: 圆角 11"/>
          <p:cNvSpPr/>
          <p:nvPr userDrawn="1"/>
        </p:nvSpPr>
        <p:spPr>
          <a:xfrm>
            <a:off x="644577" y="405300"/>
            <a:ext cx="10852879" cy="5999443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0" name="矩形: 圆角 59"/>
          <p:cNvSpPr/>
          <p:nvPr userDrawn="1"/>
        </p:nvSpPr>
        <p:spPr>
          <a:xfrm>
            <a:off x="707034" y="457147"/>
            <a:ext cx="10728000" cy="5904000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42" name="流程图: 接点 41"/>
          <p:cNvSpPr/>
          <p:nvPr userDrawn="1"/>
        </p:nvSpPr>
        <p:spPr>
          <a:xfrm>
            <a:off x="958298" y="457147"/>
            <a:ext cx="288000" cy="288162"/>
          </a:xfrm>
          <a:prstGeom prst="flowChartConnector">
            <a:avLst/>
          </a:prstGeom>
          <a:solidFill>
            <a:srgbClr val="00924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43" name="空心弧 18"/>
          <p:cNvSpPr/>
          <p:nvPr userDrawn="1"/>
        </p:nvSpPr>
        <p:spPr>
          <a:xfrm rot="5400000">
            <a:off x="932740" y="187158"/>
            <a:ext cx="446614" cy="353318"/>
          </a:xfrm>
          <a:custGeom>
            <a:avLst/>
            <a:gdLst>
              <a:gd name="connsiteX0" fmla="*/ 78598 w 503582"/>
              <a:gd name="connsiteY0" fmla="*/ 331635 h 384313"/>
              <a:gd name="connsiteX1" fmla="*/ 98097 w 503582"/>
              <a:gd name="connsiteY1" fmla="*/ 39951 h 384313"/>
              <a:gd name="connsiteX2" fmla="*/ 381725 w 503582"/>
              <a:gd name="connsiteY2" fmla="*/ 27562 h 384313"/>
              <a:gd name="connsiteX3" fmla="*/ 447048 w 503582"/>
              <a:gd name="connsiteY3" fmla="*/ 313482 h 384313"/>
              <a:gd name="connsiteX4" fmla="*/ 355403 w 503582"/>
              <a:gd name="connsiteY4" fmla="*/ 256537 h 384313"/>
              <a:gd name="connsiteX5" fmla="*/ 315646 w 503582"/>
              <a:gd name="connsiteY5" fmla="*/ 111270 h 384313"/>
              <a:gd name="connsiteX6" fmla="*/ 174496 w 503582"/>
              <a:gd name="connsiteY6" fmla="*/ 115611 h 384313"/>
              <a:gd name="connsiteX7" fmla="*/ 162674 w 503582"/>
              <a:gd name="connsiteY7" fmla="*/ 263928 h 384313"/>
              <a:gd name="connsiteX8" fmla="*/ 78598 w 503582"/>
              <a:gd name="connsiteY8" fmla="*/ 331635 h 384313"/>
              <a:gd name="connsiteX0-1" fmla="*/ 78600 w 503614"/>
              <a:gd name="connsiteY0-2" fmla="*/ 331635 h 353527"/>
              <a:gd name="connsiteX1-3" fmla="*/ 98099 w 503614"/>
              <a:gd name="connsiteY1-4" fmla="*/ 39951 h 353527"/>
              <a:gd name="connsiteX2-5" fmla="*/ 381727 w 503614"/>
              <a:gd name="connsiteY2-6" fmla="*/ 27562 h 353527"/>
              <a:gd name="connsiteX3-7" fmla="*/ 447050 w 503614"/>
              <a:gd name="connsiteY3-8" fmla="*/ 313482 h 353527"/>
              <a:gd name="connsiteX4-9" fmla="*/ 355405 w 503614"/>
              <a:gd name="connsiteY4-10" fmla="*/ 256537 h 353527"/>
              <a:gd name="connsiteX5-11" fmla="*/ 315648 w 503614"/>
              <a:gd name="connsiteY5-12" fmla="*/ 111270 h 353527"/>
              <a:gd name="connsiteX6-13" fmla="*/ 174498 w 503614"/>
              <a:gd name="connsiteY6-14" fmla="*/ 115611 h 353527"/>
              <a:gd name="connsiteX7-15" fmla="*/ 162676 w 503614"/>
              <a:gd name="connsiteY7-16" fmla="*/ 263928 h 353527"/>
              <a:gd name="connsiteX8-17" fmla="*/ 156570 w 503614"/>
              <a:gd name="connsiteY8-18" fmla="*/ 351524 h 353527"/>
              <a:gd name="connsiteX9" fmla="*/ 78600 w 503614"/>
              <a:gd name="connsiteY9" fmla="*/ 331635 h 353527"/>
              <a:gd name="connsiteX0-19" fmla="*/ 78600 w 503614"/>
              <a:gd name="connsiteY0-20" fmla="*/ 331635 h 353527"/>
              <a:gd name="connsiteX1-21" fmla="*/ 98099 w 503614"/>
              <a:gd name="connsiteY1-22" fmla="*/ 39951 h 353527"/>
              <a:gd name="connsiteX2-23" fmla="*/ 381727 w 503614"/>
              <a:gd name="connsiteY2-24" fmla="*/ 27562 h 353527"/>
              <a:gd name="connsiteX3-25" fmla="*/ 447050 w 503614"/>
              <a:gd name="connsiteY3-26" fmla="*/ 313482 h 353527"/>
              <a:gd name="connsiteX4-27" fmla="*/ 355405 w 503614"/>
              <a:gd name="connsiteY4-28" fmla="*/ 256537 h 353527"/>
              <a:gd name="connsiteX5-29" fmla="*/ 315648 w 503614"/>
              <a:gd name="connsiteY5-30" fmla="*/ 111270 h 353527"/>
              <a:gd name="connsiteX6-31" fmla="*/ 174498 w 503614"/>
              <a:gd name="connsiteY6-32" fmla="*/ 115611 h 353527"/>
              <a:gd name="connsiteX7-33" fmla="*/ 162676 w 503614"/>
              <a:gd name="connsiteY7-34" fmla="*/ 263928 h 353527"/>
              <a:gd name="connsiteX8-35" fmla="*/ 156570 w 503614"/>
              <a:gd name="connsiteY8-36" fmla="*/ 351524 h 353527"/>
              <a:gd name="connsiteX9-37" fmla="*/ 78600 w 503614"/>
              <a:gd name="connsiteY9-38" fmla="*/ 331635 h 353527"/>
              <a:gd name="connsiteX0-39" fmla="*/ 78600 w 503614"/>
              <a:gd name="connsiteY0-40" fmla="*/ 331635 h 353527"/>
              <a:gd name="connsiteX1-41" fmla="*/ 98099 w 503614"/>
              <a:gd name="connsiteY1-42" fmla="*/ 39951 h 353527"/>
              <a:gd name="connsiteX2-43" fmla="*/ 381727 w 503614"/>
              <a:gd name="connsiteY2-44" fmla="*/ 27562 h 353527"/>
              <a:gd name="connsiteX3-45" fmla="*/ 447050 w 503614"/>
              <a:gd name="connsiteY3-46" fmla="*/ 313482 h 353527"/>
              <a:gd name="connsiteX4-47" fmla="*/ 372777 w 503614"/>
              <a:gd name="connsiteY4-48" fmla="*/ 321056 h 353527"/>
              <a:gd name="connsiteX5-49" fmla="*/ 355405 w 503614"/>
              <a:gd name="connsiteY5-50" fmla="*/ 256537 h 353527"/>
              <a:gd name="connsiteX6-51" fmla="*/ 315648 w 503614"/>
              <a:gd name="connsiteY6-52" fmla="*/ 111270 h 353527"/>
              <a:gd name="connsiteX7-53" fmla="*/ 174498 w 503614"/>
              <a:gd name="connsiteY7-54" fmla="*/ 115611 h 353527"/>
              <a:gd name="connsiteX8-55" fmla="*/ 162676 w 503614"/>
              <a:gd name="connsiteY8-56" fmla="*/ 263928 h 353527"/>
              <a:gd name="connsiteX9-57" fmla="*/ 156570 w 503614"/>
              <a:gd name="connsiteY9-58" fmla="*/ 351524 h 353527"/>
              <a:gd name="connsiteX10" fmla="*/ 78600 w 503614"/>
              <a:gd name="connsiteY10" fmla="*/ 331635 h 353527"/>
              <a:gd name="connsiteX0-59" fmla="*/ 78600 w 465644"/>
              <a:gd name="connsiteY0-60" fmla="*/ 335721 h 367308"/>
              <a:gd name="connsiteX1-61" fmla="*/ 98099 w 465644"/>
              <a:gd name="connsiteY1-62" fmla="*/ 44037 h 367308"/>
              <a:gd name="connsiteX2-63" fmla="*/ 381727 w 465644"/>
              <a:gd name="connsiteY2-64" fmla="*/ 31648 h 367308"/>
              <a:gd name="connsiteX3-65" fmla="*/ 420858 w 465644"/>
              <a:gd name="connsiteY3-66" fmla="*/ 348524 h 367308"/>
              <a:gd name="connsiteX4-67" fmla="*/ 372777 w 465644"/>
              <a:gd name="connsiteY4-68" fmla="*/ 325142 h 367308"/>
              <a:gd name="connsiteX5-69" fmla="*/ 355405 w 465644"/>
              <a:gd name="connsiteY5-70" fmla="*/ 260623 h 367308"/>
              <a:gd name="connsiteX6-71" fmla="*/ 315648 w 465644"/>
              <a:gd name="connsiteY6-72" fmla="*/ 115356 h 367308"/>
              <a:gd name="connsiteX7-73" fmla="*/ 174498 w 465644"/>
              <a:gd name="connsiteY7-74" fmla="*/ 119697 h 367308"/>
              <a:gd name="connsiteX8-75" fmla="*/ 162676 w 465644"/>
              <a:gd name="connsiteY8-76" fmla="*/ 268014 h 367308"/>
              <a:gd name="connsiteX9-77" fmla="*/ 156570 w 465644"/>
              <a:gd name="connsiteY9-78" fmla="*/ 355610 h 367308"/>
              <a:gd name="connsiteX10-79" fmla="*/ 78600 w 465644"/>
              <a:gd name="connsiteY10-80" fmla="*/ 335721 h 367308"/>
              <a:gd name="connsiteX0-81" fmla="*/ 78600 w 482853"/>
              <a:gd name="connsiteY0-82" fmla="*/ 326296 h 357883"/>
              <a:gd name="connsiteX1-83" fmla="*/ 98099 w 482853"/>
              <a:gd name="connsiteY1-84" fmla="*/ 34612 h 357883"/>
              <a:gd name="connsiteX2-85" fmla="*/ 381727 w 482853"/>
              <a:gd name="connsiteY2-86" fmla="*/ 22223 h 357883"/>
              <a:gd name="connsiteX3-87" fmla="*/ 482310 w 482853"/>
              <a:gd name="connsiteY3-88" fmla="*/ 199034 h 357883"/>
              <a:gd name="connsiteX4-89" fmla="*/ 420858 w 482853"/>
              <a:gd name="connsiteY4-90" fmla="*/ 339099 h 357883"/>
              <a:gd name="connsiteX5-91" fmla="*/ 372777 w 482853"/>
              <a:gd name="connsiteY5-92" fmla="*/ 315717 h 357883"/>
              <a:gd name="connsiteX6-93" fmla="*/ 355405 w 482853"/>
              <a:gd name="connsiteY6-94" fmla="*/ 251198 h 357883"/>
              <a:gd name="connsiteX7-95" fmla="*/ 315648 w 482853"/>
              <a:gd name="connsiteY7-96" fmla="*/ 105931 h 357883"/>
              <a:gd name="connsiteX8-97" fmla="*/ 174498 w 482853"/>
              <a:gd name="connsiteY8-98" fmla="*/ 110272 h 357883"/>
              <a:gd name="connsiteX9-99" fmla="*/ 162676 w 482853"/>
              <a:gd name="connsiteY9-100" fmla="*/ 258589 h 357883"/>
              <a:gd name="connsiteX10-101" fmla="*/ 156570 w 482853"/>
              <a:gd name="connsiteY10-102" fmla="*/ 346185 h 357883"/>
              <a:gd name="connsiteX11" fmla="*/ 78600 w 482853"/>
              <a:gd name="connsiteY11" fmla="*/ 326296 h 357883"/>
              <a:gd name="connsiteX0-103" fmla="*/ 78600 w 482853"/>
              <a:gd name="connsiteY0-104" fmla="*/ 326296 h 357883"/>
              <a:gd name="connsiteX1-105" fmla="*/ 98099 w 482853"/>
              <a:gd name="connsiteY1-106" fmla="*/ 34612 h 357883"/>
              <a:gd name="connsiteX2-107" fmla="*/ 381727 w 482853"/>
              <a:gd name="connsiteY2-108" fmla="*/ 22223 h 357883"/>
              <a:gd name="connsiteX3-109" fmla="*/ 482310 w 482853"/>
              <a:gd name="connsiteY3-110" fmla="*/ 199034 h 357883"/>
              <a:gd name="connsiteX4-111" fmla="*/ 420858 w 482853"/>
              <a:gd name="connsiteY4-112" fmla="*/ 339099 h 357883"/>
              <a:gd name="connsiteX5-113" fmla="*/ 372777 w 482853"/>
              <a:gd name="connsiteY5-114" fmla="*/ 315717 h 357883"/>
              <a:gd name="connsiteX6-115" fmla="*/ 355405 w 482853"/>
              <a:gd name="connsiteY6-116" fmla="*/ 251198 h 357883"/>
              <a:gd name="connsiteX7-117" fmla="*/ 315648 w 482853"/>
              <a:gd name="connsiteY7-118" fmla="*/ 105931 h 357883"/>
              <a:gd name="connsiteX8-119" fmla="*/ 174498 w 482853"/>
              <a:gd name="connsiteY8-120" fmla="*/ 110272 h 357883"/>
              <a:gd name="connsiteX9-121" fmla="*/ 162676 w 482853"/>
              <a:gd name="connsiteY9-122" fmla="*/ 258589 h 357883"/>
              <a:gd name="connsiteX10-123" fmla="*/ 156570 w 482853"/>
              <a:gd name="connsiteY10-124" fmla="*/ 346185 h 357883"/>
              <a:gd name="connsiteX11-125" fmla="*/ 78600 w 482853"/>
              <a:gd name="connsiteY11-126" fmla="*/ 326296 h 357883"/>
              <a:gd name="connsiteX0-127" fmla="*/ 78600 w 482853"/>
              <a:gd name="connsiteY0-128" fmla="*/ 326296 h 357883"/>
              <a:gd name="connsiteX1-129" fmla="*/ 98099 w 482853"/>
              <a:gd name="connsiteY1-130" fmla="*/ 34612 h 357883"/>
              <a:gd name="connsiteX2-131" fmla="*/ 381727 w 482853"/>
              <a:gd name="connsiteY2-132" fmla="*/ 22223 h 357883"/>
              <a:gd name="connsiteX3-133" fmla="*/ 482310 w 482853"/>
              <a:gd name="connsiteY3-134" fmla="*/ 199034 h 357883"/>
              <a:gd name="connsiteX4-135" fmla="*/ 420858 w 482853"/>
              <a:gd name="connsiteY4-136" fmla="*/ 339099 h 357883"/>
              <a:gd name="connsiteX5-137" fmla="*/ 372777 w 482853"/>
              <a:gd name="connsiteY5-138" fmla="*/ 315717 h 357883"/>
              <a:gd name="connsiteX6-139" fmla="*/ 350642 w 482853"/>
              <a:gd name="connsiteY6-140" fmla="*/ 253579 h 357883"/>
              <a:gd name="connsiteX7-141" fmla="*/ 315648 w 482853"/>
              <a:gd name="connsiteY7-142" fmla="*/ 105931 h 357883"/>
              <a:gd name="connsiteX8-143" fmla="*/ 174498 w 482853"/>
              <a:gd name="connsiteY8-144" fmla="*/ 110272 h 357883"/>
              <a:gd name="connsiteX9-145" fmla="*/ 162676 w 482853"/>
              <a:gd name="connsiteY9-146" fmla="*/ 258589 h 357883"/>
              <a:gd name="connsiteX10-147" fmla="*/ 156570 w 482853"/>
              <a:gd name="connsiteY10-148" fmla="*/ 346185 h 357883"/>
              <a:gd name="connsiteX11-149" fmla="*/ 78600 w 482853"/>
              <a:gd name="connsiteY11-150" fmla="*/ 326296 h 357883"/>
              <a:gd name="connsiteX0-151" fmla="*/ 78600 w 482853"/>
              <a:gd name="connsiteY0-152" fmla="*/ 326296 h 357883"/>
              <a:gd name="connsiteX1-153" fmla="*/ 98099 w 482853"/>
              <a:gd name="connsiteY1-154" fmla="*/ 34612 h 357883"/>
              <a:gd name="connsiteX2-155" fmla="*/ 381727 w 482853"/>
              <a:gd name="connsiteY2-156" fmla="*/ 22223 h 357883"/>
              <a:gd name="connsiteX3-157" fmla="*/ 482310 w 482853"/>
              <a:gd name="connsiteY3-158" fmla="*/ 199034 h 357883"/>
              <a:gd name="connsiteX4-159" fmla="*/ 420858 w 482853"/>
              <a:gd name="connsiteY4-160" fmla="*/ 339099 h 357883"/>
              <a:gd name="connsiteX5-161" fmla="*/ 372777 w 482853"/>
              <a:gd name="connsiteY5-162" fmla="*/ 315717 h 357883"/>
              <a:gd name="connsiteX6-163" fmla="*/ 350642 w 482853"/>
              <a:gd name="connsiteY6-164" fmla="*/ 253579 h 357883"/>
              <a:gd name="connsiteX7-165" fmla="*/ 315648 w 482853"/>
              <a:gd name="connsiteY7-166" fmla="*/ 105931 h 357883"/>
              <a:gd name="connsiteX8-167" fmla="*/ 174498 w 482853"/>
              <a:gd name="connsiteY8-168" fmla="*/ 110272 h 357883"/>
              <a:gd name="connsiteX9-169" fmla="*/ 172201 w 482853"/>
              <a:gd name="connsiteY9-170" fmla="*/ 260971 h 357883"/>
              <a:gd name="connsiteX10-171" fmla="*/ 156570 w 482853"/>
              <a:gd name="connsiteY10-172" fmla="*/ 346185 h 357883"/>
              <a:gd name="connsiteX11-173" fmla="*/ 78600 w 482853"/>
              <a:gd name="connsiteY11-174" fmla="*/ 326296 h 357883"/>
              <a:gd name="connsiteX0-175" fmla="*/ 86886 w 412558"/>
              <a:gd name="connsiteY0-176" fmla="*/ 360065 h 360696"/>
              <a:gd name="connsiteX1-177" fmla="*/ 27804 w 412558"/>
              <a:gd name="connsiteY1-178" fmla="*/ 37425 h 360696"/>
              <a:gd name="connsiteX2-179" fmla="*/ 311432 w 412558"/>
              <a:gd name="connsiteY2-180" fmla="*/ 25036 h 360696"/>
              <a:gd name="connsiteX3-181" fmla="*/ 412015 w 412558"/>
              <a:gd name="connsiteY3-182" fmla="*/ 201847 h 360696"/>
              <a:gd name="connsiteX4-183" fmla="*/ 350563 w 412558"/>
              <a:gd name="connsiteY4-184" fmla="*/ 341912 h 360696"/>
              <a:gd name="connsiteX5-185" fmla="*/ 302482 w 412558"/>
              <a:gd name="connsiteY5-186" fmla="*/ 318530 h 360696"/>
              <a:gd name="connsiteX6-187" fmla="*/ 280347 w 412558"/>
              <a:gd name="connsiteY6-188" fmla="*/ 256392 h 360696"/>
              <a:gd name="connsiteX7-189" fmla="*/ 245353 w 412558"/>
              <a:gd name="connsiteY7-190" fmla="*/ 108744 h 360696"/>
              <a:gd name="connsiteX8-191" fmla="*/ 104203 w 412558"/>
              <a:gd name="connsiteY8-192" fmla="*/ 113085 h 360696"/>
              <a:gd name="connsiteX9-193" fmla="*/ 101906 w 412558"/>
              <a:gd name="connsiteY9-194" fmla="*/ 263784 h 360696"/>
              <a:gd name="connsiteX10-195" fmla="*/ 86275 w 412558"/>
              <a:gd name="connsiteY10-196" fmla="*/ 348998 h 360696"/>
              <a:gd name="connsiteX11-197" fmla="*/ 86886 w 412558"/>
              <a:gd name="connsiteY11-198" fmla="*/ 360065 h 360696"/>
              <a:gd name="connsiteX0-199" fmla="*/ 125305 w 450977"/>
              <a:gd name="connsiteY0-200" fmla="*/ 353326 h 353957"/>
              <a:gd name="connsiteX1-201" fmla="*/ 2758 w 450977"/>
              <a:gd name="connsiteY1-202" fmla="*/ 240352 h 353957"/>
              <a:gd name="connsiteX2-203" fmla="*/ 66223 w 450977"/>
              <a:gd name="connsiteY2-204" fmla="*/ 30686 h 353957"/>
              <a:gd name="connsiteX3-205" fmla="*/ 349851 w 450977"/>
              <a:gd name="connsiteY3-206" fmla="*/ 18297 h 353957"/>
              <a:gd name="connsiteX4-207" fmla="*/ 450434 w 450977"/>
              <a:gd name="connsiteY4-208" fmla="*/ 195108 h 353957"/>
              <a:gd name="connsiteX5-209" fmla="*/ 388982 w 450977"/>
              <a:gd name="connsiteY5-210" fmla="*/ 335173 h 353957"/>
              <a:gd name="connsiteX6-211" fmla="*/ 340901 w 450977"/>
              <a:gd name="connsiteY6-212" fmla="*/ 311791 h 353957"/>
              <a:gd name="connsiteX7-213" fmla="*/ 318766 w 450977"/>
              <a:gd name="connsiteY7-214" fmla="*/ 249653 h 353957"/>
              <a:gd name="connsiteX8-215" fmla="*/ 283772 w 450977"/>
              <a:gd name="connsiteY8-216" fmla="*/ 102005 h 353957"/>
              <a:gd name="connsiteX9-217" fmla="*/ 142622 w 450977"/>
              <a:gd name="connsiteY9-218" fmla="*/ 106346 h 353957"/>
              <a:gd name="connsiteX10-219" fmla="*/ 140325 w 450977"/>
              <a:gd name="connsiteY10-220" fmla="*/ 257045 h 353957"/>
              <a:gd name="connsiteX11-221" fmla="*/ 124694 w 450977"/>
              <a:gd name="connsiteY11-222" fmla="*/ 342259 h 353957"/>
              <a:gd name="connsiteX12" fmla="*/ 125305 w 450977"/>
              <a:gd name="connsiteY12" fmla="*/ 353326 h 353957"/>
              <a:gd name="connsiteX0-223" fmla="*/ 120942 w 446614"/>
              <a:gd name="connsiteY0-224" fmla="*/ 352687 h 353318"/>
              <a:gd name="connsiteX1-225" fmla="*/ 3157 w 446614"/>
              <a:gd name="connsiteY1-226" fmla="*/ 227807 h 353318"/>
              <a:gd name="connsiteX2-227" fmla="*/ 61860 w 446614"/>
              <a:gd name="connsiteY2-228" fmla="*/ 30047 h 353318"/>
              <a:gd name="connsiteX3-229" fmla="*/ 345488 w 446614"/>
              <a:gd name="connsiteY3-230" fmla="*/ 17658 h 353318"/>
              <a:gd name="connsiteX4-231" fmla="*/ 446071 w 446614"/>
              <a:gd name="connsiteY4-232" fmla="*/ 194469 h 353318"/>
              <a:gd name="connsiteX5-233" fmla="*/ 384619 w 446614"/>
              <a:gd name="connsiteY5-234" fmla="*/ 334534 h 353318"/>
              <a:gd name="connsiteX6-235" fmla="*/ 336538 w 446614"/>
              <a:gd name="connsiteY6-236" fmla="*/ 311152 h 353318"/>
              <a:gd name="connsiteX7-237" fmla="*/ 314403 w 446614"/>
              <a:gd name="connsiteY7-238" fmla="*/ 249014 h 353318"/>
              <a:gd name="connsiteX8-239" fmla="*/ 279409 w 446614"/>
              <a:gd name="connsiteY8-240" fmla="*/ 101366 h 353318"/>
              <a:gd name="connsiteX9-241" fmla="*/ 138259 w 446614"/>
              <a:gd name="connsiteY9-242" fmla="*/ 105707 h 353318"/>
              <a:gd name="connsiteX10-243" fmla="*/ 135962 w 446614"/>
              <a:gd name="connsiteY10-244" fmla="*/ 256406 h 353318"/>
              <a:gd name="connsiteX11-245" fmla="*/ 120331 w 446614"/>
              <a:gd name="connsiteY11-246" fmla="*/ 341620 h 353318"/>
              <a:gd name="connsiteX12-247" fmla="*/ 120942 w 446614"/>
              <a:gd name="connsiteY12-248" fmla="*/ 352687 h 353318"/>
              <a:gd name="connsiteX0-249" fmla="*/ 120942 w 446614"/>
              <a:gd name="connsiteY0-250" fmla="*/ 352687 h 353318"/>
              <a:gd name="connsiteX1-251" fmla="*/ 3157 w 446614"/>
              <a:gd name="connsiteY1-252" fmla="*/ 227807 h 353318"/>
              <a:gd name="connsiteX2-253" fmla="*/ 61860 w 446614"/>
              <a:gd name="connsiteY2-254" fmla="*/ 30047 h 353318"/>
              <a:gd name="connsiteX3-255" fmla="*/ 345488 w 446614"/>
              <a:gd name="connsiteY3-256" fmla="*/ 17658 h 353318"/>
              <a:gd name="connsiteX4-257" fmla="*/ 446071 w 446614"/>
              <a:gd name="connsiteY4-258" fmla="*/ 194469 h 353318"/>
              <a:gd name="connsiteX5-259" fmla="*/ 384619 w 446614"/>
              <a:gd name="connsiteY5-260" fmla="*/ 334534 h 353318"/>
              <a:gd name="connsiteX6-261" fmla="*/ 336538 w 446614"/>
              <a:gd name="connsiteY6-262" fmla="*/ 311152 h 353318"/>
              <a:gd name="connsiteX7-263" fmla="*/ 314403 w 446614"/>
              <a:gd name="connsiteY7-264" fmla="*/ 249014 h 353318"/>
              <a:gd name="connsiteX8-265" fmla="*/ 279409 w 446614"/>
              <a:gd name="connsiteY8-266" fmla="*/ 101366 h 353318"/>
              <a:gd name="connsiteX9-267" fmla="*/ 138259 w 446614"/>
              <a:gd name="connsiteY9-268" fmla="*/ 105707 h 353318"/>
              <a:gd name="connsiteX10-269" fmla="*/ 135962 w 446614"/>
              <a:gd name="connsiteY10-270" fmla="*/ 256406 h 353318"/>
              <a:gd name="connsiteX11-271" fmla="*/ 120331 w 446614"/>
              <a:gd name="connsiteY11-272" fmla="*/ 341620 h 353318"/>
              <a:gd name="connsiteX12-273" fmla="*/ 120942 w 446614"/>
              <a:gd name="connsiteY12-274" fmla="*/ 352687 h 353318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11" y="connsiteY5-12"/>
              </a:cxn>
              <a:cxn ang="0">
                <a:pos x="connsiteX6-13" y="connsiteY6-14"/>
              </a:cxn>
              <a:cxn ang="0">
                <a:pos x="connsiteX7-15" y="connsiteY7-16"/>
              </a:cxn>
              <a:cxn ang="0">
                <a:pos x="connsiteX8-17" y="connsiteY8-18"/>
              </a:cxn>
              <a:cxn ang="0">
                <a:pos x="connsiteX9-37" y="connsiteY9-38"/>
              </a:cxn>
              <a:cxn ang="0">
                <a:pos x="connsiteX10-79" y="connsiteY10-80"/>
              </a:cxn>
              <a:cxn ang="0">
                <a:pos x="connsiteX11-125" y="connsiteY11-126"/>
              </a:cxn>
              <a:cxn ang="0">
                <a:pos x="connsiteX12-247" y="connsiteY12-248"/>
              </a:cxn>
            </a:cxnLst>
            <a:rect l="l" t="t" r="r" b="b"/>
            <a:pathLst>
              <a:path w="446614" h="353318">
                <a:moveTo>
                  <a:pt x="120942" y="352687"/>
                </a:moveTo>
                <a:cubicBezTo>
                  <a:pt x="107366" y="330543"/>
                  <a:pt x="17766" y="269674"/>
                  <a:pt x="3157" y="227807"/>
                </a:cubicBezTo>
                <a:cubicBezTo>
                  <a:pt x="-6690" y="174034"/>
                  <a:pt x="4805" y="65072"/>
                  <a:pt x="61860" y="30047"/>
                </a:cubicBezTo>
                <a:cubicBezTo>
                  <a:pt x="118915" y="-4978"/>
                  <a:pt x="281453" y="-9746"/>
                  <a:pt x="345488" y="17658"/>
                </a:cubicBezTo>
                <a:cubicBezTo>
                  <a:pt x="409523" y="45062"/>
                  <a:pt x="449074" y="144037"/>
                  <a:pt x="446071" y="194469"/>
                </a:cubicBezTo>
                <a:cubicBezTo>
                  <a:pt x="452593" y="247282"/>
                  <a:pt x="398509" y="310324"/>
                  <a:pt x="384619" y="334534"/>
                </a:cubicBezTo>
                <a:cubicBezTo>
                  <a:pt x="390270" y="384243"/>
                  <a:pt x="351812" y="320643"/>
                  <a:pt x="336538" y="311152"/>
                </a:cubicBezTo>
                <a:cubicBezTo>
                  <a:pt x="321264" y="301661"/>
                  <a:pt x="331068" y="284772"/>
                  <a:pt x="314403" y="249014"/>
                </a:cubicBezTo>
                <a:cubicBezTo>
                  <a:pt x="389373" y="205557"/>
                  <a:pt x="308766" y="125251"/>
                  <a:pt x="279409" y="101366"/>
                </a:cubicBezTo>
                <a:cubicBezTo>
                  <a:pt x="250052" y="77481"/>
                  <a:pt x="181108" y="90123"/>
                  <a:pt x="138259" y="105707"/>
                </a:cubicBezTo>
                <a:cubicBezTo>
                  <a:pt x="47749" y="138625"/>
                  <a:pt x="51101" y="218453"/>
                  <a:pt x="135962" y="256406"/>
                </a:cubicBezTo>
                <a:cubicBezTo>
                  <a:pt x="120900" y="267369"/>
                  <a:pt x="135393" y="330657"/>
                  <a:pt x="120331" y="341620"/>
                </a:cubicBezTo>
                <a:cubicBezTo>
                  <a:pt x="107367" y="353226"/>
                  <a:pt x="133906" y="341081"/>
                  <a:pt x="120942" y="352687"/>
                </a:cubicBezTo>
                <a:close/>
              </a:path>
            </a:pathLst>
          </a:cu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44" name="流程图: 接点 43"/>
          <p:cNvSpPr/>
          <p:nvPr userDrawn="1"/>
        </p:nvSpPr>
        <p:spPr>
          <a:xfrm>
            <a:off x="2145020" y="457147"/>
            <a:ext cx="288000" cy="288162"/>
          </a:xfrm>
          <a:prstGeom prst="flowChartConnector">
            <a:avLst/>
          </a:prstGeom>
          <a:solidFill>
            <a:srgbClr val="00924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45" name="空心弧 18"/>
          <p:cNvSpPr/>
          <p:nvPr userDrawn="1"/>
        </p:nvSpPr>
        <p:spPr>
          <a:xfrm rot="5400000">
            <a:off x="2119462" y="187158"/>
            <a:ext cx="446614" cy="353318"/>
          </a:xfrm>
          <a:custGeom>
            <a:avLst/>
            <a:gdLst>
              <a:gd name="connsiteX0" fmla="*/ 78598 w 503582"/>
              <a:gd name="connsiteY0" fmla="*/ 331635 h 384313"/>
              <a:gd name="connsiteX1" fmla="*/ 98097 w 503582"/>
              <a:gd name="connsiteY1" fmla="*/ 39951 h 384313"/>
              <a:gd name="connsiteX2" fmla="*/ 381725 w 503582"/>
              <a:gd name="connsiteY2" fmla="*/ 27562 h 384313"/>
              <a:gd name="connsiteX3" fmla="*/ 447048 w 503582"/>
              <a:gd name="connsiteY3" fmla="*/ 313482 h 384313"/>
              <a:gd name="connsiteX4" fmla="*/ 355403 w 503582"/>
              <a:gd name="connsiteY4" fmla="*/ 256537 h 384313"/>
              <a:gd name="connsiteX5" fmla="*/ 315646 w 503582"/>
              <a:gd name="connsiteY5" fmla="*/ 111270 h 384313"/>
              <a:gd name="connsiteX6" fmla="*/ 174496 w 503582"/>
              <a:gd name="connsiteY6" fmla="*/ 115611 h 384313"/>
              <a:gd name="connsiteX7" fmla="*/ 162674 w 503582"/>
              <a:gd name="connsiteY7" fmla="*/ 263928 h 384313"/>
              <a:gd name="connsiteX8" fmla="*/ 78598 w 503582"/>
              <a:gd name="connsiteY8" fmla="*/ 331635 h 384313"/>
              <a:gd name="connsiteX0-1" fmla="*/ 78600 w 503614"/>
              <a:gd name="connsiteY0-2" fmla="*/ 331635 h 353527"/>
              <a:gd name="connsiteX1-3" fmla="*/ 98099 w 503614"/>
              <a:gd name="connsiteY1-4" fmla="*/ 39951 h 353527"/>
              <a:gd name="connsiteX2-5" fmla="*/ 381727 w 503614"/>
              <a:gd name="connsiteY2-6" fmla="*/ 27562 h 353527"/>
              <a:gd name="connsiteX3-7" fmla="*/ 447050 w 503614"/>
              <a:gd name="connsiteY3-8" fmla="*/ 313482 h 353527"/>
              <a:gd name="connsiteX4-9" fmla="*/ 355405 w 503614"/>
              <a:gd name="connsiteY4-10" fmla="*/ 256537 h 353527"/>
              <a:gd name="connsiteX5-11" fmla="*/ 315648 w 503614"/>
              <a:gd name="connsiteY5-12" fmla="*/ 111270 h 353527"/>
              <a:gd name="connsiteX6-13" fmla="*/ 174498 w 503614"/>
              <a:gd name="connsiteY6-14" fmla="*/ 115611 h 353527"/>
              <a:gd name="connsiteX7-15" fmla="*/ 162676 w 503614"/>
              <a:gd name="connsiteY7-16" fmla="*/ 263928 h 353527"/>
              <a:gd name="connsiteX8-17" fmla="*/ 156570 w 503614"/>
              <a:gd name="connsiteY8-18" fmla="*/ 351524 h 353527"/>
              <a:gd name="connsiteX9" fmla="*/ 78600 w 503614"/>
              <a:gd name="connsiteY9" fmla="*/ 331635 h 353527"/>
              <a:gd name="connsiteX0-19" fmla="*/ 78600 w 503614"/>
              <a:gd name="connsiteY0-20" fmla="*/ 331635 h 353527"/>
              <a:gd name="connsiteX1-21" fmla="*/ 98099 w 503614"/>
              <a:gd name="connsiteY1-22" fmla="*/ 39951 h 353527"/>
              <a:gd name="connsiteX2-23" fmla="*/ 381727 w 503614"/>
              <a:gd name="connsiteY2-24" fmla="*/ 27562 h 353527"/>
              <a:gd name="connsiteX3-25" fmla="*/ 447050 w 503614"/>
              <a:gd name="connsiteY3-26" fmla="*/ 313482 h 353527"/>
              <a:gd name="connsiteX4-27" fmla="*/ 355405 w 503614"/>
              <a:gd name="connsiteY4-28" fmla="*/ 256537 h 353527"/>
              <a:gd name="connsiteX5-29" fmla="*/ 315648 w 503614"/>
              <a:gd name="connsiteY5-30" fmla="*/ 111270 h 353527"/>
              <a:gd name="connsiteX6-31" fmla="*/ 174498 w 503614"/>
              <a:gd name="connsiteY6-32" fmla="*/ 115611 h 353527"/>
              <a:gd name="connsiteX7-33" fmla="*/ 162676 w 503614"/>
              <a:gd name="connsiteY7-34" fmla="*/ 263928 h 353527"/>
              <a:gd name="connsiteX8-35" fmla="*/ 156570 w 503614"/>
              <a:gd name="connsiteY8-36" fmla="*/ 351524 h 353527"/>
              <a:gd name="connsiteX9-37" fmla="*/ 78600 w 503614"/>
              <a:gd name="connsiteY9-38" fmla="*/ 331635 h 353527"/>
              <a:gd name="connsiteX0-39" fmla="*/ 78600 w 503614"/>
              <a:gd name="connsiteY0-40" fmla="*/ 331635 h 353527"/>
              <a:gd name="connsiteX1-41" fmla="*/ 98099 w 503614"/>
              <a:gd name="connsiteY1-42" fmla="*/ 39951 h 353527"/>
              <a:gd name="connsiteX2-43" fmla="*/ 381727 w 503614"/>
              <a:gd name="connsiteY2-44" fmla="*/ 27562 h 353527"/>
              <a:gd name="connsiteX3-45" fmla="*/ 447050 w 503614"/>
              <a:gd name="connsiteY3-46" fmla="*/ 313482 h 353527"/>
              <a:gd name="connsiteX4-47" fmla="*/ 372777 w 503614"/>
              <a:gd name="connsiteY4-48" fmla="*/ 321056 h 353527"/>
              <a:gd name="connsiteX5-49" fmla="*/ 355405 w 503614"/>
              <a:gd name="connsiteY5-50" fmla="*/ 256537 h 353527"/>
              <a:gd name="connsiteX6-51" fmla="*/ 315648 w 503614"/>
              <a:gd name="connsiteY6-52" fmla="*/ 111270 h 353527"/>
              <a:gd name="connsiteX7-53" fmla="*/ 174498 w 503614"/>
              <a:gd name="connsiteY7-54" fmla="*/ 115611 h 353527"/>
              <a:gd name="connsiteX8-55" fmla="*/ 162676 w 503614"/>
              <a:gd name="connsiteY8-56" fmla="*/ 263928 h 353527"/>
              <a:gd name="connsiteX9-57" fmla="*/ 156570 w 503614"/>
              <a:gd name="connsiteY9-58" fmla="*/ 351524 h 353527"/>
              <a:gd name="connsiteX10" fmla="*/ 78600 w 503614"/>
              <a:gd name="connsiteY10" fmla="*/ 331635 h 353527"/>
              <a:gd name="connsiteX0-59" fmla="*/ 78600 w 465644"/>
              <a:gd name="connsiteY0-60" fmla="*/ 335721 h 367308"/>
              <a:gd name="connsiteX1-61" fmla="*/ 98099 w 465644"/>
              <a:gd name="connsiteY1-62" fmla="*/ 44037 h 367308"/>
              <a:gd name="connsiteX2-63" fmla="*/ 381727 w 465644"/>
              <a:gd name="connsiteY2-64" fmla="*/ 31648 h 367308"/>
              <a:gd name="connsiteX3-65" fmla="*/ 420858 w 465644"/>
              <a:gd name="connsiteY3-66" fmla="*/ 348524 h 367308"/>
              <a:gd name="connsiteX4-67" fmla="*/ 372777 w 465644"/>
              <a:gd name="connsiteY4-68" fmla="*/ 325142 h 367308"/>
              <a:gd name="connsiteX5-69" fmla="*/ 355405 w 465644"/>
              <a:gd name="connsiteY5-70" fmla="*/ 260623 h 367308"/>
              <a:gd name="connsiteX6-71" fmla="*/ 315648 w 465644"/>
              <a:gd name="connsiteY6-72" fmla="*/ 115356 h 367308"/>
              <a:gd name="connsiteX7-73" fmla="*/ 174498 w 465644"/>
              <a:gd name="connsiteY7-74" fmla="*/ 119697 h 367308"/>
              <a:gd name="connsiteX8-75" fmla="*/ 162676 w 465644"/>
              <a:gd name="connsiteY8-76" fmla="*/ 268014 h 367308"/>
              <a:gd name="connsiteX9-77" fmla="*/ 156570 w 465644"/>
              <a:gd name="connsiteY9-78" fmla="*/ 355610 h 367308"/>
              <a:gd name="connsiteX10-79" fmla="*/ 78600 w 465644"/>
              <a:gd name="connsiteY10-80" fmla="*/ 335721 h 367308"/>
              <a:gd name="connsiteX0-81" fmla="*/ 78600 w 482853"/>
              <a:gd name="connsiteY0-82" fmla="*/ 326296 h 357883"/>
              <a:gd name="connsiteX1-83" fmla="*/ 98099 w 482853"/>
              <a:gd name="connsiteY1-84" fmla="*/ 34612 h 357883"/>
              <a:gd name="connsiteX2-85" fmla="*/ 381727 w 482853"/>
              <a:gd name="connsiteY2-86" fmla="*/ 22223 h 357883"/>
              <a:gd name="connsiteX3-87" fmla="*/ 482310 w 482853"/>
              <a:gd name="connsiteY3-88" fmla="*/ 199034 h 357883"/>
              <a:gd name="connsiteX4-89" fmla="*/ 420858 w 482853"/>
              <a:gd name="connsiteY4-90" fmla="*/ 339099 h 357883"/>
              <a:gd name="connsiteX5-91" fmla="*/ 372777 w 482853"/>
              <a:gd name="connsiteY5-92" fmla="*/ 315717 h 357883"/>
              <a:gd name="connsiteX6-93" fmla="*/ 355405 w 482853"/>
              <a:gd name="connsiteY6-94" fmla="*/ 251198 h 357883"/>
              <a:gd name="connsiteX7-95" fmla="*/ 315648 w 482853"/>
              <a:gd name="connsiteY7-96" fmla="*/ 105931 h 357883"/>
              <a:gd name="connsiteX8-97" fmla="*/ 174498 w 482853"/>
              <a:gd name="connsiteY8-98" fmla="*/ 110272 h 357883"/>
              <a:gd name="connsiteX9-99" fmla="*/ 162676 w 482853"/>
              <a:gd name="connsiteY9-100" fmla="*/ 258589 h 357883"/>
              <a:gd name="connsiteX10-101" fmla="*/ 156570 w 482853"/>
              <a:gd name="connsiteY10-102" fmla="*/ 346185 h 357883"/>
              <a:gd name="connsiteX11" fmla="*/ 78600 w 482853"/>
              <a:gd name="connsiteY11" fmla="*/ 326296 h 357883"/>
              <a:gd name="connsiteX0-103" fmla="*/ 78600 w 482853"/>
              <a:gd name="connsiteY0-104" fmla="*/ 326296 h 357883"/>
              <a:gd name="connsiteX1-105" fmla="*/ 98099 w 482853"/>
              <a:gd name="connsiteY1-106" fmla="*/ 34612 h 357883"/>
              <a:gd name="connsiteX2-107" fmla="*/ 381727 w 482853"/>
              <a:gd name="connsiteY2-108" fmla="*/ 22223 h 357883"/>
              <a:gd name="connsiteX3-109" fmla="*/ 482310 w 482853"/>
              <a:gd name="connsiteY3-110" fmla="*/ 199034 h 357883"/>
              <a:gd name="connsiteX4-111" fmla="*/ 420858 w 482853"/>
              <a:gd name="connsiteY4-112" fmla="*/ 339099 h 357883"/>
              <a:gd name="connsiteX5-113" fmla="*/ 372777 w 482853"/>
              <a:gd name="connsiteY5-114" fmla="*/ 315717 h 357883"/>
              <a:gd name="connsiteX6-115" fmla="*/ 355405 w 482853"/>
              <a:gd name="connsiteY6-116" fmla="*/ 251198 h 357883"/>
              <a:gd name="connsiteX7-117" fmla="*/ 315648 w 482853"/>
              <a:gd name="connsiteY7-118" fmla="*/ 105931 h 357883"/>
              <a:gd name="connsiteX8-119" fmla="*/ 174498 w 482853"/>
              <a:gd name="connsiteY8-120" fmla="*/ 110272 h 357883"/>
              <a:gd name="connsiteX9-121" fmla="*/ 162676 w 482853"/>
              <a:gd name="connsiteY9-122" fmla="*/ 258589 h 357883"/>
              <a:gd name="connsiteX10-123" fmla="*/ 156570 w 482853"/>
              <a:gd name="connsiteY10-124" fmla="*/ 346185 h 357883"/>
              <a:gd name="connsiteX11-125" fmla="*/ 78600 w 482853"/>
              <a:gd name="connsiteY11-126" fmla="*/ 326296 h 357883"/>
              <a:gd name="connsiteX0-127" fmla="*/ 78600 w 482853"/>
              <a:gd name="connsiteY0-128" fmla="*/ 326296 h 357883"/>
              <a:gd name="connsiteX1-129" fmla="*/ 98099 w 482853"/>
              <a:gd name="connsiteY1-130" fmla="*/ 34612 h 357883"/>
              <a:gd name="connsiteX2-131" fmla="*/ 381727 w 482853"/>
              <a:gd name="connsiteY2-132" fmla="*/ 22223 h 357883"/>
              <a:gd name="connsiteX3-133" fmla="*/ 482310 w 482853"/>
              <a:gd name="connsiteY3-134" fmla="*/ 199034 h 357883"/>
              <a:gd name="connsiteX4-135" fmla="*/ 420858 w 482853"/>
              <a:gd name="connsiteY4-136" fmla="*/ 339099 h 357883"/>
              <a:gd name="connsiteX5-137" fmla="*/ 372777 w 482853"/>
              <a:gd name="connsiteY5-138" fmla="*/ 315717 h 357883"/>
              <a:gd name="connsiteX6-139" fmla="*/ 350642 w 482853"/>
              <a:gd name="connsiteY6-140" fmla="*/ 253579 h 357883"/>
              <a:gd name="connsiteX7-141" fmla="*/ 315648 w 482853"/>
              <a:gd name="connsiteY7-142" fmla="*/ 105931 h 357883"/>
              <a:gd name="connsiteX8-143" fmla="*/ 174498 w 482853"/>
              <a:gd name="connsiteY8-144" fmla="*/ 110272 h 357883"/>
              <a:gd name="connsiteX9-145" fmla="*/ 162676 w 482853"/>
              <a:gd name="connsiteY9-146" fmla="*/ 258589 h 357883"/>
              <a:gd name="connsiteX10-147" fmla="*/ 156570 w 482853"/>
              <a:gd name="connsiteY10-148" fmla="*/ 346185 h 357883"/>
              <a:gd name="connsiteX11-149" fmla="*/ 78600 w 482853"/>
              <a:gd name="connsiteY11-150" fmla="*/ 326296 h 357883"/>
              <a:gd name="connsiteX0-151" fmla="*/ 78600 w 482853"/>
              <a:gd name="connsiteY0-152" fmla="*/ 326296 h 357883"/>
              <a:gd name="connsiteX1-153" fmla="*/ 98099 w 482853"/>
              <a:gd name="connsiteY1-154" fmla="*/ 34612 h 357883"/>
              <a:gd name="connsiteX2-155" fmla="*/ 381727 w 482853"/>
              <a:gd name="connsiteY2-156" fmla="*/ 22223 h 357883"/>
              <a:gd name="connsiteX3-157" fmla="*/ 482310 w 482853"/>
              <a:gd name="connsiteY3-158" fmla="*/ 199034 h 357883"/>
              <a:gd name="connsiteX4-159" fmla="*/ 420858 w 482853"/>
              <a:gd name="connsiteY4-160" fmla="*/ 339099 h 357883"/>
              <a:gd name="connsiteX5-161" fmla="*/ 372777 w 482853"/>
              <a:gd name="connsiteY5-162" fmla="*/ 315717 h 357883"/>
              <a:gd name="connsiteX6-163" fmla="*/ 350642 w 482853"/>
              <a:gd name="connsiteY6-164" fmla="*/ 253579 h 357883"/>
              <a:gd name="connsiteX7-165" fmla="*/ 315648 w 482853"/>
              <a:gd name="connsiteY7-166" fmla="*/ 105931 h 357883"/>
              <a:gd name="connsiteX8-167" fmla="*/ 174498 w 482853"/>
              <a:gd name="connsiteY8-168" fmla="*/ 110272 h 357883"/>
              <a:gd name="connsiteX9-169" fmla="*/ 172201 w 482853"/>
              <a:gd name="connsiteY9-170" fmla="*/ 260971 h 357883"/>
              <a:gd name="connsiteX10-171" fmla="*/ 156570 w 482853"/>
              <a:gd name="connsiteY10-172" fmla="*/ 346185 h 357883"/>
              <a:gd name="connsiteX11-173" fmla="*/ 78600 w 482853"/>
              <a:gd name="connsiteY11-174" fmla="*/ 326296 h 357883"/>
              <a:gd name="connsiteX0-175" fmla="*/ 86886 w 412558"/>
              <a:gd name="connsiteY0-176" fmla="*/ 360065 h 360696"/>
              <a:gd name="connsiteX1-177" fmla="*/ 27804 w 412558"/>
              <a:gd name="connsiteY1-178" fmla="*/ 37425 h 360696"/>
              <a:gd name="connsiteX2-179" fmla="*/ 311432 w 412558"/>
              <a:gd name="connsiteY2-180" fmla="*/ 25036 h 360696"/>
              <a:gd name="connsiteX3-181" fmla="*/ 412015 w 412558"/>
              <a:gd name="connsiteY3-182" fmla="*/ 201847 h 360696"/>
              <a:gd name="connsiteX4-183" fmla="*/ 350563 w 412558"/>
              <a:gd name="connsiteY4-184" fmla="*/ 341912 h 360696"/>
              <a:gd name="connsiteX5-185" fmla="*/ 302482 w 412558"/>
              <a:gd name="connsiteY5-186" fmla="*/ 318530 h 360696"/>
              <a:gd name="connsiteX6-187" fmla="*/ 280347 w 412558"/>
              <a:gd name="connsiteY6-188" fmla="*/ 256392 h 360696"/>
              <a:gd name="connsiteX7-189" fmla="*/ 245353 w 412558"/>
              <a:gd name="connsiteY7-190" fmla="*/ 108744 h 360696"/>
              <a:gd name="connsiteX8-191" fmla="*/ 104203 w 412558"/>
              <a:gd name="connsiteY8-192" fmla="*/ 113085 h 360696"/>
              <a:gd name="connsiteX9-193" fmla="*/ 101906 w 412558"/>
              <a:gd name="connsiteY9-194" fmla="*/ 263784 h 360696"/>
              <a:gd name="connsiteX10-195" fmla="*/ 86275 w 412558"/>
              <a:gd name="connsiteY10-196" fmla="*/ 348998 h 360696"/>
              <a:gd name="connsiteX11-197" fmla="*/ 86886 w 412558"/>
              <a:gd name="connsiteY11-198" fmla="*/ 360065 h 360696"/>
              <a:gd name="connsiteX0-199" fmla="*/ 125305 w 450977"/>
              <a:gd name="connsiteY0-200" fmla="*/ 353326 h 353957"/>
              <a:gd name="connsiteX1-201" fmla="*/ 2758 w 450977"/>
              <a:gd name="connsiteY1-202" fmla="*/ 240352 h 353957"/>
              <a:gd name="connsiteX2-203" fmla="*/ 66223 w 450977"/>
              <a:gd name="connsiteY2-204" fmla="*/ 30686 h 353957"/>
              <a:gd name="connsiteX3-205" fmla="*/ 349851 w 450977"/>
              <a:gd name="connsiteY3-206" fmla="*/ 18297 h 353957"/>
              <a:gd name="connsiteX4-207" fmla="*/ 450434 w 450977"/>
              <a:gd name="connsiteY4-208" fmla="*/ 195108 h 353957"/>
              <a:gd name="connsiteX5-209" fmla="*/ 388982 w 450977"/>
              <a:gd name="connsiteY5-210" fmla="*/ 335173 h 353957"/>
              <a:gd name="connsiteX6-211" fmla="*/ 340901 w 450977"/>
              <a:gd name="connsiteY6-212" fmla="*/ 311791 h 353957"/>
              <a:gd name="connsiteX7-213" fmla="*/ 318766 w 450977"/>
              <a:gd name="connsiteY7-214" fmla="*/ 249653 h 353957"/>
              <a:gd name="connsiteX8-215" fmla="*/ 283772 w 450977"/>
              <a:gd name="connsiteY8-216" fmla="*/ 102005 h 353957"/>
              <a:gd name="connsiteX9-217" fmla="*/ 142622 w 450977"/>
              <a:gd name="connsiteY9-218" fmla="*/ 106346 h 353957"/>
              <a:gd name="connsiteX10-219" fmla="*/ 140325 w 450977"/>
              <a:gd name="connsiteY10-220" fmla="*/ 257045 h 353957"/>
              <a:gd name="connsiteX11-221" fmla="*/ 124694 w 450977"/>
              <a:gd name="connsiteY11-222" fmla="*/ 342259 h 353957"/>
              <a:gd name="connsiteX12" fmla="*/ 125305 w 450977"/>
              <a:gd name="connsiteY12" fmla="*/ 353326 h 353957"/>
              <a:gd name="connsiteX0-223" fmla="*/ 120942 w 446614"/>
              <a:gd name="connsiteY0-224" fmla="*/ 352687 h 353318"/>
              <a:gd name="connsiteX1-225" fmla="*/ 3157 w 446614"/>
              <a:gd name="connsiteY1-226" fmla="*/ 227807 h 353318"/>
              <a:gd name="connsiteX2-227" fmla="*/ 61860 w 446614"/>
              <a:gd name="connsiteY2-228" fmla="*/ 30047 h 353318"/>
              <a:gd name="connsiteX3-229" fmla="*/ 345488 w 446614"/>
              <a:gd name="connsiteY3-230" fmla="*/ 17658 h 353318"/>
              <a:gd name="connsiteX4-231" fmla="*/ 446071 w 446614"/>
              <a:gd name="connsiteY4-232" fmla="*/ 194469 h 353318"/>
              <a:gd name="connsiteX5-233" fmla="*/ 384619 w 446614"/>
              <a:gd name="connsiteY5-234" fmla="*/ 334534 h 353318"/>
              <a:gd name="connsiteX6-235" fmla="*/ 336538 w 446614"/>
              <a:gd name="connsiteY6-236" fmla="*/ 311152 h 353318"/>
              <a:gd name="connsiteX7-237" fmla="*/ 314403 w 446614"/>
              <a:gd name="connsiteY7-238" fmla="*/ 249014 h 353318"/>
              <a:gd name="connsiteX8-239" fmla="*/ 279409 w 446614"/>
              <a:gd name="connsiteY8-240" fmla="*/ 101366 h 353318"/>
              <a:gd name="connsiteX9-241" fmla="*/ 138259 w 446614"/>
              <a:gd name="connsiteY9-242" fmla="*/ 105707 h 353318"/>
              <a:gd name="connsiteX10-243" fmla="*/ 135962 w 446614"/>
              <a:gd name="connsiteY10-244" fmla="*/ 256406 h 353318"/>
              <a:gd name="connsiteX11-245" fmla="*/ 120331 w 446614"/>
              <a:gd name="connsiteY11-246" fmla="*/ 341620 h 353318"/>
              <a:gd name="connsiteX12-247" fmla="*/ 120942 w 446614"/>
              <a:gd name="connsiteY12-248" fmla="*/ 352687 h 353318"/>
              <a:gd name="connsiteX0-249" fmla="*/ 120942 w 446614"/>
              <a:gd name="connsiteY0-250" fmla="*/ 352687 h 353318"/>
              <a:gd name="connsiteX1-251" fmla="*/ 3157 w 446614"/>
              <a:gd name="connsiteY1-252" fmla="*/ 227807 h 353318"/>
              <a:gd name="connsiteX2-253" fmla="*/ 61860 w 446614"/>
              <a:gd name="connsiteY2-254" fmla="*/ 30047 h 353318"/>
              <a:gd name="connsiteX3-255" fmla="*/ 345488 w 446614"/>
              <a:gd name="connsiteY3-256" fmla="*/ 17658 h 353318"/>
              <a:gd name="connsiteX4-257" fmla="*/ 446071 w 446614"/>
              <a:gd name="connsiteY4-258" fmla="*/ 194469 h 353318"/>
              <a:gd name="connsiteX5-259" fmla="*/ 384619 w 446614"/>
              <a:gd name="connsiteY5-260" fmla="*/ 334534 h 353318"/>
              <a:gd name="connsiteX6-261" fmla="*/ 336538 w 446614"/>
              <a:gd name="connsiteY6-262" fmla="*/ 311152 h 353318"/>
              <a:gd name="connsiteX7-263" fmla="*/ 314403 w 446614"/>
              <a:gd name="connsiteY7-264" fmla="*/ 249014 h 353318"/>
              <a:gd name="connsiteX8-265" fmla="*/ 279409 w 446614"/>
              <a:gd name="connsiteY8-266" fmla="*/ 101366 h 353318"/>
              <a:gd name="connsiteX9-267" fmla="*/ 138259 w 446614"/>
              <a:gd name="connsiteY9-268" fmla="*/ 105707 h 353318"/>
              <a:gd name="connsiteX10-269" fmla="*/ 135962 w 446614"/>
              <a:gd name="connsiteY10-270" fmla="*/ 256406 h 353318"/>
              <a:gd name="connsiteX11-271" fmla="*/ 120331 w 446614"/>
              <a:gd name="connsiteY11-272" fmla="*/ 341620 h 353318"/>
              <a:gd name="connsiteX12-273" fmla="*/ 120942 w 446614"/>
              <a:gd name="connsiteY12-274" fmla="*/ 352687 h 353318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11" y="connsiteY5-12"/>
              </a:cxn>
              <a:cxn ang="0">
                <a:pos x="connsiteX6-13" y="connsiteY6-14"/>
              </a:cxn>
              <a:cxn ang="0">
                <a:pos x="connsiteX7-15" y="connsiteY7-16"/>
              </a:cxn>
              <a:cxn ang="0">
                <a:pos x="connsiteX8-17" y="connsiteY8-18"/>
              </a:cxn>
              <a:cxn ang="0">
                <a:pos x="connsiteX9-37" y="connsiteY9-38"/>
              </a:cxn>
              <a:cxn ang="0">
                <a:pos x="connsiteX10-79" y="connsiteY10-80"/>
              </a:cxn>
              <a:cxn ang="0">
                <a:pos x="connsiteX11-125" y="connsiteY11-126"/>
              </a:cxn>
              <a:cxn ang="0">
                <a:pos x="connsiteX12-247" y="connsiteY12-248"/>
              </a:cxn>
            </a:cxnLst>
            <a:rect l="l" t="t" r="r" b="b"/>
            <a:pathLst>
              <a:path w="446614" h="353318">
                <a:moveTo>
                  <a:pt x="120942" y="352687"/>
                </a:moveTo>
                <a:cubicBezTo>
                  <a:pt x="107366" y="330543"/>
                  <a:pt x="17766" y="269674"/>
                  <a:pt x="3157" y="227807"/>
                </a:cubicBezTo>
                <a:cubicBezTo>
                  <a:pt x="-6690" y="174034"/>
                  <a:pt x="4805" y="65072"/>
                  <a:pt x="61860" y="30047"/>
                </a:cubicBezTo>
                <a:cubicBezTo>
                  <a:pt x="118915" y="-4978"/>
                  <a:pt x="281453" y="-9746"/>
                  <a:pt x="345488" y="17658"/>
                </a:cubicBezTo>
                <a:cubicBezTo>
                  <a:pt x="409523" y="45062"/>
                  <a:pt x="449074" y="144037"/>
                  <a:pt x="446071" y="194469"/>
                </a:cubicBezTo>
                <a:cubicBezTo>
                  <a:pt x="452593" y="247282"/>
                  <a:pt x="398509" y="310324"/>
                  <a:pt x="384619" y="334534"/>
                </a:cubicBezTo>
                <a:cubicBezTo>
                  <a:pt x="390270" y="384243"/>
                  <a:pt x="351812" y="320643"/>
                  <a:pt x="336538" y="311152"/>
                </a:cubicBezTo>
                <a:cubicBezTo>
                  <a:pt x="321264" y="301661"/>
                  <a:pt x="331068" y="284772"/>
                  <a:pt x="314403" y="249014"/>
                </a:cubicBezTo>
                <a:cubicBezTo>
                  <a:pt x="389373" y="205557"/>
                  <a:pt x="308766" y="125251"/>
                  <a:pt x="279409" y="101366"/>
                </a:cubicBezTo>
                <a:cubicBezTo>
                  <a:pt x="250052" y="77481"/>
                  <a:pt x="181108" y="90123"/>
                  <a:pt x="138259" y="105707"/>
                </a:cubicBezTo>
                <a:cubicBezTo>
                  <a:pt x="47749" y="138625"/>
                  <a:pt x="51101" y="218453"/>
                  <a:pt x="135962" y="256406"/>
                </a:cubicBezTo>
                <a:cubicBezTo>
                  <a:pt x="120900" y="267369"/>
                  <a:pt x="135393" y="330657"/>
                  <a:pt x="120331" y="341620"/>
                </a:cubicBezTo>
                <a:cubicBezTo>
                  <a:pt x="107367" y="353226"/>
                  <a:pt x="133906" y="341081"/>
                  <a:pt x="120942" y="352687"/>
                </a:cubicBezTo>
                <a:close/>
              </a:path>
            </a:pathLst>
          </a:cu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46" name="流程图: 接点 45"/>
          <p:cNvSpPr/>
          <p:nvPr userDrawn="1"/>
        </p:nvSpPr>
        <p:spPr>
          <a:xfrm>
            <a:off x="3309055" y="460134"/>
            <a:ext cx="288000" cy="288162"/>
          </a:xfrm>
          <a:prstGeom prst="flowChartConnector">
            <a:avLst/>
          </a:prstGeom>
          <a:solidFill>
            <a:srgbClr val="00924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47" name="空心弧 18"/>
          <p:cNvSpPr/>
          <p:nvPr userDrawn="1"/>
        </p:nvSpPr>
        <p:spPr>
          <a:xfrm rot="5400000">
            <a:off x="3283497" y="190145"/>
            <a:ext cx="446614" cy="353318"/>
          </a:xfrm>
          <a:custGeom>
            <a:avLst/>
            <a:gdLst>
              <a:gd name="connsiteX0" fmla="*/ 78598 w 503582"/>
              <a:gd name="connsiteY0" fmla="*/ 331635 h 384313"/>
              <a:gd name="connsiteX1" fmla="*/ 98097 w 503582"/>
              <a:gd name="connsiteY1" fmla="*/ 39951 h 384313"/>
              <a:gd name="connsiteX2" fmla="*/ 381725 w 503582"/>
              <a:gd name="connsiteY2" fmla="*/ 27562 h 384313"/>
              <a:gd name="connsiteX3" fmla="*/ 447048 w 503582"/>
              <a:gd name="connsiteY3" fmla="*/ 313482 h 384313"/>
              <a:gd name="connsiteX4" fmla="*/ 355403 w 503582"/>
              <a:gd name="connsiteY4" fmla="*/ 256537 h 384313"/>
              <a:gd name="connsiteX5" fmla="*/ 315646 w 503582"/>
              <a:gd name="connsiteY5" fmla="*/ 111270 h 384313"/>
              <a:gd name="connsiteX6" fmla="*/ 174496 w 503582"/>
              <a:gd name="connsiteY6" fmla="*/ 115611 h 384313"/>
              <a:gd name="connsiteX7" fmla="*/ 162674 w 503582"/>
              <a:gd name="connsiteY7" fmla="*/ 263928 h 384313"/>
              <a:gd name="connsiteX8" fmla="*/ 78598 w 503582"/>
              <a:gd name="connsiteY8" fmla="*/ 331635 h 384313"/>
              <a:gd name="connsiteX0-1" fmla="*/ 78600 w 503614"/>
              <a:gd name="connsiteY0-2" fmla="*/ 331635 h 353527"/>
              <a:gd name="connsiteX1-3" fmla="*/ 98099 w 503614"/>
              <a:gd name="connsiteY1-4" fmla="*/ 39951 h 353527"/>
              <a:gd name="connsiteX2-5" fmla="*/ 381727 w 503614"/>
              <a:gd name="connsiteY2-6" fmla="*/ 27562 h 353527"/>
              <a:gd name="connsiteX3-7" fmla="*/ 447050 w 503614"/>
              <a:gd name="connsiteY3-8" fmla="*/ 313482 h 353527"/>
              <a:gd name="connsiteX4-9" fmla="*/ 355405 w 503614"/>
              <a:gd name="connsiteY4-10" fmla="*/ 256537 h 353527"/>
              <a:gd name="connsiteX5-11" fmla="*/ 315648 w 503614"/>
              <a:gd name="connsiteY5-12" fmla="*/ 111270 h 353527"/>
              <a:gd name="connsiteX6-13" fmla="*/ 174498 w 503614"/>
              <a:gd name="connsiteY6-14" fmla="*/ 115611 h 353527"/>
              <a:gd name="connsiteX7-15" fmla="*/ 162676 w 503614"/>
              <a:gd name="connsiteY7-16" fmla="*/ 263928 h 353527"/>
              <a:gd name="connsiteX8-17" fmla="*/ 156570 w 503614"/>
              <a:gd name="connsiteY8-18" fmla="*/ 351524 h 353527"/>
              <a:gd name="connsiteX9" fmla="*/ 78600 w 503614"/>
              <a:gd name="connsiteY9" fmla="*/ 331635 h 353527"/>
              <a:gd name="connsiteX0-19" fmla="*/ 78600 w 503614"/>
              <a:gd name="connsiteY0-20" fmla="*/ 331635 h 353527"/>
              <a:gd name="connsiteX1-21" fmla="*/ 98099 w 503614"/>
              <a:gd name="connsiteY1-22" fmla="*/ 39951 h 353527"/>
              <a:gd name="connsiteX2-23" fmla="*/ 381727 w 503614"/>
              <a:gd name="connsiteY2-24" fmla="*/ 27562 h 353527"/>
              <a:gd name="connsiteX3-25" fmla="*/ 447050 w 503614"/>
              <a:gd name="connsiteY3-26" fmla="*/ 313482 h 353527"/>
              <a:gd name="connsiteX4-27" fmla="*/ 355405 w 503614"/>
              <a:gd name="connsiteY4-28" fmla="*/ 256537 h 353527"/>
              <a:gd name="connsiteX5-29" fmla="*/ 315648 w 503614"/>
              <a:gd name="connsiteY5-30" fmla="*/ 111270 h 353527"/>
              <a:gd name="connsiteX6-31" fmla="*/ 174498 w 503614"/>
              <a:gd name="connsiteY6-32" fmla="*/ 115611 h 353527"/>
              <a:gd name="connsiteX7-33" fmla="*/ 162676 w 503614"/>
              <a:gd name="connsiteY7-34" fmla="*/ 263928 h 353527"/>
              <a:gd name="connsiteX8-35" fmla="*/ 156570 w 503614"/>
              <a:gd name="connsiteY8-36" fmla="*/ 351524 h 353527"/>
              <a:gd name="connsiteX9-37" fmla="*/ 78600 w 503614"/>
              <a:gd name="connsiteY9-38" fmla="*/ 331635 h 353527"/>
              <a:gd name="connsiteX0-39" fmla="*/ 78600 w 503614"/>
              <a:gd name="connsiteY0-40" fmla="*/ 331635 h 353527"/>
              <a:gd name="connsiteX1-41" fmla="*/ 98099 w 503614"/>
              <a:gd name="connsiteY1-42" fmla="*/ 39951 h 353527"/>
              <a:gd name="connsiteX2-43" fmla="*/ 381727 w 503614"/>
              <a:gd name="connsiteY2-44" fmla="*/ 27562 h 353527"/>
              <a:gd name="connsiteX3-45" fmla="*/ 447050 w 503614"/>
              <a:gd name="connsiteY3-46" fmla="*/ 313482 h 353527"/>
              <a:gd name="connsiteX4-47" fmla="*/ 372777 w 503614"/>
              <a:gd name="connsiteY4-48" fmla="*/ 321056 h 353527"/>
              <a:gd name="connsiteX5-49" fmla="*/ 355405 w 503614"/>
              <a:gd name="connsiteY5-50" fmla="*/ 256537 h 353527"/>
              <a:gd name="connsiteX6-51" fmla="*/ 315648 w 503614"/>
              <a:gd name="connsiteY6-52" fmla="*/ 111270 h 353527"/>
              <a:gd name="connsiteX7-53" fmla="*/ 174498 w 503614"/>
              <a:gd name="connsiteY7-54" fmla="*/ 115611 h 353527"/>
              <a:gd name="connsiteX8-55" fmla="*/ 162676 w 503614"/>
              <a:gd name="connsiteY8-56" fmla="*/ 263928 h 353527"/>
              <a:gd name="connsiteX9-57" fmla="*/ 156570 w 503614"/>
              <a:gd name="connsiteY9-58" fmla="*/ 351524 h 353527"/>
              <a:gd name="connsiteX10" fmla="*/ 78600 w 503614"/>
              <a:gd name="connsiteY10" fmla="*/ 331635 h 353527"/>
              <a:gd name="connsiteX0-59" fmla="*/ 78600 w 465644"/>
              <a:gd name="connsiteY0-60" fmla="*/ 335721 h 367308"/>
              <a:gd name="connsiteX1-61" fmla="*/ 98099 w 465644"/>
              <a:gd name="connsiteY1-62" fmla="*/ 44037 h 367308"/>
              <a:gd name="connsiteX2-63" fmla="*/ 381727 w 465644"/>
              <a:gd name="connsiteY2-64" fmla="*/ 31648 h 367308"/>
              <a:gd name="connsiteX3-65" fmla="*/ 420858 w 465644"/>
              <a:gd name="connsiteY3-66" fmla="*/ 348524 h 367308"/>
              <a:gd name="connsiteX4-67" fmla="*/ 372777 w 465644"/>
              <a:gd name="connsiteY4-68" fmla="*/ 325142 h 367308"/>
              <a:gd name="connsiteX5-69" fmla="*/ 355405 w 465644"/>
              <a:gd name="connsiteY5-70" fmla="*/ 260623 h 367308"/>
              <a:gd name="connsiteX6-71" fmla="*/ 315648 w 465644"/>
              <a:gd name="connsiteY6-72" fmla="*/ 115356 h 367308"/>
              <a:gd name="connsiteX7-73" fmla="*/ 174498 w 465644"/>
              <a:gd name="connsiteY7-74" fmla="*/ 119697 h 367308"/>
              <a:gd name="connsiteX8-75" fmla="*/ 162676 w 465644"/>
              <a:gd name="connsiteY8-76" fmla="*/ 268014 h 367308"/>
              <a:gd name="connsiteX9-77" fmla="*/ 156570 w 465644"/>
              <a:gd name="connsiteY9-78" fmla="*/ 355610 h 367308"/>
              <a:gd name="connsiteX10-79" fmla="*/ 78600 w 465644"/>
              <a:gd name="connsiteY10-80" fmla="*/ 335721 h 367308"/>
              <a:gd name="connsiteX0-81" fmla="*/ 78600 w 482853"/>
              <a:gd name="connsiteY0-82" fmla="*/ 326296 h 357883"/>
              <a:gd name="connsiteX1-83" fmla="*/ 98099 w 482853"/>
              <a:gd name="connsiteY1-84" fmla="*/ 34612 h 357883"/>
              <a:gd name="connsiteX2-85" fmla="*/ 381727 w 482853"/>
              <a:gd name="connsiteY2-86" fmla="*/ 22223 h 357883"/>
              <a:gd name="connsiteX3-87" fmla="*/ 482310 w 482853"/>
              <a:gd name="connsiteY3-88" fmla="*/ 199034 h 357883"/>
              <a:gd name="connsiteX4-89" fmla="*/ 420858 w 482853"/>
              <a:gd name="connsiteY4-90" fmla="*/ 339099 h 357883"/>
              <a:gd name="connsiteX5-91" fmla="*/ 372777 w 482853"/>
              <a:gd name="connsiteY5-92" fmla="*/ 315717 h 357883"/>
              <a:gd name="connsiteX6-93" fmla="*/ 355405 w 482853"/>
              <a:gd name="connsiteY6-94" fmla="*/ 251198 h 357883"/>
              <a:gd name="connsiteX7-95" fmla="*/ 315648 w 482853"/>
              <a:gd name="connsiteY7-96" fmla="*/ 105931 h 357883"/>
              <a:gd name="connsiteX8-97" fmla="*/ 174498 w 482853"/>
              <a:gd name="connsiteY8-98" fmla="*/ 110272 h 357883"/>
              <a:gd name="connsiteX9-99" fmla="*/ 162676 w 482853"/>
              <a:gd name="connsiteY9-100" fmla="*/ 258589 h 357883"/>
              <a:gd name="connsiteX10-101" fmla="*/ 156570 w 482853"/>
              <a:gd name="connsiteY10-102" fmla="*/ 346185 h 357883"/>
              <a:gd name="connsiteX11" fmla="*/ 78600 w 482853"/>
              <a:gd name="connsiteY11" fmla="*/ 326296 h 357883"/>
              <a:gd name="connsiteX0-103" fmla="*/ 78600 w 482853"/>
              <a:gd name="connsiteY0-104" fmla="*/ 326296 h 357883"/>
              <a:gd name="connsiteX1-105" fmla="*/ 98099 w 482853"/>
              <a:gd name="connsiteY1-106" fmla="*/ 34612 h 357883"/>
              <a:gd name="connsiteX2-107" fmla="*/ 381727 w 482853"/>
              <a:gd name="connsiteY2-108" fmla="*/ 22223 h 357883"/>
              <a:gd name="connsiteX3-109" fmla="*/ 482310 w 482853"/>
              <a:gd name="connsiteY3-110" fmla="*/ 199034 h 357883"/>
              <a:gd name="connsiteX4-111" fmla="*/ 420858 w 482853"/>
              <a:gd name="connsiteY4-112" fmla="*/ 339099 h 357883"/>
              <a:gd name="connsiteX5-113" fmla="*/ 372777 w 482853"/>
              <a:gd name="connsiteY5-114" fmla="*/ 315717 h 357883"/>
              <a:gd name="connsiteX6-115" fmla="*/ 355405 w 482853"/>
              <a:gd name="connsiteY6-116" fmla="*/ 251198 h 357883"/>
              <a:gd name="connsiteX7-117" fmla="*/ 315648 w 482853"/>
              <a:gd name="connsiteY7-118" fmla="*/ 105931 h 357883"/>
              <a:gd name="connsiteX8-119" fmla="*/ 174498 w 482853"/>
              <a:gd name="connsiteY8-120" fmla="*/ 110272 h 357883"/>
              <a:gd name="connsiteX9-121" fmla="*/ 162676 w 482853"/>
              <a:gd name="connsiteY9-122" fmla="*/ 258589 h 357883"/>
              <a:gd name="connsiteX10-123" fmla="*/ 156570 w 482853"/>
              <a:gd name="connsiteY10-124" fmla="*/ 346185 h 357883"/>
              <a:gd name="connsiteX11-125" fmla="*/ 78600 w 482853"/>
              <a:gd name="connsiteY11-126" fmla="*/ 326296 h 357883"/>
              <a:gd name="connsiteX0-127" fmla="*/ 78600 w 482853"/>
              <a:gd name="connsiteY0-128" fmla="*/ 326296 h 357883"/>
              <a:gd name="connsiteX1-129" fmla="*/ 98099 w 482853"/>
              <a:gd name="connsiteY1-130" fmla="*/ 34612 h 357883"/>
              <a:gd name="connsiteX2-131" fmla="*/ 381727 w 482853"/>
              <a:gd name="connsiteY2-132" fmla="*/ 22223 h 357883"/>
              <a:gd name="connsiteX3-133" fmla="*/ 482310 w 482853"/>
              <a:gd name="connsiteY3-134" fmla="*/ 199034 h 357883"/>
              <a:gd name="connsiteX4-135" fmla="*/ 420858 w 482853"/>
              <a:gd name="connsiteY4-136" fmla="*/ 339099 h 357883"/>
              <a:gd name="connsiteX5-137" fmla="*/ 372777 w 482853"/>
              <a:gd name="connsiteY5-138" fmla="*/ 315717 h 357883"/>
              <a:gd name="connsiteX6-139" fmla="*/ 350642 w 482853"/>
              <a:gd name="connsiteY6-140" fmla="*/ 253579 h 357883"/>
              <a:gd name="connsiteX7-141" fmla="*/ 315648 w 482853"/>
              <a:gd name="connsiteY7-142" fmla="*/ 105931 h 357883"/>
              <a:gd name="connsiteX8-143" fmla="*/ 174498 w 482853"/>
              <a:gd name="connsiteY8-144" fmla="*/ 110272 h 357883"/>
              <a:gd name="connsiteX9-145" fmla="*/ 162676 w 482853"/>
              <a:gd name="connsiteY9-146" fmla="*/ 258589 h 357883"/>
              <a:gd name="connsiteX10-147" fmla="*/ 156570 w 482853"/>
              <a:gd name="connsiteY10-148" fmla="*/ 346185 h 357883"/>
              <a:gd name="connsiteX11-149" fmla="*/ 78600 w 482853"/>
              <a:gd name="connsiteY11-150" fmla="*/ 326296 h 357883"/>
              <a:gd name="connsiteX0-151" fmla="*/ 78600 w 482853"/>
              <a:gd name="connsiteY0-152" fmla="*/ 326296 h 357883"/>
              <a:gd name="connsiteX1-153" fmla="*/ 98099 w 482853"/>
              <a:gd name="connsiteY1-154" fmla="*/ 34612 h 357883"/>
              <a:gd name="connsiteX2-155" fmla="*/ 381727 w 482853"/>
              <a:gd name="connsiteY2-156" fmla="*/ 22223 h 357883"/>
              <a:gd name="connsiteX3-157" fmla="*/ 482310 w 482853"/>
              <a:gd name="connsiteY3-158" fmla="*/ 199034 h 357883"/>
              <a:gd name="connsiteX4-159" fmla="*/ 420858 w 482853"/>
              <a:gd name="connsiteY4-160" fmla="*/ 339099 h 357883"/>
              <a:gd name="connsiteX5-161" fmla="*/ 372777 w 482853"/>
              <a:gd name="connsiteY5-162" fmla="*/ 315717 h 357883"/>
              <a:gd name="connsiteX6-163" fmla="*/ 350642 w 482853"/>
              <a:gd name="connsiteY6-164" fmla="*/ 253579 h 357883"/>
              <a:gd name="connsiteX7-165" fmla="*/ 315648 w 482853"/>
              <a:gd name="connsiteY7-166" fmla="*/ 105931 h 357883"/>
              <a:gd name="connsiteX8-167" fmla="*/ 174498 w 482853"/>
              <a:gd name="connsiteY8-168" fmla="*/ 110272 h 357883"/>
              <a:gd name="connsiteX9-169" fmla="*/ 172201 w 482853"/>
              <a:gd name="connsiteY9-170" fmla="*/ 260971 h 357883"/>
              <a:gd name="connsiteX10-171" fmla="*/ 156570 w 482853"/>
              <a:gd name="connsiteY10-172" fmla="*/ 346185 h 357883"/>
              <a:gd name="connsiteX11-173" fmla="*/ 78600 w 482853"/>
              <a:gd name="connsiteY11-174" fmla="*/ 326296 h 357883"/>
              <a:gd name="connsiteX0-175" fmla="*/ 86886 w 412558"/>
              <a:gd name="connsiteY0-176" fmla="*/ 360065 h 360696"/>
              <a:gd name="connsiteX1-177" fmla="*/ 27804 w 412558"/>
              <a:gd name="connsiteY1-178" fmla="*/ 37425 h 360696"/>
              <a:gd name="connsiteX2-179" fmla="*/ 311432 w 412558"/>
              <a:gd name="connsiteY2-180" fmla="*/ 25036 h 360696"/>
              <a:gd name="connsiteX3-181" fmla="*/ 412015 w 412558"/>
              <a:gd name="connsiteY3-182" fmla="*/ 201847 h 360696"/>
              <a:gd name="connsiteX4-183" fmla="*/ 350563 w 412558"/>
              <a:gd name="connsiteY4-184" fmla="*/ 341912 h 360696"/>
              <a:gd name="connsiteX5-185" fmla="*/ 302482 w 412558"/>
              <a:gd name="connsiteY5-186" fmla="*/ 318530 h 360696"/>
              <a:gd name="connsiteX6-187" fmla="*/ 280347 w 412558"/>
              <a:gd name="connsiteY6-188" fmla="*/ 256392 h 360696"/>
              <a:gd name="connsiteX7-189" fmla="*/ 245353 w 412558"/>
              <a:gd name="connsiteY7-190" fmla="*/ 108744 h 360696"/>
              <a:gd name="connsiteX8-191" fmla="*/ 104203 w 412558"/>
              <a:gd name="connsiteY8-192" fmla="*/ 113085 h 360696"/>
              <a:gd name="connsiteX9-193" fmla="*/ 101906 w 412558"/>
              <a:gd name="connsiteY9-194" fmla="*/ 263784 h 360696"/>
              <a:gd name="connsiteX10-195" fmla="*/ 86275 w 412558"/>
              <a:gd name="connsiteY10-196" fmla="*/ 348998 h 360696"/>
              <a:gd name="connsiteX11-197" fmla="*/ 86886 w 412558"/>
              <a:gd name="connsiteY11-198" fmla="*/ 360065 h 360696"/>
              <a:gd name="connsiteX0-199" fmla="*/ 125305 w 450977"/>
              <a:gd name="connsiteY0-200" fmla="*/ 353326 h 353957"/>
              <a:gd name="connsiteX1-201" fmla="*/ 2758 w 450977"/>
              <a:gd name="connsiteY1-202" fmla="*/ 240352 h 353957"/>
              <a:gd name="connsiteX2-203" fmla="*/ 66223 w 450977"/>
              <a:gd name="connsiteY2-204" fmla="*/ 30686 h 353957"/>
              <a:gd name="connsiteX3-205" fmla="*/ 349851 w 450977"/>
              <a:gd name="connsiteY3-206" fmla="*/ 18297 h 353957"/>
              <a:gd name="connsiteX4-207" fmla="*/ 450434 w 450977"/>
              <a:gd name="connsiteY4-208" fmla="*/ 195108 h 353957"/>
              <a:gd name="connsiteX5-209" fmla="*/ 388982 w 450977"/>
              <a:gd name="connsiteY5-210" fmla="*/ 335173 h 353957"/>
              <a:gd name="connsiteX6-211" fmla="*/ 340901 w 450977"/>
              <a:gd name="connsiteY6-212" fmla="*/ 311791 h 353957"/>
              <a:gd name="connsiteX7-213" fmla="*/ 318766 w 450977"/>
              <a:gd name="connsiteY7-214" fmla="*/ 249653 h 353957"/>
              <a:gd name="connsiteX8-215" fmla="*/ 283772 w 450977"/>
              <a:gd name="connsiteY8-216" fmla="*/ 102005 h 353957"/>
              <a:gd name="connsiteX9-217" fmla="*/ 142622 w 450977"/>
              <a:gd name="connsiteY9-218" fmla="*/ 106346 h 353957"/>
              <a:gd name="connsiteX10-219" fmla="*/ 140325 w 450977"/>
              <a:gd name="connsiteY10-220" fmla="*/ 257045 h 353957"/>
              <a:gd name="connsiteX11-221" fmla="*/ 124694 w 450977"/>
              <a:gd name="connsiteY11-222" fmla="*/ 342259 h 353957"/>
              <a:gd name="connsiteX12" fmla="*/ 125305 w 450977"/>
              <a:gd name="connsiteY12" fmla="*/ 353326 h 353957"/>
              <a:gd name="connsiteX0-223" fmla="*/ 120942 w 446614"/>
              <a:gd name="connsiteY0-224" fmla="*/ 352687 h 353318"/>
              <a:gd name="connsiteX1-225" fmla="*/ 3157 w 446614"/>
              <a:gd name="connsiteY1-226" fmla="*/ 227807 h 353318"/>
              <a:gd name="connsiteX2-227" fmla="*/ 61860 w 446614"/>
              <a:gd name="connsiteY2-228" fmla="*/ 30047 h 353318"/>
              <a:gd name="connsiteX3-229" fmla="*/ 345488 w 446614"/>
              <a:gd name="connsiteY3-230" fmla="*/ 17658 h 353318"/>
              <a:gd name="connsiteX4-231" fmla="*/ 446071 w 446614"/>
              <a:gd name="connsiteY4-232" fmla="*/ 194469 h 353318"/>
              <a:gd name="connsiteX5-233" fmla="*/ 384619 w 446614"/>
              <a:gd name="connsiteY5-234" fmla="*/ 334534 h 353318"/>
              <a:gd name="connsiteX6-235" fmla="*/ 336538 w 446614"/>
              <a:gd name="connsiteY6-236" fmla="*/ 311152 h 353318"/>
              <a:gd name="connsiteX7-237" fmla="*/ 314403 w 446614"/>
              <a:gd name="connsiteY7-238" fmla="*/ 249014 h 353318"/>
              <a:gd name="connsiteX8-239" fmla="*/ 279409 w 446614"/>
              <a:gd name="connsiteY8-240" fmla="*/ 101366 h 353318"/>
              <a:gd name="connsiteX9-241" fmla="*/ 138259 w 446614"/>
              <a:gd name="connsiteY9-242" fmla="*/ 105707 h 353318"/>
              <a:gd name="connsiteX10-243" fmla="*/ 135962 w 446614"/>
              <a:gd name="connsiteY10-244" fmla="*/ 256406 h 353318"/>
              <a:gd name="connsiteX11-245" fmla="*/ 120331 w 446614"/>
              <a:gd name="connsiteY11-246" fmla="*/ 341620 h 353318"/>
              <a:gd name="connsiteX12-247" fmla="*/ 120942 w 446614"/>
              <a:gd name="connsiteY12-248" fmla="*/ 352687 h 353318"/>
              <a:gd name="connsiteX0-249" fmla="*/ 120942 w 446614"/>
              <a:gd name="connsiteY0-250" fmla="*/ 352687 h 353318"/>
              <a:gd name="connsiteX1-251" fmla="*/ 3157 w 446614"/>
              <a:gd name="connsiteY1-252" fmla="*/ 227807 h 353318"/>
              <a:gd name="connsiteX2-253" fmla="*/ 61860 w 446614"/>
              <a:gd name="connsiteY2-254" fmla="*/ 30047 h 353318"/>
              <a:gd name="connsiteX3-255" fmla="*/ 345488 w 446614"/>
              <a:gd name="connsiteY3-256" fmla="*/ 17658 h 353318"/>
              <a:gd name="connsiteX4-257" fmla="*/ 446071 w 446614"/>
              <a:gd name="connsiteY4-258" fmla="*/ 194469 h 353318"/>
              <a:gd name="connsiteX5-259" fmla="*/ 384619 w 446614"/>
              <a:gd name="connsiteY5-260" fmla="*/ 334534 h 353318"/>
              <a:gd name="connsiteX6-261" fmla="*/ 336538 w 446614"/>
              <a:gd name="connsiteY6-262" fmla="*/ 311152 h 353318"/>
              <a:gd name="connsiteX7-263" fmla="*/ 314403 w 446614"/>
              <a:gd name="connsiteY7-264" fmla="*/ 249014 h 353318"/>
              <a:gd name="connsiteX8-265" fmla="*/ 279409 w 446614"/>
              <a:gd name="connsiteY8-266" fmla="*/ 101366 h 353318"/>
              <a:gd name="connsiteX9-267" fmla="*/ 138259 w 446614"/>
              <a:gd name="connsiteY9-268" fmla="*/ 105707 h 353318"/>
              <a:gd name="connsiteX10-269" fmla="*/ 135962 w 446614"/>
              <a:gd name="connsiteY10-270" fmla="*/ 256406 h 353318"/>
              <a:gd name="connsiteX11-271" fmla="*/ 120331 w 446614"/>
              <a:gd name="connsiteY11-272" fmla="*/ 341620 h 353318"/>
              <a:gd name="connsiteX12-273" fmla="*/ 120942 w 446614"/>
              <a:gd name="connsiteY12-274" fmla="*/ 352687 h 353318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11" y="connsiteY5-12"/>
              </a:cxn>
              <a:cxn ang="0">
                <a:pos x="connsiteX6-13" y="connsiteY6-14"/>
              </a:cxn>
              <a:cxn ang="0">
                <a:pos x="connsiteX7-15" y="connsiteY7-16"/>
              </a:cxn>
              <a:cxn ang="0">
                <a:pos x="connsiteX8-17" y="connsiteY8-18"/>
              </a:cxn>
              <a:cxn ang="0">
                <a:pos x="connsiteX9-37" y="connsiteY9-38"/>
              </a:cxn>
              <a:cxn ang="0">
                <a:pos x="connsiteX10-79" y="connsiteY10-80"/>
              </a:cxn>
              <a:cxn ang="0">
                <a:pos x="connsiteX11-125" y="connsiteY11-126"/>
              </a:cxn>
              <a:cxn ang="0">
                <a:pos x="connsiteX12-247" y="connsiteY12-248"/>
              </a:cxn>
            </a:cxnLst>
            <a:rect l="l" t="t" r="r" b="b"/>
            <a:pathLst>
              <a:path w="446614" h="353318">
                <a:moveTo>
                  <a:pt x="120942" y="352687"/>
                </a:moveTo>
                <a:cubicBezTo>
                  <a:pt x="107366" y="330543"/>
                  <a:pt x="17766" y="269674"/>
                  <a:pt x="3157" y="227807"/>
                </a:cubicBezTo>
                <a:cubicBezTo>
                  <a:pt x="-6690" y="174034"/>
                  <a:pt x="4805" y="65072"/>
                  <a:pt x="61860" y="30047"/>
                </a:cubicBezTo>
                <a:cubicBezTo>
                  <a:pt x="118915" y="-4978"/>
                  <a:pt x="281453" y="-9746"/>
                  <a:pt x="345488" y="17658"/>
                </a:cubicBezTo>
                <a:cubicBezTo>
                  <a:pt x="409523" y="45062"/>
                  <a:pt x="449074" y="144037"/>
                  <a:pt x="446071" y="194469"/>
                </a:cubicBezTo>
                <a:cubicBezTo>
                  <a:pt x="452593" y="247282"/>
                  <a:pt x="398509" y="310324"/>
                  <a:pt x="384619" y="334534"/>
                </a:cubicBezTo>
                <a:cubicBezTo>
                  <a:pt x="390270" y="384243"/>
                  <a:pt x="351812" y="320643"/>
                  <a:pt x="336538" y="311152"/>
                </a:cubicBezTo>
                <a:cubicBezTo>
                  <a:pt x="321264" y="301661"/>
                  <a:pt x="331068" y="284772"/>
                  <a:pt x="314403" y="249014"/>
                </a:cubicBezTo>
                <a:cubicBezTo>
                  <a:pt x="389373" y="205557"/>
                  <a:pt x="308766" y="125251"/>
                  <a:pt x="279409" y="101366"/>
                </a:cubicBezTo>
                <a:cubicBezTo>
                  <a:pt x="250052" y="77481"/>
                  <a:pt x="181108" y="90123"/>
                  <a:pt x="138259" y="105707"/>
                </a:cubicBezTo>
                <a:cubicBezTo>
                  <a:pt x="47749" y="138625"/>
                  <a:pt x="51101" y="218453"/>
                  <a:pt x="135962" y="256406"/>
                </a:cubicBezTo>
                <a:cubicBezTo>
                  <a:pt x="120900" y="267369"/>
                  <a:pt x="135393" y="330657"/>
                  <a:pt x="120331" y="341620"/>
                </a:cubicBezTo>
                <a:cubicBezTo>
                  <a:pt x="107367" y="353226"/>
                  <a:pt x="133906" y="341081"/>
                  <a:pt x="120942" y="352687"/>
                </a:cubicBezTo>
                <a:close/>
              </a:path>
            </a:pathLst>
          </a:cu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13" name="矩形: 一个圆顶角，剪去另一个顶角 12"/>
          <p:cNvSpPr/>
          <p:nvPr userDrawn="1"/>
        </p:nvSpPr>
        <p:spPr>
          <a:xfrm rot="5400000" flipV="1">
            <a:off x="78314" y="865031"/>
            <a:ext cx="900000" cy="36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48" name="流程图: 接点 47"/>
          <p:cNvSpPr/>
          <p:nvPr userDrawn="1"/>
        </p:nvSpPr>
        <p:spPr>
          <a:xfrm>
            <a:off x="4693347" y="455654"/>
            <a:ext cx="288000" cy="288162"/>
          </a:xfrm>
          <a:prstGeom prst="flowChartConnector">
            <a:avLst/>
          </a:prstGeom>
          <a:solidFill>
            <a:srgbClr val="00924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49" name="空心弧 18"/>
          <p:cNvSpPr/>
          <p:nvPr userDrawn="1"/>
        </p:nvSpPr>
        <p:spPr>
          <a:xfrm rot="5400000">
            <a:off x="4667789" y="185665"/>
            <a:ext cx="446614" cy="353318"/>
          </a:xfrm>
          <a:custGeom>
            <a:avLst/>
            <a:gdLst>
              <a:gd name="connsiteX0" fmla="*/ 78598 w 503582"/>
              <a:gd name="connsiteY0" fmla="*/ 331635 h 384313"/>
              <a:gd name="connsiteX1" fmla="*/ 98097 w 503582"/>
              <a:gd name="connsiteY1" fmla="*/ 39951 h 384313"/>
              <a:gd name="connsiteX2" fmla="*/ 381725 w 503582"/>
              <a:gd name="connsiteY2" fmla="*/ 27562 h 384313"/>
              <a:gd name="connsiteX3" fmla="*/ 447048 w 503582"/>
              <a:gd name="connsiteY3" fmla="*/ 313482 h 384313"/>
              <a:gd name="connsiteX4" fmla="*/ 355403 w 503582"/>
              <a:gd name="connsiteY4" fmla="*/ 256537 h 384313"/>
              <a:gd name="connsiteX5" fmla="*/ 315646 w 503582"/>
              <a:gd name="connsiteY5" fmla="*/ 111270 h 384313"/>
              <a:gd name="connsiteX6" fmla="*/ 174496 w 503582"/>
              <a:gd name="connsiteY6" fmla="*/ 115611 h 384313"/>
              <a:gd name="connsiteX7" fmla="*/ 162674 w 503582"/>
              <a:gd name="connsiteY7" fmla="*/ 263928 h 384313"/>
              <a:gd name="connsiteX8" fmla="*/ 78598 w 503582"/>
              <a:gd name="connsiteY8" fmla="*/ 331635 h 384313"/>
              <a:gd name="connsiteX0-1" fmla="*/ 78600 w 503614"/>
              <a:gd name="connsiteY0-2" fmla="*/ 331635 h 353527"/>
              <a:gd name="connsiteX1-3" fmla="*/ 98099 w 503614"/>
              <a:gd name="connsiteY1-4" fmla="*/ 39951 h 353527"/>
              <a:gd name="connsiteX2-5" fmla="*/ 381727 w 503614"/>
              <a:gd name="connsiteY2-6" fmla="*/ 27562 h 353527"/>
              <a:gd name="connsiteX3-7" fmla="*/ 447050 w 503614"/>
              <a:gd name="connsiteY3-8" fmla="*/ 313482 h 353527"/>
              <a:gd name="connsiteX4-9" fmla="*/ 355405 w 503614"/>
              <a:gd name="connsiteY4-10" fmla="*/ 256537 h 353527"/>
              <a:gd name="connsiteX5-11" fmla="*/ 315648 w 503614"/>
              <a:gd name="connsiteY5-12" fmla="*/ 111270 h 353527"/>
              <a:gd name="connsiteX6-13" fmla="*/ 174498 w 503614"/>
              <a:gd name="connsiteY6-14" fmla="*/ 115611 h 353527"/>
              <a:gd name="connsiteX7-15" fmla="*/ 162676 w 503614"/>
              <a:gd name="connsiteY7-16" fmla="*/ 263928 h 353527"/>
              <a:gd name="connsiteX8-17" fmla="*/ 156570 w 503614"/>
              <a:gd name="connsiteY8-18" fmla="*/ 351524 h 353527"/>
              <a:gd name="connsiteX9" fmla="*/ 78600 w 503614"/>
              <a:gd name="connsiteY9" fmla="*/ 331635 h 353527"/>
              <a:gd name="connsiteX0-19" fmla="*/ 78600 w 503614"/>
              <a:gd name="connsiteY0-20" fmla="*/ 331635 h 353527"/>
              <a:gd name="connsiteX1-21" fmla="*/ 98099 w 503614"/>
              <a:gd name="connsiteY1-22" fmla="*/ 39951 h 353527"/>
              <a:gd name="connsiteX2-23" fmla="*/ 381727 w 503614"/>
              <a:gd name="connsiteY2-24" fmla="*/ 27562 h 353527"/>
              <a:gd name="connsiteX3-25" fmla="*/ 447050 w 503614"/>
              <a:gd name="connsiteY3-26" fmla="*/ 313482 h 353527"/>
              <a:gd name="connsiteX4-27" fmla="*/ 355405 w 503614"/>
              <a:gd name="connsiteY4-28" fmla="*/ 256537 h 353527"/>
              <a:gd name="connsiteX5-29" fmla="*/ 315648 w 503614"/>
              <a:gd name="connsiteY5-30" fmla="*/ 111270 h 353527"/>
              <a:gd name="connsiteX6-31" fmla="*/ 174498 w 503614"/>
              <a:gd name="connsiteY6-32" fmla="*/ 115611 h 353527"/>
              <a:gd name="connsiteX7-33" fmla="*/ 162676 w 503614"/>
              <a:gd name="connsiteY7-34" fmla="*/ 263928 h 353527"/>
              <a:gd name="connsiteX8-35" fmla="*/ 156570 w 503614"/>
              <a:gd name="connsiteY8-36" fmla="*/ 351524 h 353527"/>
              <a:gd name="connsiteX9-37" fmla="*/ 78600 w 503614"/>
              <a:gd name="connsiteY9-38" fmla="*/ 331635 h 353527"/>
              <a:gd name="connsiteX0-39" fmla="*/ 78600 w 503614"/>
              <a:gd name="connsiteY0-40" fmla="*/ 331635 h 353527"/>
              <a:gd name="connsiteX1-41" fmla="*/ 98099 w 503614"/>
              <a:gd name="connsiteY1-42" fmla="*/ 39951 h 353527"/>
              <a:gd name="connsiteX2-43" fmla="*/ 381727 w 503614"/>
              <a:gd name="connsiteY2-44" fmla="*/ 27562 h 353527"/>
              <a:gd name="connsiteX3-45" fmla="*/ 447050 w 503614"/>
              <a:gd name="connsiteY3-46" fmla="*/ 313482 h 353527"/>
              <a:gd name="connsiteX4-47" fmla="*/ 372777 w 503614"/>
              <a:gd name="connsiteY4-48" fmla="*/ 321056 h 353527"/>
              <a:gd name="connsiteX5-49" fmla="*/ 355405 w 503614"/>
              <a:gd name="connsiteY5-50" fmla="*/ 256537 h 353527"/>
              <a:gd name="connsiteX6-51" fmla="*/ 315648 w 503614"/>
              <a:gd name="connsiteY6-52" fmla="*/ 111270 h 353527"/>
              <a:gd name="connsiteX7-53" fmla="*/ 174498 w 503614"/>
              <a:gd name="connsiteY7-54" fmla="*/ 115611 h 353527"/>
              <a:gd name="connsiteX8-55" fmla="*/ 162676 w 503614"/>
              <a:gd name="connsiteY8-56" fmla="*/ 263928 h 353527"/>
              <a:gd name="connsiteX9-57" fmla="*/ 156570 w 503614"/>
              <a:gd name="connsiteY9-58" fmla="*/ 351524 h 353527"/>
              <a:gd name="connsiteX10" fmla="*/ 78600 w 503614"/>
              <a:gd name="connsiteY10" fmla="*/ 331635 h 353527"/>
              <a:gd name="connsiteX0-59" fmla="*/ 78600 w 465644"/>
              <a:gd name="connsiteY0-60" fmla="*/ 335721 h 367308"/>
              <a:gd name="connsiteX1-61" fmla="*/ 98099 w 465644"/>
              <a:gd name="connsiteY1-62" fmla="*/ 44037 h 367308"/>
              <a:gd name="connsiteX2-63" fmla="*/ 381727 w 465644"/>
              <a:gd name="connsiteY2-64" fmla="*/ 31648 h 367308"/>
              <a:gd name="connsiteX3-65" fmla="*/ 420858 w 465644"/>
              <a:gd name="connsiteY3-66" fmla="*/ 348524 h 367308"/>
              <a:gd name="connsiteX4-67" fmla="*/ 372777 w 465644"/>
              <a:gd name="connsiteY4-68" fmla="*/ 325142 h 367308"/>
              <a:gd name="connsiteX5-69" fmla="*/ 355405 w 465644"/>
              <a:gd name="connsiteY5-70" fmla="*/ 260623 h 367308"/>
              <a:gd name="connsiteX6-71" fmla="*/ 315648 w 465644"/>
              <a:gd name="connsiteY6-72" fmla="*/ 115356 h 367308"/>
              <a:gd name="connsiteX7-73" fmla="*/ 174498 w 465644"/>
              <a:gd name="connsiteY7-74" fmla="*/ 119697 h 367308"/>
              <a:gd name="connsiteX8-75" fmla="*/ 162676 w 465644"/>
              <a:gd name="connsiteY8-76" fmla="*/ 268014 h 367308"/>
              <a:gd name="connsiteX9-77" fmla="*/ 156570 w 465644"/>
              <a:gd name="connsiteY9-78" fmla="*/ 355610 h 367308"/>
              <a:gd name="connsiteX10-79" fmla="*/ 78600 w 465644"/>
              <a:gd name="connsiteY10-80" fmla="*/ 335721 h 367308"/>
              <a:gd name="connsiteX0-81" fmla="*/ 78600 w 482853"/>
              <a:gd name="connsiteY0-82" fmla="*/ 326296 h 357883"/>
              <a:gd name="connsiteX1-83" fmla="*/ 98099 w 482853"/>
              <a:gd name="connsiteY1-84" fmla="*/ 34612 h 357883"/>
              <a:gd name="connsiteX2-85" fmla="*/ 381727 w 482853"/>
              <a:gd name="connsiteY2-86" fmla="*/ 22223 h 357883"/>
              <a:gd name="connsiteX3-87" fmla="*/ 482310 w 482853"/>
              <a:gd name="connsiteY3-88" fmla="*/ 199034 h 357883"/>
              <a:gd name="connsiteX4-89" fmla="*/ 420858 w 482853"/>
              <a:gd name="connsiteY4-90" fmla="*/ 339099 h 357883"/>
              <a:gd name="connsiteX5-91" fmla="*/ 372777 w 482853"/>
              <a:gd name="connsiteY5-92" fmla="*/ 315717 h 357883"/>
              <a:gd name="connsiteX6-93" fmla="*/ 355405 w 482853"/>
              <a:gd name="connsiteY6-94" fmla="*/ 251198 h 357883"/>
              <a:gd name="connsiteX7-95" fmla="*/ 315648 w 482853"/>
              <a:gd name="connsiteY7-96" fmla="*/ 105931 h 357883"/>
              <a:gd name="connsiteX8-97" fmla="*/ 174498 w 482853"/>
              <a:gd name="connsiteY8-98" fmla="*/ 110272 h 357883"/>
              <a:gd name="connsiteX9-99" fmla="*/ 162676 w 482853"/>
              <a:gd name="connsiteY9-100" fmla="*/ 258589 h 357883"/>
              <a:gd name="connsiteX10-101" fmla="*/ 156570 w 482853"/>
              <a:gd name="connsiteY10-102" fmla="*/ 346185 h 357883"/>
              <a:gd name="connsiteX11" fmla="*/ 78600 w 482853"/>
              <a:gd name="connsiteY11" fmla="*/ 326296 h 357883"/>
              <a:gd name="connsiteX0-103" fmla="*/ 78600 w 482853"/>
              <a:gd name="connsiteY0-104" fmla="*/ 326296 h 357883"/>
              <a:gd name="connsiteX1-105" fmla="*/ 98099 w 482853"/>
              <a:gd name="connsiteY1-106" fmla="*/ 34612 h 357883"/>
              <a:gd name="connsiteX2-107" fmla="*/ 381727 w 482853"/>
              <a:gd name="connsiteY2-108" fmla="*/ 22223 h 357883"/>
              <a:gd name="connsiteX3-109" fmla="*/ 482310 w 482853"/>
              <a:gd name="connsiteY3-110" fmla="*/ 199034 h 357883"/>
              <a:gd name="connsiteX4-111" fmla="*/ 420858 w 482853"/>
              <a:gd name="connsiteY4-112" fmla="*/ 339099 h 357883"/>
              <a:gd name="connsiteX5-113" fmla="*/ 372777 w 482853"/>
              <a:gd name="connsiteY5-114" fmla="*/ 315717 h 357883"/>
              <a:gd name="connsiteX6-115" fmla="*/ 355405 w 482853"/>
              <a:gd name="connsiteY6-116" fmla="*/ 251198 h 357883"/>
              <a:gd name="connsiteX7-117" fmla="*/ 315648 w 482853"/>
              <a:gd name="connsiteY7-118" fmla="*/ 105931 h 357883"/>
              <a:gd name="connsiteX8-119" fmla="*/ 174498 w 482853"/>
              <a:gd name="connsiteY8-120" fmla="*/ 110272 h 357883"/>
              <a:gd name="connsiteX9-121" fmla="*/ 162676 w 482853"/>
              <a:gd name="connsiteY9-122" fmla="*/ 258589 h 357883"/>
              <a:gd name="connsiteX10-123" fmla="*/ 156570 w 482853"/>
              <a:gd name="connsiteY10-124" fmla="*/ 346185 h 357883"/>
              <a:gd name="connsiteX11-125" fmla="*/ 78600 w 482853"/>
              <a:gd name="connsiteY11-126" fmla="*/ 326296 h 357883"/>
              <a:gd name="connsiteX0-127" fmla="*/ 78600 w 482853"/>
              <a:gd name="connsiteY0-128" fmla="*/ 326296 h 357883"/>
              <a:gd name="connsiteX1-129" fmla="*/ 98099 w 482853"/>
              <a:gd name="connsiteY1-130" fmla="*/ 34612 h 357883"/>
              <a:gd name="connsiteX2-131" fmla="*/ 381727 w 482853"/>
              <a:gd name="connsiteY2-132" fmla="*/ 22223 h 357883"/>
              <a:gd name="connsiteX3-133" fmla="*/ 482310 w 482853"/>
              <a:gd name="connsiteY3-134" fmla="*/ 199034 h 357883"/>
              <a:gd name="connsiteX4-135" fmla="*/ 420858 w 482853"/>
              <a:gd name="connsiteY4-136" fmla="*/ 339099 h 357883"/>
              <a:gd name="connsiteX5-137" fmla="*/ 372777 w 482853"/>
              <a:gd name="connsiteY5-138" fmla="*/ 315717 h 357883"/>
              <a:gd name="connsiteX6-139" fmla="*/ 350642 w 482853"/>
              <a:gd name="connsiteY6-140" fmla="*/ 253579 h 357883"/>
              <a:gd name="connsiteX7-141" fmla="*/ 315648 w 482853"/>
              <a:gd name="connsiteY7-142" fmla="*/ 105931 h 357883"/>
              <a:gd name="connsiteX8-143" fmla="*/ 174498 w 482853"/>
              <a:gd name="connsiteY8-144" fmla="*/ 110272 h 357883"/>
              <a:gd name="connsiteX9-145" fmla="*/ 162676 w 482853"/>
              <a:gd name="connsiteY9-146" fmla="*/ 258589 h 357883"/>
              <a:gd name="connsiteX10-147" fmla="*/ 156570 w 482853"/>
              <a:gd name="connsiteY10-148" fmla="*/ 346185 h 357883"/>
              <a:gd name="connsiteX11-149" fmla="*/ 78600 w 482853"/>
              <a:gd name="connsiteY11-150" fmla="*/ 326296 h 357883"/>
              <a:gd name="connsiteX0-151" fmla="*/ 78600 w 482853"/>
              <a:gd name="connsiteY0-152" fmla="*/ 326296 h 357883"/>
              <a:gd name="connsiteX1-153" fmla="*/ 98099 w 482853"/>
              <a:gd name="connsiteY1-154" fmla="*/ 34612 h 357883"/>
              <a:gd name="connsiteX2-155" fmla="*/ 381727 w 482853"/>
              <a:gd name="connsiteY2-156" fmla="*/ 22223 h 357883"/>
              <a:gd name="connsiteX3-157" fmla="*/ 482310 w 482853"/>
              <a:gd name="connsiteY3-158" fmla="*/ 199034 h 357883"/>
              <a:gd name="connsiteX4-159" fmla="*/ 420858 w 482853"/>
              <a:gd name="connsiteY4-160" fmla="*/ 339099 h 357883"/>
              <a:gd name="connsiteX5-161" fmla="*/ 372777 w 482853"/>
              <a:gd name="connsiteY5-162" fmla="*/ 315717 h 357883"/>
              <a:gd name="connsiteX6-163" fmla="*/ 350642 w 482853"/>
              <a:gd name="connsiteY6-164" fmla="*/ 253579 h 357883"/>
              <a:gd name="connsiteX7-165" fmla="*/ 315648 w 482853"/>
              <a:gd name="connsiteY7-166" fmla="*/ 105931 h 357883"/>
              <a:gd name="connsiteX8-167" fmla="*/ 174498 w 482853"/>
              <a:gd name="connsiteY8-168" fmla="*/ 110272 h 357883"/>
              <a:gd name="connsiteX9-169" fmla="*/ 172201 w 482853"/>
              <a:gd name="connsiteY9-170" fmla="*/ 260971 h 357883"/>
              <a:gd name="connsiteX10-171" fmla="*/ 156570 w 482853"/>
              <a:gd name="connsiteY10-172" fmla="*/ 346185 h 357883"/>
              <a:gd name="connsiteX11-173" fmla="*/ 78600 w 482853"/>
              <a:gd name="connsiteY11-174" fmla="*/ 326296 h 357883"/>
              <a:gd name="connsiteX0-175" fmla="*/ 86886 w 412558"/>
              <a:gd name="connsiteY0-176" fmla="*/ 360065 h 360696"/>
              <a:gd name="connsiteX1-177" fmla="*/ 27804 w 412558"/>
              <a:gd name="connsiteY1-178" fmla="*/ 37425 h 360696"/>
              <a:gd name="connsiteX2-179" fmla="*/ 311432 w 412558"/>
              <a:gd name="connsiteY2-180" fmla="*/ 25036 h 360696"/>
              <a:gd name="connsiteX3-181" fmla="*/ 412015 w 412558"/>
              <a:gd name="connsiteY3-182" fmla="*/ 201847 h 360696"/>
              <a:gd name="connsiteX4-183" fmla="*/ 350563 w 412558"/>
              <a:gd name="connsiteY4-184" fmla="*/ 341912 h 360696"/>
              <a:gd name="connsiteX5-185" fmla="*/ 302482 w 412558"/>
              <a:gd name="connsiteY5-186" fmla="*/ 318530 h 360696"/>
              <a:gd name="connsiteX6-187" fmla="*/ 280347 w 412558"/>
              <a:gd name="connsiteY6-188" fmla="*/ 256392 h 360696"/>
              <a:gd name="connsiteX7-189" fmla="*/ 245353 w 412558"/>
              <a:gd name="connsiteY7-190" fmla="*/ 108744 h 360696"/>
              <a:gd name="connsiteX8-191" fmla="*/ 104203 w 412558"/>
              <a:gd name="connsiteY8-192" fmla="*/ 113085 h 360696"/>
              <a:gd name="connsiteX9-193" fmla="*/ 101906 w 412558"/>
              <a:gd name="connsiteY9-194" fmla="*/ 263784 h 360696"/>
              <a:gd name="connsiteX10-195" fmla="*/ 86275 w 412558"/>
              <a:gd name="connsiteY10-196" fmla="*/ 348998 h 360696"/>
              <a:gd name="connsiteX11-197" fmla="*/ 86886 w 412558"/>
              <a:gd name="connsiteY11-198" fmla="*/ 360065 h 360696"/>
              <a:gd name="connsiteX0-199" fmla="*/ 125305 w 450977"/>
              <a:gd name="connsiteY0-200" fmla="*/ 353326 h 353957"/>
              <a:gd name="connsiteX1-201" fmla="*/ 2758 w 450977"/>
              <a:gd name="connsiteY1-202" fmla="*/ 240352 h 353957"/>
              <a:gd name="connsiteX2-203" fmla="*/ 66223 w 450977"/>
              <a:gd name="connsiteY2-204" fmla="*/ 30686 h 353957"/>
              <a:gd name="connsiteX3-205" fmla="*/ 349851 w 450977"/>
              <a:gd name="connsiteY3-206" fmla="*/ 18297 h 353957"/>
              <a:gd name="connsiteX4-207" fmla="*/ 450434 w 450977"/>
              <a:gd name="connsiteY4-208" fmla="*/ 195108 h 353957"/>
              <a:gd name="connsiteX5-209" fmla="*/ 388982 w 450977"/>
              <a:gd name="connsiteY5-210" fmla="*/ 335173 h 353957"/>
              <a:gd name="connsiteX6-211" fmla="*/ 340901 w 450977"/>
              <a:gd name="connsiteY6-212" fmla="*/ 311791 h 353957"/>
              <a:gd name="connsiteX7-213" fmla="*/ 318766 w 450977"/>
              <a:gd name="connsiteY7-214" fmla="*/ 249653 h 353957"/>
              <a:gd name="connsiteX8-215" fmla="*/ 283772 w 450977"/>
              <a:gd name="connsiteY8-216" fmla="*/ 102005 h 353957"/>
              <a:gd name="connsiteX9-217" fmla="*/ 142622 w 450977"/>
              <a:gd name="connsiteY9-218" fmla="*/ 106346 h 353957"/>
              <a:gd name="connsiteX10-219" fmla="*/ 140325 w 450977"/>
              <a:gd name="connsiteY10-220" fmla="*/ 257045 h 353957"/>
              <a:gd name="connsiteX11-221" fmla="*/ 124694 w 450977"/>
              <a:gd name="connsiteY11-222" fmla="*/ 342259 h 353957"/>
              <a:gd name="connsiteX12" fmla="*/ 125305 w 450977"/>
              <a:gd name="connsiteY12" fmla="*/ 353326 h 353957"/>
              <a:gd name="connsiteX0-223" fmla="*/ 120942 w 446614"/>
              <a:gd name="connsiteY0-224" fmla="*/ 352687 h 353318"/>
              <a:gd name="connsiteX1-225" fmla="*/ 3157 w 446614"/>
              <a:gd name="connsiteY1-226" fmla="*/ 227807 h 353318"/>
              <a:gd name="connsiteX2-227" fmla="*/ 61860 w 446614"/>
              <a:gd name="connsiteY2-228" fmla="*/ 30047 h 353318"/>
              <a:gd name="connsiteX3-229" fmla="*/ 345488 w 446614"/>
              <a:gd name="connsiteY3-230" fmla="*/ 17658 h 353318"/>
              <a:gd name="connsiteX4-231" fmla="*/ 446071 w 446614"/>
              <a:gd name="connsiteY4-232" fmla="*/ 194469 h 353318"/>
              <a:gd name="connsiteX5-233" fmla="*/ 384619 w 446614"/>
              <a:gd name="connsiteY5-234" fmla="*/ 334534 h 353318"/>
              <a:gd name="connsiteX6-235" fmla="*/ 336538 w 446614"/>
              <a:gd name="connsiteY6-236" fmla="*/ 311152 h 353318"/>
              <a:gd name="connsiteX7-237" fmla="*/ 314403 w 446614"/>
              <a:gd name="connsiteY7-238" fmla="*/ 249014 h 353318"/>
              <a:gd name="connsiteX8-239" fmla="*/ 279409 w 446614"/>
              <a:gd name="connsiteY8-240" fmla="*/ 101366 h 353318"/>
              <a:gd name="connsiteX9-241" fmla="*/ 138259 w 446614"/>
              <a:gd name="connsiteY9-242" fmla="*/ 105707 h 353318"/>
              <a:gd name="connsiteX10-243" fmla="*/ 135962 w 446614"/>
              <a:gd name="connsiteY10-244" fmla="*/ 256406 h 353318"/>
              <a:gd name="connsiteX11-245" fmla="*/ 120331 w 446614"/>
              <a:gd name="connsiteY11-246" fmla="*/ 341620 h 353318"/>
              <a:gd name="connsiteX12-247" fmla="*/ 120942 w 446614"/>
              <a:gd name="connsiteY12-248" fmla="*/ 352687 h 353318"/>
              <a:gd name="connsiteX0-249" fmla="*/ 120942 w 446614"/>
              <a:gd name="connsiteY0-250" fmla="*/ 352687 h 353318"/>
              <a:gd name="connsiteX1-251" fmla="*/ 3157 w 446614"/>
              <a:gd name="connsiteY1-252" fmla="*/ 227807 h 353318"/>
              <a:gd name="connsiteX2-253" fmla="*/ 61860 w 446614"/>
              <a:gd name="connsiteY2-254" fmla="*/ 30047 h 353318"/>
              <a:gd name="connsiteX3-255" fmla="*/ 345488 w 446614"/>
              <a:gd name="connsiteY3-256" fmla="*/ 17658 h 353318"/>
              <a:gd name="connsiteX4-257" fmla="*/ 446071 w 446614"/>
              <a:gd name="connsiteY4-258" fmla="*/ 194469 h 353318"/>
              <a:gd name="connsiteX5-259" fmla="*/ 384619 w 446614"/>
              <a:gd name="connsiteY5-260" fmla="*/ 334534 h 353318"/>
              <a:gd name="connsiteX6-261" fmla="*/ 336538 w 446614"/>
              <a:gd name="connsiteY6-262" fmla="*/ 311152 h 353318"/>
              <a:gd name="connsiteX7-263" fmla="*/ 314403 w 446614"/>
              <a:gd name="connsiteY7-264" fmla="*/ 249014 h 353318"/>
              <a:gd name="connsiteX8-265" fmla="*/ 279409 w 446614"/>
              <a:gd name="connsiteY8-266" fmla="*/ 101366 h 353318"/>
              <a:gd name="connsiteX9-267" fmla="*/ 138259 w 446614"/>
              <a:gd name="connsiteY9-268" fmla="*/ 105707 h 353318"/>
              <a:gd name="connsiteX10-269" fmla="*/ 135962 w 446614"/>
              <a:gd name="connsiteY10-270" fmla="*/ 256406 h 353318"/>
              <a:gd name="connsiteX11-271" fmla="*/ 120331 w 446614"/>
              <a:gd name="connsiteY11-272" fmla="*/ 341620 h 353318"/>
              <a:gd name="connsiteX12-273" fmla="*/ 120942 w 446614"/>
              <a:gd name="connsiteY12-274" fmla="*/ 352687 h 353318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11" y="connsiteY5-12"/>
              </a:cxn>
              <a:cxn ang="0">
                <a:pos x="connsiteX6-13" y="connsiteY6-14"/>
              </a:cxn>
              <a:cxn ang="0">
                <a:pos x="connsiteX7-15" y="connsiteY7-16"/>
              </a:cxn>
              <a:cxn ang="0">
                <a:pos x="connsiteX8-17" y="connsiteY8-18"/>
              </a:cxn>
              <a:cxn ang="0">
                <a:pos x="connsiteX9-37" y="connsiteY9-38"/>
              </a:cxn>
              <a:cxn ang="0">
                <a:pos x="connsiteX10-79" y="connsiteY10-80"/>
              </a:cxn>
              <a:cxn ang="0">
                <a:pos x="connsiteX11-125" y="connsiteY11-126"/>
              </a:cxn>
              <a:cxn ang="0">
                <a:pos x="connsiteX12-247" y="connsiteY12-248"/>
              </a:cxn>
            </a:cxnLst>
            <a:rect l="l" t="t" r="r" b="b"/>
            <a:pathLst>
              <a:path w="446614" h="353318">
                <a:moveTo>
                  <a:pt x="120942" y="352687"/>
                </a:moveTo>
                <a:cubicBezTo>
                  <a:pt x="107366" y="330543"/>
                  <a:pt x="17766" y="269674"/>
                  <a:pt x="3157" y="227807"/>
                </a:cubicBezTo>
                <a:cubicBezTo>
                  <a:pt x="-6690" y="174034"/>
                  <a:pt x="4805" y="65072"/>
                  <a:pt x="61860" y="30047"/>
                </a:cubicBezTo>
                <a:cubicBezTo>
                  <a:pt x="118915" y="-4978"/>
                  <a:pt x="281453" y="-9746"/>
                  <a:pt x="345488" y="17658"/>
                </a:cubicBezTo>
                <a:cubicBezTo>
                  <a:pt x="409523" y="45062"/>
                  <a:pt x="449074" y="144037"/>
                  <a:pt x="446071" y="194469"/>
                </a:cubicBezTo>
                <a:cubicBezTo>
                  <a:pt x="452593" y="247282"/>
                  <a:pt x="398509" y="310324"/>
                  <a:pt x="384619" y="334534"/>
                </a:cubicBezTo>
                <a:cubicBezTo>
                  <a:pt x="390270" y="384243"/>
                  <a:pt x="351812" y="320643"/>
                  <a:pt x="336538" y="311152"/>
                </a:cubicBezTo>
                <a:cubicBezTo>
                  <a:pt x="321264" y="301661"/>
                  <a:pt x="331068" y="284772"/>
                  <a:pt x="314403" y="249014"/>
                </a:cubicBezTo>
                <a:cubicBezTo>
                  <a:pt x="389373" y="205557"/>
                  <a:pt x="308766" y="125251"/>
                  <a:pt x="279409" y="101366"/>
                </a:cubicBezTo>
                <a:cubicBezTo>
                  <a:pt x="250052" y="77481"/>
                  <a:pt x="181108" y="90123"/>
                  <a:pt x="138259" y="105707"/>
                </a:cubicBezTo>
                <a:cubicBezTo>
                  <a:pt x="47749" y="138625"/>
                  <a:pt x="51101" y="218453"/>
                  <a:pt x="135962" y="256406"/>
                </a:cubicBezTo>
                <a:cubicBezTo>
                  <a:pt x="120900" y="267369"/>
                  <a:pt x="135393" y="330657"/>
                  <a:pt x="120331" y="341620"/>
                </a:cubicBezTo>
                <a:cubicBezTo>
                  <a:pt x="107367" y="353226"/>
                  <a:pt x="133906" y="341081"/>
                  <a:pt x="120942" y="352687"/>
                </a:cubicBezTo>
                <a:close/>
              </a:path>
            </a:pathLst>
          </a:cu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50" name="流程图: 接点 49"/>
          <p:cNvSpPr/>
          <p:nvPr userDrawn="1"/>
        </p:nvSpPr>
        <p:spPr>
          <a:xfrm>
            <a:off x="5880069" y="455654"/>
            <a:ext cx="288000" cy="288162"/>
          </a:xfrm>
          <a:prstGeom prst="flowChartConnector">
            <a:avLst/>
          </a:prstGeom>
          <a:solidFill>
            <a:srgbClr val="00924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51" name="空心弧 18"/>
          <p:cNvSpPr/>
          <p:nvPr userDrawn="1"/>
        </p:nvSpPr>
        <p:spPr>
          <a:xfrm rot="5400000">
            <a:off x="5854511" y="185665"/>
            <a:ext cx="446614" cy="353318"/>
          </a:xfrm>
          <a:custGeom>
            <a:avLst/>
            <a:gdLst>
              <a:gd name="connsiteX0" fmla="*/ 78598 w 503582"/>
              <a:gd name="connsiteY0" fmla="*/ 331635 h 384313"/>
              <a:gd name="connsiteX1" fmla="*/ 98097 w 503582"/>
              <a:gd name="connsiteY1" fmla="*/ 39951 h 384313"/>
              <a:gd name="connsiteX2" fmla="*/ 381725 w 503582"/>
              <a:gd name="connsiteY2" fmla="*/ 27562 h 384313"/>
              <a:gd name="connsiteX3" fmla="*/ 447048 w 503582"/>
              <a:gd name="connsiteY3" fmla="*/ 313482 h 384313"/>
              <a:gd name="connsiteX4" fmla="*/ 355403 w 503582"/>
              <a:gd name="connsiteY4" fmla="*/ 256537 h 384313"/>
              <a:gd name="connsiteX5" fmla="*/ 315646 w 503582"/>
              <a:gd name="connsiteY5" fmla="*/ 111270 h 384313"/>
              <a:gd name="connsiteX6" fmla="*/ 174496 w 503582"/>
              <a:gd name="connsiteY6" fmla="*/ 115611 h 384313"/>
              <a:gd name="connsiteX7" fmla="*/ 162674 w 503582"/>
              <a:gd name="connsiteY7" fmla="*/ 263928 h 384313"/>
              <a:gd name="connsiteX8" fmla="*/ 78598 w 503582"/>
              <a:gd name="connsiteY8" fmla="*/ 331635 h 384313"/>
              <a:gd name="connsiteX0-1" fmla="*/ 78600 w 503614"/>
              <a:gd name="connsiteY0-2" fmla="*/ 331635 h 353527"/>
              <a:gd name="connsiteX1-3" fmla="*/ 98099 w 503614"/>
              <a:gd name="connsiteY1-4" fmla="*/ 39951 h 353527"/>
              <a:gd name="connsiteX2-5" fmla="*/ 381727 w 503614"/>
              <a:gd name="connsiteY2-6" fmla="*/ 27562 h 353527"/>
              <a:gd name="connsiteX3-7" fmla="*/ 447050 w 503614"/>
              <a:gd name="connsiteY3-8" fmla="*/ 313482 h 353527"/>
              <a:gd name="connsiteX4-9" fmla="*/ 355405 w 503614"/>
              <a:gd name="connsiteY4-10" fmla="*/ 256537 h 353527"/>
              <a:gd name="connsiteX5-11" fmla="*/ 315648 w 503614"/>
              <a:gd name="connsiteY5-12" fmla="*/ 111270 h 353527"/>
              <a:gd name="connsiteX6-13" fmla="*/ 174498 w 503614"/>
              <a:gd name="connsiteY6-14" fmla="*/ 115611 h 353527"/>
              <a:gd name="connsiteX7-15" fmla="*/ 162676 w 503614"/>
              <a:gd name="connsiteY7-16" fmla="*/ 263928 h 353527"/>
              <a:gd name="connsiteX8-17" fmla="*/ 156570 w 503614"/>
              <a:gd name="connsiteY8-18" fmla="*/ 351524 h 353527"/>
              <a:gd name="connsiteX9" fmla="*/ 78600 w 503614"/>
              <a:gd name="connsiteY9" fmla="*/ 331635 h 353527"/>
              <a:gd name="connsiteX0-19" fmla="*/ 78600 w 503614"/>
              <a:gd name="connsiteY0-20" fmla="*/ 331635 h 353527"/>
              <a:gd name="connsiteX1-21" fmla="*/ 98099 w 503614"/>
              <a:gd name="connsiteY1-22" fmla="*/ 39951 h 353527"/>
              <a:gd name="connsiteX2-23" fmla="*/ 381727 w 503614"/>
              <a:gd name="connsiteY2-24" fmla="*/ 27562 h 353527"/>
              <a:gd name="connsiteX3-25" fmla="*/ 447050 w 503614"/>
              <a:gd name="connsiteY3-26" fmla="*/ 313482 h 353527"/>
              <a:gd name="connsiteX4-27" fmla="*/ 355405 w 503614"/>
              <a:gd name="connsiteY4-28" fmla="*/ 256537 h 353527"/>
              <a:gd name="connsiteX5-29" fmla="*/ 315648 w 503614"/>
              <a:gd name="connsiteY5-30" fmla="*/ 111270 h 353527"/>
              <a:gd name="connsiteX6-31" fmla="*/ 174498 w 503614"/>
              <a:gd name="connsiteY6-32" fmla="*/ 115611 h 353527"/>
              <a:gd name="connsiteX7-33" fmla="*/ 162676 w 503614"/>
              <a:gd name="connsiteY7-34" fmla="*/ 263928 h 353527"/>
              <a:gd name="connsiteX8-35" fmla="*/ 156570 w 503614"/>
              <a:gd name="connsiteY8-36" fmla="*/ 351524 h 353527"/>
              <a:gd name="connsiteX9-37" fmla="*/ 78600 w 503614"/>
              <a:gd name="connsiteY9-38" fmla="*/ 331635 h 353527"/>
              <a:gd name="connsiteX0-39" fmla="*/ 78600 w 503614"/>
              <a:gd name="connsiteY0-40" fmla="*/ 331635 h 353527"/>
              <a:gd name="connsiteX1-41" fmla="*/ 98099 w 503614"/>
              <a:gd name="connsiteY1-42" fmla="*/ 39951 h 353527"/>
              <a:gd name="connsiteX2-43" fmla="*/ 381727 w 503614"/>
              <a:gd name="connsiteY2-44" fmla="*/ 27562 h 353527"/>
              <a:gd name="connsiteX3-45" fmla="*/ 447050 w 503614"/>
              <a:gd name="connsiteY3-46" fmla="*/ 313482 h 353527"/>
              <a:gd name="connsiteX4-47" fmla="*/ 372777 w 503614"/>
              <a:gd name="connsiteY4-48" fmla="*/ 321056 h 353527"/>
              <a:gd name="connsiteX5-49" fmla="*/ 355405 w 503614"/>
              <a:gd name="connsiteY5-50" fmla="*/ 256537 h 353527"/>
              <a:gd name="connsiteX6-51" fmla="*/ 315648 w 503614"/>
              <a:gd name="connsiteY6-52" fmla="*/ 111270 h 353527"/>
              <a:gd name="connsiteX7-53" fmla="*/ 174498 w 503614"/>
              <a:gd name="connsiteY7-54" fmla="*/ 115611 h 353527"/>
              <a:gd name="connsiteX8-55" fmla="*/ 162676 w 503614"/>
              <a:gd name="connsiteY8-56" fmla="*/ 263928 h 353527"/>
              <a:gd name="connsiteX9-57" fmla="*/ 156570 w 503614"/>
              <a:gd name="connsiteY9-58" fmla="*/ 351524 h 353527"/>
              <a:gd name="connsiteX10" fmla="*/ 78600 w 503614"/>
              <a:gd name="connsiteY10" fmla="*/ 331635 h 353527"/>
              <a:gd name="connsiteX0-59" fmla="*/ 78600 w 465644"/>
              <a:gd name="connsiteY0-60" fmla="*/ 335721 h 367308"/>
              <a:gd name="connsiteX1-61" fmla="*/ 98099 w 465644"/>
              <a:gd name="connsiteY1-62" fmla="*/ 44037 h 367308"/>
              <a:gd name="connsiteX2-63" fmla="*/ 381727 w 465644"/>
              <a:gd name="connsiteY2-64" fmla="*/ 31648 h 367308"/>
              <a:gd name="connsiteX3-65" fmla="*/ 420858 w 465644"/>
              <a:gd name="connsiteY3-66" fmla="*/ 348524 h 367308"/>
              <a:gd name="connsiteX4-67" fmla="*/ 372777 w 465644"/>
              <a:gd name="connsiteY4-68" fmla="*/ 325142 h 367308"/>
              <a:gd name="connsiteX5-69" fmla="*/ 355405 w 465644"/>
              <a:gd name="connsiteY5-70" fmla="*/ 260623 h 367308"/>
              <a:gd name="connsiteX6-71" fmla="*/ 315648 w 465644"/>
              <a:gd name="connsiteY6-72" fmla="*/ 115356 h 367308"/>
              <a:gd name="connsiteX7-73" fmla="*/ 174498 w 465644"/>
              <a:gd name="connsiteY7-74" fmla="*/ 119697 h 367308"/>
              <a:gd name="connsiteX8-75" fmla="*/ 162676 w 465644"/>
              <a:gd name="connsiteY8-76" fmla="*/ 268014 h 367308"/>
              <a:gd name="connsiteX9-77" fmla="*/ 156570 w 465644"/>
              <a:gd name="connsiteY9-78" fmla="*/ 355610 h 367308"/>
              <a:gd name="connsiteX10-79" fmla="*/ 78600 w 465644"/>
              <a:gd name="connsiteY10-80" fmla="*/ 335721 h 367308"/>
              <a:gd name="connsiteX0-81" fmla="*/ 78600 w 482853"/>
              <a:gd name="connsiteY0-82" fmla="*/ 326296 h 357883"/>
              <a:gd name="connsiteX1-83" fmla="*/ 98099 w 482853"/>
              <a:gd name="connsiteY1-84" fmla="*/ 34612 h 357883"/>
              <a:gd name="connsiteX2-85" fmla="*/ 381727 w 482853"/>
              <a:gd name="connsiteY2-86" fmla="*/ 22223 h 357883"/>
              <a:gd name="connsiteX3-87" fmla="*/ 482310 w 482853"/>
              <a:gd name="connsiteY3-88" fmla="*/ 199034 h 357883"/>
              <a:gd name="connsiteX4-89" fmla="*/ 420858 w 482853"/>
              <a:gd name="connsiteY4-90" fmla="*/ 339099 h 357883"/>
              <a:gd name="connsiteX5-91" fmla="*/ 372777 w 482853"/>
              <a:gd name="connsiteY5-92" fmla="*/ 315717 h 357883"/>
              <a:gd name="connsiteX6-93" fmla="*/ 355405 w 482853"/>
              <a:gd name="connsiteY6-94" fmla="*/ 251198 h 357883"/>
              <a:gd name="connsiteX7-95" fmla="*/ 315648 w 482853"/>
              <a:gd name="connsiteY7-96" fmla="*/ 105931 h 357883"/>
              <a:gd name="connsiteX8-97" fmla="*/ 174498 w 482853"/>
              <a:gd name="connsiteY8-98" fmla="*/ 110272 h 357883"/>
              <a:gd name="connsiteX9-99" fmla="*/ 162676 w 482853"/>
              <a:gd name="connsiteY9-100" fmla="*/ 258589 h 357883"/>
              <a:gd name="connsiteX10-101" fmla="*/ 156570 w 482853"/>
              <a:gd name="connsiteY10-102" fmla="*/ 346185 h 357883"/>
              <a:gd name="connsiteX11" fmla="*/ 78600 w 482853"/>
              <a:gd name="connsiteY11" fmla="*/ 326296 h 357883"/>
              <a:gd name="connsiteX0-103" fmla="*/ 78600 w 482853"/>
              <a:gd name="connsiteY0-104" fmla="*/ 326296 h 357883"/>
              <a:gd name="connsiteX1-105" fmla="*/ 98099 w 482853"/>
              <a:gd name="connsiteY1-106" fmla="*/ 34612 h 357883"/>
              <a:gd name="connsiteX2-107" fmla="*/ 381727 w 482853"/>
              <a:gd name="connsiteY2-108" fmla="*/ 22223 h 357883"/>
              <a:gd name="connsiteX3-109" fmla="*/ 482310 w 482853"/>
              <a:gd name="connsiteY3-110" fmla="*/ 199034 h 357883"/>
              <a:gd name="connsiteX4-111" fmla="*/ 420858 w 482853"/>
              <a:gd name="connsiteY4-112" fmla="*/ 339099 h 357883"/>
              <a:gd name="connsiteX5-113" fmla="*/ 372777 w 482853"/>
              <a:gd name="connsiteY5-114" fmla="*/ 315717 h 357883"/>
              <a:gd name="connsiteX6-115" fmla="*/ 355405 w 482853"/>
              <a:gd name="connsiteY6-116" fmla="*/ 251198 h 357883"/>
              <a:gd name="connsiteX7-117" fmla="*/ 315648 w 482853"/>
              <a:gd name="connsiteY7-118" fmla="*/ 105931 h 357883"/>
              <a:gd name="connsiteX8-119" fmla="*/ 174498 w 482853"/>
              <a:gd name="connsiteY8-120" fmla="*/ 110272 h 357883"/>
              <a:gd name="connsiteX9-121" fmla="*/ 162676 w 482853"/>
              <a:gd name="connsiteY9-122" fmla="*/ 258589 h 357883"/>
              <a:gd name="connsiteX10-123" fmla="*/ 156570 w 482853"/>
              <a:gd name="connsiteY10-124" fmla="*/ 346185 h 357883"/>
              <a:gd name="connsiteX11-125" fmla="*/ 78600 w 482853"/>
              <a:gd name="connsiteY11-126" fmla="*/ 326296 h 357883"/>
              <a:gd name="connsiteX0-127" fmla="*/ 78600 w 482853"/>
              <a:gd name="connsiteY0-128" fmla="*/ 326296 h 357883"/>
              <a:gd name="connsiteX1-129" fmla="*/ 98099 w 482853"/>
              <a:gd name="connsiteY1-130" fmla="*/ 34612 h 357883"/>
              <a:gd name="connsiteX2-131" fmla="*/ 381727 w 482853"/>
              <a:gd name="connsiteY2-132" fmla="*/ 22223 h 357883"/>
              <a:gd name="connsiteX3-133" fmla="*/ 482310 w 482853"/>
              <a:gd name="connsiteY3-134" fmla="*/ 199034 h 357883"/>
              <a:gd name="connsiteX4-135" fmla="*/ 420858 w 482853"/>
              <a:gd name="connsiteY4-136" fmla="*/ 339099 h 357883"/>
              <a:gd name="connsiteX5-137" fmla="*/ 372777 w 482853"/>
              <a:gd name="connsiteY5-138" fmla="*/ 315717 h 357883"/>
              <a:gd name="connsiteX6-139" fmla="*/ 350642 w 482853"/>
              <a:gd name="connsiteY6-140" fmla="*/ 253579 h 357883"/>
              <a:gd name="connsiteX7-141" fmla="*/ 315648 w 482853"/>
              <a:gd name="connsiteY7-142" fmla="*/ 105931 h 357883"/>
              <a:gd name="connsiteX8-143" fmla="*/ 174498 w 482853"/>
              <a:gd name="connsiteY8-144" fmla="*/ 110272 h 357883"/>
              <a:gd name="connsiteX9-145" fmla="*/ 162676 w 482853"/>
              <a:gd name="connsiteY9-146" fmla="*/ 258589 h 357883"/>
              <a:gd name="connsiteX10-147" fmla="*/ 156570 w 482853"/>
              <a:gd name="connsiteY10-148" fmla="*/ 346185 h 357883"/>
              <a:gd name="connsiteX11-149" fmla="*/ 78600 w 482853"/>
              <a:gd name="connsiteY11-150" fmla="*/ 326296 h 357883"/>
              <a:gd name="connsiteX0-151" fmla="*/ 78600 w 482853"/>
              <a:gd name="connsiteY0-152" fmla="*/ 326296 h 357883"/>
              <a:gd name="connsiteX1-153" fmla="*/ 98099 w 482853"/>
              <a:gd name="connsiteY1-154" fmla="*/ 34612 h 357883"/>
              <a:gd name="connsiteX2-155" fmla="*/ 381727 w 482853"/>
              <a:gd name="connsiteY2-156" fmla="*/ 22223 h 357883"/>
              <a:gd name="connsiteX3-157" fmla="*/ 482310 w 482853"/>
              <a:gd name="connsiteY3-158" fmla="*/ 199034 h 357883"/>
              <a:gd name="connsiteX4-159" fmla="*/ 420858 w 482853"/>
              <a:gd name="connsiteY4-160" fmla="*/ 339099 h 357883"/>
              <a:gd name="connsiteX5-161" fmla="*/ 372777 w 482853"/>
              <a:gd name="connsiteY5-162" fmla="*/ 315717 h 357883"/>
              <a:gd name="connsiteX6-163" fmla="*/ 350642 w 482853"/>
              <a:gd name="connsiteY6-164" fmla="*/ 253579 h 357883"/>
              <a:gd name="connsiteX7-165" fmla="*/ 315648 w 482853"/>
              <a:gd name="connsiteY7-166" fmla="*/ 105931 h 357883"/>
              <a:gd name="connsiteX8-167" fmla="*/ 174498 w 482853"/>
              <a:gd name="connsiteY8-168" fmla="*/ 110272 h 357883"/>
              <a:gd name="connsiteX9-169" fmla="*/ 172201 w 482853"/>
              <a:gd name="connsiteY9-170" fmla="*/ 260971 h 357883"/>
              <a:gd name="connsiteX10-171" fmla="*/ 156570 w 482853"/>
              <a:gd name="connsiteY10-172" fmla="*/ 346185 h 357883"/>
              <a:gd name="connsiteX11-173" fmla="*/ 78600 w 482853"/>
              <a:gd name="connsiteY11-174" fmla="*/ 326296 h 357883"/>
              <a:gd name="connsiteX0-175" fmla="*/ 86886 w 412558"/>
              <a:gd name="connsiteY0-176" fmla="*/ 360065 h 360696"/>
              <a:gd name="connsiteX1-177" fmla="*/ 27804 w 412558"/>
              <a:gd name="connsiteY1-178" fmla="*/ 37425 h 360696"/>
              <a:gd name="connsiteX2-179" fmla="*/ 311432 w 412558"/>
              <a:gd name="connsiteY2-180" fmla="*/ 25036 h 360696"/>
              <a:gd name="connsiteX3-181" fmla="*/ 412015 w 412558"/>
              <a:gd name="connsiteY3-182" fmla="*/ 201847 h 360696"/>
              <a:gd name="connsiteX4-183" fmla="*/ 350563 w 412558"/>
              <a:gd name="connsiteY4-184" fmla="*/ 341912 h 360696"/>
              <a:gd name="connsiteX5-185" fmla="*/ 302482 w 412558"/>
              <a:gd name="connsiteY5-186" fmla="*/ 318530 h 360696"/>
              <a:gd name="connsiteX6-187" fmla="*/ 280347 w 412558"/>
              <a:gd name="connsiteY6-188" fmla="*/ 256392 h 360696"/>
              <a:gd name="connsiteX7-189" fmla="*/ 245353 w 412558"/>
              <a:gd name="connsiteY7-190" fmla="*/ 108744 h 360696"/>
              <a:gd name="connsiteX8-191" fmla="*/ 104203 w 412558"/>
              <a:gd name="connsiteY8-192" fmla="*/ 113085 h 360696"/>
              <a:gd name="connsiteX9-193" fmla="*/ 101906 w 412558"/>
              <a:gd name="connsiteY9-194" fmla="*/ 263784 h 360696"/>
              <a:gd name="connsiteX10-195" fmla="*/ 86275 w 412558"/>
              <a:gd name="connsiteY10-196" fmla="*/ 348998 h 360696"/>
              <a:gd name="connsiteX11-197" fmla="*/ 86886 w 412558"/>
              <a:gd name="connsiteY11-198" fmla="*/ 360065 h 360696"/>
              <a:gd name="connsiteX0-199" fmla="*/ 125305 w 450977"/>
              <a:gd name="connsiteY0-200" fmla="*/ 353326 h 353957"/>
              <a:gd name="connsiteX1-201" fmla="*/ 2758 w 450977"/>
              <a:gd name="connsiteY1-202" fmla="*/ 240352 h 353957"/>
              <a:gd name="connsiteX2-203" fmla="*/ 66223 w 450977"/>
              <a:gd name="connsiteY2-204" fmla="*/ 30686 h 353957"/>
              <a:gd name="connsiteX3-205" fmla="*/ 349851 w 450977"/>
              <a:gd name="connsiteY3-206" fmla="*/ 18297 h 353957"/>
              <a:gd name="connsiteX4-207" fmla="*/ 450434 w 450977"/>
              <a:gd name="connsiteY4-208" fmla="*/ 195108 h 353957"/>
              <a:gd name="connsiteX5-209" fmla="*/ 388982 w 450977"/>
              <a:gd name="connsiteY5-210" fmla="*/ 335173 h 353957"/>
              <a:gd name="connsiteX6-211" fmla="*/ 340901 w 450977"/>
              <a:gd name="connsiteY6-212" fmla="*/ 311791 h 353957"/>
              <a:gd name="connsiteX7-213" fmla="*/ 318766 w 450977"/>
              <a:gd name="connsiteY7-214" fmla="*/ 249653 h 353957"/>
              <a:gd name="connsiteX8-215" fmla="*/ 283772 w 450977"/>
              <a:gd name="connsiteY8-216" fmla="*/ 102005 h 353957"/>
              <a:gd name="connsiteX9-217" fmla="*/ 142622 w 450977"/>
              <a:gd name="connsiteY9-218" fmla="*/ 106346 h 353957"/>
              <a:gd name="connsiteX10-219" fmla="*/ 140325 w 450977"/>
              <a:gd name="connsiteY10-220" fmla="*/ 257045 h 353957"/>
              <a:gd name="connsiteX11-221" fmla="*/ 124694 w 450977"/>
              <a:gd name="connsiteY11-222" fmla="*/ 342259 h 353957"/>
              <a:gd name="connsiteX12" fmla="*/ 125305 w 450977"/>
              <a:gd name="connsiteY12" fmla="*/ 353326 h 353957"/>
              <a:gd name="connsiteX0-223" fmla="*/ 120942 w 446614"/>
              <a:gd name="connsiteY0-224" fmla="*/ 352687 h 353318"/>
              <a:gd name="connsiteX1-225" fmla="*/ 3157 w 446614"/>
              <a:gd name="connsiteY1-226" fmla="*/ 227807 h 353318"/>
              <a:gd name="connsiteX2-227" fmla="*/ 61860 w 446614"/>
              <a:gd name="connsiteY2-228" fmla="*/ 30047 h 353318"/>
              <a:gd name="connsiteX3-229" fmla="*/ 345488 w 446614"/>
              <a:gd name="connsiteY3-230" fmla="*/ 17658 h 353318"/>
              <a:gd name="connsiteX4-231" fmla="*/ 446071 w 446614"/>
              <a:gd name="connsiteY4-232" fmla="*/ 194469 h 353318"/>
              <a:gd name="connsiteX5-233" fmla="*/ 384619 w 446614"/>
              <a:gd name="connsiteY5-234" fmla="*/ 334534 h 353318"/>
              <a:gd name="connsiteX6-235" fmla="*/ 336538 w 446614"/>
              <a:gd name="connsiteY6-236" fmla="*/ 311152 h 353318"/>
              <a:gd name="connsiteX7-237" fmla="*/ 314403 w 446614"/>
              <a:gd name="connsiteY7-238" fmla="*/ 249014 h 353318"/>
              <a:gd name="connsiteX8-239" fmla="*/ 279409 w 446614"/>
              <a:gd name="connsiteY8-240" fmla="*/ 101366 h 353318"/>
              <a:gd name="connsiteX9-241" fmla="*/ 138259 w 446614"/>
              <a:gd name="connsiteY9-242" fmla="*/ 105707 h 353318"/>
              <a:gd name="connsiteX10-243" fmla="*/ 135962 w 446614"/>
              <a:gd name="connsiteY10-244" fmla="*/ 256406 h 353318"/>
              <a:gd name="connsiteX11-245" fmla="*/ 120331 w 446614"/>
              <a:gd name="connsiteY11-246" fmla="*/ 341620 h 353318"/>
              <a:gd name="connsiteX12-247" fmla="*/ 120942 w 446614"/>
              <a:gd name="connsiteY12-248" fmla="*/ 352687 h 353318"/>
              <a:gd name="connsiteX0-249" fmla="*/ 120942 w 446614"/>
              <a:gd name="connsiteY0-250" fmla="*/ 352687 h 353318"/>
              <a:gd name="connsiteX1-251" fmla="*/ 3157 w 446614"/>
              <a:gd name="connsiteY1-252" fmla="*/ 227807 h 353318"/>
              <a:gd name="connsiteX2-253" fmla="*/ 61860 w 446614"/>
              <a:gd name="connsiteY2-254" fmla="*/ 30047 h 353318"/>
              <a:gd name="connsiteX3-255" fmla="*/ 345488 w 446614"/>
              <a:gd name="connsiteY3-256" fmla="*/ 17658 h 353318"/>
              <a:gd name="connsiteX4-257" fmla="*/ 446071 w 446614"/>
              <a:gd name="connsiteY4-258" fmla="*/ 194469 h 353318"/>
              <a:gd name="connsiteX5-259" fmla="*/ 384619 w 446614"/>
              <a:gd name="connsiteY5-260" fmla="*/ 334534 h 353318"/>
              <a:gd name="connsiteX6-261" fmla="*/ 336538 w 446614"/>
              <a:gd name="connsiteY6-262" fmla="*/ 311152 h 353318"/>
              <a:gd name="connsiteX7-263" fmla="*/ 314403 w 446614"/>
              <a:gd name="connsiteY7-264" fmla="*/ 249014 h 353318"/>
              <a:gd name="connsiteX8-265" fmla="*/ 279409 w 446614"/>
              <a:gd name="connsiteY8-266" fmla="*/ 101366 h 353318"/>
              <a:gd name="connsiteX9-267" fmla="*/ 138259 w 446614"/>
              <a:gd name="connsiteY9-268" fmla="*/ 105707 h 353318"/>
              <a:gd name="connsiteX10-269" fmla="*/ 135962 w 446614"/>
              <a:gd name="connsiteY10-270" fmla="*/ 256406 h 353318"/>
              <a:gd name="connsiteX11-271" fmla="*/ 120331 w 446614"/>
              <a:gd name="connsiteY11-272" fmla="*/ 341620 h 353318"/>
              <a:gd name="connsiteX12-273" fmla="*/ 120942 w 446614"/>
              <a:gd name="connsiteY12-274" fmla="*/ 352687 h 353318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11" y="connsiteY5-12"/>
              </a:cxn>
              <a:cxn ang="0">
                <a:pos x="connsiteX6-13" y="connsiteY6-14"/>
              </a:cxn>
              <a:cxn ang="0">
                <a:pos x="connsiteX7-15" y="connsiteY7-16"/>
              </a:cxn>
              <a:cxn ang="0">
                <a:pos x="connsiteX8-17" y="connsiteY8-18"/>
              </a:cxn>
              <a:cxn ang="0">
                <a:pos x="connsiteX9-37" y="connsiteY9-38"/>
              </a:cxn>
              <a:cxn ang="0">
                <a:pos x="connsiteX10-79" y="connsiteY10-80"/>
              </a:cxn>
              <a:cxn ang="0">
                <a:pos x="connsiteX11-125" y="connsiteY11-126"/>
              </a:cxn>
              <a:cxn ang="0">
                <a:pos x="connsiteX12-247" y="connsiteY12-248"/>
              </a:cxn>
            </a:cxnLst>
            <a:rect l="l" t="t" r="r" b="b"/>
            <a:pathLst>
              <a:path w="446614" h="353318">
                <a:moveTo>
                  <a:pt x="120942" y="352687"/>
                </a:moveTo>
                <a:cubicBezTo>
                  <a:pt x="107366" y="330543"/>
                  <a:pt x="17766" y="269674"/>
                  <a:pt x="3157" y="227807"/>
                </a:cubicBezTo>
                <a:cubicBezTo>
                  <a:pt x="-6690" y="174034"/>
                  <a:pt x="4805" y="65072"/>
                  <a:pt x="61860" y="30047"/>
                </a:cubicBezTo>
                <a:cubicBezTo>
                  <a:pt x="118915" y="-4978"/>
                  <a:pt x="281453" y="-9746"/>
                  <a:pt x="345488" y="17658"/>
                </a:cubicBezTo>
                <a:cubicBezTo>
                  <a:pt x="409523" y="45062"/>
                  <a:pt x="449074" y="144037"/>
                  <a:pt x="446071" y="194469"/>
                </a:cubicBezTo>
                <a:cubicBezTo>
                  <a:pt x="452593" y="247282"/>
                  <a:pt x="398509" y="310324"/>
                  <a:pt x="384619" y="334534"/>
                </a:cubicBezTo>
                <a:cubicBezTo>
                  <a:pt x="390270" y="384243"/>
                  <a:pt x="351812" y="320643"/>
                  <a:pt x="336538" y="311152"/>
                </a:cubicBezTo>
                <a:cubicBezTo>
                  <a:pt x="321264" y="301661"/>
                  <a:pt x="331068" y="284772"/>
                  <a:pt x="314403" y="249014"/>
                </a:cubicBezTo>
                <a:cubicBezTo>
                  <a:pt x="389373" y="205557"/>
                  <a:pt x="308766" y="125251"/>
                  <a:pt x="279409" y="101366"/>
                </a:cubicBezTo>
                <a:cubicBezTo>
                  <a:pt x="250052" y="77481"/>
                  <a:pt x="181108" y="90123"/>
                  <a:pt x="138259" y="105707"/>
                </a:cubicBezTo>
                <a:cubicBezTo>
                  <a:pt x="47749" y="138625"/>
                  <a:pt x="51101" y="218453"/>
                  <a:pt x="135962" y="256406"/>
                </a:cubicBezTo>
                <a:cubicBezTo>
                  <a:pt x="120900" y="267369"/>
                  <a:pt x="135393" y="330657"/>
                  <a:pt x="120331" y="341620"/>
                </a:cubicBezTo>
                <a:cubicBezTo>
                  <a:pt x="107367" y="353226"/>
                  <a:pt x="133906" y="341081"/>
                  <a:pt x="120942" y="352687"/>
                </a:cubicBezTo>
                <a:close/>
              </a:path>
            </a:pathLst>
          </a:cu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52" name="流程图: 接点 51"/>
          <p:cNvSpPr/>
          <p:nvPr userDrawn="1"/>
        </p:nvSpPr>
        <p:spPr>
          <a:xfrm>
            <a:off x="7044104" y="458641"/>
            <a:ext cx="288000" cy="288162"/>
          </a:xfrm>
          <a:prstGeom prst="flowChartConnector">
            <a:avLst/>
          </a:prstGeom>
          <a:solidFill>
            <a:srgbClr val="00924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53" name="空心弧 18"/>
          <p:cNvSpPr/>
          <p:nvPr userDrawn="1"/>
        </p:nvSpPr>
        <p:spPr>
          <a:xfrm rot="5400000">
            <a:off x="7018546" y="188652"/>
            <a:ext cx="446614" cy="353318"/>
          </a:xfrm>
          <a:custGeom>
            <a:avLst/>
            <a:gdLst>
              <a:gd name="connsiteX0" fmla="*/ 78598 w 503582"/>
              <a:gd name="connsiteY0" fmla="*/ 331635 h 384313"/>
              <a:gd name="connsiteX1" fmla="*/ 98097 w 503582"/>
              <a:gd name="connsiteY1" fmla="*/ 39951 h 384313"/>
              <a:gd name="connsiteX2" fmla="*/ 381725 w 503582"/>
              <a:gd name="connsiteY2" fmla="*/ 27562 h 384313"/>
              <a:gd name="connsiteX3" fmla="*/ 447048 w 503582"/>
              <a:gd name="connsiteY3" fmla="*/ 313482 h 384313"/>
              <a:gd name="connsiteX4" fmla="*/ 355403 w 503582"/>
              <a:gd name="connsiteY4" fmla="*/ 256537 h 384313"/>
              <a:gd name="connsiteX5" fmla="*/ 315646 w 503582"/>
              <a:gd name="connsiteY5" fmla="*/ 111270 h 384313"/>
              <a:gd name="connsiteX6" fmla="*/ 174496 w 503582"/>
              <a:gd name="connsiteY6" fmla="*/ 115611 h 384313"/>
              <a:gd name="connsiteX7" fmla="*/ 162674 w 503582"/>
              <a:gd name="connsiteY7" fmla="*/ 263928 h 384313"/>
              <a:gd name="connsiteX8" fmla="*/ 78598 w 503582"/>
              <a:gd name="connsiteY8" fmla="*/ 331635 h 384313"/>
              <a:gd name="connsiteX0-1" fmla="*/ 78600 w 503614"/>
              <a:gd name="connsiteY0-2" fmla="*/ 331635 h 353527"/>
              <a:gd name="connsiteX1-3" fmla="*/ 98099 w 503614"/>
              <a:gd name="connsiteY1-4" fmla="*/ 39951 h 353527"/>
              <a:gd name="connsiteX2-5" fmla="*/ 381727 w 503614"/>
              <a:gd name="connsiteY2-6" fmla="*/ 27562 h 353527"/>
              <a:gd name="connsiteX3-7" fmla="*/ 447050 w 503614"/>
              <a:gd name="connsiteY3-8" fmla="*/ 313482 h 353527"/>
              <a:gd name="connsiteX4-9" fmla="*/ 355405 w 503614"/>
              <a:gd name="connsiteY4-10" fmla="*/ 256537 h 353527"/>
              <a:gd name="connsiteX5-11" fmla="*/ 315648 w 503614"/>
              <a:gd name="connsiteY5-12" fmla="*/ 111270 h 353527"/>
              <a:gd name="connsiteX6-13" fmla="*/ 174498 w 503614"/>
              <a:gd name="connsiteY6-14" fmla="*/ 115611 h 353527"/>
              <a:gd name="connsiteX7-15" fmla="*/ 162676 w 503614"/>
              <a:gd name="connsiteY7-16" fmla="*/ 263928 h 353527"/>
              <a:gd name="connsiteX8-17" fmla="*/ 156570 w 503614"/>
              <a:gd name="connsiteY8-18" fmla="*/ 351524 h 353527"/>
              <a:gd name="connsiteX9" fmla="*/ 78600 w 503614"/>
              <a:gd name="connsiteY9" fmla="*/ 331635 h 353527"/>
              <a:gd name="connsiteX0-19" fmla="*/ 78600 w 503614"/>
              <a:gd name="connsiteY0-20" fmla="*/ 331635 h 353527"/>
              <a:gd name="connsiteX1-21" fmla="*/ 98099 w 503614"/>
              <a:gd name="connsiteY1-22" fmla="*/ 39951 h 353527"/>
              <a:gd name="connsiteX2-23" fmla="*/ 381727 w 503614"/>
              <a:gd name="connsiteY2-24" fmla="*/ 27562 h 353527"/>
              <a:gd name="connsiteX3-25" fmla="*/ 447050 w 503614"/>
              <a:gd name="connsiteY3-26" fmla="*/ 313482 h 353527"/>
              <a:gd name="connsiteX4-27" fmla="*/ 355405 w 503614"/>
              <a:gd name="connsiteY4-28" fmla="*/ 256537 h 353527"/>
              <a:gd name="connsiteX5-29" fmla="*/ 315648 w 503614"/>
              <a:gd name="connsiteY5-30" fmla="*/ 111270 h 353527"/>
              <a:gd name="connsiteX6-31" fmla="*/ 174498 w 503614"/>
              <a:gd name="connsiteY6-32" fmla="*/ 115611 h 353527"/>
              <a:gd name="connsiteX7-33" fmla="*/ 162676 w 503614"/>
              <a:gd name="connsiteY7-34" fmla="*/ 263928 h 353527"/>
              <a:gd name="connsiteX8-35" fmla="*/ 156570 w 503614"/>
              <a:gd name="connsiteY8-36" fmla="*/ 351524 h 353527"/>
              <a:gd name="connsiteX9-37" fmla="*/ 78600 w 503614"/>
              <a:gd name="connsiteY9-38" fmla="*/ 331635 h 353527"/>
              <a:gd name="connsiteX0-39" fmla="*/ 78600 w 503614"/>
              <a:gd name="connsiteY0-40" fmla="*/ 331635 h 353527"/>
              <a:gd name="connsiteX1-41" fmla="*/ 98099 w 503614"/>
              <a:gd name="connsiteY1-42" fmla="*/ 39951 h 353527"/>
              <a:gd name="connsiteX2-43" fmla="*/ 381727 w 503614"/>
              <a:gd name="connsiteY2-44" fmla="*/ 27562 h 353527"/>
              <a:gd name="connsiteX3-45" fmla="*/ 447050 w 503614"/>
              <a:gd name="connsiteY3-46" fmla="*/ 313482 h 353527"/>
              <a:gd name="connsiteX4-47" fmla="*/ 372777 w 503614"/>
              <a:gd name="connsiteY4-48" fmla="*/ 321056 h 353527"/>
              <a:gd name="connsiteX5-49" fmla="*/ 355405 w 503614"/>
              <a:gd name="connsiteY5-50" fmla="*/ 256537 h 353527"/>
              <a:gd name="connsiteX6-51" fmla="*/ 315648 w 503614"/>
              <a:gd name="connsiteY6-52" fmla="*/ 111270 h 353527"/>
              <a:gd name="connsiteX7-53" fmla="*/ 174498 w 503614"/>
              <a:gd name="connsiteY7-54" fmla="*/ 115611 h 353527"/>
              <a:gd name="connsiteX8-55" fmla="*/ 162676 w 503614"/>
              <a:gd name="connsiteY8-56" fmla="*/ 263928 h 353527"/>
              <a:gd name="connsiteX9-57" fmla="*/ 156570 w 503614"/>
              <a:gd name="connsiteY9-58" fmla="*/ 351524 h 353527"/>
              <a:gd name="connsiteX10" fmla="*/ 78600 w 503614"/>
              <a:gd name="connsiteY10" fmla="*/ 331635 h 353527"/>
              <a:gd name="connsiteX0-59" fmla="*/ 78600 w 465644"/>
              <a:gd name="connsiteY0-60" fmla="*/ 335721 h 367308"/>
              <a:gd name="connsiteX1-61" fmla="*/ 98099 w 465644"/>
              <a:gd name="connsiteY1-62" fmla="*/ 44037 h 367308"/>
              <a:gd name="connsiteX2-63" fmla="*/ 381727 w 465644"/>
              <a:gd name="connsiteY2-64" fmla="*/ 31648 h 367308"/>
              <a:gd name="connsiteX3-65" fmla="*/ 420858 w 465644"/>
              <a:gd name="connsiteY3-66" fmla="*/ 348524 h 367308"/>
              <a:gd name="connsiteX4-67" fmla="*/ 372777 w 465644"/>
              <a:gd name="connsiteY4-68" fmla="*/ 325142 h 367308"/>
              <a:gd name="connsiteX5-69" fmla="*/ 355405 w 465644"/>
              <a:gd name="connsiteY5-70" fmla="*/ 260623 h 367308"/>
              <a:gd name="connsiteX6-71" fmla="*/ 315648 w 465644"/>
              <a:gd name="connsiteY6-72" fmla="*/ 115356 h 367308"/>
              <a:gd name="connsiteX7-73" fmla="*/ 174498 w 465644"/>
              <a:gd name="connsiteY7-74" fmla="*/ 119697 h 367308"/>
              <a:gd name="connsiteX8-75" fmla="*/ 162676 w 465644"/>
              <a:gd name="connsiteY8-76" fmla="*/ 268014 h 367308"/>
              <a:gd name="connsiteX9-77" fmla="*/ 156570 w 465644"/>
              <a:gd name="connsiteY9-78" fmla="*/ 355610 h 367308"/>
              <a:gd name="connsiteX10-79" fmla="*/ 78600 w 465644"/>
              <a:gd name="connsiteY10-80" fmla="*/ 335721 h 367308"/>
              <a:gd name="connsiteX0-81" fmla="*/ 78600 w 482853"/>
              <a:gd name="connsiteY0-82" fmla="*/ 326296 h 357883"/>
              <a:gd name="connsiteX1-83" fmla="*/ 98099 w 482853"/>
              <a:gd name="connsiteY1-84" fmla="*/ 34612 h 357883"/>
              <a:gd name="connsiteX2-85" fmla="*/ 381727 w 482853"/>
              <a:gd name="connsiteY2-86" fmla="*/ 22223 h 357883"/>
              <a:gd name="connsiteX3-87" fmla="*/ 482310 w 482853"/>
              <a:gd name="connsiteY3-88" fmla="*/ 199034 h 357883"/>
              <a:gd name="connsiteX4-89" fmla="*/ 420858 w 482853"/>
              <a:gd name="connsiteY4-90" fmla="*/ 339099 h 357883"/>
              <a:gd name="connsiteX5-91" fmla="*/ 372777 w 482853"/>
              <a:gd name="connsiteY5-92" fmla="*/ 315717 h 357883"/>
              <a:gd name="connsiteX6-93" fmla="*/ 355405 w 482853"/>
              <a:gd name="connsiteY6-94" fmla="*/ 251198 h 357883"/>
              <a:gd name="connsiteX7-95" fmla="*/ 315648 w 482853"/>
              <a:gd name="connsiteY7-96" fmla="*/ 105931 h 357883"/>
              <a:gd name="connsiteX8-97" fmla="*/ 174498 w 482853"/>
              <a:gd name="connsiteY8-98" fmla="*/ 110272 h 357883"/>
              <a:gd name="connsiteX9-99" fmla="*/ 162676 w 482853"/>
              <a:gd name="connsiteY9-100" fmla="*/ 258589 h 357883"/>
              <a:gd name="connsiteX10-101" fmla="*/ 156570 w 482853"/>
              <a:gd name="connsiteY10-102" fmla="*/ 346185 h 357883"/>
              <a:gd name="connsiteX11" fmla="*/ 78600 w 482853"/>
              <a:gd name="connsiteY11" fmla="*/ 326296 h 357883"/>
              <a:gd name="connsiteX0-103" fmla="*/ 78600 w 482853"/>
              <a:gd name="connsiteY0-104" fmla="*/ 326296 h 357883"/>
              <a:gd name="connsiteX1-105" fmla="*/ 98099 w 482853"/>
              <a:gd name="connsiteY1-106" fmla="*/ 34612 h 357883"/>
              <a:gd name="connsiteX2-107" fmla="*/ 381727 w 482853"/>
              <a:gd name="connsiteY2-108" fmla="*/ 22223 h 357883"/>
              <a:gd name="connsiteX3-109" fmla="*/ 482310 w 482853"/>
              <a:gd name="connsiteY3-110" fmla="*/ 199034 h 357883"/>
              <a:gd name="connsiteX4-111" fmla="*/ 420858 w 482853"/>
              <a:gd name="connsiteY4-112" fmla="*/ 339099 h 357883"/>
              <a:gd name="connsiteX5-113" fmla="*/ 372777 w 482853"/>
              <a:gd name="connsiteY5-114" fmla="*/ 315717 h 357883"/>
              <a:gd name="connsiteX6-115" fmla="*/ 355405 w 482853"/>
              <a:gd name="connsiteY6-116" fmla="*/ 251198 h 357883"/>
              <a:gd name="connsiteX7-117" fmla="*/ 315648 w 482853"/>
              <a:gd name="connsiteY7-118" fmla="*/ 105931 h 357883"/>
              <a:gd name="connsiteX8-119" fmla="*/ 174498 w 482853"/>
              <a:gd name="connsiteY8-120" fmla="*/ 110272 h 357883"/>
              <a:gd name="connsiteX9-121" fmla="*/ 162676 w 482853"/>
              <a:gd name="connsiteY9-122" fmla="*/ 258589 h 357883"/>
              <a:gd name="connsiteX10-123" fmla="*/ 156570 w 482853"/>
              <a:gd name="connsiteY10-124" fmla="*/ 346185 h 357883"/>
              <a:gd name="connsiteX11-125" fmla="*/ 78600 w 482853"/>
              <a:gd name="connsiteY11-126" fmla="*/ 326296 h 357883"/>
              <a:gd name="connsiteX0-127" fmla="*/ 78600 w 482853"/>
              <a:gd name="connsiteY0-128" fmla="*/ 326296 h 357883"/>
              <a:gd name="connsiteX1-129" fmla="*/ 98099 w 482853"/>
              <a:gd name="connsiteY1-130" fmla="*/ 34612 h 357883"/>
              <a:gd name="connsiteX2-131" fmla="*/ 381727 w 482853"/>
              <a:gd name="connsiteY2-132" fmla="*/ 22223 h 357883"/>
              <a:gd name="connsiteX3-133" fmla="*/ 482310 w 482853"/>
              <a:gd name="connsiteY3-134" fmla="*/ 199034 h 357883"/>
              <a:gd name="connsiteX4-135" fmla="*/ 420858 w 482853"/>
              <a:gd name="connsiteY4-136" fmla="*/ 339099 h 357883"/>
              <a:gd name="connsiteX5-137" fmla="*/ 372777 w 482853"/>
              <a:gd name="connsiteY5-138" fmla="*/ 315717 h 357883"/>
              <a:gd name="connsiteX6-139" fmla="*/ 350642 w 482853"/>
              <a:gd name="connsiteY6-140" fmla="*/ 253579 h 357883"/>
              <a:gd name="connsiteX7-141" fmla="*/ 315648 w 482853"/>
              <a:gd name="connsiteY7-142" fmla="*/ 105931 h 357883"/>
              <a:gd name="connsiteX8-143" fmla="*/ 174498 w 482853"/>
              <a:gd name="connsiteY8-144" fmla="*/ 110272 h 357883"/>
              <a:gd name="connsiteX9-145" fmla="*/ 162676 w 482853"/>
              <a:gd name="connsiteY9-146" fmla="*/ 258589 h 357883"/>
              <a:gd name="connsiteX10-147" fmla="*/ 156570 w 482853"/>
              <a:gd name="connsiteY10-148" fmla="*/ 346185 h 357883"/>
              <a:gd name="connsiteX11-149" fmla="*/ 78600 w 482853"/>
              <a:gd name="connsiteY11-150" fmla="*/ 326296 h 357883"/>
              <a:gd name="connsiteX0-151" fmla="*/ 78600 w 482853"/>
              <a:gd name="connsiteY0-152" fmla="*/ 326296 h 357883"/>
              <a:gd name="connsiteX1-153" fmla="*/ 98099 w 482853"/>
              <a:gd name="connsiteY1-154" fmla="*/ 34612 h 357883"/>
              <a:gd name="connsiteX2-155" fmla="*/ 381727 w 482853"/>
              <a:gd name="connsiteY2-156" fmla="*/ 22223 h 357883"/>
              <a:gd name="connsiteX3-157" fmla="*/ 482310 w 482853"/>
              <a:gd name="connsiteY3-158" fmla="*/ 199034 h 357883"/>
              <a:gd name="connsiteX4-159" fmla="*/ 420858 w 482853"/>
              <a:gd name="connsiteY4-160" fmla="*/ 339099 h 357883"/>
              <a:gd name="connsiteX5-161" fmla="*/ 372777 w 482853"/>
              <a:gd name="connsiteY5-162" fmla="*/ 315717 h 357883"/>
              <a:gd name="connsiteX6-163" fmla="*/ 350642 w 482853"/>
              <a:gd name="connsiteY6-164" fmla="*/ 253579 h 357883"/>
              <a:gd name="connsiteX7-165" fmla="*/ 315648 w 482853"/>
              <a:gd name="connsiteY7-166" fmla="*/ 105931 h 357883"/>
              <a:gd name="connsiteX8-167" fmla="*/ 174498 w 482853"/>
              <a:gd name="connsiteY8-168" fmla="*/ 110272 h 357883"/>
              <a:gd name="connsiteX9-169" fmla="*/ 172201 w 482853"/>
              <a:gd name="connsiteY9-170" fmla="*/ 260971 h 357883"/>
              <a:gd name="connsiteX10-171" fmla="*/ 156570 w 482853"/>
              <a:gd name="connsiteY10-172" fmla="*/ 346185 h 357883"/>
              <a:gd name="connsiteX11-173" fmla="*/ 78600 w 482853"/>
              <a:gd name="connsiteY11-174" fmla="*/ 326296 h 357883"/>
              <a:gd name="connsiteX0-175" fmla="*/ 86886 w 412558"/>
              <a:gd name="connsiteY0-176" fmla="*/ 360065 h 360696"/>
              <a:gd name="connsiteX1-177" fmla="*/ 27804 w 412558"/>
              <a:gd name="connsiteY1-178" fmla="*/ 37425 h 360696"/>
              <a:gd name="connsiteX2-179" fmla="*/ 311432 w 412558"/>
              <a:gd name="connsiteY2-180" fmla="*/ 25036 h 360696"/>
              <a:gd name="connsiteX3-181" fmla="*/ 412015 w 412558"/>
              <a:gd name="connsiteY3-182" fmla="*/ 201847 h 360696"/>
              <a:gd name="connsiteX4-183" fmla="*/ 350563 w 412558"/>
              <a:gd name="connsiteY4-184" fmla="*/ 341912 h 360696"/>
              <a:gd name="connsiteX5-185" fmla="*/ 302482 w 412558"/>
              <a:gd name="connsiteY5-186" fmla="*/ 318530 h 360696"/>
              <a:gd name="connsiteX6-187" fmla="*/ 280347 w 412558"/>
              <a:gd name="connsiteY6-188" fmla="*/ 256392 h 360696"/>
              <a:gd name="connsiteX7-189" fmla="*/ 245353 w 412558"/>
              <a:gd name="connsiteY7-190" fmla="*/ 108744 h 360696"/>
              <a:gd name="connsiteX8-191" fmla="*/ 104203 w 412558"/>
              <a:gd name="connsiteY8-192" fmla="*/ 113085 h 360696"/>
              <a:gd name="connsiteX9-193" fmla="*/ 101906 w 412558"/>
              <a:gd name="connsiteY9-194" fmla="*/ 263784 h 360696"/>
              <a:gd name="connsiteX10-195" fmla="*/ 86275 w 412558"/>
              <a:gd name="connsiteY10-196" fmla="*/ 348998 h 360696"/>
              <a:gd name="connsiteX11-197" fmla="*/ 86886 w 412558"/>
              <a:gd name="connsiteY11-198" fmla="*/ 360065 h 360696"/>
              <a:gd name="connsiteX0-199" fmla="*/ 125305 w 450977"/>
              <a:gd name="connsiteY0-200" fmla="*/ 353326 h 353957"/>
              <a:gd name="connsiteX1-201" fmla="*/ 2758 w 450977"/>
              <a:gd name="connsiteY1-202" fmla="*/ 240352 h 353957"/>
              <a:gd name="connsiteX2-203" fmla="*/ 66223 w 450977"/>
              <a:gd name="connsiteY2-204" fmla="*/ 30686 h 353957"/>
              <a:gd name="connsiteX3-205" fmla="*/ 349851 w 450977"/>
              <a:gd name="connsiteY3-206" fmla="*/ 18297 h 353957"/>
              <a:gd name="connsiteX4-207" fmla="*/ 450434 w 450977"/>
              <a:gd name="connsiteY4-208" fmla="*/ 195108 h 353957"/>
              <a:gd name="connsiteX5-209" fmla="*/ 388982 w 450977"/>
              <a:gd name="connsiteY5-210" fmla="*/ 335173 h 353957"/>
              <a:gd name="connsiteX6-211" fmla="*/ 340901 w 450977"/>
              <a:gd name="connsiteY6-212" fmla="*/ 311791 h 353957"/>
              <a:gd name="connsiteX7-213" fmla="*/ 318766 w 450977"/>
              <a:gd name="connsiteY7-214" fmla="*/ 249653 h 353957"/>
              <a:gd name="connsiteX8-215" fmla="*/ 283772 w 450977"/>
              <a:gd name="connsiteY8-216" fmla="*/ 102005 h 353957"/>
              <a:gd name="connsiteX9-217" fmla="*/ 142622 w 450977"/>
              <a:gd name="connsiteY9-218" fmla="*/ 106346 h 353957"/>
              <a:gd name="connsiteX10-219" fmla="*/ 140325 w 450977"/>
              <a:gd name="connsiteY10-220" fmla="*/ 257045 h 353957"/>
              <a:gd name="connsiteX11-221" fmla="*/ 124694 w 450977"/>
              <a:gd name="connsiteY11-222" fmla="*/ 342259 h 353957"/>
              <a:gd name="connsiteX12" fmla="*/ 125305 w 450977"/>
              <a:gd name="connsiteY12" fmla="*/ 353326 h 353957"/>
              <a:gd name="connsiteX0-223" fmla="*/ 120942 w 446614"/>
              <a:gd name="connsiteY0-224" fmla="*/ 352687 h 353318"/>
              <a:gd name="connsiteX1-225" fmla="*/ 3157 w 446614"/>
              <a:gd name="connsiteY1-226" fmla="*/ 227807 h 353318"/>
              <a:gd name="connsiteX2-227" fmla="*/ 61860 w 446614"/>
              <a:gd name="connsiteY2-228" fmla="*/ 30047 h 353318"/>
              <a:gd name="connsiteX3-229" fmla="*/ 345488 w 446614"/>
              <a:gd name="connsiteY3-230" fmla="*/ 17658 h 353318"/>
              <a:gd name="connsiteX4-231" fmla="*/ 446071 w 446614"/>
              <a:gd name="connsiteY4-232" fmla="*/ 194469 h 353318"/>
              <a:gd name="connsiteX5-233" fmla="*/ 384619 w 446614"/>
              <a:gd name="connsiteY5-234" fmla="*/ 334534 h 353318"/>
              <a:gd name="connsiteX6-235" fmla="*/ 336538 w 446614"/>
              <a:gd name="connsiteY6-236" fmla="*/ 311152 h 353318"/>
              <a:gd name="connsiteX7-237" fmla="*/ 314403 w 446614"/>
              <a:gd name="connsiteY7-238" fmla="*/ 249014 h 353318"/>
              <a:gd name="connsiteX8-239" fmla="*/ 279409 w 446614"/>
              <a:gd name="connsiteY8-240" fmla="*/ 101366 h 353318"/>
              <a:gd name="connsiteX9-241" fmla="*/ 138259 w 446614"/>
              <a:gd name="connsiteY9-242" fmla="*/ 105707 h 353318"/>
              <a:gd name="connsiteX10-243" fmla="*/ 135962 w 446614"/>
              <a:gd name="connsiteY10-244" fmla="*/ 256406 h 353318"/>
              <a:gd name="connsiteX11-245" fmla="*/ 120331 w 446614"/>
              <a:gd name="connsiteY11-246" fmla="*/ 341620 h 353318"/>
              <a:gd name="connsiteX12-247" fmla="*/ 120942 w 446614"/>
              <a:gd name="connsiteY12-248" fmla="*/ 352687 h 353318"/>
              <a:gd name="connsiteX0-249" fmla="*/ 120942 w 446614"/>
              <a:gd name="connsiteY0-250" fmla="*/ 352687 h 353318"/>
              <a:gd name="connsiteX1-251" fmla="*/ 3157 w 446614"/>
              <a:gd name="connsiteY1-252" fmla="*/ 227807 h 353318"/>
              <a:gd name="connsiteX2-253" fmla="*/ 61860 w 446614"/>
              <a:gd name="connsiteY2-254" fmla="*/ 30047 h 353318"/>
              <a:gd name="connsiteX3-255" fmla="*/ 345488 w 446614"/>
              <a:gd name="connsiteY3-256" fmla="*/ 17658 h 353318"/>
              <a:gd name="connsiteX4-257" fmla="*/ 446071 w 446614"/>
              <a:gd name="connsiteY4-258" fmla="*/ 194469 h 353318"/>
              <a:gd name="connsiteX5-259" fmla="*/ 384619 w 446614"/>
              <a:gd name="connsiteY5-260" fmla="*/ 334534 h 353318"/>
              <a:gd name="connsiteX6-261" fmla="*/ 336538 w 446614"/>
              <a:gd name="connsiteY6-262" fmla="*/ 311152 h 353318"/>
              <a:gd name="connsiteX7-263" fmla="*/ 314403 w 446614"/>
              <a:gd name="connsiteY7-264" fmla="*/ 249014 h 353318"/>
              <a:gd name="connsiteX8-265" fmla="*/ 279409 w 446614"/>
              <a:gd name="connsiteY8-266" fmla="*/ 101366 h 353318"/>
              <a:gd name="connsiteX9-267" fmla="*/ 138259 w 446614"/>
              <a:gd name="connsiteY9-268" fmla="*/ 105707 h 353318"/>
              <a:gd name="connsiteX10-269" fmla="*/ 135962 w 446614"/>
              <a:gd name="connsiteY10-270" fmla="*/ 256406 h 353318"/>
              <a:gd name="connsiteX11-271" fmla="*/ 120331 w 446614"/>
              <a:gd name="connsiteY11-272" fmla="*/ 341620 h 353318"/>
              <a:gd name="connsiteX12-273" fmla="*/ 120942 w 446614"/>
              <a:gd name="connsiteY12-274" fmla="*/ 352687 h 353318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11" y="connsiteY5-12"/>
              </a:cxn>
              <a:cxn ang="0">
                <a:pos x="connsiteX6-13" y="connsiteY6-14"/>
              </a:cxn>
              <a:cxn ang="0">
                <a:pos x="connsiteX7-15" y="connsiteY7-16"/>
              </a:cxn>
              <a:cxn ang="0">
                <a:pos x="connsiteX8-17" y="connsiteY8-18"/>
              </a:cxn>
              <a:cxn ang="0">
                <a:pos x="connsiteX9-37" y="connsiteY9-38"/>
              </a:cxn>
              <a:cxn ang="0">
                <a:pos x="connsiteX10-79" y="connsiteY10-80"/>
              </a:cxn>
              <a:cxn ang="0">
                <a:pos x="connsiteX11-125" y="connsiteY11-126"/>
              </a:cxn>
              <a:cxn ang="0">
                <a:pos x="connsiteX12-247" y="connsiteY12-248"/>
              </a:cxn>
            </a:cxnLst>
            <a:rect l="l" t="t" r="r" b="b"/>
            <a:pathLst>
              <a:path w="446614" h="353318">
                <a:moveTo>
                  <a:pt x="120942" y="352687"/>
                </a:moveTo>
                <a:cubicBezTo>
                  <a:pt x="107366" y="330543"/>
                  <a:pt x="17766" y="269674"/>
                  <a:pt x="3157" y="227807"/>
                </a:cubicBezTo>
                <a:cubicBezTo>
                  <a:pt x="-6690" y="174034"/>
                  <a:pt x="4805" y="65072"/>
                  <a:pt x="61860" y="30047"/>
                </a:cubicBezTo>
                <a:cubicBezTo>
                  <a:pt x="118915" y="-4978"/>
                  <a:pt x="281453" y="-9746"/>
                  <a:pt x="345488" y="17658"/>
                </a:cubicBezTo>
                <a:cubicBezTo>
                  <a:pt x="409523" y="45062"/>
                  <a:pt x="449074" y="144037"/>
                  <a:pt x="446071" y="194469"/>
                </a:cubicBezTo>
                <a:cubicBezTo>
                  <a:pt x="452593" y="247282"/>
                  <a:pt x="398509" y="310324"/>
                  <a:pt x="384619" y="334534"/>
                </a:cubicBezTo>
                <a:cubicBezTo>
                  <a:pt x="390270" y="384243"/>
                  <a:pt x="351812" y="320643"/>
                  <a:pt x="336538" y="311152"/>
                </a:cubicBezTo>
                <a:cubicBezTo>
                  <a:pt x="321264" y="301661"/>
                  <a:pt x="331068" y="284772"/>
                  <a:pt x="314403" y="249014"/>
                </a:cubicBezTo>
                <a:cubicBezTo>
                  <a:pt x="389373" y="205557"/>
                  <a:pt x="308766" y="125251"/>
                  <a:pt x="279409" y="101366"/>
                </a:cubicBezTo>
                <a:cubicBezTo>
                  <a:pt x="250052" y="77481"/>
                  <a:pt x="181108" y="90123"/>
                  <a:pt x="138259" y="105707"/>
                </a:cubicBezTo>
                <a:cubicBezTo>
                  <a:pt x="47749" y="138625"/>
                  <a:pt x="51101" y="218453"/>
                  <a:pt x="135962" y="256406"/>
                </a:cubicBezTo>
                <a:cubicBezTo>
                  <a:pt x="120900" y="267369"/>
                  <a:pt x="135393" y="330657"/>
                  <a:pt x="120331" y="341620"/>
                </a:cubicBezTo>
                <a:cubicBezTo>
                  <a:pt x="107367" y="353226"/>
                  <a:pt x="133906" y="341081"/>
                  <a:pt x="120942" y="352687"/>
                </a:cubicBezTo>
                <a:close/>
              </a:path>
            </a:pathLst>
          </a:cu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54" name="流程图: 接点 53"/>
          <p:cNvSpPr/>
          <p:nvPr userDrawn="1"/>
        </p:nvSpPr>
        <p:spPr>
          <a:xfrm>
            <a:off x="8383649" y="450270"/>
            <a:ext cx="288000" cy="288162"/>
          </a:xfrm>
          <a:prstGeom prst="flowChartConnector">
            <a:avLst/>
          </a:prstGeom>
          <a:solidFill>
            <a:srgbClr val="00924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55" name="空心弧 18"/>
          <p:cNvSpPr/>
          <p:nvPr userDrawn="1"/>
        </p:nvSpPr>
        <p:spPr>
          <a:xfrm rot="5400000">
            <a:off x="8358091" y="180281"/>
            <a:ext cx="446614" cy="353318"/>
          </a:xfrm>
          <a:custGeom>
            <a:avLst/>
            <a:gdLst>
              <a:gd name="connsiteX0" fmla="*/ 78598 w 503582"/>
              <a:gd name="connsiteY0" fmla="*/ 331635 h 384313"/>
              <a:gd name="connsiteX1" fmla="*/ 98097 w 503582"/>
              <a:gd name="connsiteY1" fmla="*/ 39951 h 384313"/>
              <a:gd name="connsiteX2" fmla="*/ 381725 w 503582"/>
              <a:gd name="connsiteY2" fmla="*/ 27562 h 384313"/>
              <a:gd name="connsiteX3" fmla="*/ 447048 w 503582"/>
              <a:gd name="connsiteY3" fmla="*/ 313482 h 384313"/>
              <a:gd name="connsiteX4" fmla="*/ 355403 w 503582"/>
              <a:gd name="connsiteY4" fmla="*/ 256537 h 384313"/>
              <a:gd name="connsiteX5" fmla="*/ 315646 w 503582"/>
              <a:gd name="connsiteY5" fmla="*/ 111270 h 384313"/>
              <a:gd name="connsiteX6" fmla="*/ 174496 w 503582"/>
              <a:gd name="connsiteY6" fmla="*/ 115611 h 384313"/>
              <a:gd name="connsiteX7" fmla="*/ 162674 w 503582"/>
              <a:gd name="connsiteY7" fmla="*/ 263928 h 384313"/>
              <a:gd name="connsiteX8" fmla="*/ 78598 w 503582"/>
              <a:gd name="connsiteY8" fmla="*/ 331635 h 384313"/>
              <a:gd name="connsiteX0-1" fmla="*/ 78600 w 503614"/>
              <a:gd name="connsiteY0-2" fmla="*/ 331635 h 353527"/>
              <a:gd name="connsiteX1-3" fmla="*/ 98099 w 503614"/>
              <a:gd name="connsiteY1-4" fmla="*/ 39951 h 353527"/>
              <a:gd name="connsiteX2-5" fmla="*/ 381727 w 503614"/>
              <a:gd name="connsiteY2-6" fmla="*/ 27562 h 353527"/>
              <a:gd name="connsiteX3-7" fmla="*/ 447050 w 503614"/>
              <a:gd name="connsiteY3-8" fmla="*/ 313482 h 353527"/>
              <a:gd name="connsiteX4-9" fmla="*/ 355405 w 503614"/>
              <a:gd name="connsiteY4-10" fmla="*/ 256537 h 353527"/>
              <a:gd name="connsiteX5-11" fmla="*/ 315648 w 503614"/>
              <a:gd name="connsiteY5-12" fmla="*/ 111270 h 353527"/>
              <a:gd name="connsiteX6-13" fmla="*/ 174498 w 503614"/>
              <a:gd name="connsiteY6-14" fmla="*/ 115611 h 353527"/>
              <a:gd name="connsiteX7-15" fmla="*/ 162676 w 503614"/>
              <a:gd name="connsiteY7-16" fmla="*/ 263928 h 353527"/>
              <a:gd name="connsiteX8-17" fmla="*/ 156570 w 503614"/>
              <a:gd name="connsiteY8-18" fmla="*/ 351524 h 353527"/>
              <a:gd name="connsiteX9" fmla="*/ 78600 w 503614"/>
              <a:gd name="connsiteY9" fmla="*/ 331635 h 353527"/>
              <a:gd name="connsiteX0-19" fmla="*/ 78600 w 503614"/>
              <a:gd name="connsiteY0-20" fmla="*/ 331635 h 353527"/>
              <a:gd name="connsiteX1-21" fmla="*/ 98099 w 503614"/>
              <a:gd name="connsiteY1-22" fmla="*/ 39951 h 353527"/>
              <a:gd name="connsiteX2-23" fmla="*/ 381727 w 503614"/>
              <a:gd name="connsiteY2-24" fmla="*/ 27562 h 353527"/>
              <a:gd name="connsiteX3-25" fmla="*/ 447050 w 503614"/>
              <a:gd name="connsiteY3-26" fmla="*/ 313482 h 353527"/>
              <a:gd name="connsiteX4-27" fmla="*/ 355405 w 503614"/>
              <a:gd name="connsiteY4-28" fmla="*/ 256537 h 353527"/>
              <a:gd name="connsiteX5-29" fmla="*/ 315648 w 503614"/>
              <a:gd name="connsiteY5-30" fmla="*/ 111270 h 353527"/>
              <a:gd name="connsiteX6-31" fmla="*/ 174498 w 503614"/>
              <a:gd name="connsiteY6-32" fmla="*/ 115611 h 353527"/>
              <a:gd name="connsiteX7-33" fmla="*/ 162676 w 503614"/>
              <a:gd name="connsiteY7-34" fmla="*/ 263928 h 353527"/>
              <a:gd name="connsiteX8-35" fmla="*/ 156570 w 503614"/>
              <a:gd name="connsiteY8-36" fmla="*/ 351524 h 353527"/>
              <a:gd name="connsiteX9-37" fmla="*/ 78600 w 503614"/>
              <a:gd name="connsiteY9-38" fmla="*/ 331635 h 353527"/>
              <a:gd name="connsiteX0-39" fmla="*/ 78600 w 503614"/>
              <a:gd name="connsiteY0-40" fmla="*/ 331635 h 353527"/>
              <a:gd name="connsiteX1-41" fmla="*/ 98099 w 503614"/>
              <a:gd name="connsiteY1-42" fmla="*/ 39951 h 353527"/>
              <a:gd name="connsiteX2-43" fmla="*/ 381727 w 503614"/>
              <a:gd name="connsiteY2-44" fmla="*/ 27562 h 353527"/>
              <a:gd name="connsiteX3-45" fmla="*/ 447050 w 503614"/>
              <a:gd name="connsiteY3-46" fmla="*/ 313482 h 353527"/>
              <a:gd name="connsiteX4-47" fmla="*/ 372777 w 503614"/>
              <a:gd name="connsiteY4-48" fmla="*/ 321056 h 353527"/>
              <a:gd name="connsiteX5-49" fmla="*/ 355405 w 503614"/>
              <a:gd name="connsiteY5-50" fmla="*/ 256537 h 353527"/>
              <a:gd name="connsiteX6-51" fmla="*/ 315648 w 503614"/>
              <a:gd name="connsiteY6-52" fmla="*/ 111270 h 353527"/>
              <a:gd name="connsiteX7-53" fmla="*/ 174498 w 503614"/>
              <a:gd name="connsiteY7-54" fmla="*/ 115611 h 353527"/>
              <a:gd name="connsiteX8-55" fmla="*/ 162676 w 503614"/>
              <a:gd name="connsiteY8-56" fmla="*/ 263928 h 353527"/>
              <a:gd name="connsiteX9-57" fmla="*/ 156570 w 503614"/>
              <a:gd name="connsiteY9-58" fmla="*/ 351524 h 353527"/>
              <a:gd name="connsiteX10" fmla="*/ 78600 w 503614"/>
              <a:gd name="connsiteY10" fmla="*/ 331635 h 353527"/>
              <a:gd name="connsiteX0-59" fmla="*/ 78600 w 465644"/>
              <a:gd name="connsiteY0-60" fmla="*/ 335721 h 367308"/>
              <a:gd name="connsiteX1-61" fmla="*/ 98099 w 465644"/>
              <a:gd name="connsiteY1-62" fmla="*/ 44037 h 367308"/>
              <a:gd name="connsiteX2-63" fmla="*/ 381727 w 465644"/>
              <a:gd name="connsiteY2-64" fmla="*/ 31648 h 367308"/>
              <a:gd name="connsiteX3-65" fmla="*/ 420858 w 465644"/>
              <a:gd name="connsiteY3-66" fmla="*/ 348524 h 367308"/>
              <a:gd name="connsiteX4-67" fmla="*/ 372777 w 465644"/>
              <a:gd name="connsiteY4-68" fmla="*/ 325142 h 367308"/>
              <a:gd name="connsiteX5-69" fmla="*/ 355405 w 465644"/>
              <a:gd name="connsiteY5-70" fmla="*/ 260623 h 367308"/>
              <a:gd name="connsiteX6-71" fmla="*/ 315648 w 465644"/>
              <a:gd name="connsiteY6-72" fmla="*/ 115356 h 367308"/>
              <a:gd name="connsiteX7-73" fmla="*/ 174498 w 465644"/>
              <a:gd name="connsiteY7-74" fmla="*/ 119697 h 367308"/>
              <a:gd name="connsiteX8-75" fmla="*/ 162676 w 465644"/>
              <a:gd name="connsiteY8-76" fmla="*/ 268014 h 367308"/>
              <a:gd name="connsiteX9-77" fmla="*/ 156570 w 465644"/>
              <a:gd name="connsiteY9-78" fmla="*/ 355610 h 367308"/>
              <a:gd name="connsiteX10-79" fmla="*/ 78600 w 465644"/>
              <a:gd name="connsiteY10-80" fmla="*/ 335721 h 367308"/>
              <a:gd name="connsiteX0-81" fmla="*/ 78600 w 482853"/>
              <a:gd name="connsiteY0-82" fmla="*/ 326296 h 357883"/>
              <a:gd name="connsiteX1-83" fmla="*/ 98099 w 482853"/>
              <a:gd name="connsiteY1-84" fmla="*/ 34612 h 357883"/>
              <a:gd name="connsiteX2-85" fmla="*/ 381727 w 482853"/>
              <a:gd name="connsiteY2-86" fmla="*/ 22223 h 357883"/>
              <a:gd name="connsiteX3-87" fmla="*/ 482310 w 482853"/>
              <a:gd name="connsiteY3-88" fmla="*/ 199034 h 357883"/>
              <a:gd name="connsiteX4-89" fmla="*/ 420858 w 482853"/>
              <a:gd name="connsiteY4-90" fmla="*/ 339099 h 357883"/>
              <a:gd name="connsiteX5-91" fmla="*/ 372777 w 482853"/>
              <a:gd name="connsiteY5-92" fmla="*/ 315717 h 357883"/>
              <a:gd name="connsiteX6-93" fmla="*/ 355405 w 482853"/>
              <a:gd name="connsiteY6-94" fmla="*/ 251198 h 357883"/>
              <a:gd name="connsiteX7-95" fmla="*/ 315648 w 482853"/>
              <a:gd name="connsiteY7-96" fmla="*/ 105931 h 357883"/>
              <a:gd name="connsiteX8-97" fmla="*/ 174498 w 482853"/>
              <a:gd name="connsiteY8-98" fmla="*/ 110272 h 357883"/>
              <a:gd name="connsiteX9-99" fmla="*/ 162676 w 482853"/>
              <a:gd name="connsiteY9-100" fmla="*/ 258589 h 357883"/>
              <a:gd name="connsiteX10-101" fmla="*/ 156570 w 482853"/>
              <a:gd name="connsiteY10-102" fmla="*/ 346185 h 357883"/>
              <a:gd name="connsiteX11" fmla="*/ 78600 w 482853"/>
              <a:gd name="connsiteY11" fmla="*/ 326296 h 357883"/>
              <a:gd name="connsiteX0-103" fmla="*/ 78600 w 482853"/>
              <a:gd name="connsiteY0-104" fmla="*/ 326296 h 357883"/>
              <a:gd name="connsiteX1-105" fmla="*/ 98099 w 482853"/>
              <a:gd name="connsiteY1-106" fmla="*/ 34612 h 357883"/>
              <a:gd name="connsiteX2-107" fmla="*/ 381727 w 482853"/>
              <a:gd name="connsiteY2-108" fmla="*/ 22223 h 357883"/>
              <a:gd name="connsiteX3-109" fmla="*/ 482310 w 482853"/>
              <a:gd name="connsiteY3-110" fmla="*/ 199034 h 357883"/>
              <a:gd name="connsiteX4-111" fmla="*/ 420858 w 482853"/>
              <a:gd name="connsiteY4-112" fmla="*/ 339099 h 357883"/>
              <a:gd name="connsiteX5-113" fmla="*/ 372777 w 482853"/>
              <a:gd name="connsiteY5-114" fmla="*/ 315717 h 357883"/>
              <a:gd name="connsiteX6-115" fmla="*/ 355405 w 482853"/>
              <a:gd name="connsiteY6-116" fmla="*/ 251198 h 357883"/>
              <a:gd name="connsiteX7-117" fmla="*/ 315648 w 482853"/>
              <a:gd name="connsiteY7-118" fmla="*/ 105931 h 357883"/>
              <a:gd name="connsiteX8-119" fmla="*/ 174498 w 482853"/>
              <a:gd name="connsiteY8-120" fmla="*/ 110272 h 357883"/>
              <a:gd name="connsiteX9-121" fmla="*/ 162676 w 482853"/>
              <a:gd name="connsiteY9-122" fmla="*/ 258589 h 357883"/>
              <a:gd name="connsiteX10-123" fmla="*/ 156570 w 482853"/>
              <a:gd name="connsiteY10-124" fmla="*/ 346185 h 357883"/>
              <a:gd name="connsiteX11-125" fmla="*/ 78600 w 482853"/>
              <a:gd name="connsiteY11-126" fmla="*/ 326296 h 357883"/>
              <a:gd name="connsiteX0-127" fmla="*/ 78600 w 482853"/>
              <a:gd name="connsiteY0-128" fmla="*/ 326296 h 357883"/>
              <a:gd name="connsiteX1-129" fmla="*/ 98099 w 482853"/>
              <a:gd name="connsiteY1-130" fmla="*/ 34612 h 357883"/>
              <a:gd name="connsiteX2-131" fmla="*/ 381727 w 482853"/>
              <a:gd name="connsiteY2-132" fmla="*/ 22223 h 357883"/>
              <a:gd name="connsiteX3-133" fmla="*/ 482310 w 482853"/>
              <a:gd name="connsiteY3-134" fmla="*/ 199034 h 357883"/>
              <a:gd name="connsiteX4-135" fmla="*/ 420858 w 482853"/>
              <a:gd name="connsiteY4-136" fmla="*/ 339099 h 357883"/>
              <a:gd name="connsiteX5-137" fmla="*/ 372777 w 482853"/>
              <a:gd name="connsiteY5-138" fmla="*/ 315717 h 357883"/>
              <a:gd name="connsiteX6-139" fmla="*/ 350642 w 482853"/>
              <a:gd name="connsiteY6-140" fmla="*/ 253579 h 357883"/>
              <a:gd name="connsiteX7-141" fmla="*/ 315648 w 482853"/>
              <a:gd name="connsiteY7-142" fmla="*/ 105931 h 357883"/>
              <a:gd name="connsiteX8-143" fmla="*/ 174498 w 482853"/>
              <a:gd name="connsiteY8-144" fmla="*/ 110272 h 357883"/>
              <a:gd name="connsiteX9-145" fmla="*/ 162676 w 482853"/>
              <a:gd name="connsiteY9-146" fmla="*/ 258589 h 357883"/>
              <a:gd name="connsiteX10-147" fmla="*/ 156570 w 482853"/>
              <a:gd name="connsiteY10-148" fmla="*/ 346185 h 357883"/>
              <a:gd name="connsiteX11-149" fmla="*/ 78600 w 482853"/>
              <a:gd name="connsiteY11-150" fmla="*/ 326296 h 357883"/>
              <a:gd name="connsiteX0-151" fmla="*/ 78600 w 482853"/>
              <a:gd name="connsiteY0-152" fmla="*/ 326296 h 357883"/>
              <a:gd name="connsiteX1-153" fmla="*/ 98099 w 482853"/>
              <a:gd name="connsiteY1-154" fmla="*/ 34612 h 357883"/>
              <a:gd name="connsiteX2-155" fmla="*/ 381727 w 482853"/>
              <a:gd name="connsiteY2-156" fmla="*/ 22223 h 357883"/>
              <a:gd name="connsiteX3-157" fmla="*/ 482310 w 482853"/>
              <a:gd name="connsiteY3-158" fmla="*/ 199034 h 357883"/>
              <a:gd name="connsiteX4-159" fmla="*/ 420858 w 482853"/>
              <a:gd name="connsiteY4-160" fmla="*/ 339099 h 357883"/>
              <a:gd name="connsiteX5-161" fmla="*/ 372777 w 482853"/>
              <a:gd name="connsiteY5-162" fmla="*/ 315717 h 357883"/>
              <a:gd name="connsiteX6-163" fmla="*/ 350642 w 482853"/>
              <a:gd name="connsiteY6-164" fmla="*/ 253579 h 357883"/>
              <a:gd name="connsiteX7-165" fmla="*/ 315648 w 482853"/>
              <a:gd name="connsiteY7-166" fmla="*/ 105931 h 357883"/>
              <a:gd name="connsiteX8-167" fmla="*/ 174498 w 482853"/>
              <a:gd name="connsiteY8-168" fmla="*/ 110272 h 357883"/>
              <a:gd name="connsiteX9-169" fmla="*/ 172201 w 482853"/>
              <a:gd name="connsiteY9-170" fmla="*/ 260971 h 357883"/>
              <a:gd name="connsiteX10-171" fmla="*/ 156570 w 482853"/>
              <a:gd name="connsiteY10-172" fmla="*/ 346185 h 357883"/>
              <a:gd name="connsiteX11-173" fmla="*/ 78600 w 482853"/>
              <a:gd name="connsiteY11-174" fmla="*/ 326296 h 357883"/>
              <a:gd name="connsiteX0-175" fmla="*/ 86886 w 412558"/>
              <a:gd name="connsiteY0-176" fmla="*/ 360065 h 360696"/>
              <a:gd name="connsiteX1-177" fmla="*/ 27804 w 412558"/>
              <a:gd name="connsiteY1-178" fmla="*/ 37425 h 360696"/>
              <a:gd name="connsiteX2-179" fmla="*/ 311432 w 412558"/>
              <a:gd name="connsiteY2-180" fmla="*/ 25036 h 360696"/>
              <a:gd name="connsiteX3-181" fmla="*/ 412015 w 412558"/>
              <a:gd name="connsiteY3-182" fmla="*/ 201847 h 360696"/>
              <a:gd name="connsiteX4-183" fmla="*/ 350563 w 412558"/>
              <a:gd name="connsiteY4-184" fmla="*/ 341912 h 360696"/>
              <a:gd name="connsiteX5-185" fmla="*/ 302482 w 412558"/>
              <a:gd name="connsiteY5-186" fmla="*/ 318530 h 360696"/>
              <a:gd name="connsiteX6-187" fmla="*/ 280347 w 412558"/>
              <a:gd name="connsiteY6-188" fmla="*/ 256392 h 360696"/>
              <a:gd name="connsiteX7-189" fmla="*/ 245353 w 412558"/>
              <a:gd name="connsiteY7-190" fmla="*/ 108744 h 360696"/>
              <a:gd name="connsiteX8-191" fmla="*/ 104203 w 412558"/>
              <a:gd name="connsiteY8-192" fmla="*/ 113085 h 360696"/>
              <a:gd name="connsiteX9-193" fmla="*/ 101906 w 412558"/>
              <a:gd name="connsiteY9-194" fmla="*/ 263784 h 360696"/>
              <a:gd name="connsiteX10-195" fmla="*/ 86275 w 412558"/>
              <a:gd name="connsiteY10-196" fmla="*/ 348998 h 360696"/>
              <a:gd name="connsiteX11-197" fmla="*/ 86886 w 412558"/>
              <a:gd name="connsiteY11-198" fmla="*/ 360065 h 360696"/>
              <a:gd name="connsiteX0-199" fmla="*/ 125305 w 450977"/>
              <a:gd name="connsiteY0-200" fmla="*/ 353326 h 353957"/>
              <a:gd name="connsiteX1-201" fmla="*/ 2758 w 450977"/>
              <a:gd name="connsiteY1-202" fmla="*/ 240352 h 353957"/>
              <a:gd name="connsiteX2-203" fmla="*/ 66223 w 450977"/>
              <a:gd name="connsiteY2-204" fmla="*/ 30686 h 353957"/>
              <a:gd name="connsiteX3-205" fmla="*/ 349851 w 450977"/>
              <a:gd name="connsiteY3-206" fmla="*/ 18297 h 353957"/>
              <a:gd name="connsiteX4-207" fmla="*/ 450434 w 450977"/>
              <a:gd name="connsiteY4-208" fmla="*/ 195108 h 353957"/>
              <a:gd name="connsiteX5-209" fmla="*/ 388982 w 450977"/>
              <a:gd name="connsiteY5-210" fmla="*/ 335173 h 353957"/>
              <a:gd name="connsiteX6-211" fmla="*/ 340901 w 450977"/>
              <a:gd name="connsiteY6-212" fmla="*/ 311791 h 353957"/>
              <a:gd name="connsiteX7-213" fmla="*/ 318766 w 450977"/>
              <a:gd name="connsiteY7-214" fmla="*/ 249653 h 353957"/>
              <a:gd name="connsiteX8-215" fmla="*/ 283772 w 450977"/>
              <a:gd name="connsiteY8-216" fmla="*/ 102005 h 353957"/>
              <a:gd name="connsiteX9-217" fmla="*/ 142622 w 450977"/>
              <a:gd name="connsiteY9-218" fmla="*/ 106346 h 353957"/>
              <a:gd name="connsiteX10-219" fmla="*/ 140325 w 450977"/>
              <a:gd name="connsiteY10-220" fmla="*/ 257045 h 353957"/>
              <a:gd name="connsiteX11-221" fmla="*/ 124694 w 450977"/>
              <a:gd name="connsiteY11-222" fmla="*/ 342259 h 353957"/>
              <a:gd name="connsiteX12" fmla="*/ 125305 w 450977"/>
              <a:gd name="connsiteY12" fmla="*/ 353326 h 353957"/>
              <a:gd name="connsiteX0-223" fmla="*/ 120942 w 446614"/>
              <a:gd name="connsiteY0-224" fmla="*/ 352687 h 353318"/>
              <a:gd name="connsiteX1-225" fmla="*/ 3157 w 446614"/>
              <a:gd name="connsiteY1-226" fmla="*/ 227807 h 353318"/>
              <a:gd name="connsiteX2-227" fmla="*/ 61860 w 446614"/>
              <a:gd name="connsiteY2-228" fmla="*/ 30047 h 353318"/>
              <a:gd name="connsiteX3-229" fmla="*/ 345488 w 446614"/>
              <a:gd name="connsiteY3-230" fmla="*/ 17658 h 353318"/>
              <a:gd name="connsiteX4-231" fmla="*/ 446071 w 446614"/>
              <a:gd name="connsiteY4-232" fmla="*/ 194469 h 353318"/>
              <a:gd name="connsiteX5-233" fmla="*/ 384619 w 446614"/>
              <a:gd name="connsiteY5-234" fmla="*/ 334534 h 353318"/>
              <a:gd name="connsiteX6-235" fmla="*/ 336538 w 446614"/>
              <a:gd name="connsiteY6-236" fmla="*/ 311152 h 353318"/>
              <a:gd name="connsiteX7-237" fmla="*/ 314403 w 446614"/>
              <a:gd name="connsiteY7-238" fmla="*/ 249014 h 353318"/>
              <a:gd name="connsiteX8-239" fmla="*/ 279409 w 446614"/>
              <a:gd name="connsiteY8-240" fmla="*/ 101366 h 353318"/>
              <a:gd name="connsiteX9-241" fmla="*/ 138259 w 446614"/>
              <a:gd name="connsiteY9-242" fmla="*/ 105707 h 353318"/>
              <a:gd name="connsiteX10-243" fmla="*/ 135962 w 446614"/>
              <a:gd name="connsiteY10-244" fmla="*/ 256406 h 353318"/>
              <a:gd name="connsiteX11-245" fmla="*/ 120331 w 446614"/>
              <a:gd name="connsiteY11-246" fmla="*/ 341620 h 353318"/>
              <a:gd name="connsiteX12-247" fmla="*/ 120942 w 446614"/>
              <a:gd name="connsiteY12-248" fmla="*/ 352687 h 353318"/>
              <a:gd name="connsiteX0-249" fmla="*/ 120942 w 446614"/>
              <a:gd name="connsiteY0-250" fmla="*/ 352687 h 353318"/>
              <a:gd name="connsiteX1-251" fmla="*/ 3157 w 446614"/>
              <a:gd name="connsiteY1-252" fmla="*/ 227807 h 353318"/>
              <a:gd name="connsiteX2-253" fmla="*/ 61860 w 446614"/>
              <a:gd name="connsiteY2-254" fmla="*/ 30047 h 353318"/>
              <a:gd name="connsiteX3-255" fmla="*/ 345488 w 446614"/>
              <a:gd name="connsiteY3-256" fmla="*/ 17658 h 353318"/>
              <a:gd name="connsiteX4-257" fmla="*/ 446071 w 446614"/>
              <a:gd name="connsiteY4-258" fmla="*/ 194469 h 353318"/>
              <a:gd name="connsiteX5-259" fmla="*/ 384619 w 446614"/>
              <a:gd name="connsiteY5-260" fmla="*/ 334534 h 353318"/>
              <a:gd name="connsiteX6-261" fmla="*/ 336538 w 446614"/>
              <a:gd name="connsiteY6-262" fmla="*/ 311152 h 353318"/>
              <a:gd name="connsiteX7-263" fmla="*/ 314403 w 446614"/>
              <a:gd name="connsiteY7-264" fmla="*/ 249014 h 353318"/>
              <a:gd name="connsiteX8-265" fmla="*/ 279409 w 446614"/>
              <a:gd name="connsiteY8-266" fmla="*/ 101366 h 353318"/>
              <a:gd name="connsiteX9-267" fmla="*/ 138259 w 446614"/>
              <a:gd name="connsiteY9-268" fmla="*/ 105707 h 353318"/>
              <a:gd name="connsiteX10-269" fmla="*/ 135962 w 446614"/>
              <a:gd name="connsiteY10-270" fmla="*/ 256406 h 353318"/>
              <a:gd name="connsiteX11-271" fmla="*/ 120331 w 446614"/>
              <a:gd name="connsiteY11-272" fmla="*/ 341620 h 353318"/>
              <a:gd name="connsiteX12-273" fmla="*/ 120942 w 446614"/>
              <a:gd name="connsiteY12-274" fmla="*/ 352687 h 353318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11" y="connsiteY5-12"/>
              </a:cxn>
              <a:cxn ang="0">
                <a:pos x="connsiteX6-13" y="connsiteY6-14"/>
              </a:cxn>
              <a:cxn ang="0">
                <a:pos x="connsiteX7-15" y="connsiteY7-16"/>
              </a:cxn>
              <a:cxn ang="0">
                <a:pos x="connsiteX8-17" y="connsiteY8-18"/>
              </a:cxn>
              <a:cxn ang="0">
                <a:pos x="connsiteX9-37" y="connsiteY9-38"/>
              </a:cxn>
              <a:cxn ang="0">
                <a:pos x="connsiteX10-79" y="connsiteY10-80"/>
              </a:cxn>
              <a:cxn ang="0">
                <a:pos x="connsiteX11-125" y="connsiteY11-126"/>
              </a:cxn>
              <a:cxn ang="0">
                <a:pos x="connsiteX12-247" y="connsiteY12-248"/>
              </a:cxn>
            </a:cxnLst>
            <a:rect l="l" t="t" r="r" b="b"/>
            <a:pathLst>
              <a:path w="446614" h="353318">
                <a:moveTo>
                  <a:pt x="120942" y="352687"/>
                </a:moveTo>
                <a:cubicBezTo>
                  <a:pt x="107366" y="330543"/>
                  <a:pt x="17766" y="269674"/>
                  <a:pt x="3157" y="227807"/>
                </a:cubicBezTo>
                <a:cubicBezTo>
                  <a:pt x="-6690" y="174034"/>
                  <a:pt x="4805" y="65072"/>
                  <a:pt x="61860" y="30047"/>
                </a:cubicBezTo>
                <a:cubicBezTo>
                  <a:pt x="118915" y="-4978"/>
                  <a:pt x="281453" y="-9746"/>
                  <a:pt x="345488" y="17658"/>
                </a:cubicBezTo>
                <a:cubicBezTo>
                  <a:pt x="409523" y="45062"/>
                  <a:pt x="449074" y="144037"/>
                  <a:pt x="446071" y="194469"/>
                </a:cubicBezTo>
                <a:cubicBezTo>
                  <a:pt x="452593" y="247282"/>
                  <a:pt x="398509" y="310324"/>
                  <a:pt x="384619" y="334534"/>
                </a:cubicBezTo>
                <a:cubicBezTo>
                  <a:pt x="390270" y="384243"/>
                  <a:pt x="351812" y="320643"/>
                  <a:pt x="336538" y="311152"/>
                </a:cubicBezTo>
                <a:cubicBezTo>
                  <a:pt x="321264" y="301661"/>
                  <a:pt x="331068" y="284772"/>
                  <a:pt x="314403" y="249014"/>
                </a:cubicBezTo>
                <a:cubicBezTo>
                  <a:pt x="389373" y="205557"/>
                  <a:pt x="308766" y="125251"/>
                  <a:pt x="279409" y="101366"/>
                </a:cubicBezTo>
                <a:cubicBezTo>
                  <a:pt x="250052" y="77481"/>
                  <a:pt x="181108" y="90123"/>
                  <a:pt x="138259" y="105707"/>
                </a:cubicBezTo>
                <a:cubicBezTo>
                  <a:pt x="47749" y="138625"/>
                  <a:pt x="51101" y="218453"/>
                  <a:pt x="135962" y="256406"/>
                </a:cubicBezTo>
                <a:cubicBezTo>
                  <a:pt x="120900" y="267369"/>
                  <a:pt x="135393" y="330657"/>
                  <a:pt x="120331" y="341620"/>
                </a:cubicBezTo>
                <a:cubicBezTo>
                  <a:pt x="107367" y="353226"/>
                  <a:pt x="133906" y="341081"/>
                  <a:pt x="120942" y="352687"/>
                </a:cubicBezTo>
                <a:close/>
              </a:path>
            </a:pathLst>
          </a:cu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56" name="流程图: 接点 55"/>
          <p:cNvSpPr/>
          <p:nvPr userDrawn="1"/>
        </p:nvSpPr>
        <p:spPr>
          <a:xfrm>
            <a:off x="9570371" y="450270"/>
            <a:ext cx="288000" cy="288162"/>
          </a:xfrm>
          <a:prstGeom prst="flowChartConnector">
            <a:avLst/>
          </a:prstGeom>
          <a:solidFill>
            <a:srgbClr val="00924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57" name="空心弧 18"/>
          <p:cNvSpPr/>
          <p:nvPr userDrawn="1"/>
        </p:nvSpPr>
        <p:spPr>
          <a:xfrm rot="5400000">
            <a:off x="9544813" y="180281"/>
            <a:ext cx="446614" cy="353318"/>
          </a:xfrm>
          <a:custGeom>
            <a:avLst/>
            <a:gdLst>
              <a:gd name="connsiteX0" fmla="*/ 78598 w 503582"/>
              <a:gd name="connsiteY0" fmla="*/ 331635 h 384313"/>
              <a:gd name="connsiteX1" fmla="*/ 98097 w 503582"/>
              <a:gd name="connsiteY1" fmla="*/ 39951 h 384313"/>
              <a:gd name="connsiteX2" fmla="*/ 381725 w 503582"/>
              <a:gd name="connsiteY2" fmla="*/ 27562 h 384313"/>
              <a:gd name="connsiteX3" fmla="*/ 447048 w 503582"/>
              <a:gd name="connsiteY3" fmla="*/ 313482 h 384313"/>
              <a:gd name="connsiteX4" fmla="*/ 355403 w 503582"/>
              <a:gd name="connsiteY4" fmla="*/ 256537 h 384313"/>
              <a:gd name="connsiteX5" fmla="*/ 315646 w 503582"/>
              <a:gd name="connsiteY5" fmla="*/ 111270 h 384313"/>
              <a:gd name="connsiteX6" fmla="*/ 174496 w 503582"/>
              <a:gd name="connsiteY6" fmla="*/ 115611 h 384313"/>
              <a:gd name="connsiteX7" fmla="*/ 162674 w 503582"/>
              <a:gd name="connsiteY7" fmla="*/ 263928 h 384313"/>
              <a:gd name="connsiteX8" fmla="*/ 78598 w 503582"/>
              <a:gd name="connsiteY8" fmla="*/ 331635 h 384313"/>
              <a:gd name="connsiteX0-1" fmla="*/ 78600 w 503614"/>
              <a:gd name="connsiteY0-2" fmla="*/ 331635 h 353527"/>
              <a:gd name="connsiteX1-3" fmla="*/ 98099 w 503614"/>
              <a:gd name="connsiteY1-4" fmla="*/ 39951 h 353527"/>
              <a:gd name="connsiteX2-5" fmla="*/ 381727 w 503614"/>
              <a:gd name="connsiteY2-6" fmla="*/ 27562 h 353527"/>
              <a:gd name="connsiteX3-7" fmla="*/ 447050 w 503614"/>
              <a:gd name="connsiteY3-8" fmla="*/ 313482 h 353527"/>
              <a:gd name="connsiteX4-9" fmla="*/ 355405 w 503614"/>
              <a:gd name="connsiteY4-10" fmla="*/ 256537 h 353527"/>
              <a:gd name="connsiteX5-11" fmla="*/ 315648 w 503614"/>
              <a:gd name="connsiteY5-12" fmla="*/ 111270 h 353527"/>
              <a:gd name="connsiteX6-13" fmla="*/ 174498 w 503614"/>
              <a:gd name="connsiteY6-14" fmla="*/ 115611 h 353527"/>
              <a:gd name="connsiteX7-15" fmla="*/ 162676 w 503614"/>
              <a:gd name="connsiteY7-16" fmla="*/ 263928 h 353527"/>
              <a:gd name="connsiteX8-17" fmla="*/ 156570 w 503614"/>
              <a:gd name="connsiteY8-18" fmla="*/ 351524 h 353527"/>
              <a:gd name="connsiteX9" fmla="*/ 78600 w 503614"/>
              <a:gd name="connsiteY9" fmla="*/ 331635 h 353527"/>
              <a:gd name="connsiteX0-19" fmla="*/ 78600 w 503614"/>
              <a:gd name="connsiteY0-20" fmla="*/ 331635 h 353527"/>
              <a:gd name="connsiteX1-21" fmla="*/ 98099 w 503614"/>
              <a:gd name="connsiteY1-22" fmla="*/ 39951 h 353527"/>
              <a:gd name="connsiteX2-23" fmla="*/ 381727 w 503614"/>
              <a:gd name="connsiteY2-24" fmla="*/ 27562 h 353527"/>
              <a:gd name="connsiteX3-25" fmla="*/ 447050 w 503614"/>
              <a:gd name="connsiteY3-26" fmla="*/ 313482 h 353527"/>
              <a:gd name="connsiteX4-27" fmla="*/ 355405 w 503614"/>
              <a:gd name="connsiteY4-28" fmla="*/ 256537 h 353527"/>
              <a:gd name="connsiteX5-29" fmla="*/ 315648 w 503614"/>
              <a:gd name="connsiteY5-30" fmla="*/ 111270 h 353527"/>
              <a:gd name="connsiteX6-31" fmla="*/ 174498 w 503614"/>
              <a:gd name="connsiteY6-32" fmla="*/ 115611 h 353527"/>
              <a:gd name="connsiteX7-33" fmla="*/ 162676 w 503614"/>
              <a:gd name="connsiteY7-34" fmla="*/ 263928 h 353527"/>
              <a:gd name="connsiteX8-35" fmla="*/ 156570 w 503614"/>
              <a:gd name="connsiteY8-36" fmla="*/ 351524 h 353527"/>
              <a:gd name="connsiteX9-37" fmla="*/ 78600 w 503614"/>
              <a:gd name="connsiteY9-38" fmla="*/ 331635 h 353527"/>
              <a:gd name="connsiteX0-39" fmla="*/ 78600 w 503614"/>
              <a:gd name="connsiteY0-40" fmla="*/ 331635 h 353527"/>
              <a:gd name="connsiteX1-41" fmla="*/ 98099 w 503614"/>
              <a:gd name="connsiteY1-42" fmla="*/ 39951 h 353527"/>
              <a:gd name="connsiteX2-43" fmla="*/ 381727 w 503614"/>
              <a:gd name="connsiteY2-44" fmla="*/ 27562 h 353527"/>
              <a:gd name="connsiteX3-45" fmla="*/ 447050 w 503614"/>
              <a:gd name="connsiteY3-46" fmla="*/ 313482 h 353527"/>
              <a:gd name="connsiteX4-47" fmla="*/ 372777 w 503614"/>
              <a:gd name="connsiteY4-48" fmla="*/ 321056 h 353527"/>
              <a:gd name="connsiteX5-49" fmla="*/ 355405 w 503614"/>
              <a:gd name="connsiteY5-50" fmla="*/ 256537 h 353527"/>
              <a:gd name="connsiteX6-51" fmla="*/ 315648 w 503614"/>
              <a:gd name="connsiteY6-52" fmla="*/ 111270 h 353527"/>
              <a:gd name="connsiteX7-53" fmla="*/ 174498 w 503614"/>
              <a:gd name="connsiteY7-54" fmla="*/ 115611 h 353527"/>
              <a:gd name="connsiteX8-55" fmla="*/ 162676 w 503614"/>
              <a:gd name="connsiteY8-56" fmla="*/ 263928 h 353527"/>
              <a:gd name="connsiteX9-57" fmla="*/ 156570 w 503614"/>
              <a:gd name="connsiteY9-58" fmla="*/ 351524 h 353527"/>
              <a:gd name="connsiteX10" fmla="*/ 78600 w 503614"/>
              <a:gd name="connsiteY10" fmla="*/ 331635 h 353527"/>
              <a:gd name="connsiteX0-59" fmla="*/ 78600 w 465644"/>
              <a:gd name="connsiteY0-60" fmla="*/ 335721 h 367308"/>
              <a:gd name="connsiteX1-61" fmla="*/ 98099 w 465644"/>
              <a:gd name="connsiteY1-62" fmla="*/ 44037 h 367308"/>
              <a:gd name="connsiteX2-63" fmla="*/ 381727 w 465644"/>
              <a:gd name="connsiteY2-64" fmla="*/ 31648 h 367308"/>
              <a:gd name="connsiteX3-65" fmla="*/ 420858 w 465644"/>
              <a:gd name="connsiteY3-66" fmla="*/ 348524 h 367308"/>
              <a:gd name="connsiteX4-67" fmla="*/ 372777 w 465644"/>
              <a:gd name="connsiteY4-68" fmla="*/ 325142 h 367308"/>
              <a:gd name="connsiteX5-69" fmla="*/ 355405 w 465644"/>
              <a:gd name="connsiteY5-70" fmla="*/ 260623 h 367308"/>
              <a:gd name="connsiteX6-71" fmla="*/ 315648 w 465644"/>
              <a:gd name="connsiteY6-72" fmla="*/ 115356 h 367308"/>
              <a:gd name="connsiteX7-73" fmla="*/ 174498 w 465644"/>
              <a:gd name="connsiteY7-74" fmla="*/ 119697 h 367308"/>
              <a:gd name="connsiteX8-75" fmla="*/ 162676 w 465644"/>
              <a:gd name="connsiteY8-76" fmla="*/ 268014 h 367308"/>
              <a:gd name="connsiteX9-77" fmla="*/ 156570 w 465644"/>
              <a:gd name="connsiteY9-78" fmla="*/ 355610 h 367308"/>
              <a:gd name="connsiteX10-79" fmla="*/ 78600 w 465644"/>
              <a:gd name="connsiteY10-80" fmla="*/ 335721 h 367308"/>
              <a:gd name="connsiteX0-81" fmla="*/ 78600 w 482853"/>
              <a:gd name="connsiteY0-82" fmla="*/ 326296 h 357883"/>
              <a:gd name="connsiteX1-83" fmla="*/ 98099 w 482853"/>
              <a:gd name="connsiteY1-84" fmla="*/ 34612 h 357883"/>
              <a:gd name="connsiteX2-85" fmla="*/ 381727 w 482853"/>
              <a:gd name="connsiteY2-86" fmla="*/ 22223 h 357883"/>
              <a:gd name="connsiteX3-87" fmla="*/ 482310 w 482853"/>
              <a:gd name="connsiteY3-88" fmla="*/ 199034 h 357883"/>
              <a:gd name="connsiteX4-89" fmla="*/ 420858 w 482853"/>
              <a:gd name="connsiteY4-90" fmla="*/ 339099 h 357883"/>
              <a:gd name="connsiteX5-91" fmla="*/ 372777 w 482853"/>
              <a:gd name="connsiteY5-92" fmla="*/ 315717 h 357883"/>
              <a:gd name="connsiteX6-93" fmla="*/ 355405 w 482853"/>
              <a:gd name="connsiteY6-94" fmla="*/ 251198 h 357883"/>
              <a:gd name="connsiteX7-95" fmla="*/ 315648 w 482853"/>
              <a:gd name="connsiteY7-96" fmla="*/ 105931 h 357883"/>
              <a:gd name="connsiteX8-97" fmla="*/ 174498 w 482853"/>
              <a:gd name="connsiteY8-98" fmla="*/ 110272 h 357883"/>
              <a:gd name="connsiteX9-99" fmla="*/ 162676 w 482853"/>
              <a:gd name="connsiteY9-100" fmla="*/ 258589 h 357883"/>
              <a:gd name="connsiteX10-101" fmla="*/ 156570 w 482853"/>
              <a:gd name="connsiteY10-102" fmla="*/ 346185 h 357883"/>
              <a:gd name="connsiteX11" fmla="*/ 78600 w 482853"/>
              <a:gd name="connsiteY11" fmla="*/ 326296 h 357883"/>
              <a:gd name="connsiteX0-103" fmla="*/ 78600 w 482853"/>
              <a:gd name="connsiteY0-104" fmla="*/ 326296 h 357883"/>
              <a:gd name="connsiteX1-105" fmla="*/ 98099 w 482853"/>
              <a:gd name="connsiteY1-106" fmla="*/ 34612 h 357883"/>
              <a:gd name="connsiteX2-107" fmla="*/ 381727 w 482853"/>
              <a:gd name="connsiteY2-108" fmla="*/ 22223 h 357883"/>
              <a:gd name="connsiteX3-109" fmla="*/ 482310 w 482853"/>
              <a:gd name="connsiteY3-110" fmla="*/ 199034 h 357883"/>
              <a:gd name="connsiteX4-111" fmla="*/ 420858 w 482853"/>
              <a:gd name="connsiteY4-112" fmla="*/ 339099 h 357883"/>
              <a:gd name="connsiteX5-113" fmla="*/ 372777 w 482853"/>
              <a:gd name="connsiteY5-114" fmla="*/ 315717 h 357883"/>
              <a:gd name="connsiteX6-115" fmla="*/ 355405 w 482853"/>
              <a:gd name="connsiteY6-116" fmla="*/ 251198 h 357883"/>
              <a:gd name="connsiteX7-117" fmla="*/ 315648 w 482853"/>
              <a:gd name="connsiteY7-118" fmla="*/ 105931 h 357883"/>
              <a:gd name="connsiteX8-119" fmla="*/ 174498 w 482853"/>
              <a:gd name="connsiteY8-120" fmla="*/ 110272 h 357883"/>
              <a:gd name="connsiteX9-121" fmla="*/ 162676 w 482853"/>
              <a:gd name="connsiteY9-122" fmla="*/ 258589 h 357883"/>
              <a:gd name="connsiteX10-123" fmla="*/ 156570 w 482853"/>
              <a:gd name="connsiteY10-124" fmla="*/ 346185 h 357883"/>
              <a:gd name="connsiteX11-125" fmla="*/ 78600 w 482853"/>
              <a:gd name="connsiteY11-126" fmla="*/ 326296 h 357883"/>
              <a:gd name="connsiteX0-127" fmla="*/ 78600 w 482853"/>
              <a:gd name="connsiteY0-128" fmla="*/ 326296 h 357883"/>
              <a:gd name="connsiteX1-129" fmla="*/ 98099 w 482853"/>
              <a:gd name="connsiteY1-130" fmla="*/ 34612 h 357883"/>
              <a:gd name="connsiteX2-131" fmla="*/ 381727 w 482853"/>
              <a:gd name="connsiteY2-132" fmla="*/ 22223 h 357883"/>
              <a:gd name="connsiteX3-133" fmla="*/ 482310 w 482853"/>
              <a:gd name="connsiteY3-134" fmla="*/ 199034 h 357883"/>
              <a:gd name="connsiteX4-135" fmla="*/ 420858 w 482853"/>
              <a:gd name="connsiteY4-136" fmla="*/ 339099 h 357883"/>
              <a:gd name="connsiteX5-137" fmla="*/ 372777 w 482853"/>
              <a:gd name="connsiteY5-138" fmla="*/ 315717 h 357883"/>
              <a:gd name="connsiteX6-139" fmla="*/ 350642 w 482853"/>
              <a:gd name="connsiteY6-140" fmla="*/ 253579 h 357883"/>
              <a:gd name="connsiteX7-141" fmla="*/ 315648 w 482853"/>
              <a:gd name="connsiteY7-142" fmla="*/ 105931 h 357883"/>
              <a:gd name="connsiteX8-143" fmla="*/ 174498 w 482853"/>
              <a:gd name="connsiteY8-144" fmla="*/ 110272 h 357883"/>
              <a:gd name="connsiteX9-145" fmla="*/ 162676 w 482853"/>
              <a:gd name="connsiteY9-146" fmla="*/ 258589 h 357883"/>
              <a:gd name="connsiteX10-147" fmla="*/ 156570 w 482853"/>
              <a:gd name="connsiteY10-148" fmla="*/ 346185 h 357883"/>
              <a:gd name="connsiteX11-149" fmla="*/ 78600 w 482853"/>
              <a:gd name="connsiteY11-150" fmla="*/ 326296 h 357883"/>
              <a:gd name="connsiteX0-151" fmla="*/ 78600 w 482853"/>
              <a:gd name="connsiteY0-152" fmla="*/ 326296 h 357883"/>
              <a:gd name="connsiteX1-153" fmla="*/ 98099 w 482853"/>
              <a:gd name="connsiteY1-154" fmla="*/ 34612 h 357883"/>
              <a:gd name="connsiteX2-155" fmla="*/ 381727 w 482853"/>
              <a:gd name="connsiteY2-156" fmla="*/ 22223 h 357883"/>
              <a:gd name="connsiteX3-157" fmla="*/ 482310 w 482853"/>
              <a:gd name="connsiteY3-158" fmla="*/ 199034 h 357883"/>
              <a:gd name="connsiteX4-159" fmla="*/ 420858 w 482853"/>
              <a:gd name="connsiteY4-160" fmla="*/ 339099 h 357883"/>
              <a:gd name="connsiteX5-161" fmla="*/ 372777 w 482853"/>
              <a:gd name="connsiteY5-162" fmla="*/ 315717 h 357883"/>
              <a:gd name="connsiteX6-163" fmla="*/ 350642 w 482853"/>
              <a:gd name="connsiteY6-164" fmla="*/ 253579 h 357883"/>
              <a:gd name="connsiteX7-165" fmla="*/ 315648 w 482853"/>
              <a:gd name="connsiteY7-166" fmla="*/ 105931 h 357883"/>
              <a:gd name="connsiteX8-167" fmla="*/ 174498 w 482853"/>
              <a:gd name="connsiteY8-168" fmla="*/ 110272 h 357883"/>
              <a:gd name="connsiteX9-169" fmla="*/ 172201 w 482853"/>
              <a:gd name="connsiteY9-170" fmla="*/ 260971 h 357883"/>
              <a:gd name="connsiteX10-171" fmla="*/ 156570 w 482853"/>
              <a:gd name="connsiteY10-172" fmla="*/ 346185 h 357883"/>
              <a:gd name="connsiteX11-173" fmla="*/ 78600 w 482853"/>
              <a:gd name="connsiteY11-174" fmla="*/ 326296 h 357883"/>
              <a:gd name="connsiteX0-175" fmla="*/ 86886 w 412558"/>
              <a:gd name="connsiteY0-176" fmla="*/ 360065 h 360696"/>
              <a:gd name="connsiteX1-177" fmla="*/ 27804 w 412558"/>
              <a:gd name="connsiteY1-178" fmla="*/ 37425 h 360696"/>
              <a:gd name="connsiteX2-179" fmla="*/ 311432 w 412558"/>
              <a:gd name="connsiteY2-180" fmla="*/ 25036 h 360696"/>
              <a:gd name="connsiteX3-181" fmla="*/ 412015 w 412558"/>
              <a:gd name="connsiteY3-182" fmla="*/ 201847 h 360696"/>
              <a:gd name="connsiteX4-183" fmla="*/ 350563 w 412558"/>
              <a:gd name="connsiteY4-184" fmla="*/ 341912 h 360696"/>
              <a:gd name="connsiteX5-185" fmla="*/ 302482 w 412558"/>
              <a:gd name="connsiteY5-186" fmla="*/ 318530 h 360696"/>
              <a:gd name="connsiteX6-187" fmla="*/ 280347 w 412558"/>
              <a:gd name="connsiteY6-188" fmla="*/ 256392 h 360696"/>
              <a:gd name="connsiteX7-189" fmla="*/ 245353 w 412558"/>
              <a:gd name="connsiteY7-190" fmla="*/ 108744 h 360696"/>
              <a:gd name="connsiteX8-191" fmla="*/ 104203 w 412558"/>
              <a:gd name="connsiteY8-192" fmla="*/ 113085 h 360696"/>
              <a:gd name="connsiteX9-193" fmla="*/ 101906 w 412558"/>
              <a:gd name="connsiteY9-194" fmla="*/ 263784 h 360696"/>
              <a:gd name="connsiteX10-195" fmla="*/ 86275 w 412558"/>
              <a:gd name="connsiteY10-196" fmla="*/ 348998 h 360696"/>
              <a:gd name="connsiteX11-197" fmla="*/ 86886 w 412558"/>
              <a:gd name="connsiteY11-198" fmla="*/ 360065 h 360696"/>
              <a:gd name="connsiteX0-199" fmla="*/ 125305 w 450977"/>
              <a:gd name="connsiteY0-200" fmla="*/ 353326 h 353957"/>
              <a:gd name="connsiteX1-201" fmla="*/ 2758 w 450977"/>
              <a:gd name="connsiteY1-202" fmla="*/ 240352 h 353957"/>
              <a:gd name="connsiteX2-203" fmla="*/ 66223 w 450977"/>
              <a:gd name="connsiteY2-204" fmla="*/ 30686 h 353957"/>
              <a:gd name="connsiteX3-205" fmla="*/ 349851 w 450977"/>
              <a:gd name="connsiteY3-206" fmla="*/ 18297 h 353957"/>
              <a:gd name="connsiteX4-207" fmla="*/ 450434 w 450977"/>
              <a:gd name="connsiteY4-208" fmla="*/ 195108 h 353957"/>
              <a:gd name="connsiteX5-209" fmla="*/ 388982 w 450977"/>
              <a:gd name="connsiteY5-210" fmla="*/ 335173 h 353957"/>
              <a:gd name="connsiteX6-211" fmla="*/ 340901 w 450977"/>
              <a:gd name="connsiteY6-212" fmla="*/ 311791 h 353957"/>
              <a:gd name="connsiteX7-213" fmla="*/ 318766 w 450977"/>
              <a:gd name="connsiteY7-214" fmla="*/ 249653 h 353957"/>
              <a:gd name="connsiteX8-215" fmla="*/ 283772 w 450977"/>
              <a:gd name="connsiteY8-216" fmla="*/ 102005 h 353957"/>
              <a:gd name="connsiteX9-217" fmla="*/ 142622 w 450977"/>
              <a:gd name="connsiteY9-218" fmla="*/ 106346 h 353957"/>
              <a:gd name="connsiteX10-219" fmla="*/ 140325 w 450977"/>
              <a:gd name="connsiteY10-220" fmla="*/ 257045 h 353957"/>
              <a:gd name="connsiteX11-221" fmla="*/ 124694 w 450977"/>
              <a:gd name="connsiteY11-222" fmla="*/ 342259 h 353957"/>
              <a:gd name="connsiteX12" fmla="*/ 125305 w 450977"/>
              <a:gd name="connsiteY12" fmla="*/ 353326 h 353957"/>
              <a:gd name="connsiteX0-223" fmla="*/ 120942 w 446614"/>
              <a:gd name="connsiteY0-224" fmla="*/ 352687 h 353318"/>
              <a:gd name="connsiteX1-225" fmla="*/ 3157 w 446614"/>
              <a:gd name="connsiteY1-226" fmla="*/ 227807 h 353318"/>
              <a:gd name="connsiteX2-227" fmla="*/ 61860 w 446614"/>
              <a:gd name="connsiteY2-228" fmla="*/ 30047 h 353318"/>
              <a:gd name="connsiteX3-229" fmla="*/ 345488 w 446614"/>
              <a:gd name="connsiteY3-230" fmla="*/ 17658 h 353318"/>
              <a:gd name="connsiteX4-231" fmla="*/ 446071 w 446614"/>
              <a:gd name="connsiteY4-232" fmla="*/ 194469 h 353318"/>
              <a:gd name="connsiteX5-233" fmla="*/ 384619 w 446614"/>
              <a:gd name="connsiteY5-234" fmla="*/ 334534 h 353318"/>
              <a:gd name="connsiteX6-235" fmla="*/ 336538 w 446614"/>
              <a:gd name="connsiteY6-236" fmla="*/ 311152 h 353318"/>
              <a:gd name="connsiteX7-237" fmla="*/ 314403 w 446614"/>
              <a:gd name="connsiteY7-238" fmla="*/ 249014 h 353318"/>
              <a:gd name="connsiteX8-239" fmla="*/ 279409 w 446614"/>
              <a:gd name="connsiteY8-240" fmla="*/ 101366 h 353318"/>
              <a:gd name="connsiteX9-241" fmla="*/ 138259 w 446614"/>
              <a:gd name="connsiteY9-242" fmla="*/ 105707 h 353318"/>
              <a:gd name="connsiteX10-243" fmla="*/ 135962 w 446614"/>
              <a:gd name="connsiteY10-244" fmla="*/ 256406 h 353318"/>
              <a:gd name="connsiteX11-245" fmla="*/ 120331 w 446614"/>
              <a:gd name="connsiteY11-246" fmla="*/ 341620 h 353318"/>
              <a:gd name="connsiteX12-247" fmla="*/ 120942 w 446614"/>
              <a:gd name="connsiteY12-248" fmla="*/ 352687 h 353318"/>
              <a:gd name="connsiteX0-249" fmla="*/ 120942 w 446614"/>
              <a:gd name="connsiteY0-250" fmla="*/ 352687 h 353318"/>
              <a:gd name="connsiteX1-251" fmla="*/ 3157 w 446614"/>
              <a:gd name="connsiteY1-252" fmla="*/ 227807 h 353318"/>
              <a:gd name="connsiteX2-253" fmla="*/ 61860 w 446614"/>
              <a:gd name="connsiteY2-254" fmla="*/ 30047 h 353318"/>
              <a:gd name="connsiteX3-255" fmla="*/ 345488 w 446614"/>
              <a:gd name="connsiteY3-256" fmla="*/ 17658 h 353318"/>
              <a:gd name="connsiteX4-257" fmla="*/ 446071 w 446614"/>
              <a:gd name="connsiteY4-258" fmla="*/ 194469 h 353318"/>
              <a:gd name="connsiteX5-259" fmla="*/ 384619 w 446614"/>
              <a:gd name="connsiteY5-260" fmla="*/ 334534 h 353318"/>
              <a:gd name="connsiteX6-261" fmla="*/ 336538 w 446614"/>
              <a:gd name="connsiteY6-262" fmla="*/ 311152 h 353318"/>
              <a:gd name="connsiteX7-263" fmla="*/ 314403 w 446614"/>
              <a:gd name="connsiteY7-264" fmla="*/ 249014 h 353318"/>
              <a:gd name="connsiteX8-265" fmla="*/ 279409 w 446614"/>
              <a:gd name="connsiteY8-266" fmla="*/ 101366 h 353318"/>
              <a:gd name="connsiteX9-267" fmla="*/ 138259 w 446614"/>
              <a:gd name="connsiteY9-268" fmla="*/ 105707 h 353318"/>
              <a:gd name="connsiteX10-269" fmla="*/ 135962 w 446614"/>
              <a:gd name="connsiteY10-270" fmla="*/ 256406 h 353318"/>
              <a:gd name="connsiteX11-271" fmla="*/ 120331 w 446614"/>
              <a:gd name="connsiteY11-272" fmla="*/ 341620 h 353318"/>
              <a:gd name="connsiteX12-273" fmla="*/ 120942 w 446614"/>
              <a:gd name="connsiteY12-274" fmla="*/ 352687 h 353318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11" y="connsiteY5-12"/>
              </a:cxn>
              <a:cxn ang="0">
                <a:pos x="connsiteX6-13" y="connsiteY6-14"/>
              </a:cxn>
              <a:cxn ang="0">
                <a:pos x="connsiteX7-15" y="connsiteY7-16"/>
              </a:cxn>
              <a:cxn ang="0">
                <a:pos x="connsiteX8-17" y="connsiteY8-18"/>
              </a:cxn>
              <a:cxn ang="0">
                <a:pos x="connsiteX9-37" y="connsiteY9-38"/>
              </a:cxn>
              <a:cxn ang="0">
                <a:pos x="connsiteX10-79" y="connsiteY10-80"/>
              </a:cxn>
              <a:cxn ang="0">
                <a:pos x="connsiteX11-125" y="connsiteY11-126"/>
              </a:cxn>
              <a:cxn ang="0">
                <a:pos x="connsiteX12-247" y="connsiteY12-248"/>
              </a:cxn>
            </a:cxnLst>
            <a:rect l="l" t="t" r="r" b="b"/>
            <a:pathLst>
              <a:path w="446614" h="353318">
                <a:moveTo>
                  <a:pt x="120942" y="352687"/>
                </a:moveTo>
                <a:cubicBezTo>
                  <a:pt x="107366" y="330543"/>
                  <a:pt x="17766" y="269674"/>
                  <a:pt x="3157" y="227807"/>
                </a:cubicBezTo>
                <a:cubicBezTo>
                  <a:pt x="-6690" y="174034"/>
                  <a:pt x="4805" y="65072"/>
                  <a:pt x="61860" y="30047"/>
                </a:cubicBezTo>
                <a:cubicBezTo>
                  <a:pt x="118915" y="-4978"/>
                  <a:pt x="281453" y="-9746"/>
                  <a:pt x="345488" y="17658"/>
                </a:cubicBezTo>
                <a:cubicBezTo>
                  <a:pt x="409523" y="45062"/>
                  <a:pt x="449074" y="144037"/>
                  <a:pt x="446071" y="194469"/>
                </a:cubicBezTo>
                <a:cubicBezTo>
                  <a:pt x="452593" y="247282"/>
                  <a:pt x="398509" y="310324"/>
                  <a:pt x="384619" y="334534"/>
                </a:cubicBezTo>
                <a:cubicBezTo>
                  <a:pt x="390270" y="384243"/>
                  <a:pt x="351812" y="320643"/>
                  <a:pt x="336538" y="311152"/>
                </a:cubicBezTo>
                <a:cubicBezTo>
                  <a:pt x="321264" y="301661"/>
                  <a:pt x="331068" y="284772"/>
                  <a:pt x="314403" y="249014"/>
                </a:cubicBezTo>
                <a:cubicBezTo>
                  <a:pt x="389373" y="205557"/>
                  <a:pt x="308766" y="125251"/>
                  <a:pt x="279409" y="101366"/>
                </a:cubicBezTo>
                <a:cubicBezTo>
                  <a:pt x="250052" y="77481"/>
                  <a:pt x="181108" y="90123"/>
                  <a:pt x="138259" y="105707"/>
                </a:cubicBezTo>
                <a:cubicBezTo>
                  <a:pt x="47749" y="138625"/>
                  <a:pt x="51101" y="218453"/>
                  <a:pt x="135962" y="256406"/>
                </a:cubicBezTo>
                <a:cubicBezTo>
                  <a:pt x="120900" y="267369"/>
                  <a:pt x="135393" y="330657"/>
                  <a:pt x="120331" y="341620"/>
                </a:cubicBezTo>
                <a:cubicBezTo>
                  <a:pt x="107367" y="353226"/>
                  <a:pt x="133906" y="341081"/>
                  <a:pt x="120942" y="352687"/>
                </a:cubicBezTo>
                <a:close/>
              </a:path>
            </a:pathLst>
          </a:cu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58" name="流程图: 接点 57"/>
          <p:cNvSpPr/>
          <p:nvPr userDrawn="1"/>
        </p:nvSpPr>
        <p:spPr>
          <a:xfrm>
            <a:off x="10734406" y="453257"/>
            <a:ext cx="288000" cy="288162"/>
          </a:xfrm>
          <a:prstGeom prst="flowChartConnector">
            <a:avLst/>
          </a:prstGeom>
          <a:solidFill>
            <a:srgbClr val="00924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59" name="空心弧 18"/>
          <p:cNvSpPr/>
          <p:nvPr userDrawn="1"/>
        </p:nvSpPr>
        <p:spPr>
          <a:xfrm rot="5400000">
            <a:off x="10708848" y="183268"/>
            <a:ext cx="446614" cy="353318"/>
          </a:xfrm>
          <a:custGeom>
            <a:avLst/>
            <a:gdLst>
              <a:gd name="connsiteX0" fmla="*/ 78598 w 503582"/>
              <a:gd name="connsiteY0" fmla="*/ 331635 h 384313"/>
              <a:gd name="connsiteX1" fmla="*/ 98097 w 503582"/>
              <a:gd name="connsiteY1" fmla="*/ 39951 h 384313"/>
              <a:gd name="connsiteX2" fmla="*/ 381725 w 503582"/>
              <a:gd name="connsiteY2" fmla="*/ 27562 h 384313"/>
              <a:gd name="connsiteX3" fmla="*/ 447048 w 503582"/>
              <a:gd name="connsiteY3" fmla="*/ 313482 h 384313"/>
              <a:gd name="connsiteX4" fmla="*/ 355403 w 503582"/>
              <a:gd name="connsiteY4" fmla="*/ 256537 h 384313"/>
              <a:gd name="connsiteX5" fmla="*/ 315646 w 503582"/>
              <a:gd name="connsiteY5" fmla="*/ 111270 h 384313"/>
              <a:gd name="connsiteX6" fmla="*/ 174496 w 503582"/>
              <a:gd name="connsiteY6" fmla="*/ 115611 h 384313"/>
              <a:gd name="connsiteX7" fmla="*/ 162674 w 503582"/>
              <a:gd name="connsiteY7" fmla="*/ 263928 h 384313"/>
              <a:gd name="connsiteX8" fmla="*/ 78598 w 503582"/>
              <a:gd name="connsiteY8" fmla="*/ 331635 h 384313"/>
              <a:gd name="connsiteX0-1" fmla="*/ 78600 w 503614"/>
              <a:gd name="connsiteY0-2" fmla="*/ 331635 h 353527"/>
              <a:gd name="connsiteX1-3" fmla="*/ 98099 w 503614"/>
              <a:gd name="connsiteY1-4" fmla="*/ 39951 h 353527"/>
              <a:gd name="connsiteX2-5" fmla="*/ 381727 w 503614"/>
              <a:gd name="connsiteY2-6" fmla="*/ 27562 h 353527"/>
              <a:gd name="connsiteX3-7" fmla="*/ 447050 w 503614"/>
              <a:gd name="connsiteY3-8" fmla="*/ 313482 h 353527"/>
              <a:gd name="connsiteX4-9" fmla="*/ 355405 w 503614"/>
              <a:gd name="connsiteY4-10" fmla="*/ 256537 h 353527"/>
              <a:gd name="connsiteX5-11" fmla="*/ 315648 w 503614"/>
              <a:gd name="connsiteY5-12" fmla="*/ 111270 h 353527"/>
              <a:gd name="connsiteX6-13" fmla="*/ 174498 w 503614"/>
              <a:gd name="connsiteY6-14" fmla="*/ 115611 h 353527"/>
              <a:gd name="connsiteX7-15" fmla="*/ 162676 w 503614"/>
              <a:gd name="connsiteY7-16" fmla="*/ 263928 h 353527"/>
              <a:gd name="connsiteX8-17" fmla="*/ 156570 w 503614"/>
              <a:gd name="connsiteY8-18" fmla="*/ 351524 h 353527"/>
              <a:gd name="connsiteX9" fmla="*/ 78600 w 503614"/>
              <a:gd name="connsiteY9" fmla="*/ 331635 h 353527"/>
              <a:gd name="connsiteX0-19" fmla="*/ 78600 w 503614"/>
              <a:gd name="connsiteY0-20" fmla="*/ 331635 h 353527"/>
              <a:gd name="connsiteX1-21" fmla="*/ 98099 w 503614"/>
              <a:gd name="connsiteY1-22" fmla="*/ 39951 h 353527"/>
              <a:gd name="connsiteX2-23" fmla="*/ 381727 w 503614"/>
              <a:gd name="connsiteY2-24" fmla="*/ 27562 h 353527"/>
              <a:gd name="connsiteX3-25" fmla="*/ 447050 w 503614"/>
              <a:gd name="connsiteY3-26" fmla="*/ 313482 h 353527"/>
              <a:gd name="connsiteX4-27" fmla="*/ 355405 w 503614"/>
              <a:gd name="connsiteY4-28" fmla="*/ 256537 h 353527"/>
              <a:gd name="connsiteX5-29" fmla="*/ 315648 w 503614"/>
              <a:gd name="connsiteY5-30" fmla="*/ 111270 h 353527"/>
              <a:gd name="connsiteX6-31" fmla="*/ 174498 w 503614"/>
              <a:gd name="connsiteY6-32" fmla="*/ 115611 h 353527"/>
              <a:gd name="connsiteX7-33" fmla="*/ 162676 w 503614"/>
              <a:gd name="connsiteY7-34" fmla="*/ 263928 h 353527"/>
              <a:gd name="connsiteX8-35" fmla="*/ 156570 w 503614"/>
              <a:gd name="connsiteY8-36" fmla="*/ 351524 h 353527"/>
              <a:gd name="connsiteX9-37" fmla="*/ 78600 w 503614"/>
              <a:gd name="connsiteY9-38" fmla="*/ 331635 h 353527"/>
              <a:gd name="connsiteX0-39" fmla="*/ 78600 w 503614"/>
              <a:gd name="connsiteY0-40" fmla="*/ 331635 h 353527"/>
              <a:gd name="connsiteX1-41" fmla="*/ 98099 w 503614"/>
              <a:gd name="connsiteY1-42" fmla="*/ 39951 h 353527"/>
              <a:gd name="connsiteX2-43" fmla="*/ 381727 w 503614"/>
              <a:gd name="connsiteY2-44" fmla="*/ 27562 h 353527"/>
              <a:gd name="connsiteX3-45" fmla="*/ 447050 w 503614"/>
              <a:gd name="connsiteY3-46" fmla="*/ 313482 h 353527"/>
              <a:gd name="connsiteX4-47" fmla="*/ 372777 w 503614"/>
              <a:gd name="connsiteY4-48" fmla="*/ 321056 h 353527"/>
              <a:gd name="connsiteX5-49" fmla="*/ 355405 w 503614"/>
              <a:gd name="connsiteY5-50" fmla="*/ 256537 h 353527"/>
              <a:gd name="connsiteX6-51" fmla="*/ 315648 w 503614"/>
              <a:gd name="connsiteY6-52" fmla="*/ 111270 h 353527"/>
              <a:gd name="connsiteX7-53" fmla="*/ 174498 w 503614"/>
              <a:gd name="connsiteY7-54" fmla="*/ 115611 h 353527"/>
              <a:gd name="connsiteX8-55" fmla="*/ 162676 w 503614"/>
              <a:gd name="connsiteY8-56" fmla="*/ 263928 h 353527"/>
              <a:gd name="connsiteX9-57" fmla="*/ 156570 w 503614"/>
              <a:gd name="connsiteY9-58" fmla="*/ 351524 h 353527"/>
              <a:gd name="connsiteX10" fmla="*/ 78600 w 503614"/>
              <a:gd name="connsiteY10" fmla="*/ 331635 h 353527"/>
              <a:gd name="connsiteX0-59" fmla="*/ 78600 w 465644"/>
              <a:gd name="connsiteY0-60" fmla="*/ 335721 h 367308"/>
              <a:gd name="connsiteX1-61" fmla="*/ 98099 w 465644"/>
              <a:gd name="connsiteY1-62" fmla="*/ 44037 h 367308"/>
              <a:gd name="connsiteX2-63" fmla="*/ 381727 w 465644"/>
              <a:gd name="connsiteY2-64" fmla="*/ 31648 h 367308"/>
              <a:gd name="connsiteX3-65" fmla="*/ 420858 w 465644"/>
              <a:gd name="connsiteY3-66" fmla="*/ 348524 h 367308"/>
              <a:gd name="connsiteX4-67" fmla="*/ 372777 w 465644"/>
              <a:gd name="connsiteY4-68" fmla="*/ 325142 h 367308"/>
              <a:gd name="connsiteX5-69" fmla="*/ 355405 w 465644"/>
              <a:gd name="connsiteY5-70" fmla="*/ 260623 h 367308"/>
              <a:gd name="connsiteX6-71" fmla="*/ 315648 w 465644"/>
              <a:gd name="connsiteY6-72" fmla="*/ 115356 h 367308"/>
              <a:gd name="connsiteX7-73" fmla="*/ 174498 w 465644"/>
              <a:gd name="connsiteY7-74" fmla="*/ 119697 h 367308"/>
              <a:gd name="connsiteX8-75" fmla="*/ 162676 w 465644"/>
              <a:gd name="connsiteY8-76" fmla="*/ 268014 h 367308"/>
              <a:gd name="connsiteX9-77" fmla="*/ 156570 w 465644"/>
              <a:gd name="connsiteY9-78" fmla="*/ 355610 h 367308"/>
              <a:gd name="connsiteX10-79" fmla="*/ 78600 w 465644"/>
              <a:gd name="connsiteY10-80" fmla="*/ 335721 h 367308"/>
              <a:gd name="connsiteX0-81" fmla="*/ 78600 w 482853"/>
              <a:gd name="connsiteY0-82" fmla="*/ 326296 h 357883"/>
              <a:gd name="connsiteX1-83" fmla="*/ 98099 w 482853"/>
              <a:gd name="connsiteY1-84" fmla="*/ 34612 h 357883"/>
              <a:gd name="connsiteX2-85" fmla="*/ 381727 w 482853"/>
              <a:gd name="connsiteY2-86" fmla="*/ 22223 h 357883"/>
              <a:gd name="connsiteX3-87" fmla="*/ 482310 w 482853"/>
              <a:gd name="connsiteY3-88" fmla="*/ 199034 h 357883"/>
              <a:gd name="connsiteX4-89" fmla="*/ 420858 w 482853"/>
              <a:gd name="connsiteY4-90" fmla="*/ 339099 h 357883"/>
              <a:gd name="connsiteX5-91" fmla="*/ 372777 w 482853"/>
              <a:gd name="connsiteY5-92" fmla="*/ 315717 h 357883"/>
              <a:gd name="connsiteX6-93" fmla="*/ 355405 w 482853"/>
              <a:gd name="connsiteY6-94" fmla="*/ 251198 h 357883"/>
              <a:gd name="connsiteX7-95" fmla="*/ 315648 w 482853"/>
              <a:gd name="connsiteY7-96" fmla="*/ 105931 h 357883"/>
              <a:gd name="connsiteX8-97" fmla="*/ 174498 w 482853"/>
              <a:gd name="connsiteY8-98" fmla="*/ 110272 h 357883"/>
              <a:gd name="connsiteX9-99" fmla="*/ 162676 w 482853"/>
              <a:gd name="connsiteY9-100" fmla="*/ 258589 h 357883"/>
              <a:gd name="connsiteX10-101" fmla="*/ 156570 w 482853"/>
              <a:gd name="connsiteY10-102" fmla="*/ 346185 h 357883"/>
              <a:gd name="connsiteX11" fmla="*/ 78600 w 482853"/>
              <a:gd name="connsiteY11" fmla="*/ 326296 h 357883"/>
              <a:gd name="connsiteX0-103" fmla="*/ 78600 w 482853"/>
              <a:gd name="connsiteY0-104" fmla="*/ 326296 h 357883"/>
              <a:gd name="connsiteX1-105" fmla="*/ 98099 w 482853"/>
              <a:gd name="connsiteY1-106" fmla="*/ 34612 h 357883"/>
              <a:gd name="connsiteX2-107" fmla="*/ 381727 w 482853"/>
              <a:gd name="connsiteY2-108" fmla="*/ 22223 h 357883"/>
              <a:gd name="connsiteX3-109" fmla="*/ 482310 w 482853"/>
              <a:gd name="connsiteY3-110" fmla="*/ 199034 h 357883"/>
              <a:gd name="connsiteX4-111" fmla="*/ 420858 w 482853"/>
              <a:gd name="connsiteY4-112" fmla="*/ 339099 h 357883"/>
              <a:gd name="connsiteX5-113" fmla="*/ 372777 w 482853"/>
              <a:gd name="connsiteY5-114" fmla="*/ 315717 h 357883"/>
              <a:gd name="connsiteX6-115" fmla="*/ 355405 w 482853"/>
              <a:gd name="connsiteY6-116" fmla="*/ 251198 h 357883"/>
              <a:gd name="connsiteX7-117" fmla="*/ 315648 w 482853"/>
              <a:gd name="connsiteY7-118" fmla="*/ 105931 h 357883"/>
              <a:gd name="connsiteX8-119" fmla="*/ 174498 w 482853"/>
              <a:gd name="connsiteY8-120" fmla="*/ 110272 h 357883"/>
              <a:gd name="connsiteX9-121" fmla="*/ 162676 w 482853"/>
              <a:gd name="connsiteY9-122" fmla="*/ 258589 h 357883"/>
              <a:gd name="connsiteX10-123" fmla="*/ 156570 w 482853"/>
              <a:gd name="connsiteY10-124" fmla="*/ 346185 h 357883"/>
              <a:gd name="connsiteX11-125" fmla="*/ 78600 w 482853"/>
              <a:gd name="connsiteY11-126" fmla="*/ 326296 h 357883"/>
              <a:gd name="connsiteX0-127" fmla="*/ 78600 w 482853"/>
              <a:gd name="connsiteY0-128" fmla="*/ 326296 h 357883"/>
              <a:gd name="connsiteX1-129" fmla="*/ 98099 w 482853"/>
              <a:gd name="connsiteY1-130" fmla="*/ 34612 h 357883"/>
              <a:gd name="connsiteX2-131" fmla="*/ 381727 w 482853"/>
              <a:gd name="connsiteY2-132" fmla="*/ 22223 h 357883"/>
              <a:gd name="connsiteX3-133" fmla="*/ 482310 w 482853"/>
              <a:gd name="connsiteY3-134" fmla="*/ 199034 h 357883"/>
              <a:gd name="connsiteX4-135" fmla="*/ 420858 w 482853"/>
              <a:gd name="connsiteY4-136" fmla="*/ 339099 h 357883"/>
              <a:gd name="connsiteX5-137" fmla="*/ 372777 w 482853"/>
              <a:gd name="connsiteY5-138" fmla="*/ 315717 h 357883"/>
              <a:gd name="connsiteX6-139" fmla="*/ 350642 w 482853"/>
              <a:gd name="connsiteY6-140" fmla="*/ 253579 h 357883"/>
              <a:gd name="connsiteX7-141" fmla="*/ 315648 w 482853"/>
              <a:gd name="connsiteY7-142" fmla="*/ 105931 h 357883"/>
              <a:gd name="connsiteX8-143" fmla="*/ 174498 w 482853"/>
              <a:gd name="connsiteY8-144" fmla="*/ 110272 h 357883"/>
              <a:gd name="connsiteX9-145" fmla="*/ 162676 w 482853"/>
              <a:gd name="connsiteY9-146" fmla="*/ 258589 h 357883"/>
              <a:gd name="connsiteX10-147" fmla="*/ 156570 w 482853"/>
              <a:gd name="connsiteY10-148" fmla="*/ 346185 h 357883"/>
              <a:gd name="connsiteX11-149" fmla="*/ 78600 w 482853"/>
              <a:gd name="connsiteY11-150" fmla="*/ 326296 h 357883"/>
              <a:gd name="connsiteX0-151" fmla="*/ 78600 w 482853"/>
              <a:gd name="connsiteY0-152" fmla="*/ 326296 h 357883"/>
              <a:gd name="connsiteX1-153" fmla="*/ 98099 w 482853"/>
              <a:gd name="connsiteY1-154" fmla="*/ 34612 h 357883"/>
              <a:gd name="connsiteX2-155" fmla="*/ 381727 w 482853"/>
              <a:gd name="connsiteY2-156" fmla="*/ 22223 h 357883"/>
              <a:gd name="connsiteX3-157" fmla="*/ 482310 w 482853"/>
              <a:gd name="connsiteY3-158" fmla="*/ 199034 h 357883"/>
              <a:gd name="connsiteX4-159" fmla="*/ 420858 w 482853"/>
              <a:gd name="connsiteY4-160" fmla="*/ 339099 h 357883"/>
              <a:gd name="connsiteX5-161" fmla="*/ 372777 w 482853"/>
              <a:gd name="connsiteY5-162" fmla="*/ 315717 h 357883"/>
              <a:gd name="connsiteX6-163" fmla="*/ 350642 w 482853"/>
              <a:gd name="connsiteY6-164" fmla="*/ 253579 h 357883"/>
              <a:gd name="connsiteX7-165" fmla="*/ 315648 w 482853"/>
              <a:gd name="connsiteY7-166" fmla="*/ 105931 h 357883"/>
              <a:gd name="connsiteX8-167" fmla="*/ 174498 w 482853"/>
              <a:gd name="connsiteY8-168" fmla="*/ 110272 h 357883"/>
              <a:gd name="connsiteX9-169" fmla="*/ 172201 w 482853"/>
              <a:gd name="connsiteY9-170" fmla="*/ 260971 h 357883"/>
              <a:gd name="connsiteX10-171" fmla="*/ 156570 w 482853"/>
              <a:gd name="connsiteY10-172" fmla="*/ 346185 h 357883"/>
              <a:gd name="connsiteX11-173" fmla="*/ 78600 w 482853"/>
              <a:gd name="connsiteY11-174" fmla="*/ 326296 h 357883"/>
              <a:gd name="connsiteX0-175" fmla="*/ 86886 w 412558"/>
              <a:gd name="connsiteY0-176" fmla="*/ 360065 h 360696"/>
              <a:gd name="connsiteX1-177" fmla="*/ 27804 w 412558"/>
              <a:gd name="connsiteY1-178" fmla="*/ 37425 h 360696"/>
              <a:gd name="connsiteX2-179" fmla="*/ 311432 w 412558"/>
              <a:gd name="connsiteY2-180" fmla="*/ 25036 h 360696"/>
              <a:gd name="connsiteX3-181" fmla="*/ 412015 w 412558"/>
              <a:gd name="connsiteY3-182" fmla="*/ 201847 h 360696"/>
              <a:gd name="connsiteX4-183" fmla="*/ 350563 w 412558"/>
              <a:gd name="connsiteY4-184" fmla="*/ 341912 h 360696"/>
              <a:gd name="connsiteX5-185" fmla="*/ 302482 w 412558"/>
              <a:gd name="connsiteY5-186" fmla="*/ 318530 h 360696"/>
              <a:gd name="connsiteX6-187" fmla="*/ 280347 w 412558"/>
              <a:gd name="connsiteY6-188" fmla="*/ 256392 h 360696"/>
              <a:gd name="connsiteX7-189" fmla="*/ 245353 w 412558"/>
              <a:gd name="connsiteY7-190" fmla="*/ 108744 h 360696"/>
              <a:gd name="connsiteX8-191" fmla="*/ 104203 w 412558"/>
              <a:gd name="connsiteY8-192" fmla="*/ 113085 h 360696"/>
              <a:gd name="connsiteX9-193" fmla="*/ 101906 w 412558"/>
              <a:gd name="connsiteY9-194" fmla="*/ 263784 h 360696"/>
              <a:gd name="connsiteX10-195" fmla="*/ 86275 w 412558"/>
              <a:gd name="connsiteY10-196" fmla="*/ 348998 h 360696"/>
              <a:gd name="connsiteX11-197" fmla="*/ 86886 w 412558"/>
              <a:gd name="connsiteY11-198" fmla="*/ 360065 h 360696"/>
              <a:gd name="connsiteX0-199" fmla="*/ 125305 w 450977"/>
              <a:gd name="connsiteY0-200" fmla="*/ 353326 h 353957"/>
              <a:gd name="connsiteX1-201" fmla="*/ 2758 w 450977"/>
              <a:gd name="connsiteY1-202" fmla="*/ 240352 h 353957"/>
              <a:gd name="connsiteX2-203" fmla="*/ 66223 w 450977"/>
              <a:gd name="connsiteY2-204" fmla="*/ 30686 h 353957"/>
              <a:gd name="connsiteX3-205" fmla="*/ 349851 w 450977"/>
              <a:gd name="connsiteY3-206" fmla="*/ 18297 h 353957"/>
              <a:gd name="connsiteX4-207" fmla="*/ 450434 w 450977"/>
              <a:gd name="connsiteY4-208" fmla="*/ 195108 h 353957"/>
              <a:gd name="connsiteX5-209" fmla="*/ 388982 w 450977"/>
              <a:gd name="connsiteY5-210" fmla="*/ 335173 h 353957"/>
              <a:gd name="connsiteX6-211" fmla="*/ 340901 w 450977"/>
              <a:gd name="connsiteY6-212" fmla="*/ 311791 h 353957"/>
              <a:gd name="connsiteX7-213" fmla="*/ 318766 w 450977"/>
              <a:gd name="connsiteY7-214" fmla="*/ 249653 h 353957"/>
              <a:gd name="connsiteX8-215" fmla="*/ 283772 w 450977"/>
              <a:gd name="connsiteY8-216" fmla="*/ 102005 h 353957"/>
              <a:gd name="connsiteX9-217" fmla="*/ 142622 w 450977"/>
              <a:gd name="connsiteY9-218" fmla="*/ 106346 h 353957"/>
              <a:gd name="connsiteX10-219" fmla="*/ 140325 w 450977"/>
              <a:gd name="connsiteY10-220" fmla="*/ 257045 h 353957"/>
              <a:gd name="connsiteX11-221" fmla="*/ 124694 w 450977"/>
              <a:gd name="connsiteY11-222" fmla="*/ 342259 h 353957"/>
              <a:gd name="connsiteX12" fmla="*/ 125305 w 450977"/>
              <a:gd name="connsiteY12" fmla="*/ 353326 h 353957"/>
              <a:gd name="connsiteX0-223" fmla="*/ 120942 w 446614"/>
              <a:gd name="connsiteY0-224" fmla="*/ 352687 h 353318"/>
              <a:gd name="connsiteX1-225" fmla="*/ 3157 w 446614"/>
              <a:gd name="connsiteY1-226" fmla="*/ 227807 h 353318"/>
              <a:gd name="connsiteX2-227" fmla="*/ 61860 w 446614"/>
              <a:gd name="connsiteY2-228" fmla="*/ 30047 h 353318"/>
              <a:gd name="connsiteX3-229" fmla="*/ 345488 w 446614"/>
              <a:gd name="connsiteY3-230" fmla="*/ 17658 h 353318"/>
              <a:gd name="connsiteX4-231" fmla="*/ 446071 w 446614"/>
              <a:gd name="connsiteY4-232" fmla="*/ 194469 h 353318"/>
              <a:gd name="connsiteX5-233" fmla="*/ 384619 w 446614"/>
              <a:gd name="connsiteY5-234" fmla="*/ 334534 h 353318"/>
              <a:gd name="connsiteX6-235" fmla="*/ 336538 w 446614"/>
              <a:gd name="connsiteY6-236" fmla="*/ 311152 h 353318"/>
              <a:gd name="connsiteX7-237" fmla="*/ 314403 w 446614"/>
              <a:gd name="connsiteY7-238" fmla="*/ 249014 h 353318"/>
              <a:gd name="connsiteX8-239" fmla="*/ 279409 w 446614"/>
              <a:gd name="connsiteY8-240" fmla="*/ 101366 h 353318"/>
              <a:gd name="connsiteX9-241" fmla="*/ 138259 w 446614"/>
              <a:gd name="connsiteY9-242" fmla="*/ 105707 h 353318"/>
              <a:gd name="connsiteX10-243" fmla="*/ 135962 w 446614"/>
              <a:gd name="connsiteY10-244" fmla="*/ 256406 h 353318"/>
              <a:gd name="connsiteX11-245" fmla="*/ 120331 w 446614"/>
              <a:gd name="connsiteY11-246" fmla="*/ 341620 h 353318"/>
              <a:gd name="connsiteX12-247" fmla="*/ 120942 w 446614"/>
              <a:gd name="connsiteY12-248" fmla="*/ 352687 h 353318"/>
              <a:gd name="connsiteX0-249" fmla="*/ 120942 w 446614"/>
              <a:gd name="connsiteY0-250" fmla="*/ 352687 h 353318"/>
              <a:gd name="connsiteX1-251" fmla="*/ 3157 w 446614"/>
              <a:gd name="connsiteY1-252" fmla="*/ 227807 h 353318"/>
              <a:gd name="connsiteX2-253" fmla="*/ 61860 w 446614"/>
              <a:gd name="connsiteY2-254" fmla="*/ 30047 h 353318"/>
              <a:gd name="connsiteX3-255" fmla="*/ 345488 w 446614"/>
              <a:gd name="connsiteY3-256" fmla="*/ 17658 h 353318"/>
              <a:gd name="connsiteX4-257" fmla="*/ 446071 w 446614"/>
              <a:gd name="connsiteY4-258" fmla="*/ 194469 h 353318"/>
              <a:gd name="connsiteX5-259" fmla="*/ 384619 w 446614"/>
              <a:gd name="connsiteY5-260" fmla="*/ 334534 h 353318"/>
              <a:gd name="connsiteX6-261" fmla="*/ 336538 w 446614"/>
              <a:gd name="connsiteY6-262" fmla="*/ 311152 h 353318"/>
              <a:gd name="connsiteX7-263" fmla="*/ 314403 w 446614"/>
              <a:gd name="connsiteY7-264" fmla="*/ 249014 h 353318"/>
              <a:gd name="connsiteX8-265" fmla="*/ 279409 w 446614"/>
              <a:gd name="connsiteY8-266" fmla="*/ 101366 h 353318"/>
              <a:gd name="connsiteX9-267" fmla="*/ 138259 w 446614"/>
              <a:gd name="connsiteY9-268" fmla="*/ 105707 h 353318"/>
              <a:gd name="connsiteX10-269" fmla="*/ 135962 w 446614"/>
              <a:gd name="connsiteY10-270" fmla="*/ 256406 h 353318"/>
              <a:gd name="connsiteX11-271" fmla="*/ 120331 w 446614"/>
              <a:gd name="connsiteY11-272" fmla="*/ 341620 h 353318"/>
              <a:gd name="connsiteX12-273" fmla="*/ 120942 w 446614"/>
              <a:gd name="connsiteY12-274" fmla="*/ 352687 h 353318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11" y="connsiteY5-12"/>
              </a:cxn>
              <a:cxn ang="0">
                <a:pos x="connsiteX6-13" y="connsiteY6-14"/>
              </a:cxn>
              <a:cxn ang="0">
                <a:pos x="connsiteX7-15" y="connsiteY7-16"/>
              </a:cxn>
              <a:cxn ang="0">
                <a:pos x="connsiteX8-17" y="connsiteY8-18"/>
              </a:cxn>
              <a:cxn ang="0">
                <a:pos x="connsiteX9-37" y="connsiteY9-38"/>
              </a:cxn>
              <a:cxn ang="0">
                <a:pos x="connsiteX10-79" y="connsiteY10-80"/>
              </a:cxn>
              <a:cxn ang="0">
                <a:pos x="connsiteX11-125" y="connsiteY11-126"/>
              </a:cxn>
              <a:cxn ang="0">
                <a:pos x="connsiteX12-247" y="connsiteY12-248"/>
              </a:cxn>
            </a:cxnLst>
            <a:rect l="l" t="t" r="r" b="b"/>
            <a:pathLst>
              <a:path w="446614" h="353318">
                <a:moveTo>
                  <a:pt x="120942" y="352687"/>
                </a:moveTo>
                <a:cubicBezTo>
                  <a:pt x="107366" y="330543"/>
                  <a:pt x="17766" y="269674"/>
                  <a:pt x="3157" y="227807"/>
                </a:cubicBezTo>
                <a:cubicBezTo>
                  <a:pt x="-6690" y="174034"/>
                  <a:pt x="4805" y="65072"/>
                  <a:pt x="61860" y="30047"/>
                </a:cubicBezTo>
                <a:cubicBezTo>
                  <a:pt x="118915" y="-4978"/>
                  <a:pt x="281453" y="-9746"/>
                  <a:pt x="345488" y="17658"/>
                </a:cubicBezTo>
                <a:cubicBezTo>
                  <a:pt x="409523" y="45062"/>
                  <a:pt x="449074" y="144037"/>
                  <a:pt x="446071" y="194469"/>
                </a:cubicBezTo>
                <a:cubicBezTo>
                  <a:pt x="452593" y="247282"/>
                  <a:pt x="398509" y="310324"/>
                  <a:pt x="384619" y="334534"/>
                </a:cubicBezTo>
                <a:cubicBezTo>
                  <a:pt x="390270" y="384243"/>
                  <a:pt x="351812" y="320643"/>
                  <a:pt x="336538" y="311152"/>
                </a:cubicBezTo>
                <a:cubicBezTo>
                  <a:pt x="321264" y="301661"/>
                  <a:pt x="331068" y="284772"/>
                  <a:pt x="314403" y="249014"/>
                </a:cubicBezTo>
                <a:cubicBezTo>
                  <a:pt x="389373" y="205557"/>
                  <a:pt x="308766" y="125251"/>
                  <a:pt x="279409" y="101366"/>
                </a:cubicBezTo>
                <a:cubicBezTo>
                  <a:pt x="250052" y="77481"/>
                  <a:pt x="181108" y="90123"/>
                  <a:pt x="138259" y="105707"/>
                </a:cubicBezTo>
                <a:cubicBezTo>
                  <a:pt x="47749" y="138625"/>
                  <a:pt x="51101" y="218453"/>
                  <a:pt x="135962" y="256406"/>
                </a:cubicBezTo>
                <a:cubicBezTo>
                  <a:pt x="120900" y="267369"/>
                  <a:pt x="135393" y="330657"/>
                  <a:pt x="120331" y="341620"/>
                </a:cubicBezTo>
                <a:cubicBezTo>
                  <a:pt x="107367" y="353226"/>
                  <a:pt x="133906" y="341081"/>
                  <a:pt x="120942" y="352687"/>
                </a:cubicBezTo>
                <a:close/>
              </a:path>
            </a:pathLst>
          </a:cu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65" name="矩形: 一个圆顶角，剪去另一个顶角 64"/>
          <p:cNvSpPr/>
          <p:nvPr userDrawn="1"/>
        </p:nvSpPr>
        <p:spPr>
          <a:xfrm rot="5400000" flipV="1">
            <a:off x="78314" y="1816878"/>
            <a:ext cx="900000" cy="360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6" name="矩形: 一个圆顶角，剪去另一个顶角 65"/>
          <p:cNvSpPr/>
          <p:nvPr userDrawn="1"/>
        </p:nvSpPr>
        <p:spPr>
          <a:xfrm rot="5400000" flipV="1">
            <a:off x="78314" y="2768725"/>
            <a:ext cx="900000" cy="36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7" name="矩形: 一个圆顶角，剪去另一个顶角 66"/>
          <p:cNvSpPr/>
          <p:nvPr userDrawn="1"/>
        </p:nvSpPr>
        <p:spPr>
          <a:xfrm rot="5400000" flipV="1">
            <a:off x="78314" y="3720572"/>
            <a:ext cx="900000" cy="36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8" name="矩形: 一个圆顶角，剪去另一个顶角 67"/>
          <p:cNvSpPr/>
          <p:nvPr userDrawn="1"/>
        </p:nvSpPr>
        <p:spPr>
          <a:xfrm rot="16200000" flipV="1">
            <a:off x="11200467" y="4624038"/>
            <a:ext cx="900000" cy="432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9" name="矩形: 一个圆顶角，剪去另一个顶角 68"/>
          <p:cNvSpPr/>
          <p:nvPr userDrawn="1"/>
        </p:nvSpPr>
        <p:spPr>
          <a:xfrm rot="16200000" flipV="1">
            <a:off x="11164467" y="5611885"/>
            <a:ext cx="900000" cy="36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</p:spTree>
  </p:cSld>
  <p:clrMapOvr>
    <a:masterClrMapping/>
  </p:clrMapOvr>
  <p:transition spd="slow">
    <p:fade/>
  </p:transition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5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: 圆角 9"/>
          <p:cNvSpPr/>
          <p:nvPr userDrawn="1"/>
        </p:nvSpPr>
        <p:spPr>
          <a:xfrm>
            <a:off x="474143" y="266705"/>
            <a:ext cx="11243714" cy="6324590"/>
          </a:xfrm>
          <a:prstGeom prst="roundRect">
            <a:avLst>
              <a:gd name="adj" fmla="val 3157"/>
            </a:avLst>
          </a:prstGeom>
          <a:solidFill>
            <a:srgbClr val="1EA36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矩形: 圆角 11"/>
          <p:cNvSpPr/>
          <p:nvPr userDrawn="1"/>
        </p:nvSpPr>
        <p:spPr>
          <a:xfrm>
            <a:off x="644577" y="405300"/>
            <a:ext cx="10852879" cy="5999443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0" name="矩形: 圆角 59"/>
          <p:cNvSpPr/>
          <p:nvPr userDrawn="1"/>
        </p:nvSpPr>
        <p:spPr>
          <a:xfrm>
            <a:off x="707034" y="457147"/>
            <a:ext cx="10728000" cy="5904000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42" name="流程图: 接点 41"/>
          <p:cNvSpPr/>
          <p:nvPr userDrawn="1"/>
        </p:nvSpPr>
        <p:spPr>
          <a:xfrm>
            <a:off x="958298" y="457147"/>
            <a:ext cx="288000" cy="288162"/>
          </a:xfrm>
          <a:prstGeom prst="flowChartConnector">
            <a:avLst/>
          </a:prstGeom>
          <a:solidFill>
            <a:srgbClr val="00924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43" name="空心弧 18"/>
          <p:cNvSpPr/>
          <p:nvPr userDrawn="1"/>
        </p:nvSpPr>
        <p:spPr>
          <a:xfrm rot="5400000">
            <a:off x="932740" y="187158"/>
            <a:ext cx="446614" cy="353318"/>
          </a:xfrm>
          <a:custGeom>
            <a:avLst/>
            <a:gdLst>
              <a:gd name="connsiteX0" fmla="*/ 78598 w 503582"/>
              <a:gd name="connsiteY0" fmla="*/ 331635 h 384313"/>
              <a:gd name="connsiteX1" fmla="*/ 98097 w 503582"/>
              <a:gd name="connsiteY1" fmla="*/ 39951 h 384313"/>
              <a:gd name="connsiteX2" fmla="*/ 381725 w 503582"/>
              <a:gd name="connsiteY2" fmla="*/ 27562 h 384313"/>
              <a:gd name="connsiteX3" fmla="*/ 447048 w 503582"/>
              <a:gd name="connsiteY3" fmla="*/ 313482 h 384313"/>
              <a:gd name="connsiteX4" fmla="*/ 355403 w 503582"/>
              <a:gd name="connsiteY4" fmla="*/ 256537 h 384313"/>
              <a:gd name="connsiteX5" fmla="*/ 315646 w 503582"/>
              <a:gd name="connsiteY5" fmla="*/ 111270 h 384313"/>
              <a:gd name="connsiteX6" fmla="*/ 174496 w 503582"/>
              <a:gd name="connsiteY6" fmla="*/ 115611 h 384313"/>
              <a:gd name="connsiteX7" fmla="*/ 162674 w 503582"/>
              <a:gd name="connsiteY7" fmla="*/ 263928 h 384313"/>
              <a:gd name="connsiteX8" fmla="*/ 78598 w 503582"/>
              <a:gd name="connsiteY8" fmla="*/ 331635 h 384313"/>
              <a:gd name="connsiteX0-1" fmla="*/ 78600 w 503614"/>
              <a:gd name="connsiteY0-2" fmla="*/ 331635 h 353527"/>
              <a:gd name="connsiteX1-3" fmla="*/ 98099 w 503614"/>
              <a:gd name="connsiteY1-4" fmla="*/ 39951 h 353527"/>
              <a:gd name="connsiteX2-5" fmla="*/ 381727 w 503614"/>
              <a:gd name="connsiteY2-6" fmla="*/ 27562 h 353527"/>
              <a:gd name="connsiteX3-7" fmla="*/ 447050 w 503614"/>
              <a:gd name="connsiteY3-8" fmla="*/ 313482 h 353527"/>
              <a:gd name="connsiteX4-9" fmla="*/ 355405 w 503614"/>
              <a:gd name="connsiteY4-10" fmla="*/ 256537 h 353527"/>
              <a:gd name="connsiteX5-11" fmla="*/ 315648 w 503614"/>
              <a:gd name="connsiteY5-12" fmla="*/ 111270 h 353527"/>
              <a:gd name="connsiteX6-13" fmla="*/ 174498 w 503614"/>
              <a:gd name="connsiteY6-14" fmla="*/ 115611 h 353527"/>
              <a:gd name="connsiteX7-15" fmla="*/ 162676 w 503614"/>
              <a:gd name="connsiteY7-16" fmla="*/ 263928 h 353527"/>
              <a:gd name="connsiteX8-17" fmla="*/ 156570 w 503614"/>
              <a:gd name="connsiteY8-18" fmla="*/ 351524 h 353527"/>
              <a:gd name="connsiteX9" fmla="*/ 78600 w 503614"/>
              <a:gd name="connsiteY9" fmla="*/ 331635 h 353527"/>
              <a:gd name="connsiteX0-19" fmla="*/ 78600 w 503614"/>
              <a:gd name="connsiteY0-20" fmla="*/ 331635 h 353527"/>
              <a:gd name="connsiteX1-21" fmla="*/ 98099 w 503614"/>
              <a:gd name="connsiteY1-22" fmla="*/ 39951 h 353527"/>
              <a:gd name="connsiteX2-23" fmla="*/ 381727 w 503614"/>
              <a:gd name="connsiteY2-24" fmla="*/ 27562 h 353527"/>
              <a:gd name="connsiteX3-25" fmla="*/ 447050 w 503614"/>
              <a:gd name="connsiteY3-26" fmla="*/ 313482 h 353527"/>
              <a:gd name="connsiteX4-27" fmla="*/ 355405 w 503614"/>
              <a:gd name="connsiteY4-28" fmla="*/ 256537 h 353527"/>
              <a:gd name="connsiteX5-29" fmla="*/ 315648 w 503614"/>
              <a:gd name="connsiteY5-30" fmla="*/ 111270 h 353527"/>
              <a:gd name="connsiteX6-31" fmla="*/ 174498 w 503614"/>
              <a:gd name="connsiteY6-32" fmla="*/ 115611 h 353527"/>
              <a:gd name="connsiteX7-33" fmla="*/ 162676 w 503614"/>
              <a:gd name="connsiteY7-34" fmla="*/ 263928 h 353527"/>
              <a:gd name="connsiteX8-35" fmla="*/ 156570 w 503614"/>
              <a:gd name="connsiteY8-36" fmla="*/ 351524 h 353527"/>
              <a:gd name="connsiteX9-37" fmla="*/ 78600 w 503614"/>
              <a:gd name="connsiteY9-38" fmla="*/ 331635 h 353527"/>
              <a:gd name="connsiteX0-39" fmla="*/ 78600 w 503614"/>
              <a:gd name="connsiteY0-40" fmla="*/ 331635 h 353527"/>
              <a:gd name="connsiteX1-41" fmla="*/ 98099 w 503614"/>
              <a:gd name="connsiteY1-42" fmla="*/ 39951 h 353527"/>
              <a:gd name="connsiteX2-43" fmla="*/ 381727 w 503614"/>
              <a:gd name="connsiteY2-44" fmla="*/ 27562 h 353527"/>
              <a:gd name="connsiteX3-45" fmla="*/ 447050 w 503614"/>
              <a:gd name="connsiteY3-46" fmla="*/ 313482 h 353527"/>
              <a:gd name="connsiteX4-47" fmla="*/ 372777 w 503614"/>
              <a:gd name="connsiteY4-48" fmla="*/ 321056 h 353527"/>
              <a:gd name="connsiteX5-49" fmla="*/ 355405 w 503614"/>
              <a:gd name="connsiteY5-50" fmla="*/ 256537 h 353527"/>
              <a:gd name="connsiteX6-51" fmla="*/ 315648 w 503614"/>
              <a:gd name="connsiteY6-52" fmla="*/ 111270 h 353527"/>
              <a:gd name="connsiteX7-53" fmla="*/ 174498 w 503614"/>
              <a:gd name="connsiteY7-54" fmla="*/ 115611 h 353527"/>
              <a:gd name="connsiteX8-55" fmla="*/ 162676 w 503614"/>
              <a:gd name="connsiteY8-56" fmla="*/ 263928 h 353527"/>
              <a:gd name="connsiteX9-57" fmla="*/ 156570 w 503614"/>
              <a:gd name="connsiteY9-58" fmla="*/ 351524 h 353527"/>
              <a:gd name="connsiteX10" fmla="*/ 78600 w 503614"/>
              <a:gd name="connsiteY10" fmla="*/ 331635 h 353527"/>
              <a:gd name="connsiteX0-59" fmla="*/ 78600 w 465644"/>
              <a:gd name="connsiteY0-60" fmla="*/ 335721 h 367308"/>
              <a:gd name="connsiteX1-61" fmla="*/ 98099 w 465644"/>
              <a:gd name="connsiteY1-62" fmla="*/ 44037 h 367308"/>
              <a:gd name="connsiteX2-63" fmla="*/ 381727 w 465644"/>
              <a:gd name="connsiteY2-64" fmla="*/ 31648 h 367308"/>
              <a:gd name="connsiteX3-65" fmla="*/ 420858 w 465644"/>
              <a:gd name="connsiteY3-66" fmla="*/ 348524 h 367308"/>
              <a:gd name="connsiteX4-67" fmla="*/ 372777 w 465644"/>
              <a:gd name="connsiteY4-68" fmla="*/ 325142 h 367308"/>
              <a:gd name="connsiteX5-69" fmla="*/ 355405 w 465644"/>
              <a:gd name="connsiteY5-70" fmla="*/ 260623 h 367308"/>
              <a:gd name="connsiteX6-71" fmla="*/ 315648 w 465644"/>
              <a:gd name="connsiteY6-72" fmla="*/ 115356 h 367308"/>
              <a:gd name="connsiteX7-73" fmla="*/ 174498 w 465644"/>
              <a:gd name="connsiteY7-74" fmla="*/ 119697 h 367308"/>
              <a:gd name="connsiteX8-75" fmla="*/ 162676 w 465644"/>
              <a:gd name="connsiteY8-76" fmla="*/ 268014 h 367308"/>
              <a:gd name="connsiteX9-77" fmla="*/ 156570 w 465644"/>
              <a:gd name="connsiteY9-78" fmla="*/ 355610 h 367308"/>
              <a:gd name="connsiteX10-79" fmla="*/ 78600 w 465644"/>
              <a:gd name="connsiteY10-80" fmla="*/ 335721 h 367308"/>
              <a:gd name="connsiteX0-81" fmla="*/ 78600 w 482853"/>
              <a:gd name="connsiteY0-82" fmla="*/ 326296 h 357883"/>
              <a:gd name="connsiteX1-83" fmla="*/ 98099 w 482853"/>
              <a:gd name="connsiteY1-84" fmla="*/ 34612 h 357883"/>
              <a:gd name="connsiteX2-85" fmla="*/ 381727 w 482853"/>
              <a:gd name="connsiteY2-86" fmla="*/ 22223 h 357883"/>
              <a:gd name="connsiteX3-87" fmla="*/ 482310 w 482853"/>
              <a:gd name="connsiteY3-88" fmla="*/ 199034 h 357883"/>
              <a:gd name="connsiteX4-89" fmla="*/ 420858 w 482853"/>
              <a:gd name="connsiteY4-90" fmla="*/ 339099 h 357883"/>
              <a:gd name="connsiteX5-91" fmla="*/ 372777 w 482853"/>
              <a:gd name="connsiteY5-92" fmla="*/ 315717 h 357883"/>
              <a:gd name="connsiteX6-93" fmla="*/ 355405 w 482853"/>
              <a:gd name="connsiteY6-94" fmla="*/ 251198 h 357883"/>
              <a:gd name="connsiteX7-95" fmla="*/ 315648 w 482853"/>
              <a:gd name="connsiteY7-96" fmla="*/ 105931 h 357883"/>
              <a:gd name="connsiteX8-97" fmla="*/ 174498 w 482853"/>
              <a:gd name="connsiteY8-98" fmla="*/ 110272 h 357883"/>
              <a:gd name="connsiteX9-99" fmla="*/ 162676 w 482853"/>
              <a:gd name="connsiteY9-100" fmla="*/ 258589 h 357883"/>
              <a:gd name="connsiteX10-101" fmla="*/ 156570 w 482853"/>
              <a:gd name="connsiteY10-102" fmla="*/ 346185 h 357883"/>
              <a:gd name="connsiteX11" fmla="*/ 78600 w 482853"/>
              <a:gd name="connsiteY11" fmla="*/ 326296 h 357883"/>
              <a:gd name="connsiteX0-103" fmla="*/ 78600 w 482853"/>
              <a:gd name="connsiteY0-104" fmla="*/ 326296 h 357883"/>
              <a:gd name="connsiteX1-105" fmla="*/ 98099 w 482853"/>
              <a:gd name="connsiteY1-106" fmla="*/ 34612 h 357883"/>
              <a:gd name="connsiteX2-107" fmla="*/ 381727 w 482853"/>
              <a:gd name="connsiteY2-108" fmla="*/ 22223 h 357883"/>
              <a:gd name="connsiteX3-109" fmla="*/ 482310 w 482853"/>
              <a:gd name="connsiteY3-110" fmla="*/ 199034 h 357883"/>
              <a:gd name="connsiteX4-111" fmla="*/ 420858 w 482853"/>
              <a:gd name="connsiteY4-112" fmla="*/ 339099 h 357883"/>
              <a:gd name="connsiteX5-113" fmla="*/ 372777 w 482853"/>
              <a:gd name="connsiteY5-114" fmla="*/ 315717 h 357883"/>
              <a:gd name="connsiteX6-115" fmla="*/ 355405 w 482853"/>
              <a:gd name="connsiteY6-116" fmla="*/ 251198 h 357883"/>
              <a:gd name="connsiteX7-117" fmla="*/ 315648 w 482853"/>
              <a:gd name="connsiteY7-118" fmla="*/ 105931 h 357883"/>
              <a:gd name="connsiteX8-119" fmla="*/ 174498 w 482853"/>
              <a:gd name="connsiteY8-120" fmla="*/ 110272 h 357883"/>
              <a:gd name="connsiteX9-121" fmla="*/ 162676 w 482853"/>
              <a:gd name="connsiteY9-122" fmla="*/ 258589 h 357883"/>
              <a:gd name="connsiteX10-123" fmla="*/ 156570 w 482853"/>
              <a:gd name="connsiteY10-124" fmla="*/ 346185 h 357883"/>
              <a:gd name="connsiteX11-125" fmla="*/ 78600 w 482853"/>
              <a:gd name="connsiteY11-126" fmla="*/ 326296 h 357883"/>
              <a:gd name="connsiteX0-127" fmla="*/ 78600 w 482853"/>
              <a:gd name="connsiteY0-128" fmla="*/ 326296 h 357883"/>
              <a:gd name="connsiteX1-129" fmla="*/ 98099 w 482853"/>
              <a:gd name="connsiteY1-130" fmla="*/ 34612 h 357883"/>
              <a:gd name="connsiteX2-131" fmla="*/ 381727 w 482853"/>
              <a:gd name="connsiteY2-132" fmla="*/ 22223 h 357883"/>
              <a:gd name="connsiteX3-133" fmla="*/ 482310 w 482853"/>
              <a:gd name="connsiteY3-134" fmla="*/ 199034 h 357883"/>
              <a:gd name="connsiteX4-135" fmla="*/ 420858 w 482853"/>
              <a:gd name="connsiteY4-136" fmla="*/ 339099 h 357883"/>
              <a:gd name="connsiteX5-137" fmla="*/ 372777 w 482853"/>
              <a:gd name="connsiteY5-138" fmla="*/ 315717 h 357883"/>
              <a:gd name="connsiteX6-139" fmla="*/ 350642 w 482853"/>
              <a:gd name="connsiteY6-140" fmla="*/ 253579 h 357883"/>
              <a:gd name="connsiteX7-141" fmla="*/ 315648 w 482853"/>
              <a:gd name="connsiteY7-142" fmla="*/ 105931 h 357883"/>
              <a:gd name="connsiteX8-143" fmla="*/ 174498 w 482853"/>
              <a:gd name="connsiteY8-144" fmla="*/ 110272 h 357883"/>
              <a:gd name="connsiteX9-145" fmla="*/ 162676 w 482853"/>
              <a:gd name="connsiteY9-146" fmla="*/ 258589 h 357883"/>
              <a:gd name="connsiteX10-147" fmla="*/ 156570 w 482853"/>
              <a:gd name="connsiteY10-148" fmla="*/ 346185 h 357883"/>
              <a:gd name="connsiteX11-149" fmla="*/ 78600 w 482853"/>
              <a:gd name="connsiteY11-150" fmla="*/ 326296 h 357883"/>
              <a:gd name="connsiteX0-151" fmla="*/ 78600 w 482853"/>
              <a:gd name="connsiteY0-152" fmla="*/ 326296 h 357883"/>
              <a:gd name="connsiteX1-153" fmla="*/ 98099 w 482853"/>
              <a:gd name="connsiteY1-154" fmla="*/ 34612 h 357883"/>
              <a:gd name="connsiteX2-155" fmla="*/ 381727 w 482853"/>
              <a:gd name="connsiteY2-156" fmla="*/ 22223 h 357883"/>
              <a:gd name="connsiteX3-157" fmla="*/ 482310 w 482853"/>
              <a:gd name="connsiteY3-158" fmla="*/ 199034 h 357883"/>
              <a:gd name="connsiteX4-159" fmla="*/ 420858 w 482853"/>
              <a:gd name="connsiteY4-160" fmla="*/ 339099 h 357883"/>
              <a:gd name="connsiteX5-161" fmla="*/ 372777 w 482853"/>
              <a:gd name="connsiteY5-162" fmla="*/ 315717 h 357883"/>
              <a:gd name="connsiteX6-163" fmla="*/ 350642 w 482853"/>
              <a:gd name="connsiteY6-164" fmla="*/ 253579 h 357883"/>
              <a:gd name="connsiteX7-165" fmla="*/ 315648 w 482853"/>
              <a:gd name="connsiteY7-166" fmla="*/ 105931 h 357883"/>
              <a:gd name="connsiteX8-167" fmla="*/ 174498 w 482853"/>
              <a:gd name="connsiteY8-168" fmla="*/ 110272 h 357883"/>
              <a:gd name="connsiteX9-169" fmla="*/ 172201 w 482853"/>
              <a:gd name="connsiteY9-170" fmla="*/ 260971 h 357883"/>
              <a:gd name="connsiteX10-171" fmla="*/ 156570 w 482853"/>
              <a:gd name="connsiteY10-172" fmla="*/ 346185 h 357883"/>
              <a:gd name="connsiteX11-173" fmla="*/ 78600 w 482853"/>
              <a:gd name="connsiteY11-174" fmla="*/ 326296 h 357883"/>
              <a:gd name="connsiteX0-175" fmla="*/ 86886 w 412558"/>
              <a:gd name="connsiteY0-176" fmla="*/ 360065 h 360696"/>
              <a:gd name="connsiteX1-177" fmla="*/ 27804 w 412558"/>
              <a:gd name="connsiteY1-178" fmla="*/ 37425 h 360696"/>
              <a:gd name="connsiteX2-179" fmla="*/ 311432 w 412558"/>
              <a:gd name="connsiteY2-180" fmla="*/ 25036 h 360696"/>
              <a:gd name="connsiteX3-181" fmla="*/ 412015 w 412558"/>
              <a:gd name="connsiteY3-182" fmla="*/ 201847 h 360696"/>
              <a:gd name="connsiteX4-183" fmla="*/ 350563 w 412558"/>
              <a:gd name="connsiteY4-184" fmla="*/ 341912 h 360696"/>
              <a:gd name="connsiteX5-185" fmla="*/ 302482 w 412558"/>
              <a:gd name="connsiteY5-186" fmla="*/ 318530 h 360696"/>
              <a:gd name="connsiteX6-187" fmla="*/ 280347 w 412558"/>
              <a:gd name="connsiteY6-188" fmla="*/ 256392 h 360696"/>
              <a:gd name="connsiteX7-189" fmla="*/ 245353 w 412558"/>
              <a:gd name="connsiteY7-190" fmla="*/ 108744 h 360696"/>
              <a:gd name="connsiteX8-191" fmla="*/ 104203 w 412558"/>
              <a:gd name="connsiteY8-192" fmla="*/ 113085 h 360696"/>
              <a:gd name="connsiteX9-193" fmla="*/ 101906 w 412558"/>
              <a:gd name="connsiteY9-194" fmla="*/ 263784 h 360696"/>
              <a:gd name="connsiteX10-195" fmla="*/ 86275 w 412558"/>
              <a:gd name="connsiteY10-196" fmla="*/ 348998 h 360696"/>
              <a:gd name="connsiteX11-197" fmla="*/ 86886 w 412558"/>
              <a:gd name="connsiteY11-198" fmla="*/ 360065 h 360696"/>
              <a:gd name="connsiteX0-199" fmla="*/ 125305 w 450977"/>
              <a:gd name="connsiteY0-200" fmla="*/ 353326 h 353957"/>
              <a:gd name="connsiteX1-201" fmla="*/ 2758 w 450977"/>
              <a:gd name="connsiteY1-202" fmla="*/ 240352 h 353957"/>
              <a:gd name="connsiteX2-203" fmla="*/ 66223 w 450977"/>
              <a:gd name="connsiteY2-204" fmla="*/ 30686 h 353957"/>
              <a:gd name="connsiteX3-205" fmla="*/ 349851 w 450977"/>
              <a:gd name="connsiteY3-206" fmla="*/ 18297 h 353957"/>
              <a:gd name="connsiteX4-207" fmla="*/ 450434 w 450977"/>
              <a:gd name="connsiteY4-208" fmla="*/ 195108 h 353957"/>
              <a:gd name="connsiteX5-209" fmla="*/ 388982 w 450977"/>
              <a:gd name="connsiteY5-210" fmla="*/ 335173 h 353957"/>
              <a:gd name="connsiteX6-211" fmla="*/ 340901 w 450977"/>
              <a:gd name="connsiteY6-212" fmla="*/ 311791 h 353957"/>
              <a:gd name="connsiteX7-213" fmla="*/ 318766 w 450977"/>
              <a:gd name="connsiteY7-214" fmla="*/ 249653 h 353957"/>
              <a:gd name="connsiteX8-215" fmla="*/ 283772 w 450977"/>
              <a:gd name="connsiteY8-216" fmla="*/ 102005 h 353957"/>
              <a:gd name="connsiteX9-217" fmla="*/ 142622 w 450977"/>
              <a:gd name="connsiteY9-218" fmla="*/ 106346 h 353957"/>
              <a:gd name="connsiteX10-219" fmla="*/ 140325 w 450977"/>
              <a:gd name="connsiteY10-220" fmla="*/ 257045 h 353957"/>
              <a:gd name="connsiteX11-221" fmla="*/ 124694 w 450977"/>
              <a:gd name="connsiteY11-222" fmla="*/ 342259 h 353957"/>
              <a:gd name="connsiteX12" fmla="*/ 125305 w 450977"/>
              <a:gd name="connsiteY12" fmla="*/ 353326 h 353957"/>
              <a:gd name="connsiteX0-223" fmla="*/ 120942 w 446614"/>
              <a:gd name="connsiteY0-224" fmla="*/ 352687 h 353318"/>
              <a:gd name="connsiteX1-225" fmla="*/ 3157 w 446614"/>
              <a:gd name="connsiteY1-226" fmla="*/ 227807 h 353318"/>
              <a:gd name="connsiteX2-227" fmla="*/ 61860 w 446614"/>
              <a:gd name="connsiteY2-228" fmla="*/ 30047 h 353318"/>
              <a:gd name="connsiteX3-229" fmla="*/ 345488 w 446614"/>
              <a:gd name="connsiteY3-230" fmla="*/ 17658 h 353318"/>
              <a:gd name="connsiteX4-231" fmla="*/ 446071 w 446614"/>
              <a:gd name="connsiteY4-232" fmla="*/ 194469 h 353318"/>
              <a:gd name="connsiteX5-233" fmla="*/ 384619 w 446614"/>
              <a:gd name="connsiteY5-234" fmla="*/ 334534 h 353318"/>
              <a:gd name="connsiteX6-235" fmla="*/ 336538 w 446614"/>
              <a:gd name="connsiteY6-236" fmla="*/ 311152 h 353318"/>
              <a:gd name="connsiteX7-237" fmla="*/ 314403 w 446614"/>
              <a:gd name="connsiteY7-238" fmla="*/ 249014 h 353318"/>
              <a:gd name="connsiteX8-239" fmla="*/ 279409 w 446614"/>
              <a:gd name="connsiteY8-240" fmla="*/ 101366 h 353318"/>
              <a:gd name="connsiteX9-241" fmla="*/ 138259 w 446614"/>
              <a:gd name="connsiteY9-242" fmla="*/ 105707 h 353318"/>
              <a:gd name="connsiteX10-243" fmla="*/ 135962 w 446614"/>
              <a:gd name="connsiteY10-244" fmla="*/ 256406 h 353318"/>
              <a:gd name="connsiteX11-245" fmla="*/ 120331 w 446614"/>
              <a:gd name="connsiteY11-246" fmla="*/ 341620 h 353318"/>
              <a:gd name="connsiteX12-247" fmla="*/ 120942 w 446614"/>
              <a:gd name="connsiteY12-248" fmla="*/ 352687 h 353318"/>
              <a:gd name="connsiteX0-249" fmla="*/ 120942 w 446614"/>
              <a:gd name="connsiteY0-250" fmla="*/ 352687 h 353318"/>
              <a:gd name="connsiteX1-251" fmla="*/ 3157 w 446614"/>
              <a:gd name="connsiteY1-252" fmla="*/ 227807 h 353318"/>
              <a:gd name="connsiteX2-253" fmla="*/ 61860 w 446614"/>
              <a:gd name="connsiteY2-254" fmla="*/ 30047 h 353318"/>
              <a:gd name="connsiteX3-255" fmla="*/ 345488 w 446614"/>
              <a:gd name="connsiteY3-256" fmla="*/ 17658 h 353318"/>
              <a:gd name="connsiteX4-257" fmla="*/ 446071 w 446614"/>
              <a:gd name="connsiteY4-258" fmla="*/ 194469 h 353318"/>
              <a:gd name="connsiteX5-259" fmla="*/ 384619 w 446614"/>
              <a:gd name="connsiteY5-260" fmla="*/ 334534 h 353318"/>
              <a:gd name="connsiteX6-261" fmla="*/ 336538 w 446614"/>
              <a:gd name="connsiteY6-262" fmla="*/ 311152 h 353318"/>
              <a:gd name="connsiteX7-263" fmla="*/ 314403 w 446614"/>
              <a:gd name="connsiteY7-264" fmla="*/ 249014 h 353318"/>
              <a:gd name="connsiteX8-265" fmla="*/ 279409 w 446614"/>
              <a:gd name="connsiteY8-266" fmla="*/ 101366 h 353318"/>
              <a:gd name="connsiteX9-267" fmla="*/ 138259 w 446614"/>
              <a:gd name="connsiteY9-268" fmla="*/ 105707 h 353318"/>
              <a:gd name="connsiteX10-269" fmla="*/ 135962 w 446614"/>
              <a:gd name="connsiteY10-270" fmla="*/ 256406 h 353318"/>
              <a:gd name="connsiteX11-271" fmla="*/ 120331 w 446614"/>
              <a:gd name="connsiteY11-272" fmla="*/ 341620 h 353318"/>
              <a:gd name="connsiteX12-273" fmla="*/ 120942 w 446614"/>
              <a:gd name="connsiteY12-274" fmla="*/ 352687 h 353318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11" y="connsiteY5-12"/>
              </a:cxn>
              <a:cxn ang="0">
                <a:pos x="connsiteX6-13" y="connsiteY6-14"/>
              </a:cxn>
              <a:cxn ang="0">
                <a:pos x="connsiteX7-15" y="connsiteY7-16"/>
              </a:cxn>
              <a:cxn ang="0">
                <a:pos x="connsiteX8-17" y="connsiteY8-18"/>
              </a:cxn>
              <a:cxn ang="0">
                <a:pos x="connsiteX9-37" y="connsiteY9-38"/>
              </a:cxn>
              <a:cxn ang="0">
                <a:pos x="connsiteX10-79" y="connsiteY10-80"/>
              </a:cxn>
              <a:cxn ang="0">
                <a:pos x="connsiteX11-125" y="connsiteY11-126"/>
              </a:cxn>
              <a:cxn ang="0">
                <a:pos x="connsiteX12-247" y="connsiteY12-248"/>
              </a:cxn>
            </a:cxnLst>
            <a:rect l="l" t="t" r="r" b="b"/>
            <a:pathLst>
              <a:path w="446614" h="353318">
                <a:moveTo>
                  <a:pt x="120942" y="352687"/>
                </a:moveTo>
                <a:cubicBezTo>
                  <a:pt x="107366" y="330543"/>
                  <a:pt x="17766" y="269674"/>
                  <a:pt x="3157" y="227807"/>
                </a:cubicBezTo>
                <a:cubicBezTo>
                  <a:pt x="-6690" y="174034"/>
                  <a:pt x="4805" y="65072"/>
                  <a:pt x="61860" y="30047"/>
                </a:cubicBezTo>
                <a:cubicBezTo>
                  <a:pt x="118915" y="-4978"/>
                  <a:pt x="281453" y="-9746"/>
                  <a:pt x="345488" y="17658"/>
                </a:cubicBezTo>
                <a:cubicBezTo>
                  <a:pt x="409523" y="45062"/>
                  <a:pt x="449074" y="144037"/>
                  <a:pt x="446071" y="194469"/>
                </a:cubicBezTo>
                <a:cubicBezTo>
                  <a:pt x="452593" y="247282"/>
                  <a:pt x="398509" y="310324"/>
                  <a:pt x="384619" y="334534"/>
                </a:cubicBezTo>
                <a:cubicBezTo>
                  <a:pt x="390270" y="384243"/>
                  <a:pt x="351812" y="320643"/>
                  <a:pt x="336538" y="311152"/>
                </a:cubicBezTo>
                <a:cubicBezTo>
                  <a:pt x="321264" y="301661"/>
                  <a:pt x="331068" y="284772"/>
                  <a:pt x="314403" y="249014"/>
                </a:cubicBezTo>
                <a:cubicBezTo>
                  <a:pt x="389373" y="205557"/>
                  <a:pt x="308766" y="125251"/>
                  <a:pt x="279409" y="101366"/>
                </a:cubicBezTo>
                <a:cubicBezTo>
                  <a:pt x="250052" y="77481"/>
                  <a:pt x="181108" y="90123"/>
                  <a:pt x="138259" y="105707"/>
                </a:cubicBezTo>
                <a:cubicBezTo>
                  <a:pt x="47749" y="138625"/>
                  <a:pt x="51101" y="218453"/>
                  <a:pt x="135962" y="256406"/>
                </a:cubicBezTo>
                <a:cubicBezTo>
                  <a:pt x="120900" y="267369"/>
                  <a:pt x="135393" y="330657"/>
                  <a:pt x="120331" y="341620"/>
                </a:cubicBezTo>
                <a:cubicBezTo>
                  <a:pt x="107367" y="353226"/>
                  <a:pt x="133906" y="341081"/>
                  <a:pt x="120942" y="352687"/>
                </a:cubicBezTo>
                <a:close/>
              </a:path>
            </a:pathLst>
          </a:cu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44" name="流程图: 接点 43"/>
          <p:cNvSpPr/>
          <p:nvPr userDrawn="1"/>
        </p:nvSpPr>
        <p:spPr>
          <a:xfrm>
            <a:off x="2145020" y="457147"/>
            <a:ext cx="288000" cy="288162"/>
          </a:xfrm>
          <a:prstGeom prst="flowChartConnector">
            <a:avLst/>
          </a:prstGeom>
          <a:solidFill>
            <a:srgbClr val="00924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45" name="空心弧 18"/>
          <p:cNvSpPr/>
          <p:nvPr userDrawn="1"/>
        </p:nvSpPr>
        <p:spPr>
          <a:xfrm rot="5400000">
            <a:off x="2119462" y="187158"/>
            <a:ext cx="446614" cy="353318"/>
          </a:xfrm>
          <a:custGeom>
            <a:avLst/>
            <a:gdLst>
              <a:gd name="connsiteX0" fmla="*/ 78598 w 503582"/>
              <a:gd name="connsiteY0" fmla="*/ 331635 h 384313"/>
              <a:gd name="connsiteX1" fmla="*/ 98097 w 503582"/>
              <a:gd name="connsiteY1" fmla="*/ 39951 h 384313"/>
              <a:gd name="connsiteX2" fmla="*/ 381725 w 503582"/>
              <a:gd name="connsiteY2" fmla="*/ 27562 h 384313"/>
              <a:gd name="connsiteX3" fmla="*/ 447048 w 503582"/>
              <a:gd name="connsiteY3" fmla="*/ 313482 h 384313"/>
              <a:gd name="connsiteX4" fmla="*/ 355403 w 503582"/>
              <a:gd name="connsiteY4" fmla="*/ 256537 h 384313"/>
              <a:gd name="connsiteX5" fmla="*/ 315646 w 503582"/>
              <a:gd name="connsiteY5" fmla="*/ 111270 h 384313"/>
              <a:gd name="connsiteX6" fmla="*/ 174496 w 503582"/>
              <a:gd name="connsiteY6" fmla="*/ 115611 h 384313"/>
              <a:gd name="connsiteX7" fmla="*/ 162674 w 503582"/>
              <a:gd name="connsiteY7" fmla="*/ 263928 h 384313"/>
              <a:gd name="connsiteX8" fmla="*/ 78598 w 503582"/>
              <a:gd name="connsiteY8" fmla="*/ 331635 h 384313"/>
              <a:gd name="connsiteX0-1" fmla="*/ 78600 w 503614"/>
              <a:gd name="connsiteY0-2" fmla="*/ 331635 h 353527"/>
              <a:gd name="connsiteX1-3" fmla="*/ 98099 w 503614"/>
              <a:gd name="connsiteY1-4" fmla="*/ 39951 h 353527"/>
              <a:gd name="connsiteX2-5" fmla="*/ 381727 w 503614"/>
              <a:gd name="connsiteY2-6" fmla="*/ 27562 h 353527"/>
              <a:gd name="connsiteX3-7" fmla="*/ 447050 w 503614"/>
              <a:gd name="connsiteY3-8" fmla="*/ 313482 h 353527"/>
              <a:gd name="connsiteX4-9" fmla="*/ 355405 w 503614"/>
              <a:gd name="connsiteY4-10" fmla="*/ 256537 h 353527"/>
              <a:gd name="connsiteX5-11" fmla="*/ 315648 w 503614"/>
              <a:gd name="connsiteY5-12" fmla="*/ 111270 h 353527"/>
              <a:gd name="connsiteX6-13" fmla="*/ 174498 w 503614"/>
              <a:gd name="connsiteY6-14" fmla="*/ 115611 h 353527"/>
              <a:gd name="connsiteX7-15" fmla="*/ 162676 w 503614"/>
              <a:gd name="connsiteY7-16" fmla="*/ 263928 h 353527"/>
              <a:gd name="connsiteX8-17" fmla="*/ 156570 w 503614"/>
              <a:gd name="connsiteY8-18" fmla="*/ 351524 h 353527"/>
              <a:gd name="connsiteX9" fmla="*/ 78600 w 503614"/>
              <a:gd name="connsiteY9" fmla="*/ 331635 h 353527"/>
              <a:gd name="connsiteX0-19" fmla="*/ 78600 w 503614"/>
              <a:gd name="connsiteY0-20" fmla="*/ 331635 h 353527"/>
              <a:gd name="connsiteX1-21" fmla="*/ 98099 w 503614"/>
              <a:gd name="connsiteY1-22" fmla="*/ 39951 h 353527"/>
              <a:gd name="connsiteX2-23" fmla="*/ 381727 w 503614"/>
              <a:gd name="connsiteY2-24" fmla="*/ 27562 h 353527"/>
              <a:gd name="connsiteX3-25" fmla="*/ 447050 w 503614"/>
              <a:gd name="connsiteY3-26" fmla="*/ 313482 h 353527"/>
              <a:gd name="connsiteX4-27" fmla="*/ 355405 w 503614"/>
              <a:gd name="connsiteY4-28" fmla="*/ 256537 h 353527"/>
              <a:gd name="connsiteX5-29" fmla="*/ 315648 w 503614"/>
              <a:gd name="connsiteY5-30" fmla="*/ 111270 h 353527"/>
              <a:gd name="connsiteX6-31" fmla="*/ 174498 w 503614"/>
              <a:gd name="connsiteY6-32" fmla="*/ 115611 h 353527"/>
              <a:gd name="connsiteX7-33" fmla="*/ 162676 w 503614"/>
              <a:gd name="connsiteY7-34" fmla="*/ 263928 h 353527"/>
              <a:gd name="connsiteX8-35" fmla="*/ 156570 w 503614"/>
              <a:gd name="connsiteY8-36" fmla="*/ 351524 h 353527"/>
              <a:gd name="connsiteX9-37" fmla="*/ 78600 w 503614"/>
              <a:gd name="connsiteY9-38" fmla="*/ 331635 h 353527"/>
              <a:gd name="connsiteX0-39" fmla="*/ 78600 w 503614"/>
              <a:gd name="connsiteY0-40" fmla="*/ 331635 h 353527"/>
              <a:gd name="connsiteX1-41" fmla="*/ 98099 w 503614"/>
              <a:gd name="connsiteY1-42" fmla="*/ 39951 h 353527"/>
              <a:gd name="connsiteX2-43" fmla="*/ 381727 w 503614"/>
              <a:gd name="connsiteY2-44" fmla="*/ 27562 h 353527"/>
              <a:gd name="connsiteX3-45" fmla="*/ 447050 w 503614"/>
              <a:gd name="connsiteY3-46" fmla="*/ 313482 h 353527"/>
              <a:gd name="connsiteX4-47" fmla="*/ 372777 w 503614"/>
              <a:gd name="connsiteY4-48" fmla="*/ 321056 h 353527"/>
              <a:gd name="connsiteX5-49" fmla="*/ 355405 w 503614"/>
              <a:gd name="connsiteY5-50" fmla="*/ 256537 h 353527"/>
              <a:gd name="connsiteX6-51" fmla="*/ 315648 w 503614"/>
              <a:gd name="connsiteY6-52" fmla="*/ 111270 h 353527"/>
              <a:gd name="connsiteX7-53" fmla="*/ 174498 w 503614"/>
              <a:gd name="connsiteY7-54" fmla="*/ 115611 h 353527"/>
              <a:gd name="connsiteX8-55" fmla="*/ 162676 w 503614"/>
              <a:gd name="connsiteY8-56" fmla="*/ 263928 h 353527"/>
              <a:gd name="connsiteX9-57" fmla="*/ 156570 w 503614"/>
              <a:gd name="connsiteY9-58" fmla="*/ 351524 h 353527"/>
              <a:gd name="connsiteX10" fmla="*/ 78600 w 503614"/>
              <a:gd name="connsiteY10" fmla="*/ 331635 h 353527"/>
              <a:gd name="connsiteX0-59" fmla="*/ 78600 w 465644"/>
              <a:gd name="connsiteY0-60" fmla="*/ 335721 h 367308"/>
              <a:gd name="connsiteX1-61" fmla="*/ 98099 w 465644"/>
              <a:gd name="connsiteY1-62" fmla="*/ 44037 h 367308"/>
              <a:gd name="connsiteX2-63" fmla="*/ 381727 w 465644"/>
              <a:gd name="connsiteY2-64" fmla="*/ 31648 h 367308"/>
              <a:gd name="connsiteX3-65" fmla="*/ 420858 w 465644"/>
              <a:gd name="connsiteY3-66" fmla="*/ 348524 h 367308"/>
              <a:gd name="connsiteX4-67" fmla="*/ 372777 w 465644"/>
              <a:gd name="connsiteY4-68" fmla="*/ 325142 h 367308"/>
              <a:gd name="connsiteX5-69" fmla="*/ 355405 w 465644"/>
              <a:gd name="connsiteY5-70" fmla="*/ 260623 h 367308"/>
              <a:gd name="connsiteX6-71" fmla="*/ 315648 w 465644"/>
              <a:gd name="connsiteY6-72" fmla="*/ 115356 h 367308"/>
              <a:gd name="connsiteX7-73" fmla="*/ 174498 w 465644"/>
              <a:gd name="connsiteY7-74" fmla="*/ 119697 h 367308"/>
              <a:gd name="connsiteX8-75" fmla="*/ 162676 w 465644"/>
              <a:gd name="connsiteY8-76" fmla="*/ 268014 h 367308"/>
              <a:gd name="connsiteX9-77" fmla="*/ 156570 w 465644"/>
              <a:gd name="connsiteY9-78" fmla="*/ 355610 h 367308"/>
              <a:gd name="connsiteX10-79" fmla="*/ 78600 w 465644"/>
              <a:gd name="connsiteY10-80" fmla="*/ 335721 h 367308"/>
              <a:gd name="connsiteX0-81" fmla="*/ 78600 w 482853"/>
              <a:gd name="connsiteY0-82" fmla="*/ 326296 h 357883"/>
              <a:gd name="connsiteX1-83" fmla="*/ 98099 w 482853"/>
              <a:gd name="connsiteY1-84" fmla="*/ 34612 h 357883"/>
              <a:gd name="connsiteX2-85" fmla="*/ 381727 w 482853"/>
              <a:gd name="connsiteY2-86" fmla="*/ 22223 h 357883"/>
              <a:gd name="connsiteX3-87" fmla="*/ 482310 w 482853"/>
              <a:gd name="connsiteY3-88" fmla="*/ 199034 h 357883"/>
              <a:gd name="connsiteX4-89" fmla="*/ 420858 w 482853"/>
              <a:gd name="connsiteY4-90" fmla="*/ 339099 h 357883"/>
              <a:gd name="connsiteX5-91" fmla="*/ 372777 w 482853"/>
              <a:gd name="connsiteY5-92" fmla="*/ 315717 h 357883"/>
              <a:gd name="connsiteX6-93" fmla="*/ 355405 w 482853"/>
              <a:gd name="connsiteY6-94" fmla="*/ 251198 h 357883"/>
              <a:gd name="connsiteX7-95" fmla="*/ 315648 w 482853"/>
              <a:gd name="connsiteY7-96" fmla="*/ 105931 h 357883"/>
              <a:gd name="connsiteX8-97" fmla="*/ 174498 w 482853"/>
              <a:gd name="connsiteY8-98" fmla="*/ 110272 h 357883"/>
              <a:gd name="connsiteX9-99" fmla="*/ 162676 w 482853"/>
              <a:gd name="connsiteY9-100" fmla="*/ 258589 h 357883"/>
              <a:gd name="connsiteX10-101" fmla="*/ 156570 w 482853"/>
              <a:gd name="connsiteY10-102" fmla="*/ 346185 h 357883"/>
              <a:gd name="connsiteX11" fmla="*/ 78600 w 482853"/>
              <a:gd name="connsiteY11" fmla="*/ 326296 h 357883"/>
              <a:gd name="connsiteX0-103" fmla="*/ 78600 w 482853"/>
              <a:gd name="connsiteY0-104" fmla="*/ 326296 h 357883"/>
              <a:gd name="connsiteX1-105" fmla="*/ 98099 w 482853"/>
              <a:gd name="connsiteY1-106" fmla="*/ 34612 h 357883"/>
              <a:gd name="connsiteX2-107" fmla="*/ 381727 w 482853"/>
              <a:gd name="connsiteY2-108" fmla="*/ 22223 h 357883"/>
              <a:gd name="connsiteX3-109" fmla="*/ 482310 w 482853"/>
              <a:gd name="connsiteY3-110" fmla="*/ 199034 h 357883"/>
              <a:gd name="connsiteX4-111" fmla="*/ 420858 w 482853"/>
              <a:gd name="connsiteY4-112" fmla="*/ 339099 h 357883"/>
              <a:gd name="connsiteX5-113" fmla="*/ 372777 w 482853"/>
              <a:gd name="connsiteY5-114" fmla="*/ 315717 h 357883"/>
              <a:gd name="connsiteX6-115" fmla="*/ 355405 w 482853"/>
              <a:gd name="connsiteY6-116" fmla="*/ 251198 h 357883"/>
              <a:gd name="connsiteX7-117" fmla="*/ 315648 w 482853"/>
              <a:gd name="connsiteY7-118" fmla="*/ 105931 h 357883"/>
              <a:gd name="connsiteX8-119" fmla="*/ 174498 w 482853"/>
              <a:gd name="connsiteY8-120" fmla="*/ 110272 h 357883"/>
              <a:gd name="connsiteX9-121" fmla="*/ 162676 w 482853"/>
              <a:gd name="connsiteY9-122" fmla="*/ 258589 h 357883"/>
              <a:gd name="connsiteX10-123" fmla="*/ 156570 w 482853"/>
              <a:gd name="connsiteY10-124" fmla="*/ 346185 h 357883"/>
              <a:gd name="connsiteX11-125" fmla="*/ 78600 w 482853"/>
              <a:gd name="connsiteY11-126" fmla="*/ 326296 h 357883"/>
              <a:gd name="connsiteX0-127" fmla="*/ 78600 w 482853"/>
              <a:gd name="connsiteY0-128" fmla="*/ 326296 h 357883"/>
              <a:gd name="connsiteX1-129" fmla="*/ 98099 w 482853"/>
              <a:gd name="connsiteY1-130" fmla="*/ 34612 h 357883"/>
              <a:gd name="connsiteX2-131" fmla="*/ 381727 w 482853"/>
              <a:gd name="connsiteY2-132" fmla="*/ 22223 h 357883"/>
              <a:gd name="connsiteX3-133" fmla="*/ 482310 w 482853"/>
              <a:gd name="connsiteY3-134" fmla="*/ 199034 h 357883"/>
              <a:gd name="connsiteX4-135" fmla="*/ 420858 w 482853"/>
              <a:gd name="connsiteY4-136" fmla="*/ 339099 h 357883"/>
              <a:gd name="connsiteX5-137" fmla="*/ 372777 w 482853"/>
              <a:gd name="connsiteY5-138" fmla="*/ 315717 h 357883"/>
              <a:gd name="connsiteX6-139" fmla="*/ 350642 w 482853"/>
              <a:gd name="connsiteY6-140" fmla="*/ 253579 h 357883"/>
              <a:gd name="connsiteX7-141" fmla="*/ 315648 w 482853"/>
              <a:gd name="connsiteY7-142" fmla="*/ 105931 h 357883"/>
              <a:gd name="connsiteX8-143" fmla="*/ 174498 w 482853"/>
              <a:gd name="connsiteY8-144" fmla="*/ 110272 h 357883"/>
              <a:gd name="connsiteX9-145" fmla="*/ 162676 w 482853"/>
              <a:gd name="connsiteY9-146" fmla="*/ 258589 h 357883"/>
              <a:gd name="connsiteX10-147" fmla="*/ 156570 w 482853"/>
              <a:gd name="connsiteY10-148" fmla="*/ 346185 h 357883"/>
              <a:gd name="connsiteX11-149" fmla="*/ 78600 w 482853"/>
              <a:gd name="connsiteY11-150" fmla="*/ 326296 h 357883"/>
              <a:gd name="connsiteX0-151" fmla="*/ 78600 w 482853"/>
              <a:gd name="connsiteY0-152" fmla="*/ 326296 h 357883"/>
              <a:gd name="connsiteX1-153" fmla="*/ 98099 w 482853"/>
              <a:gd name="connsiteY1-154" fmla="*/ 34612 h 357883"/>
              <a:gd name="connsiteX2-155" fmla="*/ 381727 w 482853"/>
              <a:gd name="connsiteY2-156" fmla="*/ 22223 h 357883"/>
              <a:gd name="connsiteX3-157" fmla="*/ 482310 w 482853"/>
              <a:gd name="connsiteY3-158" fmla="*/ 199034 h 357883"/>
              <a:gd name="connsiteX4-159" fmla="*/ 420858 w 482853"/>
              <a:gd name="connsiteY4-160" fmla="*/ 339099 h 357883"/>
              <a:gd name="connsiteX5-161" fmla="*/ 372777 w 482853"/>
              <a:gd name="connsiteY5-162" fmla="*/ 315717 h 357883"/>
              <a:gd name="connsiteX6-163" fmla="*/ 350642 w 482853"/>
              <a:gd name="connsiteY6-164" fmla="*/ 253579 h 357883"/>
              <a:gd name="connsiteX7-165" fmla="*/ 315648 w 482853"/>
              <a:gd name="connsiteY7-166" fmla="*/ 105931 h 357883"/>
              <a:gd name="connsiteX8-167" fmla="*/ 174498 w 482853"/>
              <a:gd name="connsiteY8-168" fmla="*/ 110272 h 357883"/>
              <a:gd name="connsiteX9-169" fmla="*/ 172201 w 482853"/>
              <a:gd name="connsiteY9-170" fmla="*/ 260971 h 357883"/>
              <a:gd name="connsiteX10-171" fmla="*/ 156570 w 482853"/>
              <a:gd name="connsiteY10-172" fmla="*/ 346185 h 357883"/>
              <a:gd name="connsiteX11-173" fmla="*/ 78600 w 482853"/>
              <a:gd name="connsiteY11-174" fmla="*/ 326296 h 357883"/>
              <a:gd name="connsiteX0-175" fmla="*/ 86886 w 412558"/>
              <a:gd name="connsiteY0-176" fmla="*/ 360065 h 360696"/>
              <a:gd name="connsiteX1-177" fmla="*/ 27804 w 412558"/>
              <a:gd name="connsiteY1-178" fmla="*/ 37425 h 360696"/>
              <a:gd name="connsiteX2-179" fmla="*/ 311432 w 412558"/>
              <a:gd name="connsiteY2-180" fmla="*/ 25036 h 360696"/>
              <a:gd name="connsiteX3-181" fmla="*/ 412015 w 412558"/>
              <a:gd name="connsiteY3-182" fmla="*/ 201847 h 360696"/>
              <a:gd name="connsiteX4-183" fmla="*/ 350563 w 412558"/>
              <a:gd name="connsiteY4-184" fmla="*/ 341912 h 360696"/>
              <a:gd name="connsiteX5-185" fmla="*/ 302482 w 412558"/>
              <a:gd name="connsiteY5-186" fmla="*/ 318530 h 360696"/>
              <a:gd name="connsiteX6-187" fmla="*/ 280347 w 412558"/>
              <a:gd name="connsiteY6-188" fmla="*/ 256392 h 360696"/>
              <a:gd name="connsiteX7-189" fmla="*/ 245353 w 412558"/>
              <a:gd name="connsiteY7-190" fmla="*/ 108744 h 360696"/>
              <a:gd name="connsiteX8-191" fmla="*/ 104203 w 412558"/>
              <a:gd name="connsiteY8-192" fmla="*/ 113085 h 360696"/>
              <a:gd name="connsiteX9-193" fmla="*/ 101906 w 412558"/>
              <a:gd name="connsiteY9-194" fmla="*/ 263784 h 360696"/>
              <a:gd name="connsiteX10-195" fmla="*/ 86275 w 412558"/>
              <a:gd name="connsiteY10-196" fmla="*/ 348998 h 360696"/>
              <a:gd name="connsiteX11-197" fmla="*/ 86886 w 412558"/>
              <a:gd name="connsiteY11-198" fmla="*/ 360065 h 360696"/>
              <a:gd name="connsiteX0-199" fmla="*/ 125305 w 450977"/>
              <a:gd name="connsiteY0-200" fmla="*/ 353326 h 353957"/>
              <a:gd name="connsiteX1-201" fmla="*/ 2758 w 450977"/>
              <a:gd name="connsiteY1-202" fmla="*/ 240352 h 353957"/>
              <a:gd name="connsiteX2-203" fmla="*/ 66223 w 450977"/>
              <a:gd name="connsiteY2-204" fmla="*/ 30686 h 353957"/>
              <a:gd name="connsiteX3-205" fmla="*/ 349851 w 450977"/>
              <a:gd name="connsiteY3-206" fmla="*/ 18297 h 353957"/>
              <a:gd name="connsiteX4-207" fmla="*/ 450434 w 450977"/>
              <a:gd name="connsiteY4-208" fmla="*/ 195108 h 353957"/>
              <a:gd name="connsiteX5-209" fmla="*/ 388982 w 450977"/>
              <a:gd name="connsiteY5-210" fmla="*/ 335173 h 353957"/>
              <a:gd name="connsiteX6-211" fmla="*/ 340901 w 450977"/>
              <a:gd name="connsiteY6-212" fmla="*/ 311791 h 353957"/>
              <a:gd name="connsiteX7-213" fmla="*/ 318766 w 450977"/>
              <a:gd name="connsiteY7-214" fmla="*/ 249653 h 353957"/>
              <a:gd name="connsiteX8-215" fmla="*/ 283772 w 450977"/>
              <a:gd name="connsiteY8-216" fmla="*/ 102005 h 353957"/>
              <a:gd name="connsiteX9-217" fmla="*/ 142622 w 450977"/>
              <a:gd name="connsiteY9-218" fmla="*/ 106346 h 353957"/>
              <a:gd name="connsiteX10-219" fmla="*/ 140325 w 450977"/>
              <a:gd name="connsiteY10-220" fmla="*/ 257045 h 353957"/>
              <a:gd name="connsiteX11-221" fmla="*/ 124694 w 450977"/>
              <a:gd name="connsiteY11-222" fmla="*/ 342259 h 353957"/>
              <a:gd name="connsiteX12" fmla="*/ 125305 w 450977"/>
              <a:gd name="connsiteY12" fmla="*/ 353326 h 353957"/>
              <a:gd name="connsiteX0-223" fmla="*/ 120942 w 446614"/>
              <a:gd name="connsiteY0-224" fmla="*/ 352687 h 353318"/>
              <a:gd name="connsiteX1-225" fmla="*/ 3157 w 446614"/>
              <a:gd name="connsiteY1-226" fmla="*/ 227807 h 353318"/>
              <a:gd name="connsiteX2-227" fmla="*/ 61860 w 446614"/>
              <a:gd name="connsiteY2-228" fmla="*/ 30047 h 353318"/>
              <a:gd name="connsiteX3-229" fmla="*/ 345488 w 446614"/>
              <a:gd name="connsiteY3-230" fmla="*/ 17658 h 353318"/>
              <a:gd name="connsiteX4-231" fmla="*/ 446071 w 446614"/>
              <a:gd name="connsiteY4-232" fmla="*/ 194469 h 353318"/>
              <a:gd name="connsiteX5-233" fmla="*/ 384619 w 446614"/>
              <a:gd name="connsiteY5-234" fmla="*/ 334534 h 353318"/>
              <a:gd name="connsiteX6-235" fmla="*/ 336538 w 446614"/>
              <a:gd name="connsiteY6-236" fmla="*/ 311152 h 353318"/>
              <a:gd name="connsiteX7-237" fmla="*/ 314403 w 446614"/>
              <a:gd name="connsiteY7-238" fmla="*/ 249014 h 353318"/>
              <a:gd name="connsiteX8-239" fmla="*/ 279409 w 446614"/>
              <a:gd name="connsiteY8-240" fmla="*/ 101366 h 353318"/>
              <a:gd name="connsiteX9-241" fmla="*/ 138259 w 446614"/>
              <a:gd name="connsiteY9-242" fmla="*/ 105707 h 353318"/>
              <a:gd name="connsiteX10-243" fmla="*/ 135962 w 446614"/>
              <a:gd name="connsiteY10-244" fmla="*/ 256406 h 353318"/>
              <a:gd name="connsiteX11-245" fmla="*/ 120331 w 446614"/>
              <a:gd name="connsiteY11-246" fmla="*/ 341620 h 353318"/>
              <a:gd name="connsiteX12-247" fmla="*/ 120942 w 446614"/>
              <a:gd name="connsiteY12-248" fmla="*/ 352687 h 353318"/>
              <a:gd name="connsiteX0-249" fmla="*/ 120942 w 446614"/>
              <a:gd name="connsiteY0-250" fmla="*/ 352687 h 353318"/>
              <a:gd name="connsiteX1-251" fmla="*/ 3157 w 446614"/>
              <a:gd name="connsiteY1-252" fmla="*/ 227807 h 353318"/>
              <a:gd name="connsiteX2-253" fmla="*/ 61860 w 446614"/>
              <a:gd name="connsiteY2-254" fmla="*/ 30047 h 353318"/>
              <a:gd name="connsiteX3-255" fmla="*/ 345488 w 446614"/>
              <a:gd name="connsiteY3-256" fmla="*/ 17658 h 353318"/>
              <a:gd name="connsiteX4-257" fmla="*/ 446071 w 446614"/>
              <a:gd name="connsiteY4-258" fmla="*/ 194469 h 353318"/>
              <a:gd name="connsiteX5-259" fmla="*/ 384619 w 446614"/>
              <a:gd name="connsiteY5-260" fmla="*/ 334534 h 353318"/>
              <a:gd name="connsiteX6-261" fmla="*/ 336538 w 446614"/>
              <a:gd name="connsiteY6-262" fmla="*/ 311152 h 353318"/>
              <a:gd name="connsiteX7-263" fmla="*/ 314403 w 446614"/>
              <a:gd name="connsiteY7-264" fmla="*/ 249014 h 353318"/>
              <a:gd name="connsiteX8-265" fmla="*/ 279409 w 446614"/>
              <a:gd name="connsiteY8-266" fmla="*/ 101366 h 353318"/>
              <a:gd name="connsiteX9-267" fmla="*/ 138259 w 446614"/>
              <a:gd name="connsiteY9-268" fmla="*/ 105707 h 353318"/>
              <a:gd name="connsiteX10-269" fmla="*/ 135962 w 446614"/>
              <a:gd name="connsiteY10-270" fmla="*/ 256406 h 353318"/>
              <a:gd name="connsiteX11-271" fmla="*/ 120331 w 446614"/>
              <a:gd name="connsiteY11-272" fmla="*/ 341620 h 353318"/>
              <a:gd name="connsiteX12-273" fmla="*/ 120942 w 446614"/>
              <a:gd name="connsiteY12-274" fmla="*/ 352687 h 353318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11" y="connsiteY5-12"/>
              </a:cxn>
              <a:cxn ang="0">
                <a:pos x="connsiteX6-13" y="connsiteY6-14"/>
              </a:cxn>
              <a:cxn ang="0">
                <a:pos x="connsiteX7-15" y="connsiteY7-16"/>
              </a:cxn>
              <a:cxn ang="0">
                <a:pos x="connsiteX8-17" y="connsiteY8-18"/>
              </a:cxn>
              <a:cxn ang="0">
                <a:pos x="connsiteX9-37" y="connsiteY9-38"/>
              </a:cxn>
              <a:cxn ang="0">
                <a:pos x="connsiteX10-79" y="connsiteY10-80"/>
              </a:cxn>
              <a:cxn ang="0">
                <a:pos x="connsiteX11-125" y="connsiteY11-126"/>
              </a:cxn>
              <a:cxn ang="0">
                <a:pos x="connsiteX12-247" y="connsiteY12-248"/>
              </a:cxn>
            </a:cxnLst>
            <a:rect l="l" t="t" r="r" b="b"/>
            <a:pathLst>
              <a:path w="446614" h="353318">
                <a:moveTo>
                  <a:pt x="120942" y="352687"/>
                </a:moveTo>
                <a:cubicBezTo>
                  <a:pt x="107366" y="330543"/>
                  <a:pt x="17766" y="269674"/>
                  <a:pt x="3157" y="227807"/>
                </a:cubicBezTo>
                <a:cubicBezTo>
                  <a:pt x="-6690" y="174034"/>
                  <a:pt x="4805" y="65072"/>
                  <a:pt x="61860" y="30047"/>
                </a:cubicBezTo>
                <a:cubicBezTo>
                  <a:pt x="118915" y="-4978"/>
                  <a:pt x="281453" y="-9746"/>
                  <a:pt x="345488" y="17658"/>
                </a:cubicBezTo>
                <a:cubicBezTo>
                  <a:pt x="409523" y="45062"/>
                  <a:pt x="449074" y="144037"/>
                  <a:pt x="446071" y="194469"/>
                </a:cubicBezTo>
                <a:cubicBezTo>
                  <a:pt x="452593" y="247282"/>
                  <a:pt x="398509" y="310324"/>
                  <a:pt x="384619" y="334534"/>
                </a:cubicBezTo>
                <a:cubicBezTo>
                  <a:pt x="390270" y="384243"/>
                  <a:pt x="351812" y="320643"/>
                  <a:pt x="336538" y="311152"/>
                </a:cubicBezTo>
                <a:cubicBezTo>
                  <a:pt x="321264" y="301661"/>
                  <a:pt x="331068" y="284772"/>
                  <a:pt x="314403" y="249014"/>
                </a:cubicBezTo>
                <a:cubicBezTo>
                  <a:pt x="389373" y="205557"/>
                  <a:pt x="308766" y="125251"/>
                  <a:pt x="279409" y="101366"/>
                </a:cubicBezTo>
                <a:cubicBezTo>
                  <a:pt x="250052" y="77481"/>
                  <a:pt x="181108" y="90123"/>
                  <a:pt x="138259" y="105707"/>
                </a:cubicBezTo>
                <a:cubicBezTo>
                  <a:pt x="47749" y="138625"/>
                  <a:pt x="51101" y="218453"/>
                  <a:pt x="135962" y="256406"/>
                </a:cubicBezTo>
                <a:cubicBezTo>
                  <a:pt x="120900" y="267369"/>
                  <a:pt x="135393" y="330657"/>
                  <a:pt x="120331" y="341620"/>
                </a:cubicBezTo>
                <a:cubicBezTo>
                  <a:pt x="107367" y="353226"/>
                  <a:pt x="133906" y="341081"/>
                  <a:pt x="120942" y="352687"/>
                </a:cubicBezTo>
                <a:close/>
              </a:path>
            </a:pathLst>
          </a:cu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46" name="流程图: 接点 45"/>
          <p:cNvSpPr/>
          <p:nvPr userDrawn="1"/>
        </p:nvSpPr>
        <p:spPr>
          <a:xfrm>
            <a:off x="3309055" y="460134"/>
            <a:ext cx="288000" cy="288162"/>
          </a:xfrm>
          <a:prstGeom prst="flowChartConnector">
            <a:avLst/>
          </a:prstGeom>
          <a:solidFill>
            <a:srgbClr val="00924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47" name="空心弧 18"/>
          <p:cNvSpPr/>
          <p:nvPr userDrawn="1"/>
        </p:nvSpPr>
        <p:spPr>
          <a:xfrm rot="5400000">
            <a:off x="3283497" y="190145"/>
            <a:ext cx="446614" cy="353318"/>
          </a:xfrm>
          <a:custGeom>
            <a:avLst/>
            <a:gdLst>
              <a:gd name="connsiteX0" fmla="*/ 78598 w 503582"/>
              <a:gd name="connsiteY0" fmla="*/ 331635 h 384313"/>
              <a:gd name="connsiteX1" fmla="*/ 98097 w 503582"/>
              <a:gd name="connsiteY1" fmla="*/ 39951 h 384313"/>
              <a:gd name="connsiteX2" fmla="*/ 381725 w 503582"/>
              <a:gd name="connsiteY2" fmla="*/ 27562 h 384313"/>
              <a:gd name="connsiteX3" fmla="*/ 447048 w 503582"/>
              <a:gd name="connsiteY3" fmla="*/ 313482 h 384313"/>
              <a:gd name="connsiteX4" fmla="*/ 355403 w 503582"/>
              <a:gd name="connsiteY4" fmla="*/ 256537 h 384313"/>
              <a:gd name="connsiteX5" fmla="*/ 315646 w 503582"/>
              <a:gd name="connsiteY5" fmla="*/ 111270 h 384313"/>
              <a:gd name="connsiteX6" fmla="*/ 174496 w 503582"/>
              <a:gd name="connsiteY6" fmla="*/ 115611 h 384313"/>
              <a:gd name="connsiteX7" fmla="*/ 162674 w 503582"/>
              <a:gd name="connsiteY7" fmla="*/ 263928 h 384313"/>
              <a:gd name="connsiteX8" fmla="*/ 78598 w 503582"/>
              <a:gd name="connsiteY8" fmla="*/ 331635 h 384313"/>
              <a:gd name="connsiteX0-1" fmla="*/ 78600 w 503614"/>
              <a:gd name="connsiteY0-2" fmla="*/ 331635 h 353527"/>
              <a:gd name="connsiteX1-3" fmla="*/ 98099 w 503614"/>
              <a:gd name="connsiteY1-4" fmla="*/ 39951 h 353527"/>
              <a:gd name="connsiteX2-5" fmla="*/ 381727 w 503614"/>
              <a:gd name="connsiteY2-6" fmla="*/ 27562 h 353527"/>
              <a:gd name="connsiteX3-7" fmla="*/ 447050 w 503614"/>
              <a:gd name="connsiteY3-8" fmla="*/ 313482 h 353527"/>
              <a:gd name="connsiteX4-9" fmla="*/ 355405 w 503614"/>
              <a:gd name="connsiteY4-10" fmla="*/ 256537 h 353527"/>
              <a:gd name="connsiteX5-11" fmla="*/ 315648 w 503614"/>
              <a:gd name="connsiteY5-12" fmla="*/ 111270 h 353527"/>
              <a:gd name="connsiteX6-13" fmla="*/ 174498 w 503614"/>
              <a:gd name="connsiteY6-14" fmla="*/ 115611 h 353527"/>
              <a:gd name="connsiteX7-15" fmla="*/ 162676 w 503614"/>
              <a:gd name="connsiteY7-16" fmla="*/ 263928 h 353527"/>
              <a:gd name="connsiteX8-17" fmla="*/ 156570 w 503614"/>
              <a:gd name="connsiteY8-18" fmla="*/ 351524 h 353527"/>
              <a:gd name="connsiteX9" fmla="*/ 78600 w 503614"/>
              <a:gd name="connsiteY9" fmla="*/ 331635 h 353527"/>
              <a:gd name="connsiteX0-19" fmla="*/ 78600 w 503614"/>
              <a:gd name="connsiteY0-20" fmla="*/ 331635 h 353527"/>
              <a:gd name="connsiteX1-21" fmla="*/ 98099 w 503614"/>
              <a:gd name="connsiteY1-22" fmla="*/ 39951 h 353527"/>
              <a:gd name="connsiteX2-23" fmla="*/ 381727 w 503614"/>
              <a:gd name="connsiteY2-24" fmla="*/ 27562 h 353527"/>
              <a:gd name="connsiteX3-25" fmla="*/ 447050 w 503614"/>
              <a:gd name="connsiteY3-26" fmla="*/ 313482 h 353527"/>
              <a:gd name="connsiteX4-27" fmla="*/ 355405 w 503614"/>
              <a:gd name="connsiteY4-28" fmla="*/ 256537 h 353527"/>
              <a:gd name="connsiteX5-29" fmla="*/ 315648 w 503614"/>
              <a:gd name="connsiteY5-30" fmla="*/ 111270 h 353527"/>
              <a:gd name="connsiteX6-31" fmla="*/ 174498 w 503614"/>
              <a:gd name="connsiteY6-32" fmla="*/ 115611 h 353527"/>
              <a:gd name="connsiteX7-33" fmla="*/ 162676 w 503614"/>
              <a:gd name="connsiteY7-34" fmla="*/ 263928 h 353527"/>
              <a:gd name="connsiteX8-35" fmla="*/ 156570 w 503614"/>
              <a:gd name="connsiteY8-36" fmla="*/ 351524 h 353527"/>
              <a:gd name="connsiteX9-37" fmla="*/ 78600 w 503614"/>
              <a:gd name="connsiteY9-38" fmla="*/ 331635 h 353527"/>
              <a:gd name="connsiteX0-39" fmla="*/ 78600 w 503614"/>
              <a:gd name="connsiteY0-40" fmla="*/ 331635 h 353527"/>
              <a:gd name="connsiteX1-41" fmla="*/ 98099 w 503614"/>
              <a:gd name="connsiteY1-42" fmla="*/ 39951 h 353527"/>
              <a:gd name="connsiteX2-43" fmla="*/ 381727 w 503614"/>
              <a:gd name="connsiteY2-44" fmla="*/ 27562 h 353527"/>
              <a:gd name="connsiteX3-45" fmla="*/ 447050 w 503614"/>
              <a:gd name="connsiteY3-46" fmla="*/ 313482 h 353527"/>
              <a:gd name="connsiteX4-47" fmla="*/ 372777 w 503614"/>
              <a:gd name="connsiteY4-48" fmla="*/ 321056 h 353527"/>
              <a:gd name="connsiteX5-49" fmla="*/ 355405 w 503614"/>
              <a:gd name="connsiteY5-50" fmla="*/ 256537 h 353527"/>
              <a:gd name="connsiteX6-51" fmla="*/ 315648 w 503614"/>
              <a:gd name="connsiteY6-52" fmla="*/ 111270 h 353527"/>
              <a:gd name="connsiteX7-53" fmla="*/ 174498 w 503614"/>
              <a:gd name="connsiteY7-54" fmla="*/ 115611 h 353527"/>
              <a:gd name="connsiteX8-55" fmla="*/ 162676 w 503614"/>
              <a:gd name="connsiteY8-56" fmla="*/ 263928 h 353527"/>
              <a:gd name="connsiteX9-57" fmla="*/ 156570 w 503614"/>
              <a:gd name="connsiteY9-58" fmla="*/ 351524 h 353527"/>
              <a:gd name="connsiteX10" fmla="*/ 78600 w 503614"/>
              <a:gd name="connsiteY10" fmla="*/ 331635 h 353527"/>
              <a:gd name="connsiteX0-59" fmla="*/ 78600 w 465644"/>
              <a:gd name="connsiteY0-60" fmla="*/ 335721 h 367308"/>
              <a:gd name="connsiteX1-61" fmla="*/ 98099 w 465644"/>
              <a:gd name="connsiteY1-62" fmla="*/ 44037 h 367308"/>
              <a:gd name="connsiteX2-63" fmla="*/ 381727 w 465644"/>
              <a:gd name="connsiteY2-64" fmla="*/ 31648 h 367308"/>
              <a:gd name="connsiteX3-65" fmla="*/ 420858 w 465644"/>
              <a:gd name="connsiteY3-66" fmla="*/ 348524 h 367308"/>
              <a:gd name="connsiteX4-67" fmla="*/ 372777 w 465644"/>
              <a:gd name="connsiteY4-68" fmla="*/ 325142 h 367308"/>
              <a:gd name="connsiteX5-69" fmla="*/ 355405 w 465644"/>
              <a:gd name="connsiteY5-70" fmla="*/ 260623 h 367308"/>
              <a:gd name="connsiteX6-71" fmla="*/ 315648 w 465644"/>
              <a:gd name="connsiteY6-72" fmla="*/ 115356 h 367308"/>
              <a:gd name="connsiteX7-73" fmla="*/ 174498 w 465644"/>
              <a:gd name="connsiteY7-74" fmla="*/ 119697 h 367308"/>
              <a:gd name="connsiteX8-75" fmla="*/ 162676 w 465644"/>
              <a:gd name="connsiteY8-76" fmla="*/ 268014 h 367308"/>
              <a:gd name="connsiteX9-77" fmla="*/ 156570 w 465644"/>
              <a:gd name="connsiteY9-78" fmla="*/ 355610 h 367308"/>
              <a:gd name="connsiteX10-79" fmla="*/ 78600 w 465644"/>
              <a:gd name="connsiteY10-80" fmla="*/ 335721 h 367308"/>
              <a:gd name="connsiteX0-81" fmla="*/ 78600 w 482853"/>
              <a:gd name="connsiteY0-82" fmla="*/ 326296 h 357883"/>
              <a:gd name="connsiteX1-83" fmla="*/ 98099 w 482853"/>
              <a:gd name="connsiteY1-84" fmla="*/ 34612 h 357883"/>
              <a:gd name="connsiteX2-85" fmla="*/ 381727 w 482853"/>
              <a:gd name="connsiteY2-86" fmla="*/ 22223 h 357883"/>
              <a:gd name="connsiteX3-87" fmla="*/ 482310 w 482853"/>
              <a:gd name="connsiteY3-88" fmla="*/ 199034 h 357883"/>
              <a:gd name="connsiteX4-89" fmla="*/ 420858 w 482853"/>
              <a:gd name="connsiteY4-90" fmla="*/ 339099 h 357883"/>
              <a:gd name="connsiteX5-91" fmla="*/ 372777 w 482853"/>
              <a:gd name="connsiteY5-92" fmla="*/ 315717 h 357883"/>
              <a:gd name="connsiteX6-93" fmla="*/ 355405 w 482853"/>
              <a:gd name="connsiteY6-94" fmla="*/ 251198 h 357883"/>
              <a:gd name="connsiteX7-95" fmla="*/ 315648 w 482853"/>
              <a:gd name="connsiteY7-96" fmla="*/ 105931 h 357883"/>
              <a:gd name="connsiteX8-97" fmla="*/ 174498 w 482853"/>
              <a:gd name="connsiteY8-98" fmla="*/ 110272 h 357883"/>
              <a:gd name="connsiteX9-99" fmla="*/ 162676 w 482853"/>
              <a:gd name="connsiteY9-100" fmla="*/ 258589 h 357883"/>
              <a:gd name="connsiteX10-101" fmla="*/ 156570 w 482853"/>
              <a:gd name="connsiteY10-102" fmla="*/ 346185 h 357883"/>
              <a:gd name="connsiteX11" fmla="*/ 78600 w 482853"/>
              <a:gd name="connsiteY11" fmla="*/ 326296 h 357883"/>
              <a:gd name="connsiteX0-103" fmla="*/ 78600 w 482853"/>
              <a:gd name="connsiteY0-104" fmla="*/ 326296 h 357883"/>
              <a:gd name="connsiteX1-105" fmla="*/ 98099 w 482853"/>
              <a:gd name="connsiteY1-106" fmla="*/ 34612 h 357883"/>
              <a:gd name="connsiteX2-107" fmla="*/ 381727 w 482853"/>
              <a:gd name="connsiteY2-108" fmla="*/ 22223 h 357883"/>
              <a:gd name="connsiteX3-109" fmla="*/ 482310 w 482853"/>
              <a:gd name="connsiteY3-110" fmla="*/ 199034 h 357883"/>
              <a:gd name="connsiteX4-111" fmla="*/ 420858 w 482853"/>
              <a:gd name="connsiteY4-112" fmla="*/ 339099 h 357883"/>
              <a:gd name="connsiteX5-113" fmla="*/ 372777 w 482853"/>
              <a:gd name="connsiteY5-114" fmla="*/ 315717 h 357883"/>
              <a:gd name="connsiteX6-115" fmla="*/ 355405 w 482853"/>
              <a:gd name="connsiteY6-116" fmla="*/ 251198 h 357883"/>
              <a:gd name="connsiteX7-117" fmla="*/ 315648 w 482853"/>
              <a:gd name="connsiteY7-118" fmla="*/ 105931 h 357883"/>
              <a:gd name="connsiteX8-119" fmla="*/ 174498 w 482853"/>
              <a:gd name="connsiteY8-120" fmla="*/ 110272 h 357883"/>
              <a:gd name="connsiteX9-121" fmla="*/ 162676 w 482853"/>
              <a:gd name="connsiteY9-122" fmla="*/ 258589 h 357883"/>
              <a:gd name="connsiteX10-123" fmla="*/ 156570 w 482853"/>
              <a:gd name="connsiteY10-124" fmla="*/ 346185 h 357883"/>
              <a:gd name="connsiteX11-125" fmla="*/ 78600 w 482853"/>
              <a:gd name="connsiteY11-126" fmla="*/ 326296 h 357883"/>
              <a:gd name="connsiteX0-127" fmla="*/ 78600 w 482853"/>
              <a:gd name="connsiteY0-128" fmla="*/ 326296 h 357883"/>
              <a:gd name="connsiteX1-129" fmla="*/ 98099 w 482853"/>
              <a:gd name="connsiteY1-130" fmla="*/ 34612 h 357883"/>
              <a:gd name="connsiteX2-131" fmla="*/ 381727 w 482853"/>
              <a:gd name="connsiteY2-132" fmla="*/ 22223 h 357883"/>
              <a:gd name="connsiteX3-133" fmla="*/ 482310 w 482853"/>
              <a:gd name="connsiteY3-134" fmla="*/ 199034 h 357883"/>
              <a:gd name="connsiteX4-135" fmla="*/ 420858 w 482853"/>
              <a:gd name="connsiteY4-136" fmla="*/ 339099 h 357883"/>
              <a:gd name="connsiteX5-137" fmla="*/ 372777 w 482853"/>
              <a:gd name="connsiteY5-138" fmla="*/ 315717 h 357883"/>
              <a:gd name="connsiteX6-139" fmla="*/ 350642 w 482853"/>
              <a:gd name="connsiteY6-140" fmla="*/ 253579 h 357883"/>
              <a:gd name="connsiteX7-141" fmla="*/ 315648 w 482853"/>
              <a:gd name="connsiteY7-142" fmla="*/ 105931 h 357883"/>
              <a:gd name="connsiteX8-143" fmla="*/ 174498 w 482853"/>
              <a:gd name="connsiteY8-144" fmla="*/ 110272 h 357883"/>
              <a:gd name="connsiteX9-145" fmla="*/ 162676 w 482853"/>
              <a:gd name="connsiteY9-146" fmla="*/ 258589 h 357883"/>
              <a:gd name="connsiteX10-147" fmla="*/ 156570 w 482853"/>
              <a:gd name="connsiteY10-148" fmla="*/ 346185 h 357883"/>
              <a:gd name="connsiteX11-149" fmla="*/ 78600 w 482853"/>
              <a:gd name="connsiteY11-150" fmla="*/ 326296 h 357883"/>
              <a:gd name="connsiteX0-151" fmla="*/ 78600 w 482853"/>
              <a:gd name="connsiteY0-152" fmla="*/ 326296 h 357883"/>
              <a:gd name="connsiteX1-153" fmla="*/ 98099 w 482853"/>
              <a:gd name="connsiteY1-154" fmla="*/ 34612 h 357883"/>
              <a:gd name="connsiteX2-155" fmla="*/ 381727 w 482853"/>
              <a:gd name="connsiteY2-156" fmla="*/ 22223 h 357883"/>
              <a:gd name="connsiteX3-157" fmla="*/ 482310 w 482853"/>
              <a:gd name="connsiteY3-158" fmla="*/ 199034 h 357883"/>
              <a:gd name="connsiteX4-159" fmla="*/ 420858 w 482853"/>
              <a:gd name="connsiteY4-160" fmla="*/ 339099 h 357883"/>
              <a:gd name="connsiteX5-161" fmla="*/ 372777 w 482853"/>
              <a:gd name="connsiteY5-162" fmla="*/ 315717 h 357883"/>
              <a:gd name="connsiteX6-163" fmla="*/ 350642 w 482853"/>
              <a:gd name="connsiteY6-164" fmla="*/ 253579 h 357883"/>
              <a:gd name="connsiteX7-165" fmla="*/ 315648 w 482853"/>
              <a:gd name="connsiteY7-166" fmla="*/ 105931 h 357883"/>
              <a:gd name="connsiteX8-167" fmla="*/ 174498 w 482853"/>
              <a:gd name="connsiteY8-168" fmla="*/ 110272 h 357883"/>
              <a:gd name="connsiteX9-169" fmla="*/ 172201 w 482853"/>
              <a:gd name="connsiteY9-170" fmla="*/ 260971 h 357883"/>
              <a:gd name="connsiteX10-171" fmla="*/ 156570 w 482853"/>
              <a:gd name="connsiteY10-172" fmla="*/ 346185 h 357883"/>
              <a:gd name="connsiteX11-173" fmla="*/ 78600 w 482853"/>
              <a:gd name="connsiteY11-174" fmla="*/ 326296 h 357883"/>
              <a:gd name="connsiteX0-175" fmla="*/ 86886 w 412558"/>
              <a:gd name="connsiteY0-176" fmla="*/ 360065 h 360696"/>
              <a:gd name="connsiteX1-177" fmla="*/ 27804 w 412558"/>
              <a:gd name="connsiteY1-178" fmla="*/ 37425 h 360696"/>
              <a:gd name="connsiteX2-179" fmla="*/ 311432 w 412558"/>
              <a:gd name="connsiteY2-180" fmla="*/ 25036 h 360696"/>
              <a:gd name="connsiteX3-181" fmla="*/ 412015 w 412558"/>
              <a:gd name="connsiteY3-182" fmla="*/ 201847 h 360696"/>
              <a:gd name="connsiteX4-183" fmla="*/ 350563 w 412558"/>
              <a:gd name="connsiteY4-184" fmla="*/ 341912 h 360696"/>
              <a:gd name="connsiteX5-185" fmla="*/ 302482 w 412558"/>
              <a:gd name="connsiteY5-186" fmla="*/ 318530 h 360696"/>
              <a:gd name="connsiteX6-187" fmla="*/ 280347 w 412558"/>
              <a:gd name="connsiteY6-188" fmla="*/ 256392 h 360696"/>
              <a:gd name="connsiteX7-189" fmla="*/ 245353 w 412558"/>
              <a:gd name="connsiteY7-190" fmla="*/ 108744 h 360696"/>
              <a:gd name="connsiteX8-191" fmla="*/ 104203 w 412558"/>
              <a:gd name="connsiteY8-192" fmla="*/ 113085 h 360696"/>
              <a:gd name="connsiteX9-193" fmla="*/ 101906 w 412558"/>
              <a:gd name="connsiteY9-194" fmla="*/ 263784 h 360696"/>
              <a:gd name="connsiteX10-195" fmla="*/ 86275 w 412558"/>
              <a:gd name="connsiteY10-196" fmla="*/ 348998 h 360696"/>
              <a:gd name="connsiteX11-197" fmla="*/ 86886 w 412558"/>
              <a:gd name="connsiteY11-198" fmla="*/ 360065 h 360696"/>
              <a:gd name="connsiteX0-199" fmla="*/ 125305 w 450977"/>
              <a:gd name="connsiteY0-200" fmla="*/ 353326 h 353957"/>
              <a:gd name="connsiteX1-201" fmla="*/ 2758 w 450977"/>
              <a:gd name="connsiteY1-202" fmla="*/ 240352 h 353957"/>
              <a:gd name="connsiteX2-203" fmla="*/ 66223 w 450977"/>
              <a:gd name="connsiteY2-204" fmla="*/ 30686 h 353957"/>
              <a:gd name="connsiteX3-205" fmla="*/ 349851 w 450977"/>
              <a:gd name="connsiteY3-206" fmla="*/ 18297 h 353957"/>
              <a:gd name="connsiteX4-207" fmla="*/ 450434 w 450977"/>
              <a:gd name="connsiteY4-208" fmla="*/ 195108 h 353957"/>
              <a:gd name="connsiteX5-209" fmla="*/ 388982 w 450977"/>
              <a:gd name="connsiteY5-210" fmla="*/ 335173 h 353957"/>
              <a:gd name="connsiteX6-211" fmla="*/ 340901 w 450977"/>
              <a:gd name="connsiteY6-212" fmla="*/ 311791 h 353957"/>
              <a:gd name="connsiteX7-213" fmla="*/ 318766 w 450977"/>
              <a:gd name="connsiteY7-214" fmla="*/ 249653 h 353957"/>
              <a:gd name="connsiteX8-215" fmla="*/ 283772 w 450977"/>
              <a:gd name="connsiteY8-216" fmla="*/ 102005 h 353957"/>
              <a:gd name="connsiteX9-217" fmla="*/ 142622 w 450977"/>
              <a:gd name="connsiteY9-218" fmla="*/ 106346 h 353957"/>
              <a:gd name="connsiteX10-219" fmla="*/ 140325 w 450977"/>
              <a:gd name="connsiteY10-220" fmla="*/ 257045 h 353957"/>
              <a:gd name="connsiteX11-221" fmla="*/ 124694 w 450977"/>
              <a:gd name="connsiteY11-222" fmla="*/ 342259 h 353957"/>
              <a:gd name="connsiteX12" fmla="*/ 125305 w 450977"/>
              <a:gd name="connsiteY12" fmla="*/ 353326 h 353957"/>
              <a:gd name="connsiteX0-223" fmla="*/ 120942 w 446614"/>
              <a:gd name="connsiteY0-224" fmla="*/ 352687 h 353318"/>
              <a:gd name="connsiteX1-225" fmla="*/ 3157 w 446614"/>
              <a:gd name="connsiteY1-226" fmla="*/ 227807 h 353318"/>
              <a:gd name="connsiteX2-227" fmla="*/ 61860 w 446614"/>
              <a:gd name="connsiteY2-228" fmla="*/ 30047 h 353318"/>
              <a:gd name="connsiteX3-229" fmla="*/ 345488 w 446614"/>
              <a:gd name="connsiteY3-230" fmla="*/ 17658 h 353318"/>
              <a:gd name="connsiteX4-231" fmla="*/ 446071 w 446614"/>
              <a:gd name="connsiteY4-232" fmla="*/ 194469 h 353318"/>
              <a:gd name="connsiteX5-233" fmla="*/ 384619 w 446614"/>
              <a:gd name="connsiteY5-234" fmla="*/ 334534 h 353318"/>
              <a:gd name="connsiteX6-235" fmla="*/ 336538 w 446614"/>
              <a:gd name="connsiteY6-236" fmla="*/ 311152 h 353318"/>
              <a:gd name="connsiteX7-237" fmla="*/ 314403 w 446614"/>
              <a:gd name="connsiteY7-238" fmla="*/ 249014 h 353318"/>
              <a:gd name="connsiteX8-239" fmla="*/ 279409 w 446614"/>
              <a:gd name="connsiteY8-240" fmla="*/ 101366 h 353318"/>
              <a:gd name="connsiteX9-241" fmla="*/ 138259 w 446614"/>
              <a:gd name="connsiteY9-242" fmla="*/ 105707 h 353318"/>
              <a:gd name="connsiteX10-243" fmla="*/ 135962 w 446614"/>
              <a:gd name="connsiteY10-244" fmla="*/ 256406 h 353318"/>
              <a:gd name="connsiteX11-245" fmla="*/ 120331 w 446614"/>
              <a:gd name="connsiteY11-246" fmla="*/ 341620 h 353318"/>
              <a:gd name="connsiteX12-247" fmla="*/ 120942 w 446614"/>
              <a:gd name="connsiteY12-248" fmla="*/ 352687 h 353318"/>
              <a:gd name="connsiteX0-249" fmla="*/ 120942 w 446614"/>
              <a:gd name="connsiteY0-250" fmla="*/ 352687 h 353318"/>
              <a:gd name="connsiteX1-251" fmla="*/ 3157 w 446614"/>
              <a:gd name="connsiteY1-252" fmla="*/ 227807 h 353318"/>
              <a:gd name="connsiteX2-253" fmla="*/ 61860 w 446614"/>
              <a:gd name="connsiteY2-254" fmla="*/ 30047 h 353318"/>
              <a:gd name="connsiteX3-255" fmla="*/ 345488 w 446614"/>
              <a:gd name="connsiteY3-256" fmla="*/ 17658 h 353318"/>
              <a:gd name="connsiteX4-257" fmla="*/ 446071 w 446614"/>
              <a:gd name="connsiteY4-258" fmla="*/ 194469 h 353318"/>
              <a:gd name="connsiteX5-259" fmla="*/ 384619 w 446614"/>
              <a:gd name="connsiteY5-260" fmla="*/ 334534 h 353318"/>
              <a:gd name="connsiteX6-261" fmla="*/ 336538 w 446614"/>
              <a:gd name="connsiteY6-262" fmla="*/ 311152 h 353318"/>
              <a:gd name="connsiteX7-263" fmla="*/ 314403 w 446614"/>
              <a:gd name="connsiteY7-264" fmla="*/ 249014 h 353318"/>
              <a:gd name="connsiteX8-265" fmla="*/ 279409 w 446614"/>
              <a:gd name="connsiteY8-266" fmla="*/ 101366 h 353318"/>
              <a:gd name="connsiteX9-267" fmla="*/ 138259 w 446614"/>
              <a:gd name="connsiteY9-268" fmla="*/ 105707 h 353318"/>
              <a:gd name="connsiteX10-269" fmla="*/ 135962 w 446614"/>
              <a:gd name="connsiteY10-270" fmla="*/ 256406 h 353318"/>
              <a:gd name="connsiteX11-271" fmla="*/ 120331 w 446614"/>
              <a:gd name="connsiteY11-272" fmla="*/ 341620 h 353318"/>
              <a:gd name="connsiteX12-273" fmla="*/ 120942 w 446614"/>
              <a:gd name="connsiteY12-274" fmla="*/ 352687 h 353318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11" y="connsiteY5-12"/>
              </a:cxn>
              <a:cxn ang="0">
                <a:pos x="connsiteX6-13" y="connsiteY6-14"/>
              </a:cxn>
              <a:cxn ang="0">
                <a:pos x="connsiteX7-15" y="connsiteY7-16"/>
              </a:cxn>
              <a:cxn ang="0">
                <a:pos x="connsiteX8-17" y="connsiteY8-18"/>
              </a:cxn>
              <a:cxn ang="0">
                <a:pos x="connsiteX9-37" y="connsiteY9-38"/>
              </a:cxn>
              <a:cxn ang="0">
                <a:pos x="connsiteX10-79" y="connsiteY10-80"/>
              </a:cxn>
              <a:cxn ang="0">
                <a:pos x="connsiteX11-125" y="connsiteY11-126"/>
              </a:cxn>
              <a:cxn ang="0">
                <a:pos x="connsiteX12-247" y="connsiteY12-248"/>
              </a:cxn>
            </a:cxnLst>
            <a:rect l="l" t="t" r="r" b="b"/>
            <a:pathLst>
              <a:path w="446614" h="353318">
                <a:moveTo>
                  <a:pt x="120942" y="352687"/>
                </a:moveTo>
                <a:cubicBezTo>
                  <a:pt x="107366" y="330543"/>
                  <a:pt x="17766" y="269674"/>
                  <a:pt x="3157" y="227807"/>
                </a:cubicBezTo>
                <a:cubicBezTo>
                  <a:pt x="-6690" y="174034"/>
                  <a:pt x="4805" y="65072"/>
                  <a:pt x="61860" y="30047"/>
                </a:cubicBezTo>
                <a:cubicBezTo>
                  <a:pt x="118915" y="-4978"/>
                  <a:pt x="281453" y="-9746"/>
                  <a:pt x="345488" y="17658"/>
                </a:cubicBezTo>
                <a:cubicBezTo>
                  <a:pt x="409523" y="45062"/>
                  <a:pt x="449074" y="144037"/>
                  <a:pt x="446071" y="194469"/>
                </a:cubicBezTo>
                <a:cubicBezTo>
                  <a:pt x="452593" y="247282"/>
                  <a:pt x="398509" y="310324"/>
                  <a:pt x="384619" y="334534"/>
                </a:cubicBezTo>
                <a:cubicBezTo>
                  <a:pt x="390270" y="384243"/>
                  <a:pt x="351812" y="320643"/>
                  <a:pt x="336538" y="311152"/>
                </a:cubicBezTo>
                <a:cubicBezTo>
                  <a:pt x="321264" y="301661"/>
                  <a:pt x="331068" y="284772"/>
                  <a:pt x="314403" y="249014"/>
                </a:cubicBezTo>
                <a:cubicBezTo>
                  <a:pt x="389373" y="205557"/>
                  <a:pt x="308766" y="125251"/>
                  <a:pt x="279409" y="101366"/>
                </a:cubicBezTo>
                <a:cubicBezTo>
                  <a:pt x="250052" y="77481"/>
                  <a:pt x="181108" y="90123"/>
                  <a:pt x="138259" y="105707"/>
                </a:cubicBezTo>
                <a:cubicBezTo>
                  <a:pt x="47749" y="138625"/>
                  <a:pt x="51101" y="218453"/>
                  <a:pt x="135962" y="256406"/>
                </a:cubicBezTo>
                <a:cubicBezTo>
                  <a:pt x="120900" y="267369"/>
                  <a:pt x="135393" y="330657"/>
                  <a:pt x="120331" y="341620"/>
                </a:cubicBezTo>
                <a:cubicBezTo>
                  <a:pt x="107367" y="353226"/>
                  <a:pt x="133906" y="341081"/>
                  <a:pt x="120942" y="352687"/>
                </a:cubicBezTo>
                <a:close/>
              </a:path>
            </a:pathLst>
          </a:cu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13" name="矩形: 一个圆顶角，剪去另一个顶角 12"/>
          <p:cNvSpPr/>
          <p:nvPr userDrawn="1"/>
        </p:nvSpPr>
        <p:spPr>
          <a:xfrm rot="5400000" flipV="1">
            <a:off x="78314" y="865031"/>
            <a:ext cx="900000" cy="36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48" name="流程图: 接点 47"/>
          <p:cNvSpPr/>
          <p:nvPr userDrawn="1"/>
        </p:nvSpPr>
        <p:spPr>
          <a:xfrm>
            <a:off x="4693347" y="455654"/>
            <a:ext cx="288000" cy="288162"/>
          </a:xfrm>
          <a:prstGeom prst="flowChartConnector">
            <a:avLst/>
          </a:prstGeom>
          <a:solidFill>
            <a:srgbClr val="00924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49" name="空心弧 18"/>
          <p:cNvSpPr/>
          <p:nvPr userDrawn="1"/>
        </p:nvSpPr>
        <p:spPr>
          <a:xfrm rot="5400000">
            <a:off x="4667789" y="185665"/>
            <a:ext cx="446614" cy="353318"/>
          </a:xfrm>
          <a:custGeom>
            <a:avLst/>
            <a:gdLst>
              <a:gd name="connsiteX0" fmla="*/ 78598 w 503582"/>
              <a:gd name="connsiteY0" fmla="*/ 331635 h 384313"/>
              <a:gd name="connsiteX1" fmla="*/ 98097 w 503582"/>
              <a:gd name="connsiteY1" fmla="*/ 39951 h 384313"/>
              <a:gd name="connsiteX2" fmla="*/ 381725 w 503582"/>
              <a:gd name="connsiteY2" fmla="*/ 27562 h 384313"/>
              <a:gd name="connsiteX3" fmla="*/ 447048 w 503582"/>
              <a:gd name="connsiteY3" fmla="*/ 313482 h 384313"/>
              <a:gd name="connsiteX4" fmla="*/ 355403 w 503582"/>
              <a:gd name="connsiteY4" fmla="*/ 256537 h 384313"/>
              <a:gd name="connsiteX5" fmla="*/ 315646 w 503582"/>
              <a:gd name="connsiteY5" fmla="*/ 111270 h 384313"/>
              <a:gd name="connsiteX6" fmla="*/ 174496 w 503582"/>
              <a:gd name="connsiteY6" fmla="*/ 115611 h 384313"/>
              <a:gd name="connsiteX7" fmla="*/ 162674 w 503582"/>
              <a:gd name="connsiteY7" fmla="*/ 263928 h 384313"/>
              <a:gd name="connsiteX8" fmla="*/ 78598 w 503582"/>
              <a:gd name="connsiteY8" fmla="*/ 331635 h 384313"/>
              <a:gd name="connsiteX0-1" fmla="*/ 78600 w 503614"/>
              <a:gd name="connsiteY0-2" fmla="*/ 331635 h 353527"/>
              <a:gd name="connsiteX1-3" fmla="*/ 98099 w 503614"/>
              <a:gd name="connsiteY1-4" fmla="*/ 39951 h 353527"/>
              <a:gd name="connsiteX2-5" fmla="*/ 381727 w 503614"/>
              <a:gd name="connsiteY2-6" fmla="*/ 27562 h 353527"/>
              <a:gd name="connsiteX3-7" fmla="*/ 447050 w 503614"/>
              <a:gd name="connsiteY3-8" fmla="*/ 313482 h 353527"/>
              <a:gd name="connsiteX4-9" fmla="*/ 355405 w 503614"/>
              <a:gd name="connsiteY4-10" fmla="*/ 256537 h 353527"/>
              <a:gd name="connsiteX5-11" fmla="*/ 315648 w 503614"/>
              <a:gd name="connsiteY5-12" fmla="*/ 111270 h 353527"/>
              <a:gd name="connsiteX6-13" fmla="*/ 174498 w 503614"/>
              <a:gd name="connsiteY6-14" fmla="*/ 115611 h 353527"/>
              <a:gd name="connsiteX7-15" fmla="*/ 162676 w 503614"/>
              <a:gd name="connsiteY7-16" fmla="*/ 263928 h 353527"/>
              <a:gd name="connsiteX8-17" fmla="*/ 156570 w 503614"/>
              <a:gd name="connsiteY8-18" fmla="*/ 351524 h 353527"/>
              <a:gd name="connsiteX9" fmla="*/ 78600 w 503614"/>
              <a:gd name="connsiteY9" fmla="*/ 331635 h 353527"/>
              <a:gd name="connsiteX0-19" fmla="*/ 78600 w 503614"/>
              <a:gd name="connsiteY0-20" fmla="*/ 331635 h 353527"/>
              <a:gd name="connsiteX1-21" fmla="*/ 98099 w 503614"/>
              <a:gd name="connsiteY1-22" fmla="*/ 39951 h 353527"/>
              <a:gd name="connsiteX2-23" fmla="*/ 381727 w 503614"/>
              <a:gd name="connsiteY2-24" fmla="*/ 27562 h 353527"/>
              <a:gd name="connsiteX3-25" fmla="*/ 447050 w 503614"/>
              <a:gd name="connsiteY3-26" fmla="*/ 313482 h 353527"/>
              <a:gd name="connsiteX4-27" fmla="*/ 355405 w 503614"/>
              <a:gd name="connsiteY4-28" fmla="*/ 256537 h 353527"/>
              <a:gd name="connsiteX5-29" fmla="*/ 315648 w 503614"/>
              <a:gd name="connsiteY5-30" fmla="*/ 111270 h 353527"/>
              <a:gd name="connsiteX6-31" fmla="*/ 174498 w 503614"/>
              <a:gd name="connsiteY6-32" fmla="*/ 115611 h 353527"/>
              <a:gd name="connsiteX7-33" fmla="*/ 162676 w 503614"/>
              <a:gd name="connsiteY7-34" fmla="*/ 263928 h 353527"/>
              <a:gd name="connsiteX8-35" fmla="*/ 156570 w 503614"/>
              <a:gd name="connsiteY8-36" fmla="*/ 351524 h 353527"/>
              <a:gd name="connsiteX9-37" fmla="*/ 78600 w 503614"/>
              <a:gd name="connsiteY9-38" fmla="*/ 331635 h 353527"/>
              <a:gd name="connsiteX0-39" fmla="*/ 78600 w 503614"/>
              <a:gd name="connsiteY0-40" fmla="*/ 331635 h 353527"/>
              <a:gd name="connsiteX1-41" fmla="*/ 98099 w 503614"/>
              <a:gd name="connsiteY1-42" fmla="*/ 39951 h 353527"/>
              <a:gd name="connsiteX2-43" fmla="*/ 381727 w 503614"/>
              <a:gd name="connsiteY2-44" fmla="*/ 27562 h 353527"/>
              <a:gd name="connsiteX3-45" fmla="*/ 447050 w 503614"/>
              <a:gd name="connsiteY3-46" fmla="*/ 313482 h 353527"/>
              <a:gd name="connsiteX4-47" fmla="*/ 372777 w 503614"/>
              <a:gd name="connsiteY4-48" fmla="*/ 321056 h 353527"/>
              <a:gd name="connsiteX5-49" fmla="*/ 355405 w 503614"/>
              <a:gd name="connsiteY5-50" fmla="*/ 256537 h 353527"/>
              <a:gd name="connsiteX6-51" fmla="*/ 315648 w 503614"/>
              <a:gd name="connsiteY6-52" fmla="*/ 111270 h 353527"/>
              <a:gd name="connsiteX7-53" fmla="*/ 174498 w 503614"/>
              <a:gd name="connsiteY7-54" fmla="*/ 115611 h 353527"/>
              <a:gd name="connsiteX8-55" fmla="*/ 162676 w 503614"/>
              <a:gd name="connsiteY8-56" fmla="*/ 263928 h 353527"/>
              <a:gd name="connsiteX9-57" fmla="*/ 156570 w 503614"/>
              <a:gd name="connsiteY9-58" fmla="*/ 351524 h 353527"/>
              <a:gd name="connsiteX10" fmla="*/ 78600 w 503614"/>
              <a:gd name="connsiteY10" fmla="*/ 331635 h 353527"/>
              <a:gd name="connsiteX0-59" fmla="*/ 78600 w 465644"/>
              <a:gd name="connsiteY0-60" fmla="*/ 335721 h 367308"/>
              <a:gd name="connsiteX1-61" fmla="*/ 98099 w 465644"/>
              <a:gd name="connsiteY1-62" fmla="*/ 44037 h 367308"/>
              <a:gd name="connsiteX2-63" fmla="*/ 381727 w 465644"/>
              <a:gd name="connsiteY2-64" fmla="*/ 31648 h 367308"/>
              <a:gd name="connsiteX3-65" fmla="*/ 420858 w 465644"/>
              <a:gd name="connsiteY3-66" fmla="*/ 348524 h 367308"/>
              <a:gd name="connsiteX4-67" fmla="*/ 372777 w 465644"/>
              <a:gd name="connsiteY4-68" fmla="*/ 325142 h 367308"/>
              <a:gd name="connsiteX5-69" fmla="*/ 355405 w 465644"/>
              <a:gd name="connsiteY5-70" fmla="*/ 260623 h 367308"/>
              <a:gd name="connsiteX6-71" fmla="*/ 315648 w 465644"/>
              <a:gd name="connsiteY6-72" fmla="*/ 115356 h 367308"/>
              <a:gd name="connsiteX7-73" fmla="*/ 174498 w 465644"/>
              <a:gd name="connsiteY7-74" fmla="*/ 119697 h 367308"/>
              <a:gd name="connsiteX8-75" fmla="*/ 162676 w 465644"/>
              <a:gd name="connsiteY8-76" fmla="*/ 268014 h 367308"/>
              <a:gd name="connsiteX9-77" fmla="*/ 156570 w 465644"/>
              <a:gd name="connsiteY9-78" fmla="*/ 355610 h 367308"/>
              <a:gd name="connsiteX10-79" fmla="*/ 78600 w 465644"/>
              <a:gd name="connsiteY10-80" fmla="*/ 335721 h 367308"/>
              <a:gd name="connsiteX0-81" fmla="*/ 78600 w 482853"/>
              <a:gd name="connsiteY0-82" fmla="*/ 326296 h 357883"/>
              <a:gd name="connsiteX1-83" fmla="*/ 98099 w 482853"/>
              <a:gd name="connsiteY1-84" fmla="*/ 34612 h 357883"/>
              <a:gd name="connsiteX2-85" fmla="*/ 381727 w 482853"/>
              <a:gd name="connsiteY2-86" fmla="*/ 22223 h 357883"/>
              <a:gd name="connsiteX3-87" fmla="*/ 482310 w 482853"/>
              <a:gd name="connsiteY3-88" fmla="*/ 199034 h 357883"/>
              <a:gd name="connsiteX4-89" fmla="*/ 420858 w 482853"/>
              <a:gd name="connsiteY4-90" fmla="*/ 339099 h 357883"/>
              <a:gd name="connsiteX5-91" fmla="*/ 372777 w 482853"/>
              <a:gd name="connsiteY5-92" fmla="*/ 315717 h 357883"/>
              <a:gd name="connsiteX6-93" fmla="*/ 355405 w 482853"/>
              <a:gd name="connsiteY6-94" fmla="*/ 251198 h 357883"/>
              <a:gd name="connsiteX7-95" fmla="*/ 315648 w 482853"/>
              <a:gd name="connsiteY7-96" fmla="*/ 105931 h 357883"/>
              <a:gd name="connsiteX8-97" fmla="*/ 174498 w 482853"/>
              <a:gd name="connsiteY8-98" fmla="*/ 110272 h 357883"/>
              <a:gd name="connsiteX9-99" fmla="*/ 162676 w 482853"/>
              <a:gd name="connsiteY9-100" fmla="*/ 258589 h 357883"/>
              <a:gd name="connsiteX10-101" fmla="*/ 156570 w 482853"/>
              <a:gd name="connsiteY10-102" fmla="*/ 346185 h 357883"/>
              <a:gd name="connsiteX11" fmla="*/ 78600 w 482853"/>
              <a:gd name="connsiteY11" fmla="*/ 326296 h 357883"/>
              <a:gd name="connsiteX0-103" fmla="*/ 78600 w 482853"/>
              <a:gd name="connsiteY0-104" fmla="*/ 326296 h 357883"/>
              <a:gd name="connsiteX1-105" fmla="*/ 98099 w 482853"/>
              <a:gd name="connsiteY1-106" fmla="*/ 34612 h 357883"/>
              <a:gd name="connsiteX2-107" fmla="*/ 381727 w 482853"/>
              <a:gd name="connsiteY2-108" fmla="*/ 22223 h 357883"/>
              <a:gd name="connsiteX3-109" fmla="*/ 482310 w 482853"/>
              <a:gd name="connsiteY3-110" fmla="*/ 199034 h 357883"/>
              <a:gd name="connsiteX4-111" fmla="*/ 420858 w 482853"/>
              <a:gd name="connsiteY4-112" fmla="*/ 339099 h 357883"/>
              <a:gd name="connsiteX5-113" fmla="*/ 372777 w 482853"/>
              <a:gd name="connsiteY5-114" fmla="*/ 315717 h 357883"/>
              <a:gd name="connsiteX6-115" fmla="*/ 355405 w 482853"/>
              <a:gd name="connsiteY6-116" fmla="*/ 251198 h 357883"/>
              <a:gd name="connsiteX7-117" fmla="*/ 315648 w 482853"/>
              <a:gd name="connsiteY7-118" fmla="*/ 105931 h 357883"/>
              <a:gd name="connsiteX8-119" fmla="*/ 174498 w 482853"/>
              <a:gd name="connsiteY8-120" fmla="*/ 110272 h 357883"/>
              <a:gd name="connsiteX9-121" fmla="*/ 162676 w 482853"/>
              <a:gd name="connsiteY9-122" fmla="*/ 258589 h 357883"/>
              <a:gd name="connsiteX10-123" fmla="*/ 156570 w 482853"/>
              <a:gd name="connsiteY10-124" fmla="*/ 346185 h 357883"/>
              <a:gd name="connsiteX11-125" fmla="*/ 78600 w 482853"/>
              <a:gd name="connsiteY11-126" fmla="*/ 326296 h 357883"/>
              <a:gd name="connsiteX0-127" fmla="*/ 78600 w 482853"/>
              <a:gd name="connsiteY0-128" fmla="*/ 326296 h 357883"/>
              <a:gd name="connsiteX1-129" fmla="*/ 98099 w 482853"/>
              <a:gd name="connsiteY1-130" fmla="*/ 34612 h 357883"/>
              <a:gd name="connsiteX2-131" fmla="*/ 381727 w 482853"/>
              <a:gd name="connsiteY2-132" fmla="*/ 22223 h 357883"/>
              <a:gd name="connsiteX3-133" fmla="*/ 482310 w 482853"/>
              <a:gd name="connsiteY3-134" fmla="*/ 199034 h 357883"/>
              <a:gd name="connsiteX4-135" fmla="*/ 420858 w 482853"/>
              <a:gd name="connsiteY4-136" fmla="*/ 339099 h 357883"/>
              <a:gd name="connsiteX5-137" fmla="*/ 372777 w 482853"/>
              <a:gd name="connsiteY5-138" fmla="*/ 315717 h 357883"/>
              <a:gd name="connsiteX6-139" fmla="*/ 350642 w 482853"/>
              <a:gd name="connsiteY6-140" fmla="*/ 253579 h 357883"/>
              <a:gd name="connsiteX7-141" fmla="*/ 315648 w 482853"/>
              <a:gd name="connsiteY7-142" fmla="*/ 105931 h 357883"/>
              <a:gd name="connsiteX8-143" fmla="*/ 174498 w 482853"/>
              <a:gd name="connsiteY8-144" fmla="*/ 110272 h 357883"/>
              <a:gd name="connsiteX9-145" fmla="*/ 162676 w 482853"/>
              <a:gd name="connsiteY9-146" fmla="*/ 258589 h 357883"/>
              <a:gd name="connsiteX10-147" fmla="*/ 156570 w 482853"/>
              <a:gd name="connsiteY10-148" fmla="*/ 346185 h 357883"/>
              <a:gd name="connsiteX11-149" fmla="*/ 78600 w 482853"/>
              <a:gd name="connsiteY11-150" fmla="*/ 326296 h 357883"/>
              <a:gd name="connsiteX0-151" fmla="*/ 78600 w 482853"/>
              <a:gd name="connsiteY0-152" fmla="*/ 326296 h 357883"/>
              <a:gd name="connsiteX1-153" fmla="*/ 98099 w 482853"/>
              <a:gd name="connsiteY1-154" fmla="*/ 34612 h 357883"/>
              <a:gd name="connsiteX2-155" fmla="*/ 381727 w 482853"/>
              <a:gd name="connsiteY2-156" fmla="*/ 22223 h 357883"/>
              <a:gd name="connsiteX3-157" fmla="*/ 482310 w 482853"/>
              <a:gd name="connsiteY3-158" fmla="*/ 199034 h 357883"/>
              <a:gd name="connsiteX4-159" fmla="*/ 420858 w 482853"/>
              <a:gd name="connsiteY4-160" fmla="*/ 339099 h 357883"/>
              <a:gd name="connsiteX5-161" fmla="*/ 372777 w 482853"/>
              <a:gd name="connsiteY5-162" fmla="*/ 315717 h 357883"/>
              <a:gd name="connsiteX6-163" fmla="*/ 350642 w 482853"/>
              <a:gd name="connsiteY6-164" fmla="*/ 253579 h 357883"/>
              <a:gd name="connsiteX7-165" fmla="*/ 315648 w 482853"/>
              <a:gd name="connsiteY7-166" fmla="*/ 105931 h 357883"/>
              <a:gd name="connsiteX8-167" fmla="*/ 174498 w 482853"/>
              <a:gd name="connsiteY8-168" fmla="*/ 110272 h 357883"/>
              <a:gd name="connsiteX9-169" fmla="*/ 172201 w 482853"/>
              <a:gd name="connsiteY9-170" fmla="*/ 260971 h 357883"/>
              <a:gd name="connsiteX10-171" fmla="*/ 156570 w 482853"/>
              <a:gd name="connsiteY10-172" fmla="*/ 346185 h 357883"/>
              <a:gd name="connsiteX11-173" fmla="*/ 78600 w 482853"/>
              <a:gd name="connsiteY11-174" fmla="*/ 326296 h 357883"/>
              <a:gd name="connsiteX0-175" fmla="*/ 86886 w 412558"/>
              <a:gd name="connsiteY0-176" fmla="*/ 360065 h 360696"/>
              <a:gd name="connsiteX1-177" fmla="*/ 27804 w 412558"/>
              <a:gd name="connsiteY1-178" fmla="*/ 37425 h 360696"/>
              <a:gd name="connsiteX2-179" fmla="*/ 311432 w 412558"/>
              <a:gd name="connsiteY2-180" fmla="*/ 25036 h 360696"/>
              <a:gd name="connsiteX3-181" fmla="*/ 412015 w 412558"/>
              <a:gd name="connsiteY3-182" fmla="*/ 201847 h 360696"/>
              <a:gd name="connsiteX4-183" fmla="*/ 350563 w 412558"/>
              <a:gd name="connsiteY4-184" fmla="*/ 341912 h 360696"/>
              <a:gd name="connsiteX5-185" fmla="*/ 302482 w 412558"/>
              <a:gd name="connsiteY5-186" fmla="*/ 318530 h 360696"/>
              <a:gd name="connsiteX6-187" fmla="*/ 280347 w 412558"/>
              <a:gd name="connsiteY6-188" fmla="*/ 256392 h 360696"/>
              <a:gd name="connsiteX7-189" fmla="*/ 245353 w 412558"/>
              <a:gd name="connsiteY7-190" fmla="*/ 108744 h 360696"/>
              <a:gd name="connsiteX8-191" fmla="*/ 104203 w 412558"/>
              <a:gd name="connsiteY8-192" fmla="*/ 113085 h 360696"/>
              <a:gd name="connsiteX9-193" fmla="*/ 101906 w 412558"/>
              <a:gd name="connsiteY9-194" fmla="*/ 263784 h 360696"/>
              <a:gd name="connsiteX10-195" fmla="*/ 86275 w 412558"/>
              <a:gd name="connsiteY10-196" fmla="*/ 348998 h 360696"/>
              <a:gd name="connsiteX11-197" fmla="*/ 86886 w 412558"/>
              <a:gd name="connsiteY11-198" fmla="*/ 360065 h 360696"/>
              <a:gd name="connsiteX0-199" fmla="*/ 125305 w 450977"/>
              <a:gd name="connsiteY0-200" fmla="*/ 353326 h 353957"/>
              <a:gd name="connsiteX1-201" fmla="*/ 2758 w 450977"/>
              <a:gd name="connsiteY1-202" fmla="*/ 240352 h 353957"/>
              <a:gd name="connsiteX2-203" fmla="*/ 66223 w 450977"/>
              <a:gd name="connsiteY2-204" fmla="*/ 30686 h 353957"/>
              <a:gd name="connsiteX3-205" fmla="*/ 349851 w 450977"/>
              <a:gd name="connsiteY3-206" fmla="*/ 18297 h 353957"/>
              <a:gd name="connsiteX4-207" fmla="*/ 450434 w 450977"/>
              <a:gd name="connsiteY4-208" fmla="*/ 195108 h 353957"/>
              <a:gd name="connsiteX5-209" fmla="*/ 388982 w 450977"/>
              <a:gd name="connsiteY5-210" fmla="*/ 335173 h 353957"/>
              <a:gd name="connsiteX6-211" fmla="*/ 340901 w 450977"/>
              <a:gd name="connsiteY6-212" fmla="*/ 311791 h 353957"/>
              <a:gd name="connsiteX7-213" fmla="*/ 318766 w 450977"/>
              <a:gd name="connsiteY7-214" fmla="*/ 249653 h 353957"/>
              <a:gd name="connsiteX8-215" fmla="*/ 283772 w 450977"/>
              <a:gd name="connsiteY8-216" fmla="*/ 102005 h 353957"/>
              <a:gd name="connsiteX9-217" fmla="*/ 142622 w 450977"/>
              <a:gd name="connsiteY9-218" fmla="*/ 106346 h 353957"/>
              <a:gd name="connsiteX10-219" fmla="*/ 140325 w 450977"/>
              <a:gd name="connsiteY10-220" fmla="*/ 257045 h 353957"/>
              <a:gd name="connsiteX11-221" fmla="*/ 124694 w 450977"/>
              <a:gd name="connsiteY11-222" fmla="*/ 342259 h 353957"/>
              <a:gd name="connsiteX12" fmla="*/ 125305 w 450977"/>
              <a:gd name="connsiteY12" fmla="*/ 353326 h 353957"/>
              <a:gd name="connsiteX0-223" fmla="*/ 120942 w 446614"/>
              <a:gd name="connsiteY0-224" fmla="*/ 352687 h 353318"/>
              <a:gd name="connsiteX1-225" fmla="*/ 3157 w 446614"/>
              <a:gd name="connsiteY1-226" fmla="*/ 227807 h 353318"/>
              <a:gd name="connsiteX2-227" fmla="*/ 61860 w 446614"/>
              <a:gd name="connsiteY2-228" fmla="*/ 30047 h 353318"/>
              <a:gd name="connsiteX3-229" fmla="*/ 345488 w 446614"/>
              <a:gd name="connsiteY3-230" fmla="*/ 17658 h 353318"/>
              <a:gd name="connsiteX4-231" fmla="*/ 446071 w 446614"/>
              <a:gd name="connsiteY4-232" fmla="*/ 194469 h 353318"/>
              <a:gd name="connsiteX5-233" fmla="*/ 384619 w 446614"/>
              <a:gd name="connsiteY5-234" fmla="*/ 334534 h 353318"/>
              <a:gd name="connsiteX6-235" fmla="*/ 336538 w 446614"/>
              <a:gd name="connsiteY6-236" fmla="*/ 311152 h 353318"/>
              <a:gd name="connsiteX7-237" fmla="*/ 314403 w 446614"/>
              <a:gd name="connsiteY7-238" fmla="*/ 249014 h 353318"/>
              <a:gd name="connsiteX8-239" fmla="*/ 279409 w 446614"/>
              <a:gd name="connsiteY8-240" fmla="*/ 101366 h 353318"/>
              <a:gd name="connsiteX9-241" fmla="*/ 138259 w 446614"/>
              <a:gd name="connsiteY9-242" fmla="*/ 105707 h 353318"/>
              <a:gd name="connsiteX10-243" fmla="*/ 135962 w 446614"/>
              <a:gd name="connsiteY10-244" fmla="*/ 256406 h 353318"/>
              <a:gd name="connsiteX11-245" fmla="*/ 120331 w 446614"/>
              <a:gd name="connsiteY11-246" fmla="*/ 341620 h 353318"/>
              <a:gd name="connsiteX12-247" fmla="*/ 120942 w 446614"/>
              <a:gd name="connsiteY12-248" fmla="*/ 352687 h 353318"/>
              <a:gd name="connsiteX0-249" fmla="*/ 120942 w 446614"/>
              <a:gd name="connsiteY0-250" fmla="*/ 352687 h 353318"/>
              <a:gd name="connsiteX1-251" fmla="*/ 3157 w 446614"/>
              <a:gd name="connsiteY1-252" fmla="*/ 227807 h 353318"/>
              <a:gd name="connsiteX2-253" fmla="*/ 61860 w 446614"/>
              <a:gd name="connsiteY2-254" fmla="*/ 30047 h 353318"/>
              <a:gd name="connsiteX3-255" fmla="*/ 345488 w 446614"/>
              <a:gd name="connsiteY3-256" fmla="*/ 17658 h 353318"/>
              <a:gd name="connsiteX4-257" fmla="*/ 446071 w 446614"/>
              <a:gd name="connsiteY4-258" fmla="*/ 194469 h 353318"/>
              <a:gd name="connsiteX5-259" fmla="*/ 384619 w 446614"/>
              <a:gd name="connsiteY5-260" fmla="*/ 334534 h 353318"/>
              <a:gd name="connsiteX6-261" fmla="*/ 336538 w 446614"/>
              <a:gd name="connsiteY6-262" fmla="*/ 311152 h 353318"/>
              <a:gd name="connsiteX7-263" fmla="*/ 314403 w 446614"/>
              <a:gd name="connsiteY7-264" fmla="*/ 249014 h 353318"/>
              <a:gd name="connsiteX8-265" fmla="*/ 279409 w 446614"/>
              <a:gd name="connsiteY8-266" fmla="*/ 101366 h 353318"/>
              <a:gd name="connsiteX9-267" fmla="*/ 138259 w 446614"/>
              <a:gd name="connsiteY9-268" fmla="*/ 105707 h 353318"/>
              <a:gd name="connsiteX10-269" fmla="*/ 135962 w 446614"/>
              <a:gd name="connsiteY10-270" fmla="*/ 256406 h 353318"/>
              <a:gd name="connsiteX11-271" fmla="*/ 120331 w 446614"/>
              <a:gd name="connsiteY11-272" fmla="*/ 341620 h 353318"/>
              <a:gd name="connsiteX12-273" fmla="*/ 120942 w 446614"/>
              <a:gd name="connsiteY12-274" fmla="*/ 352687 h 353318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11" y="connsiteY5-12"/>
              </a:cxn>
              <a:cxn ang="0">
                <a:pos x="connsiteX6-13" y="connsiteY6-14"/>
              </a:cxn>
              <a:cxn ang="0">
                <a:pos x="connsiteX7-15" y="connsiteY7-16"/>
              </a:cxn>
              <a:cxn ang="0">
                <a:pos x="connsiteX8-17" y="connsiteY8-18"/>
              </a:cxn>
              <a:cxn ang="0">
                <a:pos x="connsiteX9-37" y="connsiteY9-38"/>
              </a:cxn>
              <a:cxn ang="0">
                <a:pos x="connsiteX10-79" y="connsiteY10-80"/>
              </a:cxn>
              <a:cxn ang="0">
                <a:pos x="connsiteX11-125" y="connsiteY11-126"/>
              </a:cxn>
              <a:cxn ang="0">
                <a:pos x="connsiteX12-247" y="connsiteY12-248"/>
              </a:cxn>
            </a:cxnLst>
            <a:rect l="l" t="t" r="r" b="b"/>
            <a:pathLst>
              <a:path w="446614" h="353318">
                <a:moveTo>
                  <a:pt x="120942" y="352687"/>
                </a:moveTo>
                <a:cubicBezTo>
                  <a:pt x="107366" y="330543"/>
                  <a:pt x="17766" y="269674"/>
                  <a:pt x="3157" y="227807"/>
                </a:cubicBezTo>
                <a:cubicBezTo>
                  <a:pt x="-6690" y="174034"/>
                  <a:pt x="4805" y="65072"/>
                  <a:pt x="61860" y="30047"/>
                </a:cubicBezTo>
                <a:cubicBezTo>
                  <a:pt x="118915" y="-4978"/>
                  <a:pt x="281453" y="-9746"/>
                  <a:pt x="345488" y="17658"/>
                </a:cubicBezTo>
                <a:cubicBezTo>
                  <a:pt x="409523" y="45062"/>
                  <a:pt x="449074" y="144037"/>
                  <a:pt x="446071" y="194469"/>
                </a:cubicBezTo>
                <a:cubicBezTo>
                  <a:pt x="452593" y="247282"/>
                  <a:pt x="398509" y="310324"/>
                  <a:pt x="384619" y="334534"/>
                </a:cubicBezTo>
                <a:cubicBezTo>
                  <a:pt x="390270" y="384243"/>
                  <a:pt x="351812" y="320643"/>
                  <a:pt x="336538" y="311152"/>
                </a:cubicBezTo>
                <a:cubicBezTo>
                  <a:pt x="321264" y="301661"/>
                  <a:pt x="331068" y="284772"/>
                  <a:pt x="314403" y="249014"/>
                </a:cubicBezTo>
                <a:cubicBezTo>
                  <a:pt x="389373" y="205557"/>
                  <a:pt x="308766" y="125251"/>
                  <a:pt x="279409" y="101366"/>
                </a:cubicBezTo>
                <a:cubicBezTo>
                  <a:pt x="250052" y="77481"/>
                  <a:pt x="181108" y="90123"/>
                  <a:pt x="138259" y="105707"/>
                </a:cubicBezTo>
                <a:cubicBezTo>
                  <a:pt x="47749" y="138625"/>
                  <a:pt x="51101" y="218453"/>
                  <a:pt x="135962" y="256406"/>
                </a:cubicBezTo>
                <a:cubicBezTo>
                  <a:pt x="120900" y="267369"/>
                  <a:pt x="135393" y="330657"/>
                  <a:pt x="120331" y="341620"/>
                </a:cubicBezTo>
                <a:cubicBezTo>
                  <a:pt x="107367" y="353226"/>
                  <a:pt x="133906" y="341081"/>
                  <a:pt x="120942" y="352687"/>
                </a:cubicBezTo>
                <a:close/>
              </a:path>
            </a:pathLst>
          </a:cu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50" name="流程图: 接点 49"/>
          <p:cNvSpPr/>
          <p:nvPr userDrawn="1"/>
        </p:nvSpPr>
        <p:spPr>
          <a:xfrm>
            <a:off x="5880069" y="455654"/>
            <a:ext cx="288000" cy="288162"/>
          </a:xfrm>
          <a:prstGeom prst="flowChartConnector">
            <a:avLst/>
          </a:prstGeom>
          <a:solidFill>
            <a:srgbClr val="00924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51" name="空心弧 18"/>
          <p:cNvSpPr/>
          <p:nvPr userDrawn="1"/>
        </p:nvSpPr>
        <p:spPr>
          <a:xfrm rot="5400000">
            <a:off x="5854511" y="185665"/>
            <a:ext cx="446614" cy="353318"/>
          </a:xfrm>
          <a:custGeom>
            <a:avLst/>
            <a:gdLst>
              <a:gd name="connsiteX0" fmla="*/ 78598 w 503582"/>
              <a:gd name="connsiteY0" fmla="*/ 331635 h 384313"/>
              <a:gd name="connsiteX1" fmla="*/ 98097 w 503582"/>
              <a:gd name="connsiteY1" fmla="*/ 39951 h 384313"/>
              <a:gd name="connsiteX2" fmla="*/ 381725 w 503582"/>
              <a:gd name="connsiteY2" fmla="*/ 27562 h 384313"/>
              <a:gd name="connsiteX3" fmla="*/ 447048 w 503582"/>
              <a:gd name="connsiteY3" fmla="*/ 313482 h 384313"/>
              <a:gd name="connsiteX4" fmla="*/ 355403 w 503582"/>
              <a:gd name="connsiteY4" fmla="*/ 256537 h 384313"/>
              <a:gd name="connsiteX5" fmla="*/ 315646 w 503582"/>
              <a:gd name="connsiteY5" fmla="*/ 111270 h 384313"/>
              <a:gd name="connsiteX6" fmla="*/ 174496 w 503582"/>
              <a:gd name="connsiteY6" fmla="*/ 115611 h 384313"/>
              <a:gd name="connsiteX7" fmla="*/ 162674 w 503582"/>
              <a:gd name="connsiteY7" fmla="*/ 263928 h 384313"/>
              <a:gd name="connsiteX8" fmla="*/ 78598 w 503582"/>
              <a:gd name="connsiteY8" fmla="*/ 331635 h 384313"/>
              <a:gd name="connsiteX0-1" fmla="*/ 78600 w 503614"/>
              <a:gd name="connsiteY0-2" fmla="*/ 331635 h 353527"/>
              <a:gd name="connsiteX1-3" fmla="*/ 98099 w 503614"/>
              <a:gd name="connsiteY1-4" fmla="*/ 39951 h 353527"/>
              <a:gd name="connsiteX2-5" fmla="*/ 381727 w 503614"/>
              <a:gd name="connsiteY2-6" fmla="*/ 27562 h 353527"/>
              <a:gd name="connsiteX3-7" fmla="*/ 447050 w 503614"/>
              <a:gd name="connsiteY3-8" fmla="*/ 313482 h 353527"/>
              <a:gd name="connsiteX4-9" fmla="*/ 355405 w 503614"/>
              <a:gd name="connsiteY4-10" fmla="*/ 256537 h 353527"/>
              <a:gd name="connsiteX5-11" fmla="*/ 315648 w 503614"/>
              <a:gd name="connsiteY5-12" fmla="*/ 111270 h 353527"/>
              <a:gd name="connsiteX6-13" fmla="*/ 174498 w 503614"/>
              <a:gd name="connsiteY6-14" fmla="*/ 115611 h 353527"/>
              <a:gd name="connsiteX7-15" fmla="*/ 162676 w 503614"/>
              <a:gd name="connsiteY7-16" fmla="*/ 263928 h 353527"/>
              <a:gd name="connsiteX8-17" fmla="*/ 156570 w 503614"/>
              <a:gd name="connsiteY8-18" fmla="*/ 351524 h 353527"/>
              <a:gd name="connsiteX9" fmla="*/ 78600 w 503614"/>
              <a:gd name="connsiteY9" fmla="*/ 331635 h 353527"/>
              <a:gd name="connsiteX0-19" fmla="*/ 78600 w 503614"/>
              <a:gd name="connsiteY0-20" fmla="*/ 331635 h 353527"/>
              <a:gd name="connsiteX1-21" fmla="*/ 98099 w 503614"/>
              <a:gd name="connsiteY1-22" fmla="*/ 39951 h 353527"/>
              <a:gd name="connsiteX2-23" fmla="*/ 381727 w 503614"/>
              <a:gd name="connsiteY2-24" fmla="*/ 27562 h 353527"/>
              <a:gd name="connsiteX3-25" fmla="*/ 447050 w 503614"/>
              <a:gd name="connsiteY3-26" fmla="*/ 313482 h 353527"/>
              <a:gd name="connsiteX4-27" fmla="*/ 355405 w 503614"/>
              <a:gd name="connsiteY4-28" fmla="*/ 256537 h 353527"/>
              <a:gd name="connsiteX5-29" fmla="*/ 315648 w 503614"/>
              <a:gd name="connsiteY5-30" fmla="*/ 111270 h 353527"/>
              <a:gd name="connsiteX6-31" fmla="*/ 174498 w 503614"/>
              <a:gd name="connsiteY6-32" fmla="*/ 115611 h 353527"/>
              <a:gd name="connsiteX7-33" fmla="*/ 162676 w 503614"/>
              <a:gd name="connsiteY7-34" fmla="*/ 263928 h 353527"/>
              <a:gd name="connsiteX8-35" fmla="*/ 156570 w 503614"/>
              <a:gd name="connsiteY8-36" fmla="*/ 351524 h 353527"/>
              <a:gd name="connsiteX9-37" fmla="*/ 78600 w 503614"/>
              <a:gd name="connsiteY9-38" fmla="*/ 331635 h 353527"/>
              <a:gd name="connsiteX0-39" fmla="*/ 78600 w 503614"/>
              <a:gd name="connsiteY0-40" fmla="*/ 331635 h 353527"/>
              <a:gd name="connsiteX1-41" fmla="*/ 98099 w 503614"/>
              <a:gd name="connsiteY1-42" fmla="*/ 39951 h 353527"/>
              <a:gd name="connsiteX2-43" fmla="*/ 381727 w 503614"/>
              <a:gd name="connsiteY2-44" fmla="*/ 27562 h 353527"/>
              <a:gd name="connsiteX3-45" fmla="*/ 447050 w 503614"/>
              <a:gd name="connsiteY3-46" fmla="*/ 313482 h 353527"/>
              <a:gd name="connsiteX4-47" fmla="*/ 372777 w 503614"/>
              <a:gd name="connsiteY4-48" fmla="*/ 321056 h 353527"/>
              <a:gd name="connsiteX5-49" fmla="*/ 355405 w 503614"/>
              <a:gd name="connsiteY5-50" fmla="*/ 256537 h 353527"/>
              <a:gd name="connsiteX6-51" fmla="*/ 315648 w 503614"/>
              <a:gd name="connsiteY6-52" fmla="*/ 111270 h 353527"/>
              <a:gd name="connsiteX7-53" fmla="*/ 174498 w 503614"/>
              <a:gd name="connsiteY7-54" fmla="*/ 115611 h 353527"/>
              <a:gd name="connsiteX8-55" fmla="*/ 162676 w 503614"/>
              <a:gd name="connsiteY8-56" fmla="*/ 263928 h 353527"/>
              <a:gd name="connsiteX9-57" fmla="*/ 156570 w 503614"/>
              <a:gd name="connsiteY9-58" fmla="*/ 351524 h 353527"/>
              <a:gd name="connsiteX10" fmla="*/ 78600 w 503614"/>
              <a:gd name="connsiteY10" fmla="*/ 331635 h 353527"/>
              <a:gd name="connsiteX0-59" fmla="*/ 78600 w 465644"/>
              <a:gd name="connsiteY0-60" fmla="*/ 335721 h 367308"/>
              <a:gd name="connsiteX1-61" fmla="*/ 98099 w 465644"/>
              <a:gd name="connsiteY1-62" fmla="*/ 44037 h 367308"/>
              <a:gd name="connsiteX2-63" fmla="*/ 381727 w 465644"/>
              <a:gd name="connsiteY2-64" fmla="*/ 31648 h 367308"/>
              <a:gd name="connsiteX3-65" fmla="*/ 420858 w 465644"/>
              <a:gd name="connsiteY3-66" fmla="*/ 348524 h 367308"/>
              <a:gd name="connsiteX4-67" fmla="*/ 372777 w 465644"/>
              <a:gd name="connsiteY4-68" fmla="*/ 325142 h 367308"/>
              <a:gd name="connsiteX5-69" fmla="*/ 355405 w 465644"/>
              <a:gd name="connsiteY5-70" fmla="*/ 260623 h 367308"/>
              <a:gd name="connsiteX6-71" fmla="*/ 315648 w 465644"/>
              <a:gd name="connsiteY6-72" fmla="*/ 115356 h 367308"/>
              <a:gd name="connsiteX7-73" fmla="*/ 174498 w 465644"/>
              <a:gd name="connsiteY7-74" fmla="*/ 119697 h 367308"/>
              <a:gd name="connsiteX8-75" fmla="*/ 162676 w 465644"/>
              <a:gd name="connsiteY8-76" fmla="*/ 268014 h 367308"/>
              <a:gd name="connsiteX9-77" fmla="*/ 156570 w 465644"/>
              <a:gd name="connsiteY9-78" fmla="*/ 355610 h 367308"/>
              <a:gd name="connsiteX10-79" fmla="*/ 78600 w 465644"/>
              <a:gd name="connsiteY10-80" fmla="*/ 335721 h 367308"/>
              <a:gd name="connsiteX0-81" fmla="*/ 78600 w 482853"/>
              <a:gd name="connsiteY0-82" fmla="*/ 326296 h 357883"/>
              <a:gd name="connsiteX1-83" fmla="*/ 98099 w 482853"/>
              <a:gd name="connsiteY1-84" fmla="*/ 34612 h 357883"/>
              <a:gd name="connsiteX2-85" fmla="*/ 381727 w 482853"/>
              <a:gd name="connsiteY2-86" fmla="*/ 22223 h 357883"/>
              <a:gd name="connsiteX3-87" fmla="*/ 482310 w 482853"/>
              <a:gd name="connsiteY3-88" fmla="*/ 199034 h 357883"/>
              <a:gd name="connsiteX4-89" fmla="*/ 420858 w 482853"/>
              <a:gd name="connsiteY4-90" fmla="*/ 339099 h 357883"/>
              <a:gd name="connsiteX5-91" fmla="*/ 372777 w 482853"/>
              <a:gd name="connsiteY5-92" fmla="*/ 315717 h 357883"/>
              <a:gd name="connsiteX6-93" fmla="*/ 355405 w 482853"/>
              <a:gd name="connsiteY6-94" fmla="*/ 251198 h 357883"/>
              <a:gd name="connsiteX7-95" fmla="*/ 315648 w 482853"/>
              <a:gd name="connsiteY7-96" fmla="*/ 105931 h 357883"/>
              <a:gd name="connsiteX8-97" fmla="*/ 174498 w 482853"/>
              <a:gd name="connsiteY8-98" fmla="*/ 110272 h 357883"/>
              <a:gd name="connsiteX9-99" fmla="*/ 162676 w 482853"/>
              <a:gd name="connsiteY9-100" fmla="*/ 258589 h 357883"/>
              <a:gd name="connsiteX10-101" fmla="*/ 156570 w 482853"/>
              <a:gd name="connsiteY10-102" fmla="*/ 346185 h 357883"/>
              <a:gd name="connsiteX11" fmla="*/ 78600 w 482853"/>
              <a:gd name="connsiteY11" fmla="*/ 326296 h 357883"/>
              <a:gd name="connsiteX0-103" fmla="*/ 78600 w 482853"/>
              <a:gd name="connsiteY0-104" fmla="*/ 326296 h 357883"/>
              <a:gd name="connsiteX1-105" fmla="*/ 98099 w 482853"/>
              <a:gd name="connsiteY1-106" fmla="*/ 34612 h 357883"/>
              <a:gd name="connsiteX2-107" fmla="*/ 381727 w 482853"/>
              <a:gd name="connsiteY2-108" fmla="*/ 22223 h 357883"/>
              <a:gd name="connsiteX3-109" fmla="*/ 482310 w 482853"/>
              <a:gd name="connsiteY3-110" fmla="*/ 199034 h 357883"/>
              <a:gd name="connsiteX4-111" fmla="*/ 420858 w 482853"/>
              <a:gd name="connsiteY4-112" fmla="*/ 339099 h 357883"/>
              <a:gd name="connsiteX5-113" fmla="*/ 372777 w 482853"/>
              <a:gd name="connsiteY5-114" fmla="*/ 315717 h 357883"/>
              <a:gd name="connsiteX6-115" fmla="*/ 355405 w 482853"/>
              <a:gd name="connsiteY6-116" fmla="*/ 251198 h 357883"/>
              <a:gd name="connsiteX7-117" fmla="*/ 315648 w 482853"/>
              <a:gd name="connsiteY7-118" fmla="*/ 105931 h 357883"/>
              <a:gd name="connsiteX8-119" fmla="*/ 174498 w 482853"/>
              <a:gd name="connsiteY8-120" fmla="*/ 110272 h 357883"/>
              <a:gd name="connsiteX9-121" fmla="*/ 162676 w 482853"/>
              <a:gd name="connsiteY9-122" fmla="*/ 258589 h 357883"/>
              <a:gd name="connsiteX10-123" fmla="*/ 156570 w 482853"/>
              <a:gd name="connsiteY10-124" fmla="*/ 346185 h 357883"/>
              <a:gd name="connsiteX11-125" fmla="*/ 78600 w 482853"/>
              <a:gd name="connsiteY11-126" fmla="*/ 326296 h 357883"/>
              <a:gd name="connsiteX0-127" fmla="*/ 78600 w 482853"/>
              <a:gd name="connsiteY0-128" fmla="*/ 326296 h 357883"/>
              <a:gd name="connsiteX1-129" fmla="*/ 98099 w 482853"/>
              <a:gd name="connsiteY1-130" fmla="*/ 34612 h 357883"/>
              <a:gd name="connsiteX2-131" fmla="*/ 381727 w 482853"/>
              <a:gd name="connsiteY2-132" fmla="*/ 22223 h 357883"/>
              <a:gd name="connsiteX3-133" fmla="*/ 482310 w 482853"/>
              <a:gd name="connsiteY3-134" fmla="*/ 199034 h 357883"/>
              <a:gd name="connsiteX4-135" fmla="*/ 420858 w 482853"/>
              <a:gd name="connsiteY4-136" fmla="*/ 339099 h 357883"/>
              <a:gd name="connsiteX5-137" fmla="*/ 372777 w 482853"/>
              <a:gd name="connsiteY5-138" fmla="*/ 315717 h 357883"/>
              <a:gd name="connsiteX6-139" fmla="*/ 350642 w 482853"/>
              <a:gd name="connsiteY6-140" fmla="*/ 253579 h 357883"/>
              <a:gd name="connsiteX7-141" fmla="*/ 315648 w 482853"/>
              <a:gd name="connsiteY7-142" fmla="*/ 105931 h 357883"/>
              <a:gd name="connsiteX8-143" fmla="*/ 174498 w 482853"/>
              <a:gd name="connsiteY8-144" fmla="*/ 110272 h 357883"/>
              <a:gd name="connsiteX9-145" fmla="*/ 162676 w 482853"/>
              <a:gd name="connsiteY9-146" fmla="*/ 258589 h 357883"/>
              <a:gd name="connsiteX10-147" fmla="*/ 156570 w 482853"/>
              <a:gd name="connsiteY10-148" fmla="*/ 346185 h 357883"/>
              <a:gd name="connsiteX11-149" fmla="*/ 78600 w 482853"/>
              <a:gd name="connsiteY11-150" fmla="*/ 326296 h 357883"/>
              <a:gd name="connsiteX0-151" fmla="*/ 78600 w 482853"/>
              <a:gd name="connsiteY0-152" fmla="*/ 326296 h 357883"/>
              <a:gd name="connsiteX1-153" fmla="*/ 98099 w 482853"/>
              <a:gd name="connsiteY1-154" fmla="*/ 34612 h 357883"/>
              <a:gd name="connsiteX2-155" fmla="*/ 381727 w 482853"/>
              <a:gd name="connsiteY2-156" fmla="*/ 22223 h 357883"/>
              <a:gd name="connsiteX3-157" fmla="*/ 482310 w 482853"/>
              <a:gd name="connsiteY3-158" fmla="*/ 199034 h 357883"/>
              <a:gd name="connsiteX4-159" fmla="*/ 420858 w 482853"/>
              <a:gd name="connsiteY4-160" fmla="*/ 339099 h 357883"/>
              <a:gd name="connsiteX5-161" fmla="*/ 372777 w 482853"/>
              <a:gd name="connsiteY5-162" fmla="*/ 315717 h 357883"/>
              <a:gd name="connsiteX6-163" fmla="*/ 350642 w 482853"/>
              <a:gd name="connsiteY6-164" fmla="*/ 253579 h 357883"/>
              <a:gd name="connsiteX7-165" fmla="*/ 315648 w 482853"/>
              <a:gd name="connsiteY7-166" fmla="*/ 105931 h 357883"/>
              <a:gd name="connsiteX8-167" fmla="*/ 174498 w 482853"/>
              <a:gd name="connsiteY8-168" fmla="*/ 110272 h 357883"/>
              <a:gd name="connsiteX9-169" fmla="*/ 172201 w 482853"/>
              <a:gd name="connsiteY9-170" fmla="*/ 260971 h 357883"/>
              <a:gd name="connsiteX10-171" fmla="*/ 156570 w 482853"/>
              <a:gd name="connsiteY10-172" fmla="*/ 346185 h 357883"/>
              <a:gd name="connsiteX11-173" fmla="*/ 78600 w 482853"/>
              <a:gd name="connsiteY11-174" fmla="*/ 326296 h 357883"/>
              <a:gd name="connsiteX0-175" fmla="*/ 86886 w 412558"/>
              <a:gd name="connsiteY0-176" fmla="*/ 360065 h 360696"/>
              <a:gd name="connsiteX1-177" fmla="*/ 27804 w 412558"/>
              <a:gd name="connsiteY1-178" fmla="*/ 37425 h 360696"/>
              <a:gd name="connsiteX2-179" fmla="*/ 311432 w 412558"/>
              <a:gd name="connsiteY2-180" fmla="*/ 25036 h 360696"/>
              <a:gd name="connsiteX3-181" fmla="*/ 412015 w 412558"/>
              <a:gd name="connsiteY3-182" fmla="*/ 201847 h 360696"/>
              <a:gd name="connsiteX4-183" fmla="*/ 350563 w 412558"/>
              <a:gd name="connsiteY4-184" fmla="*/ 341912 h 360696"/>
              <a:gd name="connsiteX5-185" fmla="*/ 302482 w 412558"/>
              <a:gd name="connsiteY5-186" fmla="*/ 318530 h 360696"/>
              <a:gd name="connsiteX6-187" fmla="*/ 280347 w 412558"/>
              <a:gd name="connsiteY6-188" fmla="*/ 256392 h 360696"/>
              <a:gd name="connsiteX7-189" fmla="*/ 245353 w 412558"/>
              <a:gd name="connsiteY7-190" fmla="*/ 108744 h 360696"/>
              <a:gd name="connsiteX8-191" fmla="*/ 104203 w 412558"/>
              <a:gd name="connsiteY8-192" fmla="*/ 113085 h 360696"/>
              <a:gd name="connsiteX9-193" fmla="*/ 101906 w 412558"/>
              <a:gd name="connsiteY9-194" fmla="*/ 263784 h 360696"/>
              <a:gd name="connsiteX10-195" fmla="*/ 86275 w 412558"/>
              <a:gd name="connsiteY10-196" fmla="*/ 348998 h 360696"/>
              <a:gd name="connsiteX11-197" fmla="*/ 86886 w 412558"/>
              <a:gd name="connsiteY11-198" fmla="*/ 360065 h 360696"/>
              <a:gd name="connsiteX0-199" fmla="*/ 125305 w 450977"/>
              <a:gd name="connsiteY0-200" fmla="*/ 353326 h 353957"/>
              <a:gd name="connsiteX1-201" fmla="*/ 2758 w 450977"/>
              <a:gd name="connsiteY1-202" fmla="*/ 240352 h 353957"/>
              <a:gd name="connsiteX2-203" fmla="*/ 66223 w 450977"/>
              <a:gd name="connsiteY2-204" fmla="*/ 30686 h 353957"/>
              <a:gd name="connsiteX3-205" fmla="*/ 349851 w 450977"/>
              <a:gd name="connsiteY3-206" fmla="*/ 18297 h 353957"/>
              <a:gd name="connsiteX4-207" fmla="*/ 450434 w 450977"/>
              <a:gd name="connsiteY4-208" fmla="*/ 195108 h 353957"/>
              <a:gd name="connsiteX5-209" fmla="*/ 388982 w 450977"/>
              <a:gd name="connsiteY5-210" fmla="*/ 335173 h 353957"/>
              <a:gd name="connsiteX6-211" fmla="*/ 340901 w 450977"/>
              <a:gd name="connsiteY6-212" fmla="*/ 311791 h 353957"/>
              <a:gd name="connsiteX7-213" fmla="*/ 318766 w 450977"/>
              <a:gd name="connsiteY7-214" fmla="*/ 249653 h 353957"/>
              <a:gd name="connsiteX8-215" fmla="*/ 283772 w 450977"/>
              <a:gd name="connsiteY8-216" fmla="*/ 102005 h 353957"/>
              <a:gd name="connsiteX9-217" fmla="*/ 142622 w 450977"/>
              <a:gd name="connsiteY9-218" fmla="*/ 106346 h 353957"/>
              <a:gd name="connsiteX10-219" fmla="*/ 140325 w 450977"/>
              <a:gd name="connsiteY10-220" fmla="*/ 257045 h 353957"/>
              <a:gd name="connsiteX11-221" fmla="*/ 124694 w 450977"/>
              <a:gd name="connsiteY11-222" fmla="*/ 342259 h 353957"/>
              <a:gd name="connsiteX12" fmla="*/ 125305 w 450977"/>
              <a:gd name="connsiteY12" fmla="*/ 353326 h 353957"/>
              <a:gd name="connsiteX0-223" fmla="*/ 120942 w 446614"/>
              <a:gd name="connsiteY0-224" fmla="*/ 352687 h 353318"/>
              <a:gd name="connsiteX1-225" fmla="*/ 3157 w 446614"/>
              <a:gd name="connsiteY1-226" fmla="*/ 227807 h 353318"/>
              <a:gd name="connsiteX2-227" fmla="*/ 61860 w 446614"/>
              <a:gd name="connsiteY2-228" fmla="*/ 30047 h 353318"/>
              <a:gd name="connsiteX3-229" fmla="*/ 345488 w 446614"/>
              <a:gd name="connsiteY3-230" fmla="*/ 17658 h 353318"/>
              <a:gd name="connsiteX4-231" fmla="*/ 446071 w 446614"/>
              <a:gd name="connsiteY4-232" fmla="*/ 194469 h 353318"/>
              <a:gd name="connsiteX5-233" fmla="*/ 384619 w 446614"/>
              <a:gd name="connsiteY5-234" fmla="*/ 334534 h 353318"/>
              <a:gd name="connsiteX6-235" fmla="*/ 336538 w 446614"/>
              <a:gd name="connsiteY6-236" fmla="*/ 311152 h 353318"/>
              <a:gd name="connsiteX7-237" fmla="*/ 314403 w 446614"/>
              <a:gd name="connsiteY7-238" fmla="*/ 249014 h 353318"/>
              <a:gd name="connsiteX8-239" fmla="*/ 279409 w 446614"/>
              <a:gd name="connsiteY8-240" fmla="*/ 101366 h 353318"/>
              <a:gd name="connsiteX9-241" fmla="*/ 138259 w 446614"/>
              <a:gd name="connsiteY9-242" fmla="*/ 105707 h 353318"/>
              <a:gd name="connsiteX10-243" fmla="*/ 135962 w 446614"/>
              <a:gd name="connsiteY10-244" fmla="*/ 256406 h 353318"/>
              <a:gd name="connsiteX11-245" fmla="*/ 120331 w 446614"/>
              <a:gd name="connsiteY11-246" fmla="*/ 341620 h 353318"/>
              <a:gd name="connsiteX12-247" fmla="*/ 120942 w 446614"/>
              <a:gd name="connsiteY12-248" fmla="*/ 352687 h 353318"/>
              <a:gd name="connsiteX0-249" fmla="*/ 120942 w 446614"/>
              <a:gd name="connsiteY0-250" fmla="*/ 352687 h 353318"/>
              <a:gd name="connsiteX1-251" fmla="*/ 3157 w 446614"/>
              <a:gd name="connsiteY1-252" fmla="*/ 227807 h 353318"/>
              <a:gd name="connsiteX2-253" fmla="*/ 61860 w 446614"/>
              <a:gd name="connsiteY2-254" fmla="*/ 30047 h 353318"/>
              <a:gd name="connsiteX3-255" fmla="*/ 345488 w 446614"/>
              <a:gd name="connsiteY3-256" fmla="*/ 17658 h 353318"/>
              <a:gd name="connsiteX4-257" fmla="*/ 446071 w 446614"/>
              <a:gd name="connsiteY4-258" fmla="*/ 194469 h 353318"/>
              <a:gd name="connsiteX5-259" fmla="*/ 384619 w 446614"/>
              <a:gd name="connsiteY5-260" fmla="*/ 334534 h 353318"/>
              <a:gd name="connsiteX6-261" fmla="*/ 336538 w 446614"/>
              <a:gd name="connsiteY6-262" fmla="*/ 311152 h 353318"/>
              <a:gd name="connsiteX7-263" fmla="*/ 314403 w 446614"/>
              <a:gd name="connsiteY7-264" fmla="*/ 249014 h 353318"/>
              <a:gd name="connsiteX8-265" fmla="*/ 279409 w 446614"/>
              <a:gd name="connsiteY8-266" fmla="*/ 101366 h 353318"/>
              <a:gd name="connsiteX9-267" fmla="*/ 138259 w 446614"/>
              <a:gd name="connsiteY9-268" fmla="*/ 105707 h 353318"/>
              <a:gd name="connsiteX10-269" fmla="*/ 135962 w 446614"/>
              <a:gd name="connsiteY10-270" fmla="*/ 256406 h 353318"/>
              <a:gd name="connsiteX11-271" fmla="*/ 120331 w 446614"/>
              <a:gd name="connsiteY11-272" fmla="*/ 341620 h 353318"/>
              <a:gd name="connsiteX12-273" fmla="*/ 120942 w 446614"/>
              <a:gd name="connsiteY12-274" fmla="*/ 352687 h 353318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11" y="connsiteY5-12"/>
              </a:cxn>
              <a:cxn ang="0">
                <a:pos x="connsiteX6-13" y="connsiteY6-14"/>
              </a:cxn>
              <a:cxn ang="0">
                <a:pos x="connsiteX7-15" y="connsiteY7-16"/>
              </a:cxn>
              <a:cxn ang="0">
                <a:pos x="connsiteX8-17" y="connsiteY8-18"/>
              </a:cxn>
              <a:cxn ang="0">
                <a:pos x="connsiteX9-37" y="connsiteY9-38"/>
              </a:cxn>
              <a:cxn ang="0">
                <a:pos x="connsiteX10-79" y="connsiteY10-80"/>
              </a:cxn>
              <a:cxn ang="0">
                <a:pos x="connsiteX11-125" y="connsiteY11-126"/>
              </a:cxn>
              <a:cxn ang="0">
                <a:pos x="connsiteX12-247" y="connsiteY12-248"/>
              </a:cxn>
            </a:cxnLst>
            <a:rect l="l" t="t" r="r" b="b"/>
            <a:pathLst>
              <a:path w="446614" h="353318">
                <a:moveTo>
                  <a:pt x="120942" y="352687"/>
                </a:moveTo>
                <a:cubicBezTo>
                  <a:pt x="107366" y="330543"/>
                  <a:pt x="17766" y="269674"/>
                  <a:pt x="3157" y="227807"/>
                </a:cubicBezTo>
                <a:cubicBezTo>
                  <a:pt x="-6690" y="174034"/>
                  <a:pt x="4805" y="65072"/>
                  <a:pt x="61860" y="30047"/>
                </a:cubicBezTo>
                <a:cubicBezTo>
                  <a:pt x="118915" y="-4978"/>
                  <a:pt x="281453" y="-9746"/>
                  <a:pt x="345488" y="17658"/>
                </a:cubicBezTo>
                <a:cubicBezTo>
                  <a:pt x="409523" y="45062"/>
                  <a:pt x="449074" y="144037"/>
                  <a:pt x="446071" y="194469"/>
                </a:cubicBezTo>
                <a:cubicBezTo>
                  <a:pt x="452593" y="247282"/>
                  <a:pt x="398509" y="310324"/>
                  <a:pt x="384619" y="334534"/>
                </a:cubicBezTo>
                <a:cubicBezTo>
                  <a:pt x="390270" y="384243"/>
                  <a:pt x="351812" y="320643"/>
                  <a:pt x="336538" y="311152"/>
                </a:cubicBezTo>
                <a:cubicBezTo>
                  <a:pt x="321264" y="301661"/>
                  <a:pt x="331068" y="284772"/>
                  <a:pt x="314403" y="249014"/>
                </a:cubicBezTo>
                <a:cubicBezTo>
                  <a:pt x="389373" y="205557"/>
                  <a:pt x="308766" y="125251"/>
                  <a:pt x="279409" y="101366"/>
                </a:cubicBezTo>
                <a:cubicBezTo>
                  <a:pt x="250052" y="77481"/>
                  <a:pt x="181108" y="90123"/>
                  <a:pt x="138259" y="105707"/>
                </a:cubicBezTo>
                <a:cubicBezTo>
                  <a:pt x="47749" y="138625"/>
                  <a:pt x="51101" y="218453"/>
                  <a:pt x="135962" y="256406"/>
                </a:cubicBezTo>
                <a:cubicBezTo>
                  <a:pt x="120900" y="267369"/>
                  <a:pt x="135393" y="330657"/>
                  <a:pt x="120331" y="341620"/>
                </a:cubicBezTo>
                <a:cubicBezTo>
                  <a:pt x="107367" y="353226"/>
                  <a:pt x="133906" y="341081"/>
                  <a:pt x="120942" y="352687"/>
                </a:cubicBezTo>
                <a:close/>
              </a:path>
            </a:pathLst>
          </a:cu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52" name="流程图: 接点 51"/>
          <p:cNvSpPr/>
          <p:nvPr userDrawn="1"/>
        </p:nvSpPr>
        <p:spPr>
          <a:xfrm>
            <a:off x="7044104" y="458641"/>
            <a:ext cx="288000" cy="288162"/>
          </a:xfrm>
          <a:prstGeom prst="flowChartConnector">
            <a:avLst/>
          </a:prstGeom>
          <a:solidFill>
            <a:srgbClr val="00924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53" name="空心弧 18"/>
          <p:cNvSpPr/>
          <p:nvPr userDrawn="1"/>
        </p:nvSpPr>
        <p:spPr>
          <a:xfrm rot="5400000">
            <a:off x="7018546" y="188652"/>
            <a:ext cx="446614" cy="353318"/>
          </a:xfrm>
          <a:custGeom>
            <a:avLst/>
            <a:gdLst>
              <a:gd name="connsiteX0" fmla="*/ 78598 w 503582"/>
              <a:gd name="connsiteY0" fmla="*/ 331635 h 384313"/>
              <a:gd name="connsiteX1" fmla="*/ 98097 w 503582"/>
              <a:gd name="connsiteY1" fmla="*/ 39951 h 384313"/>
              <a:gd name="connsiteX2" fmla="*/ 381725 w 503582"/>
              <a:gd name="connsiteY2" fmla="*/ 27562 h 384313"/>
              <a:gd name="connsiteX3" fmla="*/ 447048 w 503582"/>
              <a:gd name="connsiteY3" fmla="*/ 313482 h 384313"/>
              <a:gd name="connsiteX4" fmla="*/ 355403 w 503582"/>
              <a:gd name="connsiteY4" fmla="*/ 256537 h 384313"/>
              <a:gd name="connsiteX5" fmla="*/ 315646 w 503582"/>
              <a:gd name="connsiteY5" fmla="*/ 111270 h 384313"/>
              <a:gd name="connsiteX6" fmla="*/ 174496 w 503582"/>
              <a:gd name="connsiteY6" fmla="*/ 115611 h 384313"/>
              <a:gd name="connsiteX7" fmla="*/ 162674 w 503582"/>
              <a:gd name="connsiteY7" fmla="*/ 263928 h 384313"/>
              <a:gd name="connsiteX8" fmla="*/ 78598 w 503582"/>
              <a:gd name="connsiteY8" fmla="*/ 331635 h 384313"/>
              <a:gd name="connsiteX0-1" fmla="*/ 78600 w 503614"/>
              <a:gd name="connsiteY0-2" fmla="*/ 331635 h 353527"/>
              <a:gd name="connsiteX1-3" fmla="*/ 98099 w 503614"/>
              <a:gd name="connsiteY1-4" fmla="*/ 39951 h 353527"/>
              <a:gd name="connsiteX2-5" fmla="*/ 381727 w 503614"/>
              <a:gd name="connsiteY2-6" fmla="*/ 27562 h 353527"/>
              <a:gd name="connsiteX3-7" fmla="*/ 447050 w 503614"/>
              <a:gd name="connsiteY3-8" fmla="*/ 313482 h 353527"/>
              <a:gd name="connsiteX4-9" fmla="*/ 355405 w 503614"/>
              <a:gd name="connsiteY4-10" fmla="*/ 256537 h 353527"/>
              <a:gd name="connsiteX5-11" fmla="*/ 315648 w 503614"/>
              <a:gd name="connsiteY5-12" fmla="*/ 111270 h 353527"/>
              <a:gd name="connsiteX6-13" fmla="*/ 174498 w 503614"/>
              <a:gd name="connsiteY6-14" fmla="*/ 115611 h 353527"/>
              <a:gd name="connsiteX7-15" fmla="*/ 162676 w 503614"/>
              <a:gd name="connsiteY7-16" fmla="*/ 263928 h 353527"/>
              <a:gd name="connsiteX8-17" fmla="*/ 156570 w 503614"/>
              <a:gd name="connsiteY8-18" fmla="*/ 351524 h 353527"/>
              <a:gd name="connsiteX9" fmla="*/ 78600 w 503614"/>
              <a:gd name="connsiteY9" fmla="*/ 331635 h 353527"/>
              <a:gd name="connsiteX0-19" fmla="*/ 78600 w 503614"/>
              <a:gd name="connsiteY0-20" fmla="*/ 331635 h 353527"/>
              <a:gd name="connsiteX1-21" fmla="*/ 98099 w 503614"/>
              <a:gd name="connsiteY1-22" fmla="*/ 39951 h 353527"/>
              <a:gd name="connsiteX2-23" fmla="*/ 381727 w 503614"/>
              <a:gd name="connsiteY2-24" fmla="*/ 27562 h 353527"/>
              <a:gd name="connsiteX3-25" fmla="*/ 447050 w 503614"/>
              <a:gd name="connsiteY3-26" fmla="*/ 313482 h 353527"/>
              <a:gd name="connsiteX4-27" fmla="*/ 355405 w 503614"/>
              <a:gd name="connsiteY4-28" fmla="*/ 256537 h 353527"/>
              <a:gd name="connsiteX5-29" fmla="*/ 315648 w 503614"/>
              <a:gd name="connsiteY5-30" fmla="*/ 111270 h 353527"/>
              <a:gd name="connsiteX6-31" fmla="*/ 174498 w 503614"/>
              <a:gd name="connsiteY6-32" fmla="*/ 115611 h 353527"/>
              <a:gd name="connsiteX7-33" fmla="*/ 162676 w 503614"/>
              <a:gd name="connsiteY7-34" fmla="*/ 263928 h 353527"/>
              <a:gd name="connsiteX8-35" fmla="*/ 156570 w 503614"/>
              <a:gd name="connsiteY8-36" fmla="*/ 351524 h 353527"/>
              <a:gd name="connsiteX9-37" fmla="*/ 78600 w 503614"/>
              <a:gd name="connsiteY9-38" fmla="*/ 331635 h 353527"/>
              <a:gd name="connsiteX0-39" fmla="*/ 78600 w 503614"/>
              <a:gd name="connsiteY0-40" fmla="*/ 331635 h 353527"/>
              <a:gd name="connsiteX1-41" fmla="*/ 98099 w 503614"/>
              <a:gd name="connsiteY1-42" fmla="*/ 39951 h 353527"/>
              <a:gd name="connsiteX2-43" fmla="*/ 381727 w 503614"/>
              <a:gd name="connsiteY2-44" fmla="*/ 27562 h 353527"/>
              <a:gd name="connsiteX3-45" fmla="*/ 447050 w 503614"/>
              <a:gd name="connsiteY3-46" fmla="*/ 313482 h 353527"/>
              <a:gd name="connsiteX4-47" fmla="*/ 372777 w 503614"/>
              <a:gd name="connsiteY4-48" fmla="*/ 321056 h 353527"/>
              <a:gd name="connsiteX5-49" fmla="*/ 355405 w 503614"/>
              <a:gd name="connsiteY5-50" fmla="*/ 256537 h 353527"/>
              <a:gd name="connsiteX6-51" fmla="*/ 315648 w 503614"/>
              <a:gd name="connsiteY6-52" fmla="*/ 111270 h 353527"/>
              <a:gd name="connsiteX7-53" fmla="*/ 174498 w 503614"/>
              <a:gd name="connsiteY7-54" fmla="*/ 115611 h 353527"/>
              <a:gd name="connsiteX8-55" fmla="*/ 162676 w 503614"/>
              <a:gd name="connsiteY8-56" fmla="*/ 263928 h 353527"/>
              <a:gd name="connsiteX9-57" fmla="*/ 156570 w 503614"/>
              <a:gd name="connsiteY9-58" fmla="*/ 351524 h 353527"/>
              <a:gd name="connsiteX10" fmla="*/ 78600 w 503614"/>
              <a:gd name="connsiteY10" fmla="*/ 331635 h 353527"/>
              <a:gd name="connsiteX0-59" fmla="*/ 78600 w 465644"/>
              <a:gd name="connsiteY0-60" fmla="*/ 335721 h 367308"/>
              <a:gd name="connsiteX1-61" fmla="*/ 98099 w 465644"/>
              <a:gd name="connsiteY1-62" fmla="*/ 44037 h 367308"/>
              <a:gd name="connsiteX2-63" fmla="*/ 381727 w 465644"/>
              <a:gd name="connsiteY2-64" fmla="*/ 31648 h 367308"/>
              <a:gd name="connsiteX3-65" fmla="*/ 420858 w 465644"/>
              <a:gd name="connsiteY3-66" fmla="*/ 348524 h 367308"/>
              <a:gd name="connsiteX4-67" fmla="*/ 372777 w 465644"/>
              <a:gd name="connsiteY4-68" fmla="*/ 325142 h 367308"/>
              <a:gd name="connsiteX5-69" fmla="*/ 355405 w 465644"/>
              <a:gd name="connsiteY5-70" fmla="*/ 260623 h 367308"/>
              <a:gd name="connsiteX6-71" fmla="*/ 315648 w 465644"/>
              <a:gd name="connsiteY6-72" fmla="*/ 115356 h 367308"/>
              <a:gd name="connsiteX7-73" fmla="*/ 174498 w 465644"/>
              <a:gd name="connsiteY7-74" fmla="*/ 119697 h 367308"/>
              <a:gd name="connsiteX8-75" fmla="*/ 162676 w 465644"/>
              <a:gd name="connsiteY8-76" fmla="*/ 268014 h 367308"/>
              <a:gd name="connsiteX9-77" fmla="*/ 156570 w 465644"/>
              <a:gd name="connsiteY9-78" fmla="*/ 355610 h 367308"/>
              <a:gd name="connsiteX10-79" fmla="*/ 78600 w 465644"/>
              <a:gd name="connsiteY10-80" fmla="*/ 335721 h 367308"/>
              <a:gd name="connsiteX0-81" fmla="*/ 78600 w 482853"/>
              <a:gd name="connsiteY0-82" fmla="*/ 326296 h 357883"/>
              <a:gd name="connsiteX1-83" fmla="*/ 98099 w 482853"/>
              <a:gd name="connsiteY1-84" fmla="*/ 34612 h 357883"/>
              <a:gd name="connsiteX2-85" fmla="*/ 381727 w 482853"/>
              <a:gd name="connsiteY2-86" fmla="*/ 22223 h 357883"/>
              <a:gd name="connsiteX3-87" fmla="*/ 482310 w 482853"/>
              <a:gd name="connsiteY3-88" fmla="*/ 199034 h 357883"/>
              <a:gd name="connsiteX4-89" fmla="*/ 420858 w 482853"/>
              <a:gd name="connsiteY4-90" fmla="*/ 339099 h 357883"/>
              <a:gd name="connsiteX5-91" fmla="*/ 372777 w 482853"/>
              <a:gd name="connsiteY5-92" fmla="*/ 315717 h 357883"/>
              <a:gd name="connsiteX6-93" fmla="*/ 355405 w 482853"/>
              <a:gd name="connsiteY6-94" fmla="*/ 251198 h 357883"/>
              <a:gd name="connsiteX7-95" fmla="*/ 315648 w 482853"/>
              <a:gd name="connsiteY7-96" fmla="*/ 105931 h 357883"/>
              <a:gd name="connsiteX8-97" fmla="*/ 174498 w 482853"/>
              <a:gd name="connsiteY8-98" fmla="*/ 110272 h 357883"/>
              <a:gd name="connsiteX9-99" fmla="*/ 162676 w 482853"/>
              <a:gd name="connsiteY9-100" fmla="*/ 258589 h 357883"/>
              <a:gd name="connsiteX10-101" fmla="*/ 156570 w 482853"/>
              <a:gd name="connsiteY10-102" fmla="*/ 346185 h 357883"/>
              <a:gd name="connsiteX11" fmla="*/ 78600 w 482853"/>
              <a:gd name="connsiteY11" fmla="*/ 326296 h 357883"/>
              <a:gd name="connsiteX0-103" fmla="*/ 78600 w 482853"/>
              <a:gd name="connsiteY0-104" fmla="*/ 326296 h 357883"/>
              <a:gd name="connsiteX1-105" fmla="*/ 98099 w 482853"/>
              <a:gd name="connsiteY1-106" fmla="*/ 34612 h 357883"/>
              <a:gd name="connsiteX2-107" fmla="*/ 381727 w 482853"/>
              <a:gd name="connsiteY2-108" fmla="*/ 22223 h 357883"/>
              <a:gd name="connsiteX3-109" fmla="*/ 482310 w 482853"/>
              <a:gd name="connsiteY3-110" fmla="*/ 199034 h 357883"/>
              <a:gd name="connsiteX4-111" fmla="*/ 420858 w 482853"/>
              <a:gd name="connsiteY4-112" fmla="*/ 339099 h 357883"/>
              <a:gd name="connsiteX5-113" fmla="*/ 372777 w 482853"/>
              <a:gd name="connsiteY5-114" fmla="*/ 315717 h 357883"/>
              <a:gd name="connsiteX6-115" fmla="*/ 355405 w 482853"/>
              <a:gd name="connsiteY6-116" fmla="*/ 251198 h 357883"/>
              <a:gd name="connsiteX7-117" fmla="*/ 315648 w 482853"/>
              <a:gd name="connsiteY7-118" fmla="*/ 105931 h 357883"/>
              <a:gd name="connsiteX8-119" fmla="*/ 174498 w 482853"/>
              <a:gd name="connsiteY8-120" fmla="*/ 110272 h 357883"/>
              <a:gd name="connsiteX9-121" fmla="*/ 162676 w 482853"/>
              <a:gd name="connsiteY9-122" fmla="*/ 258589 h 357883"/>
              <a:gd name="connsiteX10-123" fmla="*/ 156570 w 482853"/>
              <a:gd name="connsiteY10-124" fmla="*/ 346185 h 357883"/>
              <a:gd name="connsiteX11-125" fmla="*/ 78600 w 482853"/>
              <a:gd name="connsiteY11-126" fmla="*/ 326296 h 357883"/>
              <a:gd name="connsiteX0-127" fmla="*/ 78600 w 482853"/>
              <a:gd name="connsiteY0-128" fmla="*/ 326296 h 357883"/>
              <a:gd name="connsiteX1-129" fmla="*/ 98099 w 482853"/>
              <a:gd name="connsiteY1-130" fmla="*/ 34612 h 357883"/>
              <a:gd name="connsiteX2-131" fmla="*/ 381727 w 482853"/>
              <a:gd name="connsiteY2-132" fmla="*/ 22223 h 357883"/>
              <a:gd name="connsiteX3-133" fmla="*/ 482310 w 482853"/>
              <a:gd name="connsiteY3-134" fmla="*/ 199034 h 357883"/>
              <a:gd name="connsiteX4-135" fmla="*/ 420858 w 482853"/>
              <a:gd name="connsiteY4-136" fmla="*/ 339099 h 357883"/>
              <a:gd name="connsiteX5-137" fmla="*/ 372777 w 482853"/>
              <a:gd name="connsiteY5-138" fmla="*/ 315717 h 357883"/>
              <a:gd name="connsiteX6-139" fmla="*/ 350642 w 482853"/>
              <a:gd name="connsiteY6-140" fmla="*/ 253579 h 357883"/>
              <a:gd name="connsiteX7-141" fmla="*/ 315648 w 482853"/>
              <a:gd name="connsiteY7-142" fmla="*/ 105931 h 357883"/>
              <a:gd name="connsiteX8-143" fmla="*/ 174498 w 482853"/>
              <a:gd name="connsiteY8-144" fmla="*/ 110272 h 357883"/>
              <a:gd name="connsiteX9-145" fmla="*/ 162676 w 482853"/>
              <a:gd name="connsiteY9-146" fmla="*/ 258589 h 357883"/>
              <a:gd name="connsiteX10-147" fmla="*/ 156570 w 482853"/>
              <a:gd name="connsiteY10-148" fmla="*/ 346185 h 357883"/>
              <a:gd name="connsiteX11-149" fmla="*/ 78600 w 482853"/>
              <a:gd name="connsiteY11-150" fmla="*/ 326296 h 357883"/>
              <a:gd name="connsiteX0-151" fmla="*/ 78600 w 482853"/>
              <a:gd name="connsiteY0-152" fmla="*/ 326296 h 357883"/>
              <a:gd name="connsiteX1-153" fmla="*/ 98099 w 482853"/>
              <a:gd name="connsiteY1-154" fmla="*/ 34612 h 357883"/>
              <a:gd name="connsiteX2-155" fmla="*/ 381727 w 482853"/>
              <a:gd name="connsiteY2-156" fmla="*/ 22223 h 357883"/>
              <a:gd name="connsiteX3-157" fmla="*/ 482310 w 482853"/>
              <a:gd name="connsiteY3-158" fmla="*/ 199034 h 357883"/>
              <a:gd name="connsiteX4-159" fmla="*/ 420858 w 482853"/>
              <a:gd name="connsiteY4-160" fmla="*/ 339099 h 357883"/>
              <a:gd name="connsiteX5-161" fmla="*/ 372777 w 482853"/>
              <a:gd name="connsiteY5-162" fmla="*/ 315717 h 357883"/>
              <a:gd name="connsiteX6-163" fmla="*/ 350642 w 482853"/>
              <a:gd name="connsiteY6-164" fmla="*/ 253579 h 357883"/>
              <a:gd name="connsiteX7-165" fmla="*/ 315648 w 482853"/>
              <a:gd name="connsiteY7-166" fmla="*/ 105931 h 357883"/>
              <a:gd name="connsiteX8-167" fmla="*/ 174498 w 482853"/>
              <a:gd name="connsiteY8-168" fmla="*/ 110272 h 357883"/>
              <a:gd name="connsiteX9-169" fmla="*/ 172201 w 482853"/>
              <a:gd name="connsiteY9-170" fmla="*/ 260971 h 357883"/>
              <a:gd name="connsiteX10-171" fmla="*/ 156570 w 482853"/>
              <a:gd name="connsiteY10-172" fmla="*/ 346185 h 357883"/>
              <a:gd name="connsiteX11-173" fmla="*/ 78600 w 482853"/>
              <a:gd name="connsiteY11-174" fmla="*/ 326296 h 357883"/>
              <a:gd name="connsiteX0-175" fmla="*/ 86886 w 412558"/>
              <a:gd name="connsiteY0-176" fmla="*/ 360065 h 360696"/>
              <a:gd name="connsiteX1-177" fmla="*/ 27804 w 412558"/>
              <a:gd name="connsiteY1-178" fmla="*/ 37425 h 360696"/>
              <a:gd name="connsiteX2-179" fmla="*/ 311432 w 412558"/>
              <a:gd name="connsiteY2-180" fmla="*/ 25036 h 360696"/>
              <a:gd name="connsiteX3-181" fmla="*/ 412015 w 412558"/>
              <a:gd name="connsiteY3-182" fmla="*/ 201847 h 360696"/>
              <a:gd name="connsiteX4-183" fmla="*/ 350563 w 412558"/>
              <a:gd name="connsiteY4-184" fmla="*/ 341912 h 360696"/>
              <a:gd name="connsiteX5-185" fmla="*/ 302482 w 412558"/>
              <a:gd name="connsiteY5-186" fmla="*/ 318530 h 360696"/>
              <a:gd name="connsiteX6-187" fmla="*/ 280347 w 412558"/>
              <a:gd name="connsiteY6-188" fmla="*/ 256392 h 360696"/>
              <a:gd name="connsiteX7-189" fmla="*/ 245353 w 412558"/>
              <a:gd name="connsiteY7-190" fmla="*/ 108744 h 360696"/>
              <a:gd name="connsiteX8-191" fmla="*/ 104203 w 412558"/>
              <a:gd name="connsiteY8-192" fmla="*/ 113085 h 360696"/>
              <a:gd name="connsiteX9-193" fmla="*/ 101906 w 412558"/>
              <a:gd name="connsiteY9-194" fmla="*/ 263784 h 360696"/>
              <a:gd name="connsiteX10-195" fmla="*/ 86275 w 412558"/>
              <a:gd name="connsiteY10-196" fmla="*/ 348998 h 360696"/>
              <a:gd name="connsiteX11-197" fmla="*/ 86886 w 412558"/>
              <a:gd name="connsiteY11-198" fmla="*/ 360065 h 360696"/>
              <a:gd name="connsiteX0-199" fmla="*/ 125305 w 450977"/>
              <a:gd name="connsiteY0-200" fmla="*/ 353326 h 353957"/>
              <a:gd name="connsiteX1-201" fmla="*/ 2758 w 450977"/>
              <a:gd name="connsiteY1-202" fmla="*/ 240352 h 353957"/>
              <a:gd name="connsiteX2-203" fmla="*/ 66223 w 450977"/>
              <a:gd name="connsiteY2-204" fmla="*/ 30686 h 353957"/>
              <a:gd name="connsiteX3-205" fmla="*/ 349851 w 450977"/>
              <a:gd name="connsiteY3-206" fmla="*/ 18297 h 353957"/>
              <a:gd name="connsiteX4-207" fmla="*/ 450434 w 450977"/>
              <a:gd name="connsiteY4-208" fmla="*/ 195108 h 353957"/>
              <a:gd name="connsiteX5-209" fmla="*/ 388982 w 450977"/>
              <a:gd name="connsiteY5-210" fmla="*/ 335173 h 353957"/>
              <a:gd name="connsiteX6-211" fmla="*/ 340901 w 450977"/>
              <a:gd name="connsiteY6-212" fmla="*/ 311791 h 353957"/>
              <a:gd name="connsiteX7-213" fmla="*/ 318766 w 450977"/>
              <a:gd name="connsiteY7-214" fmla="*/ 249653 h 353957"/>
              <a:gd name="connsiteX8-215" fmla="*/ 283772 w 450977"/>
              <a:gd name="connsiteY8-216" fmla="*/ 102005 h 353957"/>
              <a:gd name="connsiteX9-217" fmla="*/ 142622 w 450977"/>
              <a:gd name="connsiteY9-218" fmla="*/ 106346 h 353957"/>
              <a:gd name="connsiteX10-219" fmla="*/ 140325 w 450977"/>
              <a:gd name="connsiteY10-220" fmla="*/ 257045 h 353957"/>
              <a:gd name="connsiteX11-221" fmla="*/ 124694 w 450977"/>
              <a:gd name="connsiteY11-222" fmla="*/ 342259 h 353957"/>
              <a:gd name="connsiteX12" fmla="*/ 125305 w 450977"/>
              <a:gd name="connsiteY12" fmla="*/ 353326 h 353957"/>
              <a:gd name="connsiteX0-223" fmla="*/ 120942 w 446614"/>
              <a:gd name="connsiteY0-224" fmla="*/ 352687 h 353318"/>
              <a:gd name="connsiteX1-225" fmla="*/ 3157 w 446614"/>
              <a:gd name="connsiteY1-226" fmla="*/ 227807 h 353318"/>
              <a:gd name="connsiteX2-227" fmla="*/ 61860 w 446614"/>
              <a:gd name="connsiteY2-228" fmla="*/ 30047 h 353318"/>
              <a:gd name="connsiteX3-229" fmla="*/ 345488 w 446614"/>
              <a:gd name="connsiteY3-230" fmla="*/ 17658 h 353318"/>
              <a:gd name="connsiteX4-231" fmla="*/ 446071 w 446614"/>
              <a:gd name="connsiteY4-232" fmla="*/ 194469 h 353318"/>
              <a:gd name="connsiteX5-233" fmla="*/ 384619 w 446614"/>
              <a:gd name="connsiteY5-234" fmla="*/ 334534 h 353318"/>
              <a:gd name="connsiteX6-235" fmla="*/ 336538 w 446614"/>
              <a:gd name="connsiteY6-236" fmla="*/ 311152 h 353318"/>
              <a:gd name="connsiteX7-237" fmla="*/ 314403 w 446614"/>
              <a:gd name="connsiteY7-238" fmla="*/ 249014 h 353318"/>
              <a:gd name="connsiteX8-239" fmla="*/ 279409 w 446614"/>
              <a:gd name="connsiteY8-240" fmla="*/ 101366 h 353318"/>
              <a:gd name="connsiteX9-241" fmla="*/ 138259 w 446614"/>
              <a:gd name="connsiteY9-242" fmla="*/ 105707 h 353318"/>
              <a:gd name="connsiteX10-243" fmla="*/ 135962 w 446614"/>
              <a:gd name="connsiteY10-244" fmla="*/ 256406 h 353318"/>
              <a:gd name="connsiteX11-245" fmla="*/ 120331 w 446614"/>
              <a:gd name="connsiteY11-246" fmla="*/ 341620 h 353318"/>
              <a:gd name="connsiteX12-247" fmla="*/ 120942 w 446614"/>
              <a:gd name="connsiteY12-248" fmla="*/ 352687 h 353318"/>
              <a:gd name="connsiteX0-249" fmla="*/ 120942 w 446614"/>
              <a:gd name="connsiteY0-250" fmla="*/ 352687 h 353318"/>
              <a:gd name="connsiteX1-251" fmla="*/ 3157 w 446614"/>
              <a:gd name="connsiteY1-252" fmla="*/ 227807 h 353318"/>
              <a:gd name="connsiteX2-253" fmla="*/ 61860 w 446614"/>
              <a:gd name="connsiteY2-254" fmla="*/ 30047 h 353318"/>
              <a:gd name="connsiteX3-255" fmla="*/ 345488 w 446614"/>
              <a:gd name="connsiteY3-256" fmla="*/ 17658 h 353318"/>
              <a:gd name="connsiteX4-257" fmla="*/ 446071 w 446614"/>
              <a:gd name="connsiteY4-258" fmla="*/ 194469 h 353318"/>
              <a:gd name="connsiteX5-259" fmla="*/ 384619 w 446614"/>
              <a:gd name="connsiteY5-260" fmla="*/ 334534 h 353318"/>
              <a:gd name="connsiteX6-261" fmla="*/ 336538 w 446614"/>
              <a:gd name="connsiteY6-262" fmla="*/ 311152 h 353318"/>
              <a:gd name="connsiteX7-263" fmla="*/ 314403 w 446614"/>
              <a:gd name="connsiteY7-264" fmla="*/ 249014 h 353318"/>
              <a:gd name="connsiteX8-265" fmla="*/ 279409 w 446614"/>
              <a:gd name="connsiteY8-266" fmla="*/ 101366 h 353318"/>
              <a:gd name="connsiteX9-267" fmla="*/ 138259 w 446614"/>
              <a:gd name="connsiteY9-268" fmla="*/ 105707 h 353318"/>
              <a:gd name="connsiteX10-269" fmla="*/ 135962 w 446614"/>
              <a:gd name="connsiteY10-270" fmla="*/ 256406 h 353318"/>
              <a:gd name="connsiteX11-271" fmla="*/ 120331 w 446614"/>
              <a:gd name="connsiteY11-272" fmla="*/ 341620 h 353318"/>
              <a:gd name="connsiteX12-273" fmla="*/ 120942 w 446614"/>
              <a:gd name="connsiteY12-274" fmla="*/ 352687 h 353318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11" y="connsiteY5-12"/>
              </a:cxn>
              <a:cxn ang="0">
                <a:pos x="connsiteX6-13" y="connsiteY6-14"/>
              </a:cxn>
              <a:cxn ang="0">
                <a:pos x="connsiteX7-15" y="connsiteY7-16"/>
              </a:cxn>
              <a:cxn ang="0">
                <a:pos x="connsiteX8-17" y="connsiteY8-18"/>
              </a:cxn>
              <a:cxn ang="0">
                <a:pos x="connsiteX9-37" y="connsiteY9-38"/>
              </a:cxn>
              <a:cxn ang="0">
                <a:pos x="connsiteX10-79" y="connsiteY10-80"/>
              </a:cxn>
              <a:cxn ang="0">
                <a:pos x="connsiteX11-125" y="connsiteY11-126"/>
              </a:cxn>
              <a:cxn ang="0">
                <a:pos x="connsiteX12-247" y="connsiteY12-248"/>
              </a:cxn>
            </a:cxnLst>
            <a:rect l="l" t="t" r="r" b="b"/>
            <a:pathLst>
              <a:path w="446614" h="353318">
                <a:moveTo>
                  <a:pt x="120942" y="352687"/>
                </a:moveTo>
                <a:cubicBezTo>
                  <a:pt x="107366" y="330543"/>
                  <a:pt x="17766" y="269674"/>
                  <a:pt x="3157" y="227807"/>
                </a:cubicBezTo>
                <a:cubicBezTo>
                  <a:pt x="-6690" y="174034"/>
                  <a:pt x="4805" y="65072"/>
                  <a:pt x="61860" y="30047"/>
                </a:cubicBezTo>
                <a:cubicBezTo>
                  <a:pt x="118915" y="-4978"/>
                  <a:pt x="281453" y="-9746"/>
                  <a:pt x="345488" y="17658"/>
                </a:cubicBezTo>
                <a:cubicBezTo>
                  <a:pt x="409523" y="45062"/>
                  <a:pt x="449074" y="144037"/>
                  <a:pt x="446071" y="194469"/>
                </a:cubicBezTo>
                <a:cubicBezTo>
                  <a:pt x="452593" y="247282"/>
                  <a:pt x="398509" y="310324"/>
                  <a:pt x="384619" y="334534"/>
                </a:cubicBezTo>
                <a:cubicBezTo>
                  <a:pt x="390270" y="384243"/>
                  <a:pt x="351812" y="320643"/>
                  <a:pt x="336538" y="311152"/>
                </a:cubicBezTo>
                <a:cubicBezTo>
                  <a:pt x="321264" y="301661"/>
                  <a:pt x="331068" y="284772"/>
                  <a:pt x="314403" y="249014"/>
                </a:cubicBezTo>
                <a:cubicBezTo>
                  <a:pt x="389373" y="205557"/>
                  <a:pt x="308766" y="125251"/>
                  <a:pt x="279409" y="101366"/>
                </a:cubicBezTo>
                <a:cubicBezTo>
                  <a:pt x="250052" y="77481"/>
                  <a:pt x="181108" y="90123"/>
                  <a:pt x="138259" y="105707"/>
                </a:cubicBezTo>
                <a:cubicBezTo>
                  <a:pt x="47749" y="138625"/>
                  <a:pt x="51101" y="218453"/>
                  <a:pt x="135962" y="256406"/>
                </a:cubicBezTo>
                <a:cubicBezTo>
                  <a:pt x="120900" y="267369"/>
                  <a:pt x="135393" y="330657"/>
                  <a:pt x="120331" y="341620"/>
                </a:cubicBezTo>
                <a:cubicBezTo>
                  <a:pt x="107367" y="353226"/>
                  <a:pt x="133906" y="341081"/>
                  <a:pt x="120942" y="352687"/>
                </a:cubicBezTo>
                <a:close/>
              </a:path>
            </a:pathLst>
          </a:cu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54" name="流程图: 接点 53"/>
          <p:cNvSpPr/>
          <p:nvPr userDrawn="1"/>
        </p:nvSpPr>
        <p:spPr>
          <a:xfrm>
            <a:off x="8383649" y="450270"/>
            <a:ext cx="288000" cy="288162"/>
          </a:xfrm>
          <a:prstGeom prst="flowChartConnector">
            <a:avLst/>
          </a:prstGeom>
          <a:solidFill>
            <a:srgbClr val="00924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55" name="空心弧 18"/>
          <p:cNvSpPr/>
          <p:nvPr userDrawn="1"/>
        </p:nvSpPr>
        <p:spPr>
          <a:xfrm rot="5400000">
            <a:off x="8358091" y="180281"/>
            <a:ext cx="446614" cy="353318"/>
          </a:xfrm>
          <a:custGeom>
            <a:avLst/>
            <a:gdLst>
              <a:gd name="connsiteX0" fmla="*/ 78598 w 503582"/>
              <a:gd name="connsiteY0" fmla="*/ 331635 h 384313"/>
              <a:gd name="connsiteX1" fmla="*/ 98097 w 503582"/>
              <a:gd name="connsiteY1" fmla="*/ 39951 h 384313"/>
              <a:gd name="connsiteX2" fmla="*/ 381725 w 503582"/>
              <a:gd name="connsiteY2" fmla="*/ 27562 h 384313"/>
              <a:gd name="connsiteX3" fmla="*/ 447048 w 503582"/>
              <a:gd name="connsiteY3" fmla="*/ 313482 h 384313"/>
              <a:gd name="connsiteX4" fmla="*/ 355403 w 503582"/>
              <a:gd name="connsiteY4" fmla="*/ 256537 h 384313"/>
              <a:gd name="connsiteX5" fmla="*/ 315646 w 503582"/>
              <a:gd name="connsiteY5" fmla="*/ 111270 h 384313"/>
              <a:gd name="connsiteX6" fmla="*/ 174496 w 503582"/>
              <a:gd name="connsiteY6" fmla="*/ 115611 h 384313"/>
              <a:gd name="connsiteX7" fmla="*/ 162674 w 503582"/>
              <a:gd name="connsiteY7" fmla="*/ 263928 h 384313"/>
              <a:gd name="connsiteX8" fmla="*/ 78598 w 503582"/>
              <a:gd name="connsiteY8" fmla="*/ 331635 h 384313"/>
              <a:gd name="connsiteX0-1" fmla="*/ 78600 w 503614"/>
              <a:gd name="connsiteY0-2" fmla="*/ 331635 h 353527"/>
              <a:gd name="connsiteX1-3" fmla="*/ 98099 w 503614"/>
              <a:gd name="connsiteY1-4" fmla="*/ 39951 h 353527"/>
              <a:gd name="connsiteX2-5" fmla="*/ 381727 w 503614"/>
              <a:gd name="connsiteY2-6" fmla="*/ 27562 h 353527"/>
              <a:gd name="connsiteX3-7" fmla="*/ 447050 w 503614"/>
              <a:gd name="connsiteY3-8" fmla="*/ 313482 h 353527"/>
              <a:gd name="connsiteX4-9" fmla="*/ 355405 w 503614"/>
              <a:gd name="connsiteY4-10" fmla="*/ 256537 h 353527"/>
              <a:gd name="connsiteX5-11" fmla="*/ 315648 w 503614"/>
              <a:gd name="connsiteY5-12" fmla="*/ 111270 h 353527"/>
              <a:gd name="connsiteX6-13" fmla="*/ 174498 w 503614"/>
              <a:gd name="connsiteY6-14" fmla="*/ 115611 h 353527"/>
              <a:gd name="connsiteX7-15" fmla="*/ 162676 w 503614"/>
              <a:gd name="connsiteY7-16" fmla="*/ 263928 h 353527"/>
              <a:gd name="connsiteX8-17" fmla="*/ 156570 w 503614"/>
              <a:gd name="connsiteY8-18" fmla="*/ 351524 h 353527"/>
              <a:gd name="connsiteX9" fmla="*/ 78600 w 503614"/>
              <a:gd name="connsiteY9" fmla="*/ 331635 h 353527"/>
              <a:gd name="connsiteX0-19" fmla="*/ 78600 w 503614"/>
              <a:gd name="connsiteY0-20" fmla="*/ 331635 h 353527"/>
              <a:gd name="connsiteX1-21" fmla="*/ 98099 w 503614"/>
              <a:gd name="connsiteY1-22" fmla="*/ 39951 h 353527"/>
              <a:gd name="connsiteX2-23" fmla="*/ 381727 w 503614"/>
              <a:gd name="connsiteY2-24" fmla="*/ 27562 h 353527"/>
              <a:gd name="connsiteX3-25" fmla="*/ 447050 w 503614"/>
              <a:gd name="connsiteY3-26" fmla="*/ 313482 h 353527"/>
              <a:gd name="connsiteX4-27" fmla="*/ 355405 w 503614"/>
              <a:gd name="connsiteY4-28" fmla="*/ 256537 h 353527"/>
              <a:gd name="connsiteX5-29" fmla="*/ 315648 w 503614"/>
              <a:gd name="connsiteY5-30" fmla="*/ 111270 h 353527"/>
              <a:gd name="connsiteX6-31" fmla="*/ 174498 w 503614"/>
              <a:gd name="connsiteY6-32" fmla="*/ 115611 h 353527"/>
              <a:gd name="connsiteX7-33" fmla="*/ 162676 w 503614"/>
              <a:gd name="connsiteY7-34" fmla="*/ 263928 h 353527"/>
              <a:gd name="connsiteX8-35" fmla="*/ 156570 w 503614"/>
              <a:gd name="connsiteY8-36" fmla="*/ 351524 h 353527"/>
              <a:gd name="connsiteX9-37" fmla="*/ 78600 w 503614"/>
              <a:gd name="connsiteY9-38" fmla="*/ 331635 h 353527"/>
              <a:gd name="connsiteX0-39" fmla="*/ 78600 w 503614"/>
              <a:gd name="connsiteY0-40" fmla="*/ 331635 h 353527"/>
              <a:gd name="connsiteX1-41" fmla="*/ 98099 w 503614"/>
              <a:gd name="connsiteY1-42" fmla="*/ 39951 h 353527"/>
              <a:gd name="connsiteX2-43" fmla="*/ 381727 w 503614"/>
              <a:gd name="connsiteY2-44" fmla="*/ 27562 h 353527"/>
              <a:gd name="connsiteX3-45" fmla="*/ 447050 w 503614"/>
              <a:gd name="connsiteY3-46" fmla="*/ 313482 h 353527"/>
              <a:gd name="connsiteX4-47" fmla="*/ 372777 w 503614"/>
              <a:gd name="connsiteY4-48" fmla="*/ 321056 h 353527"/>
              <a:gd name="connsiteX5-49" fmla="*/ 355405 w 503614"/>
              <a:gd name="connsiteY5-50" fmla="*/ 256537 h 353527"/>
              <a:gd name="connsiteX6-51" fmla="*/ 315648 w 503614"/>
              <a:gd name="connsiteY6-52" fmla="*/ 111270 h 353527"/>
              <a:gd name="connsiteX7-53" fmla="*/ 174498 w 503614"/>
              <a:gd name="connsiteY7-54" fmla="*/ 115611 h 353527"/>
              <a:gd name="connsiteX8-55" fmla="*/ 162676 w 503614"/>
              <a:gd name="connsiteY8-56" fmla="*/ 263928 h 353527"/>
              <a:gd name="connsiteX9-57" fmla="*/ 156570 w 503614"/>
              <a:gd name="connsiteY9-58" fmla="*/ 351524 h 353527"/>
              <a:gd name="connsiteX10" fmla="*/ 78600 w 503614"/>
              <a:gd name="connsiteY10" fmla="*/ 331635 h 353527"/>
              <a:gd name="connsiteX0-59" fmla="*/ 78600 w 465644"/>
              <a:gd name="connsiteY0-60" fmla="*/ 335721 h 367308"/>
              <a:gd name="connsiteX1-61" fmla="*/ 98099 w 465644"/>
              <a:gd name="connsiteY1-62" fmla="*/ 44037 h 367308"/>
              <a:gd name="connsiteX2-63" fmla="*/ 381727 w 465644"/>
              <a:gd name="connsiteY2-64" fmla="*/ 31648 h 367308"/>
              <a:gd name="connsiteX3-65" fmla="*/ 420858 w 465644"/>
              <a:gd name="connsiteY3-66" fmla="*/ 348524 h 367308"/>
              <a:gd name="connsiteX4-67" fmla="*/ 372777 w 465644"/>
              <a:gd name="connsiteY4-68" fmla="*/ 325142 h 367308"/>
              <a:gd name="connsiteX5-69" fmla="*/ 355405 w 465644"/>
              <a:gd name="connsiteY5-70" fmla="*/ 260623 h 367308"/>
              <a:gd name="connsiteX6-71" fmla="*/ 315648 w 465644"/>
              <a:gd name="connsiteY6-72" fmla="*/ 115356 h 367308"/>
              <a:gd name="connsiteX7-73" fmla="*/ 174498 w 465644"/>
              <a:gd name="connsiteY7-74" fmla="*/ 119697 h 367308"/>
              <a:gd name="connsiteX8-75" fmla="*/ 162676 w 465644"/>
              <a:gd name="connsiteY8-76" fmla="*/ 268014 h 367308"/>
              <a:gd name="connsiteX9-77" fmla="*/ 156570 w 465644"/>
              <a:gd name="connsiteY9-78" fmla="*/ 355610 h 367308"/>
              <a:gd name="connsiteX10-79" fmla="*/ 78600 w 465644"/>
              <a:gd name="connsiteY10-80" fmla="*/ 335721 h 367308"/>
              <a:gd name="connsiteX0-81" fmla="*/ 78600 w 482853"/>
              <a:gd name="connsiteY0-82" fmla="*/ 326296 h 357883"/>
              <a:gd name="connsiteX1-83" fmla="*/ 98099 w 482853"/>
              <a:gd name="connsiteY1-84" fmla="*/ 34612 h 357883"/>
              <a:gd name="connsiteX2-85" fmla="*/ 381727 w 482853"/>
              <a:gd name="connsiteY2-86" fmla="*/ 22223 h 357883"/>
              <a:gd name="connsiteX3-87" fmla="*/ 482310 w 482853"/>
              <a:gd name="connsiteY3-88" fmla="*/ 199034 h 357883"/>
              <a:gd name="connsiteX4-89" fmla="*/ 420858 w 482853"/>
              <a:gd name="connsiteY4-90" fmla="*/ 339099 h 357883"/>
              <a:gd name="connsiteX5-91" fmla="*/ 372777 w 482853"/>
              <a:gd name="connsiteY5-92" fmla="*/ 315717 h 357883"/>
              <a:gd name="connsiteX6-93" fmla="*/ 355405 w 482853"/>
              <a:gd name="connsiteY6-94" fmla="*/ 251198 h 357883"/>
              <a:gd name="connsiteX7-95" fmla="*/ 315648 w 482853"/>
              <a:gd name="connsiteY7-96" fmla="*/ 105931 h 357883"/>
              <a:gd name="connsiteX8-97" fmla="*/ 174498 w 482853"/>
              <a:gd name="connsiteY8-98" fmla="*/ 110272 h 357883"/>
              <a:gd name="connsiteX9-99" fmla="*/ 162676 w 482853"/>
              <a:gd name="connsiteY9-100" fmla="*/ 258589 h 357883"/>
              <a:gd name="connsiteX10-101" fmla="*/ 156570 w 482853"/>
              <a:gd name="connsiteY10-102" fmla="*/ 346185 h 357883"/>
              <a:gd name="connsiteX11" fmla="*/ 78600 w 482853"/>
              <a:gd name="connsiteY11" fmla="*/ 326296 h 357883"/>
              <a:gd name="connsiteX0-103" fmla="*/ 78600 w 482853"/>
              <a:gd name="connsiteY0-104" fmla="*/ 326296 h 357883"/>
              <a:gd name="connsiteX1-105" fmla="*/ 98099 w 482853"/>
              <a:gd name="connsiteY1-106" fmla="*/ 34612 h 357883"/>
              <a:gd name="connsiteX2-107" fmla="*/ 381727 w 482853"/>
              <a:gd name="connsiteY2-108" fmla="*/ 22223 h 357883"/>
              <a:gd name="connsiteX3-109" fmla="*/ 482310 w 482853"/>
              <a:gd name="connsiteY3-110" fmla="*/ 199034 h 357883"/>
              <a:gd name="connsiteX4-111" fmla="*/ 420858 w 482853"/>
              <a:gd name="connsiteY4-112" fmla="*/ 339099 h 357883"/>
              <a:gd name="connsiteX5-113" fmla="*/ 372777 w 482853"/>
              <a:gd name="connsiteY5-114" fmla="*/ 315717 h 357883"/>
              <a:gd name="connsiteX6-115" fmla="*/ 355405 w 482853"/>
              <a:gd name="connsiteY6-116" fmla="*/ 251198 h 357883"/>
              <a:gd name="connsiteX7-117" fmla="*/ 315648 w 482853"/>
              <a:gd name="connsiteY7-118" fmla="*/ 105931 h 357883"/>
              <a:gd name="connsiteX8-119" fmla="*/ 174498 w 482853"/>
              <a:gd name="connsiteY8-120" fmla="*/ 110272 h 357883"/>
              <a:gd name="connsiteX9-121" fmla="*/ 162676 w 482853"/>
              <a:gd name="connsiteY9-122" fmla="*/ 258589 h 357883"/>
              <a:gd name="connsiteX10-123" fmla="*/ 156570 w 482853"/>
              <a:gd name="connsiteY10-124" fmla="*/ 346185 h 357883"/>
              <a:gd name="connsiteX11-125" fmla="*/ 78600 w 482853"/>
              <a:gd name="connsiteY11-126" fmla="*/ 326296 h 357883"/>
              <a:gd name="connsiteX0-127" fmla="*/ 78600 w 482853"/>
              <a:gd name="connsiteY0-128" fmla="*/ 326296 h 357883"/>
              <a:gd name="connsiteX1-129" fmla="*/ 98099 w 482853"/>
              <a:gd name="connsiteY1-130" fmla="*/ 34612 h 357883"/>
              <a:gd name="connsiteX2-131" fmla="*/ 381727 w 482853"/>
              <a:gd name="connsiteY2-132" fmla="*/ 22223 h 357883"/>
              <a:gd name="connsiteX3-133" fmla="*/ 482310 w 482853"/>
              <a:gd name="connsiteY3-134" fmla="*/ 199034 h 357883"/>
              <a:gd name="connsiteX4-135" fmla="*/ 420858 w 482853"/>
              <a:gd name="connsiteY4-136" fmla="*/ 339099 h 357883"/>
              <a:gd name="connsiteX5-137" fmla="*/ 372777 w 482853"/>
              <a:gd name="connsiteY5-138" fmla="*/ 315717 h 357883"/>
              <a:gd name="connsiteX6-139" fmla="*/ 350642 w 482853"/>
              <a:gd name="connsiteY6-140" fmla="*/ 253579 h 357883"/>
              <a:gd name="connsiteX7-141" fmla="*/ 315648 w 482853"/>
              <a:gd name="connsiteY7-142" fmla="*/ 105931 h 357883"/>
              <a:gd name="connsiteX8-143" fmla="*/ 174498 w 482853"/>
              <a:gd name="connsiteY8-144" fmla="*/ 110272 h 357883"/>
              <a:gd name="connsiteX9-145" fmla="*/ 162676 w 482853"/>
              <a:gd name="connsiteY9-146" fmla="*/ 258589 h 357883"/>
              <a:gd name="connsiteX10-147" fmla="*/ 156570 w 482853"/>
              <a:gd name="connsiteY10-148" fmla="*/ 346185 h 357883"/>
              <a:gd name="connsiteX11-149" fmla="*/ 78600 w 482853"/>
              <a:gd name="connsiteY11-150" fmla="*/ 326296 h 357883"/>
              <a:gd name="connsiteX0-151" fmla="*/ 78600 w 482853"/>
              <a:gd name="connsiteY0-152" fmla="*/ 326296 h 357883"/>
              <a:gd name="connsiteX1-153" fmla="*/ 98099 w 482853"/>
              <a:gd name="connsiteY1-154" fmla="*/ 34612 h 357883"/>
              <a:gd name="connsiteX2-155" fmla="*/ 381727 w 482853"/>
              <a:gd name="connsiteY2-156" fmla="*/ 22223 h 357883"/>
              <a:gd name="connsiteX3-157" fmla="*/ 482310 w 482853"/>
              <a:gd name="connsiteY3-158" fmla="*/ 199034 h 357883"/>
              <a:gd name="connsiteX4-159" fmla="*/ 420858 w 482853"/>
              <a:gd name="connsiteY4-160" fmla="*/ 339099 h 357883"/>
              <a:gd name="connsiteX5-161" fmla="*/ 372777 w 482853"/>
              <a:gd name="connsiteY5-162" fmla="*/ 315717 h 357883"/>
              <a:gd name="connsiteX6-163" fmla="*/ 350642 w 482853"/>
              <a:gd name="connsiteY6-164" fmla="*/ 253579 h 357883"/>
              <a:gd name="connsiteX7-165" fmla="*/ 315648 w 482853"/>
              <a:gd name="connsiteY7-166" fmla="*/ 105931 h 357883"/>
              <a:gd name="connsiteX8-167" fmla="*/ 174498 w 482853"/>
              <a:gd name="connsiteY8-168" fmla="*/ 110272 h 357883"/>
              <a:gd name="connsiteX9-169" fmla="*/ 172201 w 482853"/>
              <a:gd name="connsiteY9-170" fmla="*/ 260971 h 357883"/>
              <a:gd name="connsiteX10-171" fmla="*/ 156570 w 482853"/>
              <a:gd name="connsiteY10-172" fmla="*/ 346185 h 357883"/>
              <a:gd name="connsiteX11-173" fmla="*/ 78600 w 482853"/>
              <a:gd name="connsiteY11-174" fmla="*/ 326296 h 357883"/>
              <a:gd name="connsiteX0-175" fmla="*/ 86886 w 412558"/>
              <a:gd name="connsiteY0-176" fmla="*/ 360065 h 360696"/>
              <a:gd name="connsiteX1-177" fmla="*/ 27804 w 412558"/>
              <a:gd name="connsiteY1-178" fmla="*/ 37425 h 360696"/>
              <a:gd name="connsiteX2-179" fmla="*/ 311432 w 412558"/>
              <a:gd name="connsiteY2-180" fmla="*/ 25036 h 360696"/>
              <a:gd name="connsiteX3-181" fmla="*/ 412015 w 412558"/>
              <a:gd name="connsiteY3-182" fmla="*/ 201847 h 360696"/>
              <a:gd name="connsiteX4-183" fmla="*/ 350563 w 412558"/>
              <a:gd name="connsiteY4-184" fmla="*/ 341912 h 360696"/>
              <a:gd name="connsiteX5-185" fmla="*/ 302482 w 412558"/>
              <a:gd name="connsiteY5-186" fmla="*/ 318530 h 360696"/>
              <a:gd name="connsiteX6-187" fmla="*/ 280347 w 412558"/>
              <a:gd name="connsiteY6-188" fmla="*/ 256392 h 360696"/>
              <a:gd name="connsiteX7-189" fmla="*/ 245353 w 412558"/>
              <a:gd name="connsiteY7-190" fmla="*/ 108744 h 360696"/>
              <a:gd name="connsiteX8-191" fmla="*/ 104203 w 412558"/>
              <a:gd name="connsiteY8-192" fmla="*/ 113085 h 360696"/>
              <a:gd name="connsiteX9-193" fmla="*/ 101906 w 412558"/>
              <a:gd name="connsiteY9-194" fmla="*/ 263784 h 360696"/>
              <a:gd name="connsiteX10-195" fmla="*/ 86275 w 412558"/>
              <a:gd name="connsiteY10-196" fmla="*/ 348998 h 360696"/>
              <a:gd name="connsiteX11-197" fmla="*/ 86886 w 412558"/>
              <a:gd name="connsiteY11-198" fmla="*/ 360065 h 360696"/>
              <a:gd name="connsiteX0-199" fmla="*/ 125305 w 450977"/>
              <a:gd name="connsiteY0-200" fmla="*/ 353326 h 353957"/>
              <a:gd name="connsiteX1-201" fmla="*/ 2758 w 450977"/>
              <a:gd name="connsiteY1-202" fmla="*/ 240352 h 353957"/>
              <a:gd name="connsiteX2-203" fmla="*/ 66223 w 450977"/>
              <a:gd name="connsiteY2-204" fmla="*/ 30686 h 353957"/>
              <a:gd name="connsiteX3-205" fmla="*/ 349851 w 450977"/>
              <a:gd name="connsiteY3-206" fmla="*/ 18297 h 353957"/>
              <a:gd name="connsiteX4-207" fmla="*/ 450434 w 450977"/>
              <a:gd name="connsiteY4-208" fmla="*/ 195108 h 353957"/>
              <a:gd name="connsiteX5-209" fmla="*/ 388982 w 450977"/>
              <a:gd name="connsiteY5-210" fmla="*/ 335173 h 353957"/>
              <a:gd name="connsiteX6-211" fmla="*/ 340901 w 450977"/>
              <a:gd name="connsiteY6-212" fmla="*/ 311791 h 353957"/>
              <a:gd name="connsiteX7-213" fmla="*/ 318766 w 450977"/>
              <a:gd name="connsiteY7-214" fmla="*/ 249653 h 353957"/>
              <a:gd name="connsiteX8-215" fmla="*/ 283772 w 450977"/>
              <a:gd name="connsiteY8-216" fmla="*/ 102005 h 353957"/>
              <a:gd name="connsiteX9-217" fmla="*/ 142622 w 450977"/>
              <a:gd name="connsiteY9-218" fmla="*/ 106346 h 353957"/>
              <a:gd name="connsiteX10-219" fmla="*/ 140325 w 450977"/>
              <a:gd name="connsiteY10-220" fmla="*/ 257045 h 353957"/>
              <a:gd name="connsiteX11-221" fmla="*/ 124694 w 450977"/>
              <a:gd name="connsiteY11-222" fmla="*/ 342259 h 353957"/>
              <a:gd name="connsiteX12" fmla="*/ 125305 w 450977"/>
              <a:gd name="connsiteY12" fmla="*/ 353326 h 353957"/>
              <a:gd name="connsiteX0-223" fmla="*/ 120942 w 446614"/>
              <a:gd name="connsiteY0-224" fmla="*/ 352687 h 353318"/>
              <a:gd name="connsiteX1-225" fmla="*/ 3157 w 446614"/>
              <a:gd name="connsiteY1-226" fmla="*/ 227807 h 353318"/>
              <a:gd name="connsiteX2-227" fmla="*/ 61860 w 446614"/>
              <a:gd name="connsiteY2-228" fmla="*/ 30047 h 353318"/>
              <a:gd name="connsiteX3-229" fmla="*/ 345488 w 446614"/>
              <a:gd name="connsiteY3-230" fmla="*/ 17658 h 353318"/>
              <a:gd name="connsiteX4-231" fmla="*/ 446071 w 446614"/>
              <a:gd name="connsiteY4-232" fmla="*/ 194469 h 353318"/>
              <a:gd name="connsiteX5-233" fmla="*/ 384619 w 446614"/>
              <a:gd name="connsiteY5-234" fmla="*/ 334534 h 353318"/>
              <a:gd name="connsiteX6-235" fmla="*/ 336538 w 446614"/>
              <a:gd name="connsiteY6-236" fmla="*/ 311152 h 353318"/>
              <a:gd name="connsiteX7-237" fmla="*/ 314403 w 446614"/>
              <a:gd name="connsiteY7-238" fmla="*/ 249014 h 353318"/>
              <a:gd name="connsiteX8-239" fmla="*/ 279409 w 446614"/>
              <a:gd name="connsiteY8-240" fmla="*/ 101366 h 353318"/>
              <a:gd name="connsiteX9-241" fmla="*/ 138259 w 446614"/>
              <a:gd name="connsiteY9-242" fmla="*/ 105707 h 353318"/>
              <a:gd name="connsiteX10-243" fmla="*/ 135962 w 446614"/>
              <a:gd name="connsiteY10-244" fmla="*/ 256406 h 353318"/>
              <a:gd name="connsiteX11-245" fmla="*/ 120331 w 446614"/>
              <a:gd name="connsiteY11-246" fmla="*/ 341620 h 353318"/>
              <a:gd name="connsiteX12-247" fmla="*/ 120942 w 446614"/>
              <a:gd name="connsiteY12-248" fmla="*/ 352687 h 353318"/>
              <a:gd name="connsiteX0-249" fmla="*/ 120942 w 446614"/>
              <a:gd name="connsiteY0-250" fmla="*/ 352687 h 353318"/>
              <a:gd name="connsiteX1-251" fmla="*/ 3157 w 446614"/>
              <a:gd name="connsiteY1-252" fmla="*/ 227807 h 353318"/>
              <a:gd name="connsiteX2-253" fmla="*/ 61860 w 446614"/>
              <a:gd name="connsiteY2-254" fmla="*/ 30047 h 353318"/>
              <a:gd name="connsiteX3-255" fmla="*/ 345488 w 446614"/>
              <a:gd name="connsiteY3-256" fmla="*/ 17658 h 353318"/>
              <a:gd name="connsiteX4-257" fmla="*/ 446071 w 446614"/>
              <a:gd name="connsiteY4-258" fmla="*/ 194469 h 353318"/>
              <a:gd name="connsiteX5-259" fmla="*/ 384619 w 446614"/>
              <a:gd name="connsiteY5-260" fmla="*/ 334534 h 353318"/>
              <a:gd name="connsiteX6-261" fmla="*/ 336538 w 446614"/>
              <a:gd name="connsiteY6-262" fmla="*/ 311152 h 353318"/>
              <a:gd name="connsiteX7-263" fmla="*/ 314403 w 446614"/>
              <a:gd name="connsiteY7-264" fmla="*/ 249014 h 353318"/>
              <a:gd name="connsiteX8-265" fmla="*/ 279409 w 446614"/>
              <a:gd name="connsiteY8-266" fmla="*/ 101366 h 353318"/>
              <a:gd name="connsiteX9-267" fmla="*/ 138259 w 446614"/>
              <a:gd name="connsiteY9-268" fmla="*/ 105707 h 353318"/>
              <a:gd name="connsiteX10-269" fmla="*/ 135962 w 446614"/>
              <a:gd name="connsiteY10-270" fmla="*/ 256406 h 353318"/>
              <a:gd name="connsiteX11-271" fmla="*/ 120331 w 446614"/>
              <a:gd name="connsiteY11-272" fmla="*/ 341620 h 353318"/>
              <a:gd name="connsiteX12-273" fmla="*/ 120942 w 446614"/>
              <a:gd name="connsiteY12-274" fmla="*/ 352687 h 353318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11" y="connsiteY5-12"/>
              </a:cxn>
              <a:cxn ang="0">
                <a:pos x="connsiteX6-13" y="connsiteY6-14"/>
              </a:cxn>
              <a:cxn ang="0">
                <a:pos x="connsiteX7-15" y="connsiteY7-16"/>
              </a:cxn>
              <a:cxn ang="0">
                <a:pos x="connsiteX8-17" y="connsiteY8-18"/>
              </a:cxn>
              <a:cxn ang="0">
                <a:pos x="connsiteX9-37" y="connsiteY9-38"/>
              </a:cxn>
              <a:cxn ang="0">
                <a:pos x="connsiteX10-79" y="connsiteY10-80"/>
              </a:cxn>
              <a:cxn ang="0">
                <a:pos x="connsiteX11-125" y="connsiteY11-126"/>
              </a:cxn>
              <a:cxn ang="0">
                <a:pos x="connsiteX12-247" y="connsiteY12-248"/>
              </a:cxn>
            </a:cxnLst>
            <a:rect l="l" t="t" r="r" b="b"/>
            <a:pathLst>
              <a:path w="446614" h="353318">
                <a:moveTo>
                  <a:pt x="120942" y="352687"/>
                </a:moveTo>
                <a:cubicBezTo>
                  <a:pt x="107366" y="330543"/>
                  <a:pt x="17766" y="269674"/>
                  <a:pt x="3157" y="227807"/>
                </a:cubicBezTo>
                <a:cubicBezTo>
                  <a:pt x="-6690" y="174034"/>
                  <a:pt x="4805" y="65072"/>
                  <a:pt x="61860" y="30047"/>
                </a:cubicBezTo>
                <a:cubicBezTo>
                  <a:pt x="118915" y="-4978"/>
                  <a:pt x="281453" y="-9746"/>
                  <a:pt x="345488" y="17658"/>
                </a:cubicBezTo>
                <a:cubicBezTo>
                  <a:pt x="409523" y="45062"/>
                  <a:pt x="449074" y="144037"/>
                  <a:pt x="446071" y="194469"/>
                </a:cubicBezTo>
                <a:cubicBezTo>
                  <a:pt x="452593" y="247282"/>
                  <a:pt x="398509" y="310324"/>
                  <a:pt x="384619" y="334534"/>
                </a:cubicBezTo>
                <a:cubicBezTo>
                  <a:pt x="390270" y="384243"/>
                  <a:pt x="351812" y="320643"/>
                  <a:pt x="336538" y="311152"/>
                </a:cubicBezTo>
                <a:cubicBezTo>
                  <a:pt x="321264" y="301661"/>
                  <a:pt x="331068" y="284772"/>
                  <a:pt x="314403" y="249014"/>
                </a:cubicBezTo>
                <a:cubicBezTo>
                  <a:pt x="389373" y="205557"/>
                  <a:pt x="308766" y="125251"/>
                  <a:pt x="279409" y="101366"/>
                </a:cubicBezTo>
                <a:cubicBezTo>
                  <a:pt x="250052" y="77481"/>
                  <a:pt x="181108" y="90123"/>
                  <a:pt x="138259" y="105707"/>
                </a:cubicBezTo>
                <a:cubicBezTo>
                  <a:pt x="47749" y="138625"/>
                  <a:pt x="51101" y="218453"/>
                  <a:pt x="135962" y="256406"/>
                </a:cubicBezTo>
                <a:cubicBezTo>
                  <a:pt x="120900" y="267369"/>
                  <a:pt x="135393" y="330657"/>
                  <a:pt x="120331" y="341620"/>
                </a:cubicBezTo>
                <a:cubicBezTo>
                  <a:pt x="107367" y="353226"/>
                  <a:pt x="133906" y="341081"/>
                  <a:pt x="120942" y="352687"/>
                </a:cubicBezTo>
                <a:close/>
              </a:path>
            </a:pathLst>
          </a:cu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56" name="流程图: 接点 55"/>
          <p:cNvSpPr/>
          <p:nvPr userDrawn="1"/>
        </p:nvSpPr>
        <p:spPr>
          <a:xfrm>
            <a:off x="9570371" y="450270"/>
            <a:ext cx="288000" cy="288162"/>
          </a:xfrm>
          <a:prstGeom prst="flowChartConnector">
            <a:avLst/>
          </a:prstGeom>
          <a:solidFill>
            <a:srgbClr val="00924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57" name="空心弧 18"/>
          <p:cNvSpPr/>
          <p:nvPr userDrawn="1"/>
        </p:nvSpPr>
        <p:spPr>
          <a:xfrm rot="5400000">
            <a:off x="9544813" y="180281"/>
            <a:ext cx="446614" cy="353318"/>
          </a:xfrm>
          <a:custGeom>
            <a:avLst/>
            <a:gdLst>
              <a:gd name="connsiteX0" fmla="*/ 78598 w 503582"/>
              <a:gd name="connsiteY0" fmla="*/ 331635 h 384313"/>
              <a:gd name="connsiteX1" fmla="*/ 98097 w 503582"/>
              <a:gd name="connsiteY1" fmla="*/ 39951 h 384313"/>
              <a:gd name="connsiteX2" fmla="*/ 381725 w 503582"/>
              <a:gd name="connsiteY2" fmla="*/ 27562 h 384313"/>
              <a:gd name="connsiteX3" fmla="*/ 447048 w 503582"/>
              <a:gd name="connsiteY3" fmla="*/ 313482 h 384313"/>
              <a:gd name="connsiteX4" fmla="*/ 355403 w 503582"/>
              <a:gd name="connsiteY4" fmla="*/ 256537 h 384313"/>
              <a:gd name="connsiteX5" fmla="*/ 315646 w 503582"/>
              <a:gd name="connsiteY5" fmla="*/ 111270 h 384313"/>
              <a:gd name="connsiteX6" fmla="*/ 174496 w 503582"/>
              <a:gd name="connsiteY6" fmla="*/ 115611 h 384313"/>
              <a:gd name="connsiteX7" fmla="*/ 162674 w 503582"/>
              <a:gd name="connsiteY7" fmla="*/ 263928 h 384313"/>
              <a:gd name="connsiteX8" fmla="*/ 78598 w 503582"/>
              <a:gd name="connsiteY8" fmla="*/ 331635 h 384313"/>
              <a:gd name="connsiteX0-1" fmla="*/ 78600 w 503614"/>
              <a:gd name="connsiteY0-2" fmla="*/ 331635 h 353527"/>
              <a:gd name="connsiteX1-3" fmla="*/ 98099 w 503614"/>
              <a:gd name="connsiteY1-4" fmla="*/ 39951 h 353527"/>
              <a:gd name="connsiteX2-5" fmla="*/ 381727 w 503614"/>
              <a:gd name="connsiteY2-6" fmla="*/ 27562 h 353527"/>
              <a:gd name="connsiteX3-7" fmla="*/ 447050 w 503614"/>
              <a:gd name="connsiteY3-8" fmla="*/ 313482 h 353527"/>
              <a:gd name="connsiteX4-9" fmla="*/ 355405 w 503614"/>
              <a:gd name="connsiteY4-10" fmla="*/ 256537 h 353527"/>
              <a:gd name="connsiteX5-11" fmla="*/ 315648 w 503614"/>
              <a:gd name="connsiteY5-12" fmla="*/ 111270 h 353527"/>
              <a:gd name="connsiteX6-13" fmla="*/ 174498 w 503614"/>
              <a:gd name="connsiteY6-14" fmla="*/ 115611 h 353527"/>
              <a:gd name="connsiteX7-15" fmla="*/ 162676 w 503614"/>
              <a:gd name="connsiteY7-16" fmla="*/ 263928 h 353527"/>
              <a:gd name="connsiteX8-17" fmla="*/ 156570 w 503614"/>
              <a:gd name="connsiteY8-18" fmla="*/ 351524 h 353527"/>
              <a:gd name="connsiteX9" fmla="*/ 78600 w 503614"/>
              <a:gd name="connsiteY9" fmla="*/ 331635 h 353527"/>
              <a:gd name="connsiteX0-19" fmla="*/ 78600 w 503614"/>
              <a:gd name="connsiteY0-20" fmla="*/ 331635 h 353527"/>
              <a:gd name="connsiteX1-21" fmla="*/ 98099 w 503614"/>
              <a:gd name="connsiteY1-22" fmla="*/ 39951 h 353527"/>
              <a:gd name="connsiteX2-23" fmla="*/ 381727 w 503614"/>
              <a:gd name="connsiteY2-24" fmla="*/ 27562 h 353527"/>
              <a:gd name="connsiteX3-25" fmla="*/ 447050 w 503614"/>
              <a:gd name="connsiteY3-26" fmla="*/ 313482 h 353527"/>
              <a:gd name="connsiteX4-27" fmla="*/ 355405 w 503614"/>
              <a:gd name="connsiteY4-28" fmla="*/ 256537 h 353527"/>
              <a:gd name="connsiteX5-29" fmla="*/ 315648 w 503614"/>
              <a:gd name="connsiteY5-30" fmla="*/ 111270 h 353527"/>
              <a:gd name="connsiteX6-31" fmla="*/ 174498 w 503614"/>
              <a:gd name="connsiteY6-32" fmla="*/ 115611 h 353527"/>
              <a:gd name="connsiteX7-33" fmla="*/ 162676 w 503614"/>
              <a:gd name="connsiteY7-34" fmla="*/ 263928 h 353527"/>
              <a:gd name="connsiteX8-35" fmla="*/ 156570 w 503614"/>
              <a:gd name="connsiteY8-36" fmla="*/ 351524 h 353527"/>
              <a:gd name="connsiteX9-37" fmla="*/ 78600 w 503614"/>
              <a:gd name="connsiteY9-38" fmla="*/ 331635 h 353527"/>
              <a:gd name="connsiteX0-39" fmla="*/ 78600 w 503614"/>
              <a:gd name="connsiteY0-40" fmla="*/ 331635 h 353527"/>
              <a:gd name="connsiteX1-41" fmla="*/ 98099 w 503614"/>
              <a:gd name="connsiteY1-42" fmla="*/ 39951 h 353527"/>
              <a:gd name="connsiteX2-43" fmla="*/ 381727 w 503614"/>
              <a:gd name="connsiteY2-44" fmla="*/ 27562 h 353527"/>
              <a:gd name="connsiteX3-45" fmla="*/ 447050 w 503614"/>
              <a:gd name="connsiteY3-46" fmla="*/ 313482 h 353527"/>
              <a:gd name="connsiteX4-47" fmla="*/ 372777 w 503614"/>
              <a:gd name="connsiteY4-48" fmla="*/ 321056 h 353527"/>
              <a:gd name="connsiteX5-49" fmla="*/ 355405 w 503614"/>
              <a:gd name="connsiteY5-50" fmla="*/ 256537 h 353527"/>
              <a:gd name="connsiteX6-51" fmla="*/ 315648 w 503614"/>
              <a:gd name="connsiteY6-52" fmla="*/ 111270 h 353527"/>
              <a:gd name="connsiteX7-53" fmla="*/ 174498 w 503614"/>
              <a:gd name="connsiteY7-54" fmla="*/ 115611 h 353527"/>
              <a:gd name="connsiteX8-55" fmla="*/ 162676 w 503614"/>
              <a:gd name="connsiteY8-56" fmla="*/ 263928 h 353527"/>
              <a:gd name="connsiteX9-57" fmla="*/ 156570 w 503614"/>
              <a:gd name="connsiteY9-58" fmla="*/ 351524 h 353527"/>
              <a:gd name="connsiteX10" fmla="*/ 78600 w 503614"/>
              <a:gd name="connsiteY10" fmla="*/ 331635 h 353527"/>
              <a:gd name="connsiteX0-59" fmla="*/ 78600 w 465644"/>
              <a:gd name="connsiteY0-60" fmla="*/ 335721 h 367308"/>
              <a:gd name="connsiteX1-61" fmla="*/ 98099 w 465644"/>
              <a:gd name="connsiteY1-62" fmla="*/ 44037 h 367308"/>
              <a:gd name="connsiteX2-63" fmla="*/ 381727 w 465644"/>
              <a:gd name="connsiteY2-64" fmla="*/ 31648 h 367308"/>
              <a:gd name="connsiteX3-65" fmla="*/ 420858 w 465644"/>
              <a:gd name="connsiteY3-66" fmla="*/ 348524 h 367308"/>
              <a:gd name="connsiteX4-67" fmla="*/ 372777 w 465644"/>
              <a:gd name="connsiteY4-68" fmla="*/ 325142 h 367308"/>
              <a:gd name="connsiteX5-69" fmla="*/ 355405 w 465644"/>
              <a:gd name="connsiteY5-70" fmla="*/ 260623 h 367308"/>
              <a:gd name="connsiteX6-71" fmla="*/ 315648 w 465644"/>
              <a:gd name="connsiteY6-72" fmla="*/ 115356 h 367308"/>
              <a:gd name="connsiteX7-73" fmla="*/ 174498 w 465644"/>
              <a:gd name="connsiteY7-74" fmla="*/ 119697 h 367308"/>
              <a:gd name="connsiteX8-75" fmla="*/ 162676 w 465644"/>
              <a:gd name="connsiteY8-76" fmla="*/ 268014 h 367308"/>
              <a:gd name="connsiteX9-77" fmla="*/ 156570 w 465644"/>
              <a:gd name="connsiteY9-78" fmla="*/ 355610 h 367308"/>
              <a:gd name="connsiteX10-79" fmla="*/ 78600 w 465644"/>
              <a:gd name="connsiteY10-80" fmla="*/ 335721 h 367308"/>
              <a:gd name="connsiteX0-81" fmla="*/ 78600 w 482853"/>
              <a:gd name="connsiteY0-82" fmla="*/ 326296 h 357883"/>
              <a:gd name="connsiteX1-83" fmla="*/ 98099 w 482853"/>
              <a:gd name="connsiteY1-84" fmla="*/ 34612 h 357883"/>
              <a:gd name="connsiteX2-85" fmla="*/ 381727 w 482853"/>
              <a:gd name="connsiteY2-86" fmla="*/ 22223 h 357883"/>
              <a:gd name="connsiteX3-87" fmla="*/ 482310 w 482853"/>
              <a:gd name="connsiteY3-88" fmla="*/ 199034 h 357883"/>
              <a:gd name="connsiteX4-89" fmla="*/ 420858 w 482853"/>
              <a:gd name="connsiteY4-90" fmla="*/ 339099 h 357883"/>
              <a:gd name="connsiteX5-91" fmla="*/ 372777 w 482853"/>
              <a:gd name="connsiteY5-92" fmla="*/ 315717 h 357883"/>
              <a:gd name="connsiteX6-93" fmla="*/ 355405 w 482853"/>
              <a:gd name="connsiteY6-94" fmla="*/ 251198 h 357883"/>
              <a:gd name="connsiteX7-95" fmla="*/ 315648 w 482853"/>
              <a:gd name="connsiteY7-96" fmla="*/ 105931 h 357883"/>
              <a:gd name="connsiteX8-97" fmla="*/ 174498 w 482853"/>
              <a:gd name="connsiteY8-98" fmla="*/ 110272 h 357883"/>
              <a:gd name="connsiteX9-99" fmla="*/ 162676 w 482853"/>
              <a:gd name="connsiteY9-100" fmla="*/ 258589 h 357883"/>
              <a:gd name="connsiteX10-101" fmla="*/ 156570 w 482853"/>
              <a:gd name="connsiteY10-102" fmla="*/ 346185 h 357883"/>
              <a:gd name="connsiteX11" fmla="*/ 78600 w 482853"/>
              <a:gd name="connsiteY11" fmla="*/ 326296 h 357883"/>
              <a:gd name="connsiteX0-103" fmla="*/ 78600 w 482853"/>
              <a:gd name="connsiteY0-104" fmla="*/ 326296 h 357883"/>
              <a:gd name="connsiteX1-105" fmla="*/ 98099 w 482853"/>
              <a:gd name="connsiteY1-106" fmla="*/ 34612 h 357883"/>
              <a:gd name="connsiteX2-107" fmla="*/ 381727 w 482853"/>
              <a:gd name="connsiteY2-108" fmla="*/ 22223 h 357883"/>
              <a:gd name="connsiteX3-109" fmla="*/ 482310 w 482853"/>
              <a:gd name="connsiteY3-110" fmla="*/ 199034 h 357883"/>
              <a:gd name="connsiteX4-111" fmla="*/ 420858 w 482853"/>
              <a:gd name="connsiteY4-112" fmla="*/ 339099 h 357883"/>
              <a:gd name="connsiteX5-113" fmla="*/ 372777 w 482853"/>
              <a:gd name="connsiteY5-114" fmla="*/ 315717 h 357883"/>
              <a:gd name="connsiteX6-115" fmla="*/ 355405 w 482853"/>
              <a:gd name="connsiteY6-116" fmla="*/ 251198 h 357883"/>
              <a:gd name="connsiteX7-117" fmla="*/ 315648 w 482853"/>
              <a:gd name="connsiteY7-118" fmla="*/ 105931 h 357883"/>
              <a:gd name="connsiteX8-119" fmla="*/ 174498 w 482853"/>
              <a:gd name="connsiteY8-120" fmla="*/ 110272 h 357883"/>
              <a:gd name="connsiteX9-121" fmla="*/ 162676 w 482853"/>
              <a:gd name="connsiteY9-122" fmla="*/ 258589 h 357883"/>
              <a:gd name="connsiteX10-123" fmla="*/ 156570 w 482853"/>
              <a:gd name="connsiteY10-124" fmla="*/ 346185 h 357883"/>
              <a:gd name="connsiteX11-125" fmla="*/ 78600 w 482853"/>
              <a:gd name="connsiteY11-126" fmla="*/ 326296 h 357883"/>
              <a:gd name="connsiteX0-127" fmla="*/ 78600 w 482853"/>
              <a:gd name="connsiteY0-128" fmla="*/ 326296 h 357883"/>
              <a:gd name="connsiteX1-129" fmla="*/ 98099 w 482853"/>
              <a:gd name="connsiteY1-130" fmla="*/ 34612 h 357883"/>
              <a:gd name="connsiteX2-131" fmla="*/ 381727 w 482853"/>
              <a:gd name="connsiteY2-132" fmla="*/ 22223 h 357883"/>
              <a:gd name="connsiteX3-133" fmla="*/ 482310 w 482853"/>
              <a:gd name="connsiteY3-134" fmla="*/ 199034 h 357883"/>
              <a:gd name="connsiteX4-135" fmla="*/ 420858 w 482853"/>
              <a:gd name="connsiteY4-136" fmla="*/ 339099 h 357883"/>
              <a:gd name="connsiteX5-137" fmla="*/ 372777 w 482853"/>
              <a:gd name="connsiteY5-138" fmla="*/ 315717 h 357883"/>
              <a:gd name="connsiteX6-139" fmla="*/ 350642 w 482853"/>
              <a:gd name="connsiteY6-140" fmla="*/ 253579 h 357883"/>
              <a:gd name="connsiteX7-141" fmla="*/ 315648 w 482853"/>
              <a:gd name="connsiteY7-142" fmla="*/ 105931 h 357883"/>
              <a:gd name="connsiteX8-143" fmla="*/ 174498 w 482853"/>
              <a:gd name="connsiteY8-144" fmla="*/ 110272 h 357883"/>
              <a:gd name="connsiteX9-145" fmla="*/ 162676 w 482853"/>
              <a:gd name="connsiteY9-146" fmla="*/ 258589 h 357883"/>
              <a:gd name="connsiteX10-147" fmla="*/ 156570 w 482853"/>
              <a:gd name="connsiteY10-148" fmla="*/ 346185 h 357883"/>
              <a:gd name="connsiteX11-149" fmla="*/ 78600 w 482853"/>
              <a:gd name="connsiteY11-150" fmla="*/ 326296 h 357883"/>
              <a:gd name="connsiteX0-151" fmla="*/ 78600 w 482853"/>
              <a:gd name="connsiteY0-152" fmla="*/ 326296 h 357883"/>
              <a:gd name="connsiteX1-153" fmla="*/ 98099 w 482853"/>
              <a:gd name="connsiteY1-154" fmla="*/ 34612 h 357883"/>
              <a:gd name="connsiteX2-155" fmla="*/ 381727 w 482853"/>
              <a:gd name="connsiteY2-156" fmla="*/ 22223 h 357883"/>
              <a:gd name="connsiteX3-157" fmla="*/ 482310 w 482853"/>
              <a:gd name="connsiteY3-158" fmla="*/ 199034 h 357883"/>
              <a:gd name="connsiteX4-159" fmla="*/ 420858 w 482853"/>
              <a:gd name="connsiteY4-160" fmla="*/ 339099 h 357883"/>
              <a:gd name="connsiteX5-161" fmla="*/ 372777 w 482853"/>
              <a:gd name="connsiteY5-162" fmla="*/ 315717 h 357883"/>
              <a:gd name="connsiteX6-163" fmla="*/ 350642 w 482853"/>
              <a:gd name="connsiteY6-164" fmla="*/ 253579 h 357883"/>
              <a:gd name="connsiteX7-165" fmla="*/ 315648 w 482853"/>
              <a:gd name="connsiteY7-166" fmla="*/ 105931 h 357883"/>
              <a:gd name="connsiteX8-167" fmla="*/ 174498 w 482853"/>
              <a:gd name="connsiteY8-168" fmla="*/ 110272 h 357883"/>
              <a:gd name="connsiteX9-169" fmla="*/ 172201 w 482853"/>
              <a:gd name="connsiteY9-170" fmla="*/ 260971 h 357883"/>
              <a:gd name="connsiteX10-171" fmla="*/ 156570 w 482853"/>
              <a:gd name="connsiteY10-172" fmla="*/ 346185 h 357883"/>
              <a:gd name="connsiteX11-173" fmla="*/ 78600 w 482853"/>
              <a:gd name="connsiteY11-174" fmla="*/ 326296 h 357883"/>
              <a:gd name="connsiteX0-175" fmla="*/ 86886 w 412558"/>
              <a:gd name="connsiteY0-176" fmla="*/ 360065 h 360696"/>
              <a:gd name="connsiteX1-177" fmla="*/ 27804 w 412558"/>
              <a:gd name="connsiteY1-178" fmla="*/ 37425 h 360696"/>
              <a:gd name="connsiteX2-179" fmla="*/ 311432 w 412558"/>
              <a:gd name="connsiteY2-180" fmla="*/ 25036 h 360696"/>
              <a:gd name="connsiteX3-181" fmla="*/ 412015 w 412558"/>
              <a:gd name="connsiteY3-182" fmla="*/ 201847 h 360696"/>
              <a:gd name="connsiteX4-183" fmla="*/ 350563 w 412558"/>
              <a:gd name="connsiteY4-184" fmla="*/ 341912 h 360696"/>
              <a:gd name="connsiteX5-185" fmla="*/ 302482 w 412558"/>
              <a:gd name="connsiteY5-186" fmla="*/ 318530 h 360696"/>
              <a:gd name="connsiteX6-187" fmla="*/ 280347 w 412558"/>
              <a:gd name="connsiteY6-188" fmla="*/ 256392 h 360696"/>
              <a:gd name="connsiteX7-189" fmla="*/ 245353 w 412558"/>
              <a:gd name="connsiteY7-190" fmla="*/ 108744 h 360696"/>
              <a:gd name="connsiteX8-191" fmla="*/ 104203 w 412558"/>
              <a:gd name="connsiteY8-192" fmla="*/ 113085 h 360696"/>
              <a:gd name="connsiteX9-193" fmla="*/ 101906 w 412558"/>
              <a:gd name="connsiteY9-194" fmla="*/ 263784 h 360696"/>
              <a:gd name="connsiteX10-195" fmla="*/ 86275 w 412558"/>
              <a:gd name="connsiteY10-196" fmla="*/ 348998 h 360696"/>
              <a:gd name="connsiteX11-197" fmla="*/ 86886 w 412558"/>
              <a:gd name="connsiteY11-198" fmla="*/ 360065 h 360696"/>
              <a:gd name="connsiteX0-199" fmla="*/ 125305 w 450977"/>
              <a:gd name="connsiteY0-200" fmla="*/ 353326 h 353957"/>
              <a:gd name="connsiteX1-201" fmla="*/ 2758 w 450977"/>
              <a:gd name="connsiteY1-202" fmla="*/ 240352 h 353957"/>
              <a:gd name="connsiteX2-203" fmla="*/ 66223 w 450977"/>
              <a:gd name="connsiteY2-204" fmla="*/ 30686 h 353957"/>
              <a:gd name="connsiteX3-205" fmla="*/ 349851 w 450977"/>
              <a:gd name="connsiteY3-206" fmla="*/ 18297 h 353957"/>
              <a:gd name="connsiteX4-207" fmla="*/ 450434 w 450977"/>
              <a:gd name="connsiteY4-208" fmla="*/ 195108 h 353957"/>
              <a:gd name="connsiteX5-209" fmla="*/ 388982 w 450977"/>
              <a:gd name="connsiteY5-210" fmla="*/ 335173 h 353957"/>
              <a:gd name="connsiteX6-211" fmla="*/ 340901 w 450977"/>
              <a:gd name="connsiteY6-212" fmla="*/ 311791 h 353957"/>
              <a:gd name="connsiteX7-213" fmla="*/ 318766 w 450977"/>
              <a:gd name="connsiteY7-214" fmla="*/ 249653 h 353957"/>
              <a:gd name="connsiteX8-215" fmla="*/ 283772 w 450977"/>
              <a:gd name="connsiteY8-216" fmla="*/ 102005 h 353957"/>
              <a:gd name="connsiteX9-217" fmla="*/ 142622 w 450977"/>
              <a:gd name="connsiteY9-218" fmla="*/ 106346 h 353957"/>
              <a:gd name="connsiteX10-219" fmla="*/ 140325 w 450977"/>
              <a:gd name="connsiteY10-220" fmla="*/ 257045 h 353957"/>
              <a:gd name="connsiteX11-221" fmla="*/ 124694 w 450977"/>
              <a:gd name="connsiteY11-222" fmla="*/ 342259 h 353957"/>
              <a:gd name="connsiteX12" fmla="*/ 125305 w 450977"/>
              <a:gd name="connsiteY12" fmla="*/ 353326 h 353957"/>
              <a:gd name="connsiteX0-223" fmla="*/ 120942 w 446614"/>
              <a:gd name="connsiteY0-224" fmla="*/ 352687 h 353318"/>
              <a:gd name="connsiteX1-225" fmla="*/ 3157 w 446614"/>
              <a:gd name="connsiteY1-226" fmla="*/ 227807 h 353318"/>
              <a:gd name="connsiteX2-227" fmla="*/ 61860 w 446614"/>
              <a:gd name="connsiteY2-228" fmla="*/ 30047 h 353318"/>
              <a:gd name="connsiteX3-229" fmla="*/ 345488 w 446614"/>
              <a:gd name="connsiteY3-230" fmla="*/ 17658 h 353318"/>
              <a:gd name="connsiteX4-231" fmla="*/ 446071 w 446614"/>
              <a:gd name="connsiteY4-232" fmla="*/ 194469 h 353318"/>
              <a:gd name="connsiteX5-233" fmla="*/ 384619 w 446614"/>
              <a:gd name="connsiteY5-234" fmla="*/ 334534 h 353318"/>
              <a:gd name="connsiteX6-235" fmla="*/ 336538 w 446614"/>
              <a:gd name="connsiteY6-236" fmla="*/ 311152 h 353318"/>
              <a:gd name="connsiteX7-237" fmla="*/ 314403 w 446614"/>
              <a:gd name="connsiteY7-238" fmla="*/ 249014 h 353318"/>
              <a:gd name="connsiteX8-239" fmla="*/ 279409 w 446614"/>
              <a:gd name="connsiteY8-240" fmla="*/ 101366 h 353318"/>
              <a:gd name="connsiteX9-241" fmla="*/ 138259 w 446614"/>
              <a:gd name="connsiteY9-242" fmla="*/ 105707 h 353318"/>
              <a:gd name="connsiteX10-243" fmla="*/ 135962 w 446614"/>
              <a:gd name="connsiteY10-244" fmla="*/ 256406 h 353318"/>
              <a:gd name="connsiteX11-245" fmla="*/ 120331 w 446614"/>
              <a:gd name="connsiteY11-246" fmla="*/ 341620 h 353318"/>
              <a:gd name="connsiteX12-247" fmla="*/ 120942 w 446614"/>
              <a:gd name="connsiteY12-248" fmla="*/ 352687 h 353318"/>
              <a:gd name="connsiteX0-249" fmla="*/ 120942 w 446614"/>
              <a:gd name="connsiteY0-250" fmla="*/ 352687 h 353318"/>
              <a:gd name="connsiteX1-251" fmla="*/ 3157 w 446614"/>
              <a:gd name="connsiteY1-252" fmla="*/ 227807 h 353318"/>
              <a:gd name="connsiteX2-253" fmla="*/ 61860 w 446614"/>
              <a:gd name="connsiteY2-254" fmla="*/ 30047 h 353318"/>
              <a:gd name="connsiteX3-255" fmla="*/ 345488 w 446614"/>
              <a:gd name="connsiteY3-256" fmla="*/ 17658 h 353318"/>
              <a:gd name="connsiteX4-257" fmla="*/ 446071 w 446614"/>
              <a:gd name="connsiteY4-258" fmla="*/ 194469 h 353318"/>
              <a:gd name="connsiteX5-259" fmla="*/ 384619 w 446614"/>
              <a:gd name="connsiteY5-260" fmla="*/ 334534 h 353318"/>
              <a:gd name="connsiteX6-261" fmla="*/ 336538 w 446614"/>
              <a:gd name="connsiteY6-262" fmla="*/ 311152 h 353318"/>
              <a:gd name="connsiteX7-263" fmla="*/ 314403 w 446614"/>
              <a:gd name="connsiteY7-264" fmla="*/ 249014 h 353318"/>
              <a:gd name="connsiteX8-265" fmla="*/ 279409 w 446614"/>
              <a:gd name="connsiteY8-266" fmla="*/ 101366 h 353318"/>
              <a:gd name="connsiteX9-267" fmla="*/ 138259 w 446614"/>
              <a:gd name="connsiteY9-268" fmla="*/ 105707 h 353318"/>
              <a:gd name="connsiteX10-269" fmla="*/ 135962 w 446614"/>
              <a:gd name="connsiteY10-270" fmla="*/ 256406 h 353318"/>
              <a:gd name="connsiteX11-271" fmla="*/ 120331 w 446614"/>
              <a:gd name="connsiteY11-272" fmla="*/ 341620 h 353318"/>
              <a:gd name="connsiteX12-273" fmla="*/ 120942 w 446614"/>
              <a:gd name="connsiteY12-274" fmla="*/ 352687 h 353318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11" y="connsiteY5-12"/>
              </a:cxn>
              <a:cxn ang="0">
                <a:pos x="connsiteX6-13" y="connsiteY6-14"/>
              </a:cxn>
              <a:cxn ang="0">
                <a:pos x="connsiteX7-15" y="connsiteY7-16"/>
              </a:cxn>
              <a:cxn ang="0">
                <a:pos x="connsiteX8-17" y="connsiteY8-18"/>
              </a:cxn>
              <a:cxn ang="0">
                <a:pos x="connsiteX9-37" y="connsiteY9-38"/>
              </a:cxn>
              <a:cxn ang="0">
                <a:pos x="connsiteX10-79" y="connsiteY10-80"/>
              </a:cxn>
              <a:cxn ang="0">
                <a:pos x="connsiteX11-125" y="connsiteY11-126"/>
              </a:cxn>
              <a:cxn ang="0">
                <a:pos x="connsiteX12-247" y="connsiteY12-248"/>
              </a:cxn>
            </a:cxnLst>
            <a:rect l="l" t="t" r="r" b="b"/>
            <a:pathLst>
              <a:path w="446614" h="353318">
                <a:moveTo>
                  <a:pt x="120942" y="352687"/>
                </a:moveTo>
                <a:cubicBezTo>
                  <a:pt x="107366" y="330543"/>
                  <a:pt x="17766" y="269674"/>
                  <a:pt x="3157" y="227807"/>
                </a:cubicBezTo>
                <a:cubicBezTo>
                  <a:pt x="-6690" y="174034"/>
                  <a:pt x="4805" y="65072"/>
                  <a:pt x="61860" y="30047"/>
                </a:cubicBezTo>
                <a:cubicBezTo>
                  <a:pt x="118915" y="-4978"/>
                  <a:pt x="281453" y="-9746"/>
                  <a:pt x="345488" y="17658"/>
                </a:cubicBezTo>
                <a:cubicBezTo>
                  <a:pt x="409523" y="45062"/>
                  <a:pt x="449074" y="144037"/>
                  <a:pt x="446071" y="194469"/>
                </a:cubicBezTo>
                <a:cubicBezTo>
                  <a:pt x="452593" y="247282"/>
                  <a:pt x="398509" y="310324"/>
                  <a:pt x="384619" y="334534"/>
                </a:cubicBezTo>
                <a:cubicBezTo>
                  <a:pt x="390270" y="384243"/>
                  <a:pt x="351812" y="320643"/>
                  <a:pt x="336538" y="311152"/>
                </a:cubicBezTo>
                <a:cubicBezTo>
                  <a:pt x="321264" y="301661"/>
                  <a:pt x="331068" y="284772"/>
                  <a:pt x="314403" y="249014"/>
                </a:cubicBezTo>
                <a:cubicBezTo>
                  <a:pt x="389373" y="205557"/>
                  <a:pt x="308766" y="125251"/>
                  <a:pt x="279409" y="101366"/>
                </a:cubicBezTo>
                <a:cubicBezTo>
                  <a:pt x="250052" y="77481"/>
                  <a:pt x="181108" y="90123"/>
                  <a:pt x="138259" y="105707"/>
                </a:cubicBezTo>
                <a:cubicBezTo>
                  <a:pt x="47749" y="138625"/>
                  <a:pt x="51101" y="218453"/>
                  <a:pt x="135962" y="256406"/>
                </a:cubicBezTo>
                <a:cubicBezTo>
                  <a:pt x="120900" y="267369"/>
                  <a:pt x="135393" y="330657"/>
                  <a:pt x="120331" y="341620"/>
                </a:cubicBezTo>
                <a:cubicBezTo>
                  <a:pt x="107367" y="353226"/>
                  <a:pt x="133906" y="341081"/>
                  <a:pt x="120942" y="352687"/>
                </a:cubicBezTo>
                <a:close/>
              </a:path>
            </a:pathLst>
          </a:cu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58" name="流程图: 接点 57"/>
          <p:cNvSpPr/>
          <p:nvPr userDrawn="1"/>
        </p:nvSpPr>
        <p:spPr>
          <a:xfrm>
            <a:off x="10734406" y="453257"/>
            <a:ext cx="288000" cy="288162"/>
          </a:xfrm>
          <a:prstGeom prst="flowChartConnector">
            <a:avLst/>
          </a:prstGeom>
          <a:solidFill>
            <a:srgbClr val="00924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59" name="空心弧 18"/>
          <p:cNvSpPr/>
          <p:nvPr userDrawn="1"/>
        </p:nvSpPr>
        <p:spPr>
          <a:xfrm rot="5400000">
            <a:off x="10708848" y="183268"/>
            <a:ext cx="446614" cy="353318"/>
          </a:xfrm>
          <a:custGeom>
            <a:avLst/>
            <a:gdLst>
              <a:gd name="connsiteX0" fmla="*/ 78598 w 503582"/>
              <a:gd name="connsiteY0" fmla="*/ 331635 h 384313"/>
              <a:gd name="connsiteX1" fmla="*/ 98097 w 503582"/>
              <a:gd name="connsiteY1" fmla="*/ 39951 h 384313"/>
              <a:gd name="connsiteX2" fmla="*/ 381725 w 503582"/>
              <a:gd name="connsiteY2" fmla="*/ 27562 h 384313"/>
              <a:gd name="connsiteX3" fmla="*/ 447048 w 503582"/>
              <a:gd name="connsiteY3" fmla="*/ 313482 h 384313"/>
              <a:gd name="connsiteX4" fmla="*/ 355403 w 503582"/>
              <a:gd name="connsiteY4" fmla="*/ 256537 h 384313"/>
              <a:gd name="connsiteX5" fmla="*/ 315646 w 503582"/>
              <a:gd name="connsiteY5" fmla="*/ 111270 h 384313"/>
              <a:gd name="connsiteX6" fmla="*/ 174496 w 503582"/>
              <a:gd name="connsiteY6" fmla="*/ 115611 h 384313"/>
              <a:gd name="connsiteX7" fmla="*/ 162674 w 503582"/>
              <a:gd name="connsiteY7" fmla="*/ 263928 h 384313"/>
              <a:gd name="connsiteX8" fmla="*/ 78598 w 503582"/>
              <a:gd name="connsiteY8" fmla="*/ 331635 h 384313"/>
              <a:gd name="connsiteX0-1" fmla="*/ 78600 w 503614"/>
              <a:gd name="connsiteY0-2" fmla="*/ 331635 h 353527"/>
              <a:gd name="connsiteX1-3" fmla="*/ 98099 w 503614"/>
              <a:gd name="connsiteY1-4" fmla="*/ 39951 h 353527"/>
              <a:gd name="connsiteX2-5" fmla="*/ 381727 w 503614"/>
              <a:gd name="connsiteY2-6" fmla="*/ 27562 h 353527"/>
              <a:gd name="connsiteX3-7" fmla="*/ 447050 w 503614"/>
              <a:gd name="connsiteY3-8" fmla="*/ 313482 h 353527"/>
              <a:gd name="connsiteX4-9" fmla="*/ 355405 w 503614"/>
              <a:gd name="connsiteY4-10" fmla="*/ 256537 h 353527"/>
              <a:gd name="connsiteX5-11" fmla="*/ 315648 w 503614"/>
              <a:gd name="connsiteY5-12" fmla="*/ 111270 h 353527"/>
              <a:gd name="connsiteX6-13" fmla="*/ 174498 w 503614"/>
              <a:gd name="connsiteY6-14" fmla="*/ 115611 h 353527"/>
              <a:gd name="connsiteX7-15" fmla="*/ 162676 w 503614"/>
              <a:gd name="connsiteY7-16" fmla="*/ 263928 h 353527"/>
              <a:gd name="connsiteX8-17" fmla="*/ 156570 w 503614"/>
              <a:gd name="connsiteY8-18" fmla="*/ 351524 h 353527"/>
              <a:gd name="connsiteX9" fmla="*/ 78600 w 503614"/>
              <a:gd name="connsiteY9" fmla="*/ 331635 h 353527"/>
              <a:gd name="connsiteX0-19" fmla="*/ 78600 w 503614"/>
              <a:gd name="connsiteY0-20" fmla="*/ 331635 h 353527"/>
              <a:gd name="connsiteX1-21" fmla="*/ 98099 w 503614"/>
              <a:gd name="connsiteY1-22" fmla="*/ 39951 h 353527"/>
              <a:gd name="connsiteX2-23" fmla="*/ 381727 w 503614"/>
              <a:gd name="connsiteY2-24" fmla="*/ 27562 h 353527"/>
              <a:gd name="connsiteX3-25" fmla="*/ 447050 w 503614"/>
              <a:gd name="connsiteY3-26" fmla="*/ 313482 h 353527"/>
              <a:gd name="connsiteX4-27" fmla="*/ 355405 w 503614"/>
              <a:gd name="connsiteY4-28" fmla="*/ 256537 h 353527"/>
              <a:gd name="connsiteX5-29" fmla="*/ 315648 w 503614"/>
              <a:gd name="connsiteY5-30" fmla="*/ 111270 h 353527"/>
              <a:gd name="connsiteX6-31" fmla="*/ 174498 w 503614"/>
              <a:gd name="connsiteY6-32" fmla="*/ 115611 h 353527"/>
              <a:gd name="connsiteX7-33" fmla="*/ 162676 w 503614"/>
              <a:gd name="connsiteY7-34" fmla="*/ 263928 h 353527"/>
              <a:gd name="connsiteX8-35" fmla="*/ 156570 w 503614"/>
              <a:gd name="connsiteY8-36" fmla="*/ 351524 h 353527"/>
              <a:gd name="connsiteX9-37" fmla="*/ 78600 w 503614"/>
              <a:gd name="connsiteY9-38" fmla="*/ 331635 h 353527"/>
              <a:gd name="connsiteX0-39" fmla="*/ 78600 w 503614"/>
              <a:gd name="connsiteY0-40" fmla="*/ 331635 h 353527"/>
              <a:gd name="connsiteX1-41" fmla="*/ 98099 w 503614"/>
              <a:gd name="connsiteY1-42" fmla="*/ 39951 h 353527"/>
              <a:gd name="connsiteX2-43" fmla="*/ 381727 w 503614"/>
              <a:gd name="connsiteY2-44" fmla="*/ 27562 h 353527"/>
              <a:gd name="connsiteX3-45" fmla="*/ 447050 w 503614"/>
              <a:gd name="connsiteY3-46" fmla="*/ 313482 h 353527"/>
              <a:gd name="connsiteX4-47" fmla="*/ 372777 w 503614"/>
              <a:gd name="connsiteY4-48" fmla="*/ 321056 h 353527"/>
              <a:gd name="connsiteX5-49" fmla="*/ 355405 w 503614"/>
              <a:gd name="connsiteY5-50" fmla="*/ 256537 h 353527"/>
              <a:gd name="connsiteX6-51" fmla="*/ 315648 w 503614"/>
              <a:gd name="connsiteY6-52" fmla="*/ 111270 h 353527"/>
              <a:gd name="connsiteX7-53" fmla="*/ 174498 w 503614"/>
              <a:gd name="connsiteY7-54" fmla="*/ 115611 h 353527"/>
              <a:gd name="connsiteX8-55" fmla="*/ 162676 w 503614"/>
              <a:gd name="connsiteY8-56" fmla="*/ 263928 h 353527"/>
              <a:gd name="connsiteX9-57" fmla="*/ 156570 w 503614"/>
              <a:gd name="connsiteY9-58" fmla="*/ 351524 h 353527"/>
              <a:gd name="connsiteX10" fmla="*/ 78600 w 503614"/>
              <a:gd name="connsiteY10" fmla="*/ 331635 h 353527"/>
              <a:gd name="connsiteX0-59" fmla="*/ 78600 w 465644"/>
              <a:gd name="connsiteY0-60" fmla="*/ 335721 h 367308"/>
              <a:gd name="connsiteX1-61" fmla="*/ 98099 w 465644"/>
              <a:gd name="connsiteY1-62" fmla="*/ 44037 h 367308"/>
              <a:gd name="connsiteX2-63" fmla="*/ 381727 w 465644"/>
              <a:gd name="connsiteY2-64" fmla="*/ 31648 h 367308"/>
              <a:gd name="connsiteX3-65" fmla="*/ 420858 w 465644"/>
              <a:gd name="connsiteY3-66" fmla="*/ 348524 h 367308"/>
              <a:gd name="connsiteX4-67" fmla="*/ 372777 w 465644"/>
              <a:gd name="connsiteY4-68" fmla="*/ 325142 h 367308"/>
              <a:gd name="connsiteX5-69" fmla="*/ 355405 w 465644"/>
              <a:gd name="connsiteY5-70" fmla="*/ 260623 h 367308"/>
              <a:gd name="connsiteX6-71" fmla="*/ 315648 w 465644"/>
              <a:gd name="connsiteY6-72" fmla="*/ 115356 h 367308"/>
              <a:gd name="connsiteX7-73" fmla="*/ 174498 w 465644"/>
              <a:gd name="connsiteY7-74" fmla="*/ 119697 h 367308"/>
              <a:gd name="connsiteX8-75" fmla="*/ 162676 w 465644"/>
              <a:gd name="connsiteY8-76" fmla="*/ 268014 h 367308"/>
              <a:gd name="connsiteX9-77" fmla="*/ 156570 w 465644"/>
              <a:gd name="connsiteY9-78" fmla="*/ 355610 h 367308"/>
              <a:gd name="connsiteX10-79" fmla="*/ 78600 w 465644"/>
              <a:gd name="connsiteY10-80" fmla="*/ 335721 h 367308"/>
              <a:gd name="connsiteX0-81" fmla="*/ 78600 w 482853"/>
              <a:gd name="connsiteY0-82" fmla="*/ 326296 h 357883"/>
              <a:gd name="connsiteX1-83" fmla="*/ 98099 w 482853"/>
              <a:gd name="connsiteY1-84" fmla="*/ 34612 h 357883"/>
              <a:gd name="connsiteX2-85" fmla="*/ 381727 w 482853"/>
              <a:gd name="connsiteY2-86" fmla="*/ 22223 h 357883"/>
              <a:gd name="connsiteX3-87" fmla="*/ 482310 w 482853"/>
              <a:gd name="connsiteY3-88" fmla="*/ 199034 h 357883"/>
              <a:gd name="connsiteX4-89" fmla="*/ 420858 w 482853"/>
              <a:gd name="connsiteY4-90" fmla="*/ 339099 h 357883"/>
              <a:gd name="connsiteX5-91" fmla="*/ 372777 w 482853"/>
              <a:gd name="connsiteY5-92" fmla="*/ 315717 h 357883"/>
              <a:gd name="connsiteX6-93" fmla="*/ 355405 w 482853"/>
              <a:gd name="connsiteY6-94" fmla="*/ 251198 h 357883"/>
              <a:gd name="connsiteX7-95" fmla="*/ 315648 w 482853"/>
              <a:gd name="connsiteY7-96" fmla="*/ 105931 h 357883"/>
              <a:gd name="connsiteX8-97" fmla="*/ 174498 w 482853"/>
              <a:gd name="connsiteY8-98" fmla="*/ 110272 h 357883"/>
              <a:gd name="connsiteX9-99" fmla="*/ 162676 w 482853"/>
              <a:gd name="connsiteY9-100" fmla="*/ 258589 h 357883"/>
              <a:gd name="connsiteX10-101" fmla="*/ 156570 w 482853"/>
              <a:gd name="connsiteY10-102" fmla="*/ 346185 h 357883"/>
              <a:gd name="connsiteX11" fmla="*/ 78600 w 482853"/>
              <a:gd name="connsiteY11" fmla="*/ 326296 h 357883"/>
              <a:gd name="connsiteX0-103" fmla="*/ 78600 w 482853"/>
              <a:gd name="connsiteY0-104" fmla="*/ 326296 h 357883"/>
              <a:gd name="connsiteX1-105" fmla="*/ 98099 w 482853"/>
              <a:gd name="connsiteY1-106" fmla="*/ 34612 h 357883"/>
              <a:gd name="connsiteX2-107" fmla="*/ 381727 w 482853"/>
              <a:gd name="connsiteY2-108" fmla="*/ 22223 h 357883"/>
              <a:gd name="connsiteX3-109" fmla="*/ 482310 w 482853"/>
              <a:gd name="connsiteY3-110" fmla="*/ 199034 h 357883"/>
              <a:gd name="connsiteX4-111" fmla="*/ 420858 w 482853"/>
              <a:gd name="connsiteY4-112" fmla="*/ 339099 h 357883"/>
              <a:gd name="connsiteX5-113" fmla="*/ 372777 w 482853"/>
              <a:gd name="connsiteY5-114" fmla="*/ 315717 h 357883"/>
              <a:gd name="connsiteX6-115" fmla="*/ 355405 w 482853"/>
              <a:gd name="connsiteY6-116" fmla="*/ 251198 h 357883"/>
              <a:gd name="connsiteX7-117" fmla="*/ 315648 w 482853"/>
              <a:gd name="connsiteY7-118" fmla="*/ 105931 h 357883"/>
              <a:gd name="connsiteX8-119" fmla="*/ 174498 w 482853"/>
              <a:gd name="connsiteY8-120" fmla="*/ 110272 h 357883"/>
              <a:gd name="connsiteX9-121" fmla="*/ 162676 w 482853"/>
              <a:gd name="connsiteY9-122" fmla="*/ 258589 h 357883"/>
              <a:gd name="connsiteX10-123" fmla="*/ 156570 w 482853"/>
              <a:gd name="connsiteY10-124" fmla="*/ 346185 h 357883"/>
              <a:gd name="connsiteX11-125" fmla="*/ 78600 w 482853"/>
              <a:gd name="connsiteY11-126" fmla="*/ 326296 h 357883"/>
              <a:gd name="connsiteX0-127" fmla="*/ 78600 w 482853"/>
              <a:gd name="connsiteY0-128" fmla="*/ 326296 h 357883"/>
              <a:gd name="connsiteX1-129" fmla="*/ 98099 w 482853"/>
              <a:gd name="connsiteY1-130" fmla="*/ 34612 h 357883"/>
              <a:gd name="connsiteX2-131" fmla="*/ 381727 w 482853"/>
              <a:gd name="connsiteY2-132" fmla="*/ 22223 h 357883"/>
              <a:gd name="connsiteX3-133" fmla="*/ 482310 w 482853"/>
              <a:gd name="connsiteY3-134" fmla="*/ 199034 h 357883"/>
              <a:gd name="connsiteX4-135" fmla="*/ 420858 w 482853"/>
              <a:gd name="connsiteY4-136" fmla="*/ 339099 h 357883"/>
              <a:gd name="connsiteX5-137" fmla="*/ 372777 w 482853"/>
              <a:gd name="connsiteY5-138" fmla="*/ 315717 h 357883"/>
              <a:gd name="connsiteX6-139" fmla="*/ 350642 w 482853"/>
              <a:gd name="connsiteY6-140" fmla="*/ 253579 h 357883"/>
              <a:gd name="connsiteX7-141" fmla="*/ 315648 w 482853"/>
              <a:gd name="connsiteY7-142" fmla="*/ 105931 h 357883"/>
              <a:gd name="connsiteX8-143" fmla="*/ 174498 w 482853"/>
              <a:gd name="connsiteY8-144" fmla="*/ 110272 h 357883"/>
              <a:gd name="connsiteX9-145" fmla="*/ 162676 w 482853"/>
              <a:gd name="connsiteY9-146" fmla="*/ 258589 h 357883"/>
              <a:gd name="connsiteX10-147" fmla="*/ 156570 w 482853"/>
              <a:gd name="connsiteY10-148" fmla="*/ 346185 h 357883"/>
              <a:gd name="connsiteX11-149" fmla="*/ 78600 w 482853"/>
              <a:gd name="connsiteY11-150" fmla="*/ 326296 h 357883"/>
              <a:gd name="connsiteX0-151" fmla="*/ 78600 w 482853"/>
              <a:gd name="connsiteY0-152" fmla="*/ 326296 h 357883"/>
              <a:gd name="connsiteX1-153" fmla="*/ 98099 w 482853"/>
              <a:gd name="connsiteY1-154" fmla="*/ 34612 h 357883"/>
              <a:gd name="connsiteX2-155" fmla="*/ 381727 w 482853"/>
              <a:gd name="connsiteY2-156" fmla="*/ 22223 h 357883"/>
              <a:gd name="connsiteX3-157" fmla="*/ 482310 w 482853"/>
              <a:gd name="connsiteY3-158" fmla="*/ 199034 h 357883"/>
              <a:gd name="connsiteX4-159" fmla="*/ 420858 w 482853"/>
              <a:gd name="connsiteY4-160" fmla="*/ 339099 h 357883"/>
              <a:gd name="connsiteX5-161" fmla="*/ 372777 w 482853"/>
              <a:gd name="connsiteY5-162" fmla="*/ 315717 h 357883"/>
              <a:gd name="connsiteX6-163" fmla="*/ 350642 w 482853"/>
              <a:gd name="connsiteY6-164" fmla="*/ 253579 h 357883"/>
              <a:gd name="connsiteX7-165" fmla="*/ 315648 w 482853"/>
              <a:gd name="connsiteY7-166" fmla="*/ 105931 h 357883"/>
              <a:gd name="connsiteX8-167" fmla="*/ 174498 w 482853"/>
              <a:gd name="connsiteY8-168" fmla="*/ 110272 h 357883"/>
              <a:gd name="connsiteX9-169" fmla="*/ 172201 w 482853"/>
              <a:gd name="connsiteY9-170" fmla="*/ 260971 h 357883"/>
              <a:gd name="connsiteX10-171" fmla="*/ 156570 w 482853"/>
              <a:gd name="connsiteY10-172" fmla="*/ 346185 h 357883"/>
              <a:gd name="connsiteX11-173" fmla="*/ 78600 w 482853"/>
              <a:gd name="connsiteY11-174" fmla="*/ 326296 h 357883"/>
              <a:gd name="connsiteX0-175" fmla="*/ 86886 w 412558"/>
              <a:gd name="connsiteY0-176" fmla="*/ 360065 h 360696"/>
              <a:gd name="connsiteX1-177" fmla="*/ 27804 w 412558"/>
              <a:gd name="connsiteY1-178" fmla="*/ 37425 h 360696"/>
              <a:gd name="connsiteX2-179" fmla="*/ 311432 w 412558"/>
              <a:gd name="connsiteY2-180" fmla="*/ 25036 h 360696"/>
              <a:gd name="connsiteX3-181" fmla="*/ 412015 w 412558"/>
              <a:gd name="connsiteY3-182" fmla="*/ 201847 h 360696"/>
              <a:gd name="connsiteX4-183" fmla="*/ 350563 w 412558"/>
              <a:gd name="connsiteY4-184" fmla="*/ 341912 h 360696"/>
              <a:gd name="connsiteX5-185" fmla="*/ 302482 w 412558"/>
              <a:gd name="connsiteY5-186" fmla="*/ 318530 h 360696"/>
              <a:gd name="connsiteX6-187" fmla="*/ 280347 w 412558"/>
              <a:gd name="connsiteY6-188" fmla="*/ 256392 h 360696"/>
              <a:gd name="connsiteX7-189" fmla="*/ 245353 w 412558"/>
              <a:gd name="connsiteY7-190" fmla="*/ 108744 h 360696"/>
              <a:gd name="connsiteX8-191" fmla="*/ 104203 w 412558"/>
              <a:gd name="connsiteY8-192" fmla="*/ 113085 h 360696"/>
              <a:gd name="connsiteX9-193" fmla="*/ 101906 w 412558"/>
              <a:gd name="connsiteY9-194" fmla="*/ 263784 h 360696"/>
              <a:gd name="connsiteX10-195" fmla="*/ 86275 w 412558"/>
              <a:gd name="connsiteY10-196" fmla="*/ 348998 h 360696"/>
              <a:gd name="connsiteX11-197" fmla="*/ 86886 w 412558"/>
              <a:gd name="connsiteY11-198" fmla="*/ 360065 h 360696"/>
              <a:gd name="connsiteX0-199" fmla="*/ 125305 w 450977"/>
              <a:gd name="connsiteY0-200" fmla="*/ 353326 h 353957"/>
              <a:gd name="connsiteX1-201" fmla="*/ 2758 w 450977"/>
              <a:gd name="connsiteY1-202" fmla="*/ 240352 h 353957"/>
              <a:gd name="connsiteX2-203" fmla="*/ 66223 w 450977"/>
              <a:gd name="connsiteY2-204" fmla="*/ 30686 h 353957"/>
              <a:gd name="connsiteX3-205" fmla="*/ 349851 w 450977"/>
              <a:gd name="connsiteY3-206" fmla="*/ 18297 h 353957"/>
              <a:gd name="connsiteX4-207" fmla="*/ 450434 w 450977"/>
              <a:gd name="connsiteY4-208" fmla="*/ 195108 h 353957"/>
              <a:gd name="connsiteX5-209" fmla="*/ 388982 w 450977"/>
              <a:gd name="connsiteY5-210" fmla="*/ 335173 h 353957"/>
              <a:gd name="connsiteX6-211" fmla="*/ 340901 w 450977"/>
              <a:gd name="connsiteY6-212" fmla="*/ 311791 h 353957"/>
              <a:gd name="connsiteX7-213" fmla="*/ 318766 w 450977"/>
              <a:gd name="connsiteY7-214" fmla="*/ 249653 h 353957"/>
              <a:gd name="connsiteX8-215" fmla="*/ 283772 w 450977"/>
              <a:gd name="connsiteY8-216" fmla="*/ 102005 h 353957"/>
              <a:gd name="connsiteX9-217" fmla="*/ 142622 w 450977"/>
              <a:gd name="connsiteY9-218" fmla="*/ 106346 h 353957"/>
              <a:gd name="connsiteX10-219" fmla="*/ 140325 w 450977"/>
              <a:gd name="connsiteY10-220" fmla="*/ 257045 h 353957"/>
              <a:gd name="connsiteX11-221" fmla="*/ 124694 w 450977"/>
              <a:gd name="connsiteY11-222" fmla="*/ 342259 h 353957"/>
              <a:gd name="connsiteX12" fmla="*/ 125305 w 450977"/>
              <a:gd name="connsiteY12" fmla="*/ 353326 h 353957"/>
              <a:gd name="connsiteX0-223" fmla="*/ 120942 w 446614"/>
              <a:gd name="connsiteY0-224" fmla="*/ 352687 h 353318"/>
              <a:gd name="connsiteX1-225" fmla="*/ 3157 w 446614"/>
              <a:gd name="connsiteY1-226" fmla="*/ 227807 h 353318"/>
              <a:gd name="connsiteX2-227" fmla="*/ 61860 w 446614"/>
              <a:gd name="connsiteY2-228" fmla="*/ 30047 h 353318"/>
              <a:gd name="connsiteX3-229" fmla="*/ 345488 w 446614"/>
              <a:gd name="connsiteY3-230" fmla="*/ 17658 h 353318"/>
              <a:gd name="connsiteX4-231" fmla="*/ 446071 w 446614"/>
              <a:gd name="connsiteY4-232" fmla="*/ 194469 h 353318"/>
              <a:gd name="connsiteX5-233" fmla="*/ 384619 w 446614"/>
              <a:gd name="connsiteY5-234" fmla="*/ 334534 h 353318"/>
              <a:gd name="connsiteX6-235" fmla="*/ 336538 w 446614"/>
              <a:gd name="connsiteY6-236" fmla="*/ 311152 h 353318"/>
              <a:gd name="connsiteX7-237" fmla="*/ 314403 w 446614"/>
              <a:gd name="connsiteY7-238" fmla="*/ 249014 h 353318"/>
              <a:gd name="connsiteX8-239" fmla="*/ 279409 w 446614"/>
              <a:gd name="connsiteY8-240" fmla="*/ 101366 h 353318"/>
              <a:gd name="connsiteX9-241" fmla="*/ 138259 w 446614"/>
              <a:gd name="connsiteY9-242" fmla="*/ 105707 h 353318"/>
              <a:gd name="connsiteX10-243" fmla="*/ 135962 w 446614"/>
              <a:gd name="connsiteY10-244" fmla="*/ 256406 h 353318"/>
              <a:gd name="connsiteX11-245" fmla="*/ 120331 w 446614"/>
              <a:gd name="connsiteY11-246" fmla="*/ 341620 h 353318"/>
              <a:gd name="connsiteX12-247" fmla="*/ 120942 w 446614"/>
              <a:gd name="connsiteY12-248" fmla="*/ 352687 h 353318"/>
              <a:gd name="connsiteX0-249" fmla="*/ 120942 w 446614"/>
              <a:gd name="connsiteY0-250" fmla="*/ 352687 h 353318"/>
              <a:gd name="connsiteX1-251" fmla="*/ 3157 w 446614"/>
              <a:gd name="connsiteY1-252" fmla="*/ 227807 h 353318"/>
              <a:gd name="connsiteX2-253" fmla="*/ 61860 w 446614"/>
              <a:gd name="connsiteY2-254" fmla="*/ 30047 h 353318"/>
              <a:gd name="connsiteX3-255" fmla="*/ 345488 w 446614"/>
              <a:gd name="connsiteY3-256" fmla="*/ 17658 h 353318"/>
              <a:gd name="connsiteX4-257" fmla="*/ 446071 w 446614"/>
              <a:gd name="connsiteY4-258" fmla="*/ 194469 h 353318"/>
              <a:gd name="connsiteX5-259" fmla="*/ 384619 w 446614"/>
              <a:gd name="connsiteY5-260" fmla="*/ 334534 h 353318"/>
              <a:gd name="connsiteX6-261" fmla="*/ 336538 w 446614"/>
              <a:gd name="connsiteY6-262" fmla="*/ 311152 h 353318"/>
              <a:gd name="connsiteX7-263" fmla="*/ 314403 w 446614"/>
              <a:gd name="connsiteY7-264" fmla="*/ 249014 h 353318"/>
              <a:gd name="connsiteX8-265" fmla="*/ 279409 w 446614"/>
              <a:gd name="connsiteY8-266" fmla="*/ 101366 h 353318"/>
              <a:gd name="connsiteX9-267" fmla="*/ 138259 w 446614"/>
              <a:gd name="connsiteY9-268" fmla="*/ 105707 h 353318"/>
              <a:gd name="connsiteX10-269" fmla="*/ 135962 w 446614"/>
              <a:gd name="connsiteY10-270" fmla="*/ 256406 h 353318"/>
              <a:gd name="connsiteX11-271" fmla="*/ 120331 w 446614"/>
              <a:gd name="connsiteY11-272" fmla="*/ 341620 h 353318"/>
              <a:gd name="connsiteX12-273" fmla="*/ 120942 w 446614"/>
              <a:gd name="connsiteY12-274" fmla="*/ 352687 h 353318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11" y="connsiteY5-12"/>
              </a:cxn>
              <a:cxn ang="0">
                <a:pos x="connsiteX6-13" y="connsiteY6-14"/>
              </a:cxn>
              <a:cxn ang="0">
                <a:pos x="connsiteX7-15" y="connsiteY7-16"/>
              </a:cxn>
              <a:cxn ang="0">
                <a:pos x="connsiteX8-17" y="connsiteY8-18"/>
              </a:cxn>
              <a:cxn ang="0">
                <a:pos x="connsiteX9-37" y="connsiteY9-38"/>
              </a:cxn>
              <a:cxn ang="0">
                <a:pos x="connsiteX10-79" y="connsiteY10-80"/>
              </a:cxn>
              <a:cxn ang="0">
                <a:pos x="connsiteX11-125" y="connsiteY11-126"/>
              </a:cxn>
              <a:cxn ang="0">
                <a:pos x="connsiteX12-247" y="connsiteY12-248"/>
              </a:cxn>
            </a:cxnLst>
            <a:rect l="l" t="t" r="r" b="b"/>
            <a:pathLst>
              <a:path w="446614" h="353318">
                <a:moveTo>
                  <a:pt x="120942" y="352687"/>
                </a:moveTo>
                <a:cubicBezTo>
                  <a:pt x="107366" y="330543"/>
                  <a:pt x="17766" y="269674"/>
                  <a:pt x="3157" y="227807"/>
                </a:cubicBezTo>
                <a:cubicBezTo>
                  <a:pt x="-6690" y="174034"/>
                  <a:pt x="4805" y="65072"/>
                  <a:pt x="61860" y="30047"/>
                </a:cubicBezTo>
                <a:cubicBezTo>
                  <a:pt x="118915" y="-4978"/>
                  <a:pt x="281453" y="-9746"/>
                  <a:pt x="345488" y="17658"/>
                </a:cubicBezTo>
                <a:cubicBezTo>
                  <a:pt x="409523" y="45062"/>
                  <a:pt x="449074" y="144037"/>
                  <a:pt x="446071" y="194469"/>
                </a:cubicBezTo>
                <a:cubicBezTo>
                  <a:pt x="452593" y="247282"/>
                  <a:pt x="398509" y="310324"/>
                  <a:pt x="384619" y="334534"/>
                </a:cubicBezTo>
                <a:cubicBezTo>
                  <a:pt x="390270" y="384243"/>
                  <a:pt x="351812" y="320643"/>
                  <a:pt x="336538" y="311152"/>
                </a:cubicBezTo>
                <a:cubicBezTo>
                  <a:pt x="321264" y="301661"/>
                  <a:pt x="331068" y="284772"/>
                  <a:pt x="314403" y="249014"/>
                </a:cubicBezTo>
                <a:cubicBezTo>
                  <a:pt x="389373" y="205557"/>
                  <a:pt x="308766" y="125251"/>
                  <a:pt x="279409" y="101366"/>
                </a:cubicBezTo>
                <a:cubicBezTo>
                  <a:pt x="250052" y="77481"/>
                  <a:pt x="181108" y="90123"/>
                  <a:pt x="138259" y="105707"/>
                </a:cubicBezTo>
                <a:cubicBezTo>
                  <a:pt x="47749" y="138625"/>
                  <a:pt x="51101" y="218453"/>
                  <a:pt x="135962" y="256406"/>
                </a:cubicBezTo>
                <a:cubicBezTo>
                  <a:pt x="120900" y="267369"/>
                  <a:pt x="135393" y="330657"/>
                  <a:pt x="120331" y="341620"/>
                </a:cubicBezTo>
                <a:cubicBezTo>
                  <a:pt x="107367" y="353226"/>
                  <a:pt x="133906" y="341081"/>
                  <a:pt x="120942" y="352687"/>
                </a:cubicBezTo>
                <a:close/>
              </a:path>
            </a:pathLst>
          </a:cu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65" name="矩形: 一个圆顶角，剪去另一个顶角 64"/>
          <p:cNvSpPr/>
          <p:nvPr userDrawn="1"/>
        </p:nvSpPr>
        <p:spPr>
          <a:xfrm rot="5400000" flipV="1">
            <a:off x="78314" y="1816878"/>
            <a:ext cx="900000" cy="360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6" name="矩形: 一个圆顶角，剪去另一个顶角 65"/>
          <p:cNvSpPr/>
          <p:nvPr userDrawn="1"/>
        </p:nvSpPr>
        <p:spPr>
          <a:xfrm rot="5400000" flipV="1">
            <a:off x="78314" y="2768725"/>
            <a:ext cx="900000" cy="36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7" name="矩形: 一个圆顶角，剪去另一个顶角 66"/>
          <p:cNvSpPr/>
          <p:nvPr userDrawn="1"/>
        </p:nvSpPr>
        <p:spPr>
          <a:xfrm rot="5400000" flipV="1">
            <a:off x="78314" y="3720572"/>
            <a:ext cx="900000" cy="36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8" name="矩形: 一个圆顶角，剪去另一个顶角 67"/>
          <p:cNvSpPr/>
          <p:nvPr userDrawn="1"/>
        </p:nvSpPr>
        <p:spPr>
          <a:xfrm rot="16200000" flipV="1">
            <a:off x="11200467" y="4624038"/>
            <a:ext cx="900000" cy="432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9" name="矩形: 一个圆顶角，剪去另一个顶角 68"/>
          <p:cNvSpPr/>
          <p:nvPr userDrawn="1"/>
        </p:nvSpPr>
        <p:spPr>
          <a:xfrm rot="16200000" flipV="1">
            <a:off x="11164467" y="5611885"/>
            <a:ext cx="900000" cy="36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237468033"/>
      </p:ext>
    </p:extLst>
  </p:cSld>
  <p:clrMapOvr>
    <a:masterClrMapping/>
  </p:clrMapOvr>
  <p:transition spd="slow">
    <p:fade/>
  </p:transition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4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: 圆角 9"/>
          <p:cNvSpPr/>
          <p:nvPr userDrawn="1"/>
        </p:nvSpPr>
        <p:spPr>
          <a:xfrm>
            <a:off x="474143" y="266705"/>
            <a:ext cx="11243714" cy="6324590"/>
          </a:xfrm>
          <a:prstGeom prst="roundRect">
            <a:avLst>
              <a:gd name="adj" fmla="val 3157"/>
            </a:avLst>
          </a:prstGeom>
          <a:solidFill>
            <a:srgbClr val="1EA36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矩形: 圆角 11"/>
          <p:cNvSpPr/>
          <p:nvPr userDrawn="1"/>
        </p:nvSpPr>
        <p:spPr>
          <a:xfrm>
            <a:off x="644577" y="405300"/>
            <a:ext cx="10852879" cy="5999443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0" name="矩形: 圆角 59"/>
          <p:cNvSpPr/>
          <p:nvPr userDrawn="1"/>
        </p:nvSpPr>
        <p:spPr>
          <a:xfrm>
            <a:off x="707034" y="457147"/>
            <a:ext cx="10728000" cy="5904000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42" name="流程图: 接点 41"/>
          <p:cNvSpPr/>
          <p:nvPr userDrawn="1"/>
        </p:nvSpPr>
        <p:spPr>
          <a:xfrm>
            <a:off x="958298" y="457147"/>
            <a:ext cx="288000" cy="288162"/>
          </a:xfrm>
          <a:prstGeom prst="flowChartConnector">
            <a:avLst/>
          </a:prstGeom>
          <a:solidFill>
            <a:srgbClr val="00924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43" name="空心弧 18"/>
          <p:cNvSpPr/>
          <p:nvPr userDrawn="1"/>
        </p:nvSpPr>
        <p:spPr>
          <a:xfrm rot="5400000">
            <a:off x="932740" y="187158"/>
            <a:ext cx="446614" cy="353318"/>
          </a:xfrm>
          <a:custGeom>
            <a:avLst/>
            <a:gdLst>
              <a:gd name="connsiteX0" fmla="*/ 78598 w 503582"/>
              <a:gd name="connsiteY0" fmla="*/ 331635 h 384313"/>
              <a:gd name="connsiteX1" fmla="*/ 98097 w 503582"/>
              <a:gd name="connsiteY1" fmla="*/ 39951 h 384313"/>
              <a:gd name="connsiteX2" fmla="*/ 381725 w 503582"/>
              <a:gd name="connsiteY2" fmla="*/ 27562 h 384313"/>
              <a:gd name="connsiteX3" fmla="*/ 447048 w 503582"/>
              <a:gd name="connsiteY3" fmla="*/ 313482 h 384313"/>
              <a:gd name="connsiteX4" fmla="*/ 355403 w 503582"/>
              <a:gd name="connsiteY4" fmla="*/ 256537 h 384313"/>
              <a:gd name="connsiteX5" fmla="*/ 315646 w 503582"/>
              <a:gd name="connsiteY5" fmla="*/ 111270 h 384313"/>
              <a:gd name="connsiteX6" fmla="*/ 174496 w 503582"/>
              <a:gd name="connsiteY6" fmla="*/ 115611 h 384313"/>
              <a:gd name="connsiteX7" fmla="*/ 162674 w 503582"/>
              <a:gd name="connsiteY7" fmla="*/ 263928 h 384313"/>
              <a:gd name="connsiteX8" fmla="*/ 78598 w 503582"/>
              <a:gd name="connsiteY8" fmla="*/ 331635 h 384313"/>
              <a:gd name="connsiteX0-1" fmla="*/ 78600 w 503614"/>
              <a:gd name="connsiteY0-2" fmla="*/ 331635 h 353527"/>
              <a:gd name="connsiteX1-3" fmla="*/ 98099 w 503614"/>
              <a:gd name="connsiteY1-4" fmla="*/ 39951 h 353527"/>
              <a:gd name="connsiteX2-5" fmla="*/ 381727 w 503614"/>
              <a:gd name="connsiteY2-6" fmla="*/ 27562 h 353527"/>
              <a:gd name="connsiteX3-7" fmla="*/ 447050 w 503614"/>
              <a:gd name="connsiteY3-8" fmla="*/ 313482 h 353527"/>
              <a:gd name="connsiteX4-9" fmla="*/ 355405 w 503614"/>
              <a:gd name="connsiteY4-10" fmla="*/ 256537 h 353527"/>
              <a:gd name="connsiteX5-11" fmla="*/ 315648 w 503614"/>
              <a:gd name="connsiteY5-12" fmla="*/ 111270 h 353527"/>
              <a:gd name="connsiteX6-13" fmla="*/ 174498 w 503614"/>
              <a:gd name="connsiteY6-14" fmla="*/ 115611 h 353527"/>
              <a:gd name="connsiteX7-15" fmla="*/ 162676 w 503614"/>
              <a:gd name="connsiteY7-16" fmla="*/ 263928 h 353527"/>
              <a:gd name="connsiteX8-17" fmla="*/ 156570 w 503614"/>
              <a:gd name="connsiteY8-18" fmla="*/ 351524 h 353527"/>
              <a:gd name="connsiteX9" fmla="*/ 78600 w 503614"/>
              <a:gd name="connsiteY9" fmla="*/ 331635 h 353527"/>
              <a:gd name="connsiteX0-19" fmla="*/ 78600 w 503614"/>
              <a:gd name="connsiteY0-20" fmla="*/ 331635 h 353527"/>
              <a:gd name="connsiteX1-21" fmla="*/ 98099 w 503614"/>
              <a:gd name="connsiteY1-22" fmla="*/ 39951 h 353527"/>
              <a:gd name="connsiteX2-23" fmla="*/ 381727 w 503614"/>
              <a:gd name="connsiteY2-24" fmla="*/ 27562 h 353527"/>
              <a:gd name="connsiteX3-25" fmla="*/ 447050 w 503614"/>
              <a:gd name="connsiteY3-26" fmla="*/ 313482 h 353527"/>
              <a:gd name="connsiteX4-27" fmla="*/ 355405 w 503614"/>
              <a:gd name="connsiteY4-28" fmla="*/ 256537 h 353527"/>
              <a:gd name="connsiteX5-29" fmla="*/ 315648 w 503614"/>
              <a:gd name="connsiteY5-30" fmla="*/ 111270 h 353527"/>
              <a:gd name="connsiteX6-31" fmla="*/ 174498 w 503614"/>
              <a:gd name="connsiteY6-32" fmla="*/ 115611 h 353527"/>
              <a:gd name="connsiteX7-33" fmla="*/ 162676 w 503614"/>
              <a:gd name="connsiteY7-34" fmla="*/ 263928 h 353527"/>
              <a:gd name="connsiteX8-35" fmla="*/ 156570 w 503614"/>
              <a:gd name="connsiteY8-36" fmla="*/ 351524 h 353527"/>
              <a:gd name="connsiteX9-37" fmla="*/ 78600 w 503614"/>
              <a:gd name="connsiteY9-38" fmla="*/ 331635 h 353527"/>
              <a:gd name="connsiteX0-39" fmla="*/ 78600 w 503614"/>
              <a:gd name="connsiteY0-40" fmla="*/ 331635 h 353527"/>
              <a:gd name="connsiteX1-41" fmla="*/ 98099 w 503614"/>
              <a:gd name="connsiteY1-42" fmla="*/ 39951 h 353527"/>
              <a:gd name="connsiteX2-43" fmla="*/ 381727 w 503614"/>
              <a:gd name="connsiteY2-44" fmla="*/ 27562 h 353527"/>
              <a:gd name="connsiteX3-45" fmla="*/ 447050 w 503614"/>
              <a:gd name="connsiteY3-46" fmla="*/ 313482 h 353527"/>
              <a:gd name="connsiteX4-47" fmla="*/ 372777 w 503614"/>
              <a:gd name="connsiteY4-48" fmla="*/ 321056 h 353527"/>
              <a:gd name="connsiteX5-49" fmla="*/ 355405 w 503614"/>
              <a:gd name="connsiteY5-50" fmla="*/ 256537 h 353527"/>
              <a:gd name="connsiteX6-51" fmla="*/ 315648 w 503614"/>
              <a:gd name="connsiteY6-52" fmla="*/ 111270 h 353527"/>
              <a:gd name="connsiteX7-53" fmla="*/ 174498 w 503614"/>
              <a:gd name="connsiteY7-54" fmla="*/ 115611 h 353527"/>
              <a:gd name="connsiteX8-55" fmla="*/ 162676 w 503614"/>
              <a:gd name="connsiteY8-56" fmla="*/ 263928 h 353527"/>
              <a:gd name="connsiteX9-57" fmla="*/ 156570 w 503614"/>
              <a:gd name="connsiteY9-58" fmla="*/ 351524 h 353527"/>
              <a:gd name="connsiteX10" fmla="*/ 78600 w 503614"/>
              <a:gd name="connsiteY10" fmla="*/ 331635 h 353527"/>
              <a:gd name="connsiteX0-59" fmla="*/ 78600 w 465644"/>
              <a:gd name="connsiteY0-60" fmla="*/ 335721 h 367308"/>
              <a:gd name="connsiteX1-61" fmla="*/ 98099 w 465644"/>
              <a:gd name="connsiteY1-62" fmla="*/ 44037 h 367308"/>
              <a:gd name="connsiteX2-63" fmla="*/ 381727 w 465644"/>
              <a:gd name="connsiteY2-64" fmla="*/ 31648 h 367308"/>
              <a:gd name="connsiteX3-65" fmla="*/ 420858 w 465644"/>
              <a:gd name="connsiteY3-66" fmla="*/ 348524 h 367308"/>
              <a:gd name="connsiteX4-67" fmla="*/ 372777 w 465644"/>
              <a:gd name="connsiteY4-68" fmla="*/ 325142 h 367308"/>
              <a:gd name="connsiteX5-69" fmla="*/ 355405 w 465644"/>
              <a:gd name="connsiteY5-70" fmla="*/ 260623 h 367308"/>
              <a:gd name="connsiteX6-71" fmla="*/ 315648 w 465644"/>
              <a:gd name="connsiteY6-72" fmla="*/ 115356 h 367308"/>
              <a:gd name="connsiteX7-73" fmla="*/ 174498 w 465644"/>
              <a:gd name="connsiteY7-74" fmla="*/ 119697 h 367308"/>
              <a:gd name="connsiteX8-75" fmla="*/ 162676 w 465644"/>
              <a:gd name="connsiteY8-76" fmla="*/ 268014 h 367308"/>
              <a:gd name="connsiteX9-77" fmla="*/ 156570 w 465644"/>
              <a:gd name="connsiteY9-78" fmla="*/ 355610 h 367308"/>
              <a:gd name="connsiteX10-79" fmla="*/ 78600 w 465644"/>
              <a:gd name="connsiteY10-80" fmla="*/ 335721 h 367308"/>
              <a:gd name="connsiteX0-81" fmla="*/ 78600 w 482853"/>
              <a:gd name="connsiteY0-82" fmla="*/ 326296 h 357883"/>
              <a:gd name="connsiteX1-83" fmla="*/ 98099 w 482853"/>
              <a:gd name="connsiteY1-84" fmla="*/ 34612 h 357883"/>
              <a:gd name="connsiteX2-85" fmla="*/ 381727 w 482853"/>
              <a:gd name="connsiteY2-86" fmla="*/ 22223 h 357883"/>
              <a:gd name="connsiteX3-87" fmla="*/ 482310 w 482853"/>
              <a:gd name="connsiteY3-88" fmla="*/ 199034 h 357883"/>
              <a:gd name="connsiteX4-89" fmla="*/ 420858 w 482853"/>
              <a:gd name="connsiteY4-90" fmla="*/ 339099 h 357883"/>
              <a:gd name="connsiteX5-91" fmla="*/ 372777 w 482853"/>
              <a:gd name="connsiteY5-92" fmla="*/ 315717 h 357883"/>
              <a:gd name="connsiteX6-93" fmla="*/ 355405 w 482853"/>
              <a:gd name="connsiteY6-94" fmla="*/ 251198 h 357883"/>
              <a:gd name="connsiteX7-95" fmla="*/ 315648 w 482853"/>
              <a:gd name="connsiteY7-96" fmla="*/ 105931 h 357883"/>
              <a:gd name="connsiteX8-97" fmla="*/ 174498 w 482853"/>
              <a:gd name="connsiteY8-98" fmla="*/ 110272 h 357883"/>
              <a:gd name="connsiteX9-99" fmla="*/ 162676 w 482853"/>
              <a:gd name="connsiteY9-100" fmla="*/ 258589 h 357883"/>
              <a:gd name="connsiteX10-101" fmla="*/ 156570 w 482853"/>
              <a:gd name="connsiteY10-102" fmla="*/ 346185 h 357883"/>
              <a:gd name="connsiteX11" fmla="*/ 78600 w 482853"/>
              <a:gd name="connsiteY11" fmla="*/ 326296 h 357883"/>
              <a:gd name="connsiteX0-103" fmla="*/ 78600 w 482853"/>
              <a:gd name="connsiteY0-104" fmla="*/ 326296 h 357883"/>
              <a:gd name="connsiteX1-105" fmla="*/ 98099 w 482853"/>
              <a:gd name="connsiteY1-106" fmla="*/ 34612 h 357883"/>
              <a:gd name="connsiteX2-107" fmla="*/ 381727 w 482853"/>
              <a:gd name="connsiteY2-108" fmla="*/ 22223 h 357883"/>
              <a:gd name="connsiteX3-109" fmla="*/ 482310 w 482853"/>
              <a:gd name="connsiteY3-110" fmla="*/ 199034 h 357883"/>
              <a:gd name="connsiteX4-111" fmla="*/ 420858 w 482853"/>
              <a:gd name="connsiteY4-112" fmla="*/ 339099 h 357883"/>
              <a:gd name="connsiteX5-113" fmla="*/ 372777 w 482853"/>
              <a:gd name="connsiteY5-114" fmla="*/ 315717 h 357883"/>
              <a:gd name="connsiteX6-115" fmla="*/ 355405 w 482853"/>
              <a:gd name="connsiteY6-116" fmla="*/ 251198 h 357883"/>
              <a:gd name="connsiteX7-117" fmla="*/ 315648 w 482853"/>
              <a:gd name="connsiteY7-118" fmla="*/ 105931 h 357883"/>
              <a:gd name="connsiteX8-119" fmla="*/ 174498 w 482853"/>
              <a:gd name="connsiteY8-120" fmla="*/ 110272 h 357883"/>
              <a:gd name="connsiteX9-121" fmla="*/ 162676 w 482853"/>
              <a:gd name="connsiteY9-122" fmla="*/ 258589 h 357883"/>
              <a:gd name="connsiteX10-123" fmla="*/ 156570 w 482853"/>
              <a:gd name="connsiteY10-124" fmla="*/ 346185 h 357883"/>
              <a:gd name="connsiteX11-125" fmla="*/ 78600 w 482853"/>
              <a:gd name="connsiteY11-126" fmla="*/ 326296 h 357883"/>
              <a:gd name="connsiteX0-127" fmla="*/ 78600 w 482853"/>
              <a:gd name="connsiteY0-128" fmla="*/ 326296 h 357883"/>
              <a:gd name="connsiteX1-129" fmla="*/ 98099 w 482853"/>
              <a:gd name="connsiteY1-130" fmla="*/ 34612 h 357883"/>
              <a:gd name="connsiteX2-131" fmla="*/ 381727 w 482853"/>
              <a:gd name="connsiteY2-132" fmla="*/ 22223 h 357883"/>
              <a:gd name="connsiteX3-133" fmla="*/ 482310 w 482853"/>
              <a:gd name="connsiteY3-134" fmla="*/ 199034 h 357883"/>
              <a:gd name="connsiteX4-135" fmla="*/ 420858 w 482853"/>
              <a:gd name="connsiteY4-136" fmla="*/ 339099 h 357883"/>
              <a:gd name="connsiteX5-137" fmla="*/ 372777 w 482853"/>
              <a:gd name="connsiteY5-138" fmla="*/ 315717 h 357883"/>
              <a:gd name="connsiteX6-139" fmla="*/ 350642 w 482853"/>
              <a:gd name="connsiteY6-140" fmla="*/ 253579 h 357883"/>
              <a:gd name="connsiteX7-141" fmla="*/ 315648 w 482853"/>
              <a:gd name="connsiteY7-142" fmla="*/ 105931 h 357883"/>
              <a:gd name="connsiteX8-143" fmla="*/ 174498 w 482853"/>
              <a:gd name="connsiteY8-144" fmla="*/ 110272 h 357883"/>
              <a:gd name="connsiteX9-145" fmla="*/ 162676 w 482853"/>
              <a:gd name="connsiteY9-146" fmla="*/ 258589 h 357883"/>
              <a:gd name="connsiteX10-147" fmla="*/ 156570 w 482853"/>
              <a:gd name="connsiteY10-148" fmla="*/ 346185 h 357883"/>
              <a:gd name="connsiteX11-149" fmla="*/ 78600 w 482853"/>
              <a:gd name="connsiteY11-150" fmla="*/ 326296 h 357883"/>
              <a:gd name="connsiteX0-151" fmla="*/ 78600 w 482853"/>
              <a:gd name="connsiteY0-152" fmla="*/ 326296 h 357883"/>
              <a:gd name="connsiteX1-153" fmla="*/ 98099 w 482853"/>
              <a:gd name="connsiteY1-154" fmla="*/ 34612 h 357883"/>
              <a:gd name="connsiteX2-155" fmla="*/ 381727 w 482853"/>
              <a:gd name="connsiteY2-156" fmla="*/ 22223 h 357883"/>
              <a:gd name="connsiteX3-157" fmla="*/ 482310 w 482853"/>
              <a:gd name="connsiteY3-158" fmla="*/ 199034 h 357883"/>
              <a:gd name="connsiteX4-159" fmla="*/ 420858 w 482853"/>
              <a:gd name="connsiteY4-160" fmla="*/ 339099 h 357883"/>
              <a:gd name="connsiteX5-161" fmla="*/ 372777 w 482853"/>
              <a:gd name="connsiteY5-162" fmla="*/ 315717 h 357883"/>
              <a:gd name="connsiteX6-163" fmla="*/ 350642 w 482853"/>
              <a:gd name="connsiteY6-164" fmla="*/ 253579 h 357883"/>
              <a:gd name="connsiteX7-165" fmla="*/ 315648 w 482853"/>
              <a:gd name="connsiteY7-166" fmla="*/ 105931 h 357883"/>
              <a:gd name="connsiteX8-167" fmla="*/ 174498 w 482853"/>
              <a:gd name="connsiteY8-168" fmla="*/ 110272 h 357883"/>
              <a:gd name="connsiteX9-169" fmla="*/ 172201 w 482853"/>
              <a:gd name="connsiteY9-170" fmla="*/ 260971 h 357883"/>
              <a:gd name="connsiteX10-171" fmla="*/ 156570 w 482853"/>
              <a:gd name="connsiteY10-172" fmla="*/ 346185 h 357883"/>
              <a:gd name="connsiteX11-173" fmla="*/ 78600 w 482853"/>
              <a:gd name="connsiteY11-174" fmla="*/ 326296 h 357883"/>
              <a:gd name="connsiteX0-175" fmla="*/ 86886 w 412558"/>
              <a:gd name="connsiteY0-176" fmla="*/ 360065 h 360696"/>
              <a:gd name="connsiteX1-177" fmla="*/ 27804 w 412558"/>
              <a:gd name="connsiteY1-178" fmla="*/ 37425 h 360696"/>
              <a:gd name="connsiteX2-179" fmla="*/ 311432 w 412558"/>
              <a:gd name="connsiteY2-180" fmla="*/ 25036 h 360696"/>
              <a:gd name="connsiteX3-181" fmla="*/ 412015 w 412558"/>
              <a:gd name="connsiteY3-182" fmla="*/ 201847 h 360696"/>
              <a:gd name="connsiteX4-183" fmla="*/ 350563 w 412558"/>
              <a:gd name="connsiteY4-184" fmla="*/ 341912 h 360696"/>
              <a:gd name="connsiteX5-185" fmla="*/ 302482 w 412558"/>
              <a:gd name="connsiteY5-186" fmla="*/ 318530 h 360696"/>
              <a:gd name="connsiteX6-187" fmla="*/ 280347 w 412558"/>
              <a:gd name="connsiteY6-188" fmla="*/ 256392 h 360696"/>
              <a:gd name="connsiteX7-189" fmla="*/ 245353 w 412558"/>
              <a:gd name="connsiteY7-190" fmla="*/ 108744 h 360696"/>
              <a:gd name="connsiteX8-191" fmla="*/ 104203 w 412558"/>
              <a:gd name="connsiteY8-192" fmla="*/ 113085 h 360696"/>
              <a:gd name="connsiteX9-193" fmla="*/ 101906 w 412558"/>
              <a:gd name="connsiteY9-194" fmla="*/ 263784 h 360696"/>
              <a:gd name="connsiteX10-195" fmla="*/ 86275 w 412558"/>
              <a:gd name="connsiteY10-196" fmla="*/ 348998 h 360696"/>
              <a:gd name="connsiteX11-197" fmla="*/ 86886 w 412558"/>
              <a:gd name="connsiteY11-198" fmla="*/ 360065 h 360696"/>
              <a:gd name="connsiteX0-199" fmla="*/ 125305 w 450977"/>
              <a:gd name="connsiteY0-200" fmla="*/ 353326 h 353957"/>
              <a:gd name="connsiteX1-201" fmla="*/ 2758 w 450977"/>
              <a:gd name="connsiteY1-202" fmla="*/ 240352 h 353957"/>
              <a:gd name="connsiteX2-203" fmla="*/ 66223 w 450977"/>
              <a:gd name="connsiteY2-204" fmla="*/ 30686 h 353957"/>
              <a:gd name="connsiteX3-205" fmla="*/ 349851 w 450977"/>
              <a:gd name="connsiteY3-206" fmla="*/ 18297 h 353957"/>
              <a:gd name="connsiteX4-207" fmla="*/ 450434 w 450977"/>
              <a:gd name="connsiteY4-208" fmla="*/ 195108 h 353957"/>
              <a:gd name="connsiteX5-209" fmla="*/ 388982 w 450977"/>
              <a:gd name="connsiteY5-210" fmla="*/ 335173 h 353957"/>
              <a:gd name="connsiteX6-211" fmla="*/ 340901 w 450977"/>
              <a:gd name="connsiteY6-212" fmla="*/ 311791 h 353957"/>
              <a:gd name="connsiteX7-213" fmla="*/ 318766 w 450977"/>
              <a:gd name="connsiteY7-214" fmla="*/ 249653 h 353957"/>
              <a:gd name="connsiteX8-215" fmla="*/ 283772 w 450977"/>
              <a:gd name="connsiteY8-216" fmla="*/ 102005 h 353957"/>
              <a:gd name="connsiteX9-217" fmla="*/ 142622 w 450977"/>
              <a:gd name="connsiteY9-218" fmla="*/ 106346 h 353957"/>
              <a:gd name="connsiteX10-219" fmla="*/ 140325 w 450977"/>
              <a:gd name="connsiteY10-220" fmla="*/ 257045 h 353957"/>
              <a:gd name="connsiteX11-221" fmla="*/ 124694 w 450977"/>
              <a:gd name="connsiteY11-222" fmla="*/ 342259 h 353957"/>
              <a:gd name="connsiteX12" fmla="*/ 125305 w 450977"/>
              <a:gd name="connsiteY12" fmla="*/ 353326 h 353957"/>
              <a:gd name="connsiteX0-223" fmla="*/ 120942 w 446614"/>
              <a:gd name="connsiteY0-224" fmla="*/ 352687 h 353318"/>
              <a:gd name="connsiteX1-225" fmla="*/ 3157 w 446614"/>
              <a:gd name="connsiteY1-226" fmla="*/ 227807 h 353318"/>
              <a:gd name="connsiteX2-227" fmla="*/ 61860 w 446614"/>
              <a:gd name="connsiteY2-228" fmla="*/ 30047 h 353318"/>
              <a:gd name="connsiteX3-229" fmla="*/ 345488 w 446614"/>
              <a:gd name="connsiteY3-230" fmla="*/ 17658 h 353318"/>
              <a:gd name="connsiteX4-231" fmla="*/ 446071 w 446614"/>
              <a:gd name="connsiteY4-232" fmla="*/ 194469 h 353318"/>
              <a:gd name="connsiteX5-233" fmla="*/ 384619 w 446614"/>
              <a:gd name="connsiteY5-234" fmla="*/ 334534 h 353318"/>
              <a:gd name="connsiteX6-235" fmla="*/ 336538 w 446614"/>
              <a:gd name="connsiteY6-236" fmla="*/ 311152 h 353318"/>
              <a:gd name="connsiteX7-237" fmla="*/ 314403 w 446614"/>
              <a:gd name="connsiteY7-238" fmla="*/ 249014 h 353318"/>
              <a:gd name="connsiteX8-239" fmla="*/ 279409 w 446614"/>
              <a:gd name="connsiteY8-240" fmla="*/ 101366 h 353318"/>
              <a:gd name="connsiteX9-241" fmla="*/ 138259 w 446614"/>
              <a:gd name="connsiteY9-242" fmla="*/ 105707 h 353318"/>
              <a:gd name="connsiteX10-243" fmla="*/ 135962 w 446614"/>
              <a:gd name="connsiteY10-244" fmla="*/ 256406 h 353318"/>
              <a:gd name="connsiteX11-245" fmla="*/ 120331 w 446614"/>
              <a:gd name="connsiteY11-246" fmla="*/ 341620 h 353318"/>
              <a:gd name="connsiteX12-247" fmla="*/ 120942 w 446614"/>
              <a:gd name="connsiteY12-248" fmla="*/ 352687 h 353318"/>
              <a:gd name="connsiteX0-249" fmla="*/ 120942 w 446614"/>
              <a:gd name="connsiteY0-250" fmla="*/ 352687 h 353318"/>
              <a:gd name="connsiteX1-251" fmla="*/ 3157 w 446614"/>
              <a:gd name="connsiteY1-252" fmla="*/ 227807 h 353318"/>
              <a:gd name="connsiteX2-253" fmla="*/ 61860 w 446614"/>
              <a:gd name="connsiteY2-254" fmla="*/ 30047 h 353318"/>
              <a:gd name="connsiteX3-255" fmla="*/ 345488 w 446614"/>
              <a:gd name="connsiteY3-256" fmla="*/ 17658 h 353318"/>
              <a:gd name="connsiteX4-257" fmla="*/ 446071 w 446614"/>
              <a:gd name="connsiteY4-258" fmla="*/ 194469 h 353318"/>
              <a:gd name="connsiteX5-259" fmla="*/ 384619 w 446614"/>
              <a:gd name="connsiteY5-260" fmla="*/ 334534 h 353318"/>
              <a:gd name="connsiteX6-261" fmla="*/ 336538 w 446614"/>
              <a:gd name="connsiteY6-262" fmla="*/ 311152 h 353318"/>
              <a:gd name="connsiteX7-263" fmla="*/ 314403 w 446614"/>
              <a:gd name="connsiteY7-264" fmla="*/ 249014 h 353318"/>
              <a:gd name="connsiteX8-265" fmla="*/ 279409 w 446614"/>
              <a:gd name="connsiteY8-266" fmla="*/ 101366 h 353318"/>
              <a:gd name="connsiteX9-267" fmla="*/ 138259 w 446614"/>
              <a:gd name="connsiteY9-268" fmla="*/ 105707 h 353318"/>
              <a:gd name="connsiteX10-269" fmla="*/ 135962 w 446614"/>
              <a:gd name="connsiteY10-270" fmla="*/ 256406 h 353318"/>
              <a:gd name="connsiteX11-271" fmla="*/ 120331 w 446614"/>
              <a:gd name="connsiteY11-272" fmla="*/ 341620 h 353318"/>
              <a:gd name="connsiteX12-273" fmla="*/ 120942 w 446614"/>
              <a:gd name="connsiteY12-274" fmla="*/ 352687 h 353318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11" y="connsiteY5-12"/>
              </a:cxn>
              <a:cxn ang="0">
                <a:pos x="connsiteX6-13" y="connsiteY6-14"/>
              </a:cxn>
              <a:cxn ang="0">
                <a:pos x="connsiteX7-15" y="connsiteY7-16"/>
              </a:cxn>
              <a:cxn ang="0">
                <a:pos x="connsiteX8-17" y="connsiteY8-18"/>
              </a:cxn>
              <a:cxn ang="0">
                <a:pos x="connsiteX9-37" y="connsiteY9-38"/>
              </a:cxn>
              <a:cxn ang="0">
                <a:pos x="connsiteX10-79" y="connsiteY10-80"/>
              </a:cxn>
              <a:cxn ang="0">
                <a:pos x="connsiteX11-125" y="connsiteY11-126"/>
              </a:cxn>
              <a:cxn ang="0">
                <a:pos x="connsiteX12-247" y="connsiteY12-248"/>
              </a:cxn>
            </a:cxnLst>
            <a:rect l="l" t="t" r="r" b="b"/>
            <a:pathLst>
              <a:path w="446614" h="353318">
                <a:moveTo>
                  <a:pt x="120942" y="352687"/>
                </a:moveTo>
                <a:cubicBezTo>
                  <a:pt x="107366" y="330543"/>
                  <a:pt x="17766" y="269674"/>
                  <a:pt x="3157" y="227807"/>
                </a:cubicBezTo>
                <a:cubicBezTo>
                  <a:pt x="-6690" y="174034"/>
                  <a:pt x="4805" y="65072"/>
                  <a:pt x="61860" y="30047"/>
                </a:cubicBezTo>
                <a:cubicBezTo>
                  <a:pt x="118915" y="-4978"/>
                  <a:pt x="281453" y="-9746"/>
                  <a:pt x="345488" y="17658"/>
                </a:cubicBezTo>
                <a:cubicBezTo>
                  <a:pt x="409523" y="45062"/>
                  <a:pt x="449074" y="144037"/>
                  <a:pt x="446071" y="194469"/>
                </a:cubicBezTo>
                <a:cubicBezTo>
                  <a:pt x="452593" y="247282"/>
                  <a:pt x="398509" y="310324"/>
                  <a:pt x="384619" y="334534"/>
                </a:cubicBezTo>
                <a:cubicBezTo>
                  <a:pt x="390270" y="384243"/>
                  <a:pt x="351812" y="320643"/>
                  <a:pt x="336538" y="311152"/>
                </a:cubicBezTo>
                <a:cubicBezTo>
                  <a:pt x="321264" y="301661"/>
                  <a:pt x="331068" y="284772"/>
                  <a:pt x="314403" y="249014"/>
                </a:cubicBezTo>
                <a:cubicBezTo>
                  <a:pt x="389373" y="205557"/>
                  <a:pt x="308766" y="125251"/>
                  <a:pt x="279409" y="101366"/>
                </a:cubicBezTo>
                <a:cubicBezTo>
                  <a:pt x="250052" y="77481"/>
                  <a:pt x="181108" y="90123"/>
                  <a:pt x="138259" y="105707"/>
                </a:cubicBezTo>
                <a:cubicBezTo>
                  <a:pt x="47749" y="138625"/>
                  <a:pt x="51101" y="218453"/>
                  <a:pt x="135962" y="256406"/>
                </a:cubicBezTo>
                <a:cubicBezTo>
                  <a:pt x="120900" y="267369"/>
                  <a:pt x="135393" y="330657"/>
                  <a:pt x="120331" y="341620"/>
                </a:cubicBezTo>
                <a:cubicBezTo>
                  <a:pt x="107367" y="353226"/>
                  <a:pt x="133906" y="341081"/>
                  <a:pt x="120942" y="352687"/>
                </a:cubicBezTo>
                <a:close/>
              </a:path>
            </a:pathLst>
          </a:cu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44" name="流程图: 接点 43"/>
          <p:cNvSpPr/>
          <p:nvPr userDrawn="1"/>
        </p:nvSpPr>
        <p:spPr>
          <a:xfrm>
            <a:off x="2145020" y="457147"/>
            <a:ext cx="288000" cy="288162"/>
          </a:xfrm>
          <a:prstGeom prst="flowChartConnector">
            <a:avLst/>
          </a:prstGeom>
          <a:solidFill>
            <a:srgbClr val="00924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45" name="空心弧 18"/>
          <p:cNvSpPr/>
          <p:nvPr userDrawn="1"/>
        </p:nvSpPr>
        <p:spPr>
          <a:xfrm rot="5400000">
            <a:off x="2119462" y="187158"/>
            <a:ext cx="446614" cy="353318"/>
          </a:xfrm>
          <a:custGeom>
            <a:avLst/>
            <a:gdLst>
              <a:gd name="connsiteX0" fmla="*/ 78598 w 503582"/>
              <a:gd name="connsiteY0" fmla="*/ 331635 h 384313"/>
              <a:gd name="connsiteX1" fmla="*/ 98097 w 503582"/>
              <a:gd name="connsiteY1" fmla="*/ 39951 h 384313"/>
              <a:gd name="connsiteX2" fmla="*/ 381725 w 503582"/>
              <a:gd name="connsiteY2" fmla="*/ 27562 h 384313"/>
              <a:gd name="connsiteX3" fmla="*/ 447048 w 503582"/>
              <a:gd name="connsiteY3" fmla="*/ 313482 h 384313"/>
              <a:gd name="connsiteX4" fmla="*/ 355403 w 503582"/>
              <a:gd name="connsiteY4" fmla="*/ 256537 h 384313"/>
              <a:gd name="connsiteX5" fmla="*/ 315646 w 503582"/>
              <a:gd name="connsiteY5" fmla="*/ 111270 h 384313"/>
              <a:gd name="connsiteX6" fmla="*/ 174496 w 503582"/>
              <a:gd name="connsiteY6" fmla="*/ 115611 h 384313"/>
              <a:gd name="connsiteX7" fmla="*/ 162674 w 503582"/>
              <a:gd name="connsiteY7" fmla="*/ 263928 h 384313"/>
              <a:gd name="connsiteX8" fmla="*/ 78598 w 503582"/>
              <a:gd name="connsiteY8" fmla="*/ 331635 h 384313"/>
              <a:gd name="connsiteX0-1" fmla="*/ 78600 w 503614"/>
              <a:gd name="connsiteY0-2" fmla="*/ 331635 h 353527"/>
              <a:gd name="connsiteX1-3" fmla="*/ 98099 w 503614"/>
              <a:gd name="connsiteY1-4" fmla="*/ 39951 h 353527"/>
              <a:gd name="connsiteX2-5" fmla="*/ 381727 w 503614"/>
              <a:gd name="connsiteY2-6" fmla="*/ 27562 h 353527"/>
              <a:gd name="connsiteX3-7" fmla="*/ 447050 w 503614"/>
              <a:gd name="connsiteY3-8" fmla="*/ 313482 h 353527"/>
              <a:gd name="connsiteX4-9" fmla="*/ 355405 w 503614"/>
              <a:gd name="connsiteY4-10" fmla="*/ 256537 h 353527"/>
              <a:gd name="connsiteX5-11" fmla="*/ 315648 w 503614"/>
              <a:gd name="connsiteY5-12" fmla="*/ 111270 h 353527"/>
              <a:gd name="connsiteX6-13" fmla="*/ 174498 w 503614"/>
              <a:gd name="connsiteY6-14" fmla="*/ 115611 h 353527"/>
              <a:gd name="connsiteX7-15" fmla="*/ 162676 w 503614"/>
              <a:gd name="connsiteY7-16" fmla="*/ 263928 h 353527"/>
              <a:gd name="connsiteX8-17" fmla="*/ 156570 w 503614"/>
              <a:gd name="connsiteY8-18" fmla="*/ 351524 h 353527"/>
              <a:gd name="connsiteX9" fmla="*/ 78600 w 503614"/>
              <a:gd name="connsiteY9" fmla="*/ 331635 h 353527"/>
              <a:gd name="connsiteX0-19" fmla="*/ 78600 w 503614"/>
              <a:gd name="connsiteY0-20" fmla="*/ 331635 h 353527"/>
              <a:gd name="connsiteX1-21" fmla="*/ 98099 w 503614"/>
              <a:gd name="connsiteY1-22" fmla="*/ 39951 h 353527"/>
              <a:gd name="connsiteX2-23" fmla="*/ 381727 w 503614"/>
              <a:gd name="connsiteY2-24" fmla="*/ 27562 h 353527"/>
              <a:gd name="connsiteX3-25" fmla="*/ 447050 w 503614"/>
              <a:gd name="connsiteY3-26" fmla="*/ 313482 h 353527"/>
              <a:gd name="connsiteX4-27" fmla="*/ 355405 w 503614"/>
              <a:gd name="connsiteY4-28" fmla="*/ 256537 h 353527"/>
              <a:gd name="connsiteX5-29" fmla="*/ 315648 w 503614"/>
              <a:gd name="connsiteY5-30" fmla="*/ 111270 h 353527"/>
              <a:gd name="connsiteX6-31" fmla="*/ 174498 w 503614"/>
              <a:gd name="connsiteY6-32" fmla="*/ 115611 h 353527"/>
              <a:gd name="connsiteX7-33" fmla="*/ 162676 w 503614"/>
              <a:gd name="connsiteY7-34" fmla="*/ 263928 h 353527"/>
              <a:gd name="connsiteX8-35" fmla="*/ 156570 w 503614"/>
              <a:gd name="connsiteY8-36" fmla="*/ 351524 h 353527"/>
              <a:gd name="connsiteX9-37" fmla="*/ 78600 w 503614"/>
              <a:gd name="connsiteY9-38" fmla="*/ 331635 h 353527"/>
              <a:gd name="connsiteX0-39" fmla="*/ 78600 w 503614"/>
              <a:gd name="connsiteY0-40" fmla="*/ 331635 h 353527"/>
              <a:gd name="connsiteX1-41" fmla="*/ 98099 w 503614"/>
              <a:gd name="connsiteY1-42" fmla="*/ 39951 h 353527"/>
              <a:gd name="connsiteX2-43" fmla="*/ 381727 w 503614"/>
              <a:gd name="connsiteY2-44" fmla="*/ 27562 h 353527"/>
              <a:gd name="connsiteX3-45" fmla="*/ 447050 w 503614"/>
              <a:gd name="connsiteY3-46" fmla="*/ 313482 h 353527"/>
              <a:gd name="connsiteX4-47" fmla="*/ 372777 w 503614"/>
              <a:gd name="connsiteY4-48" fmla="*/ 321056 h 353527"/>
              <a:gd name="connsiteX5-49" fmla="*/ 355405 w 503614"/>
              <a:gd name="connsiteY5-50" fmla="*/ 256537 h 353527"/>
              <a:gd name="connsiteX6-51" fmla="*/ 315648 w 503614"/>
              <a:gd name="connsiteY6-52" fmla="*/ 111270 h 353527"/>
              <a:gd name="connsiteX7-53" fmla="*/ 174498 w 503614"/>
              <a:gd name="connsiteY7-54" fmla="*/ 115611 h 353527"/>
              <a:gd name="connsiteX8-55" fmla="*/ 162676 w 503614"/>
              <a:gd name="connsiteY8-56" fmla="*/ 263928 h 353527"/>
              <a:gd name="connsiteX9-57" fmla="*/ 156570 w 503614"/>
              <a:gd name="connsiteY9-58" fmla="*/ 351524 h 353527"/>
              <a:gd name="connsiteX10" fmla="*/ 78600 w 503614"/>
              <a:gd name="connsiteY10" fmla="*/ 331635 h 353527"/>
              <a:gd name="connsiteX0-59" fmla="*/ 78600 w 465644"/>
              <a:gd name="connsiteY0-60" fmla="*/ 335721 h 367308"/>
              <a:gd name="connsiteX1-61" fmla="*/ 98099 w 465644"/>
              <a:gd name="connsiteY1-62" fmla="*/ 44037 h 367308"/>
              <a:gd name="connsiteX2-63" fmla="*/ 381727 w 465644"/>
              <a:gd name="connsiteY2-64" fmla="*/ 31648 h 367308"/>
              <a:gd name="connsiteX3-65" fmla="*/ 420858 w 465644"/>
              <a:gd name="connsiteY3-66" fmla="*/ 348524 h 367308"/>
              <a:gd name="connsiteX4-67" fmla="*/ 372777 w 465644"/>
              <a:gd name="connsiteY4-68" fmla="*/ 325142 h 367308"/>
              <a:gd name="connsiteX5-69" fmla="*/ 355405 w 465644"/>
              <a:gd name="connsiteY5-70" fmla="*/ 260623 h 367308"/>
              <a:gd name="connsiteX6-71" fmla="*/ 315648 w 465644"/>
              <a:gd name="connsiteY6-72" fmla="*/ 115356 h 367308"/>
              <a:gd name="connsiteX7-73" fmla="*/ 174498 w 465644"/>
              <a:gd name="connsiteY7-74" fmla="*/ 119697 h 367308"/>
              <a:gd name="connsiteX8-75" fmla="*/ 162676 w 465644"/>
              <a:gd name="connsiteY8-76" fmla="*/ 268014 h 367308"/>
              <a:gd name="connsiteX9-77" fmla="*/ 156570 w 465644"/>
              <a:gd name="connsiteY9-78" fmla="*/ 355610 h 367308"/>
              <a:gd name="connsiteX10-79" fmla="*/ 78600 w 465644"/>
              <a:gd name="connsiteY10-80" fmla="*/ 335721 h 367308"/>
              <a:gd name="connsiteX0-81" fmla="*/ 78600 w 482853"/>
              <a:gd name="connsiteY0-82" fmla="*/ 326296 h 357883"/>
              <a:gd name="connsiteX1-83" fmla="*/ 98099 w 482853"/>
              <a:gd name="connsiteY1-84" fmla="*/ 34612 h 357883"/>
              <a:gd name="connsiteX2-85" fmla="*/ 381727 w 482853"/>
              <a:gd name="connsiteY2-86" fmla="*/ 22223 h 357883"/>
              <a:gd name="connsiteX3-87" fmla="*/ 482310 w 482853"/>
              <a:gd name="connsiteY3-88" fmla="*/ 199034 h 357883"/>
              <a:gd name="connsiteX4-89" fmla="*/ 420858 w 482853"/>
              <a:gd name="connsiteY4-90" fmla="*/ 339099 h 357883"/>
              <a:gd name="connsiteX5-91" fmla="*/ 372777 w 482853"/>
              <a:gd name="connsiteY5-92" fmla="*/ 315717 h 357883"/>
              <a:gd name="connsiteX6-93" fmla="*/ 355405 w 482853"/>
              <a:gd name="connsiteY6-94" fmla="*/ 251198 h 357883"/>
              <a:gd name="connsiteX7-95" fmla="*/ 315648 w 482853"/>
              <a:gd name="connsiteY7-96" fmla="*/ 105931 h 357883"/>
              <a:gd name="connsiteX8-97" fmla="*/ 174498 w 482853"/>
              <a:gd name="connsiteY8-98" fmla="*/ 110272 h 357883"/>
              <a:gd name="connsiteX9-99" fmla="*/ 162676 w 482853"/>
              <a:gd name="connsiteY9-100" fmla="*/ 258589 h 357883"/>
              <a:gd name="connsiteX10-101" fmla="*/ 156570 w 482853"/>
              <a:gd name="connsiteY10-102" fmla="*/ 346185 h 357883"/>
              <a:gd name="connsiteX11" fmla="*/ 78600 w 482853"/>
              <a:gd name="connsiteY11" fmla="*/ 326296 h 357883"/>
              <a:gd name="connsiteX0-103" fmla="*/ 78600 w 482853"/>
              <a:gd name="connsiteY0-104" fmla="*/ 326296 h 357883"/>
              <a:gd name="connsiteX1-105" fmla="*/ 98099 w 482853"/>
              <a:gd name="connsiteY1-106" fmla="*/ 34612 h 357883"/>
              <a:gd name="connsiteX2-107" fmla="*/ 381727 w 482853"/>
              <a:gd name="connsiteY2-108" fmla="*/ 22223 h 357883"/>
              <a:gd name="connsiteX3-109" fmla="*/ 482310 w 482853"/>
              <a:gd name="connsiteY3-110" fmla="*/ 199034 h 357883"/>
              <a:gd name="connsiteX4-111" fmla="*/ 420858 w 482853"/>
              <a:gd name="connsiteY4-112" fmla="*/ 339099 h 357883"/>
              <a:gd name="connsiteX5-113" fmla="*/ 372777 w 482853"/>
              <a:gd name="connsiteY5-114" fmla="*/ 315717 h 357883"/>
              <a:gd name="connsiteX6-115" fmla="*/ 355405 w 482853"/>
              <a:gd name="connsiteY6-116" fmla="*/ 251198 h 357883"/>
              <a:gd name="connsiteX7-117" fmla="*/ 315648 w 482853"/>
              <a:gd name="connsiteY7-118" fmla="*/ 105931 h 357883"/>
              <a:gd name="connsiteX8-119" fmla="*/ 174498 w 482853"/>
              <a:gd name="connsiteY8-120" fmla="*/ 110272 h 357883"/>
              <a:gd name="connsiteX9-121" fmla="*/ 162676 w 482853"/>
              <a:gd name="connsiteY9-122" fmla="*/ 258589 h 357883"/>
              <a:gd name="connsiteX10-123" fmla="*/ 156570 w 482853"/>
              <a:gd name="connsiteY10-124" fmla="*/ 346185 h 357883"/>
              <a:gd name="connsiteX11-125" fmla="*/ 78600 w 482853"/>
              <a:gd name="connsiteY11-126" fmla="*/ 326296 h 357883"/>
              <a:gd name="connsiteX0-127" fmla="*/ 78600 w 482853"/>
              <a:gd name="connsiteY0-128" fmla="*/ 326296 h 357883"/>
              <a:gd name="connsiteX1-129" fmla="*/ 98099 w 482853"/>
              <a:gd name="connsiteY1-130" fmla="*/ 34612 h 357883"/>
              <a:gd name="connsiteX2-131" fmla="*/ 381727 w 482853"/>
              <a:gd name="connsiteY2-132" fmla="*/ 22223 h 357883"/>
              <a:gd name="connsiteX3-133" fmla="*/ 482310 w 482853"/>
              <a:gd name="connsiteY3-134" fmla="*/ 199034 h 357883"/>
              <a:gd name="connsiteX4-135" fmla="*/ 420858 w 482853"/>
              <a:gd name="connsiteY4-136" fmla="*/ 339099 h 357883"/>
              <a:gd name="connsiteX5-137" fmla="*/ 372777 w 482853"/>
              <a:gd name="connsiteY5-138" fmla="*/ 315717 h 357883"/>
              <a:gd name="connsiteX6-139" fmla="*/ 350642 w 482853"/>
              <a:gd name="connsiteY6-140" fmla="*/ 253579 h 357883"/>
              <a:gd name="connsiteX7-141" fmla="*/ 315648 w 482853"/>
              <a:gd name="connsiteY7-142" fmla="*/ 105931 h 357883"/>
              <a:gd name="connsiteX8-143" fmla="*/ 174498 w 482853"/>
              <a:gd name="connsiteY8-144" fmla="*/ 110272 h 357883"/>
              <a:gd name="connsiteX9-145" fmla="*/ 162676 w 482853"/>
              <a:gd name="connsiteY9-146" fmla="*/ 258589 h 357883"/>
              <a:gd name="connsiteX10-147" fmla="*/ 156570 w 482853"/>
              <a:gd name="connsiteY10-148" fmla="*/ 346185 h 357883"/>
              <a:gd name="connsiteX11-149" fmla="*/ 78600 w 482853"/>
              <a:gd name="connsiteY11-150" fmla="*/ 326296 h 357883"/>
              <a:gd name="connsiteX0-151" fmla="*/ 78600 w 482853"/>
              <a:gd name="connsiteY0-152" fmla="*/ 326296 h 357883"/>
              <a:gd name="connsiteX1-153" fmla="*/ 98099 w 482853"/>
              <a:gd name="connsiteY1-154" fmla="*/ 34612 h 357883"/>
              <a:gd name="connsiteX2-155" fmla="*/ 381727 w 482853"/>
              <a:gd name="connsiteY2-156" fmla="*/ 22223 h 357883"/>
              <a:gd name="connsiteX3-157" fmla="*/ 482310 w 482853"/>
              <a:gd name="connsiteY3-158" fmla="*/ 199034 h 357883"/>
              <a:gd name="connsiteX4-159" fmla="*/ 420858 w 482853"/>
              <a:gd name="connsiteY4-160" fmla="*/ 339099 h 357883"/>
              <a:gd name="connsiteX5-161" fmla="*/ 372777 w 482853"/>
              <a:gd name="connsiteY5-162" fmla="*/ 315717 h 357883"/>
              <a:gd name="connsiteX6-163" fmla="*/ 350642 w 482853"/>
              <a:gd name="connsiteY6-164" fmla="*/ 253579 h 357883"/>
              <a:gd name="connsiteX7-165" fmla="*/ 315648 w 482853"/>
              <a:gd name="connsiteY7-166" fmla="*/ 105931 h 357883"/>
              <a:gd name="connsiteX8-167" fmla="*/ 174498 w 482853"/>
              <a:gd name="connsiteY8-168" fmla="*/ 110272 h 357883"/>
              <a:gd name="connsiteX9-169" fmla="*/ 172201 w 482853"/>
              <a:gd name="connsiteY9-170" fmla="*/ 260971 h 357883"/>
              <a:gd name="connsiteX10-171" fmla="*/ 156570 w 482853"/>
              <a:gd name="connsiteY10-172" fmla="*/ 346185 h 357883"/>
              <a:gd name="connsiteX11-173" fmla="*/ 78600 w 482853"/>
              <a:gd name="connsiteY11-174" fmla="*/ 326296 h 357883"/>
              <a:gd name="connsiteX0-175" fmla="*/ 86886 w 412558"/>
              <a:gd name="connsiteY0-176" fmla="*/ 360065 h 360696"/>
              <a:gd name="connsiteX1-177" fmla="*/ 27804 w 412558"/>
              <a:gd name="connsiteY1-178" fmla="*/ 37425 h 360696"/>
              <a:gd name="connsiteX2-179" fmla="*/ 311432 w 412558"/>
              <a:gd name="connsiteY2-180" fmla="*/ 25036 h 360696"/>
              <a:gd name="connsiteX3-181" fmla="*/ 412015 w 412558"/>
              <a:gd name="connsiteY3-182" fmla="*/ 201847 h 360696"/>
              <a:gd name="connsiteX4-183" fmla="*/ 350563 w 412558"/>
              <a:gd name="connsiteY4-184" fmla="*/ 341912 h 360696"/>
              <a:gd name="connsiteX5-185" fmla="*/ 302482 w 412558"/>
              <a:gd name="connsiteY5-186" fmla="*/ 318530 h 360696"/>
              <a:gd name="connsiteX6-187" fmla="*/ 280347 w 412558"/>
              <a:gd name="connsiteY6-188" fmla="*/ 256392 h 360696"/>
              <a:gd name="connsiteX7-189" fmla="*/ 245353 w 412558"/>
              <a:gd name="connsiteY7-190" fmla="*/ 108744 h 360696"/>
              <a:gd name="connsiteX8-191" fmla="*/ 104203 w 412558"/>
              <a:gd name="connsiteY8-192" fmla="*/ 113085 h 360696"/>
              <a:gd name="connsiteX9-193" fmla="*/ 101906 w 412558"/>
              <a:gd name="connsiteY9-194" fmla="*/ 263784 h 360696"/>
              <a:gd name="connsiteX10-195" fmla="*/ 86275 w 412558"/>
              <a:gd name="connsiteY10-196" fmla="*/ 348998 h 360696"/>
              <a:gd name="connsiteX11-197" fmla="*/ 86886 w 412558"/>
              <a:gd name="connsiteY11-198" fmla="*/ 360065 h 360696"/>
              <a:gd name="connsiteX0-199" fmla="*/ 125305 w 450977"/>
              <a:gd name="connsiteY0-200" fmla="*/ 353326 h 353957"/>
              <a:gd name="connsiteX1-201" fmla="*/ 2758 w 450977"/>
              <a:gd name="connsiteY1-202" fmla="*/ 240352 h 353957"/>
              <a:gd name="connsiteX2-203" fmla="*/ 66223 w 450977"/>
              <a:gd name="connsiteY2-204" fmla="*/ 30686 h 353957"/>
              <a:gd name="connsiteX3-205" fmla="*/ 349851 w 450977"/>
              <a:gd name="connsiteY3-206" fmla="*/ 18297 h 353957"/>
              <a:gd name="connsiteX4-207" fmla="*/ 450434 w 450977"/>
              <a:gd name="connsiteY4-208" fmla="*/ 195108 h 353957"/>
              <a:gd name="connsiteX5-209" fmla="*/ 388982 w 450977"/>
              <a:gd name="connsiteY5-210" fmla="*/ 335173 h 353957"/>
              <a:gd name="connsiteX6-211" fmla="*/ 340901 w 450977"/>
              <a:gd name="connsiteY6-212" fmla="*/ 311791 h 353957"/>
              <a:gd name="connsiteX7-213" fmla="*/ 318766 w 450977"/>
              <a:gd name="connsiteY7-214" fmla="*/ 249653 h 353957"/>
              <a:gd name="connsiteX8-215" fmla="*/ 283772 w 450977"/>
              <a:gd name="connsiteY8-216" fmla="*/ 102005 h 353957"/>
              <a:gd name="connsiteX9-217" fmla="*/ 142622 w 450977"/>
              <a:gd name="connsiteY9-218" fmla="*/ 106346 h 353957"/>
              <a:gd name="connsiteX10-219" fmla="*/ 140325 w 450977"/>
              <a:gd name="connsiteY10-220" fmla="*/ 257045 h 353957"/>
              <a:gd name="connsiteX11-221" fmla="*/ 124694 w 450977"/>
              <a:gd name="connsiteY11-222" fmla="*/ 342259 h 353957"/>
              <a:gd name="connsiteX12" fmla="*/ 125305 w 450977"/>
              <a:gd name="connsiteY12" fmla="*/ 353326 h 353957"/>
              <a:gd name="connsiteX0-223" fmla="*/ 120942 w 446614"/>
              <a:gd name="connsiteY0-224" fmla="*/ 352687 h 353318"/>
              <a:gd name="connsiteX1-225" fmla="*/ 3157 w 446614"/>
              <a:gd name="connsiteY1-226" fmla="*/ 227807 h 353318"/>
              <a:gd name="connsiteX2-227" fmla="*/ 61860 w 446614"/>
              <a:gd name="connsiteY2-228" fmla="*/ 30047 h 353318"/>
              <a:gd name="connsiteX3-229" fmla="*/ 345488 w 446614"/>
              <a:gd name="connsiteY3-230" fmla="*/ 17658 h 353318"/>
              <a:gd name="connsiteX4-231" fmla="*/ 446071 w 446614"/>
              <a:gd name="connsiteY4-232" fmla="*/ 194469 h 353318"/>
              <a:gd name="connsiteX5-233" fmla="*/ 384619 w 446614"/>
              <a:gd name="connsiteY5-234" fmla="*/ 334534 h 353318"/>
              <a:gd name="connsiteX6-235" fmla="*/ 336538 w 446614"/>
              <a:gd name="connsiteY6-236" fmla="*/ 311152 h 353318"/>
              <a:gd name="connsiteX7-237" fmla="*/ 314403 w 446614"/>
              <a:gd name="connsiteY7-238" fmla="*/ 249014 h 353318"/>
              <a:gd name="connsiteX8-239" fmla="*/ 279409 w 446614"/>
              <a:gd name="connsiteY8-240" fmla="*/ 101366 h 353318"/>
              <a:gd name="connsiteX9-241" fmla="*/ 138259 w 446614"/>
              <a:gd name="connsiteY9-242" fmla="*/ 105707 h 353318"/>
              <a:gd name="connsiteX10-243" fmla="*/ 135962 w 446614"/>
              <a:gd name="connsiteY10-244" fmla="*/ 256406 h 353318"/>
              <a:gd name="connsiteX11-245" fmla="*/ 120331 w 446614"/>
              <a:gd name="connsiteY11-246" fmla="*/ 341620 h 353318"/>
              <a:gd name="connsiteX12-247" fmla="*/ 120942 w 446614"/>
              <a:gd name="connsiteY12-248" fmla="*/ 352687 h 353318"/>
              <a:gd name="connsiteX0-249" fmla="*/ 120942 w 446614"/>
              <a:gd name="connsiteY0-250" fmla="*/ 352687 h 353318"/>
              <a:gd name="connsiteX1-251" fmla="*/ 3157 w 446614"/>
              <a:gd name="connsiteY1-252" fmla="*/ 227807 h 353318"/>
              <a:gd name="connsiteX2-253" fmla="*/ 61860 w 446614"/>
              <a:gd name="connsiteY2-254" fmla="*/ 30047 h 353318"/>
              <a:gd name="connsiteX3-255" fmla="*/ 345488 w 446614"/>
              <a:gd name="connsiteY3-256" fmla="*/ 17658 h 353318"/>
              <a:gd name="connsiteX4-257" fmla="*/ 446071 w 446614"/>
              <a:gd name="connsiteY4-258" fmla="*/ 194469 h 353318"/>
              <a:gd name="connsiteX5-259" fmla="*/ 384619 w 446614"/>
              <a:gd name="connsiteY5-260" fmla="*/ 334534 h 353318"/>
              <a:gd name="connsiteX6-261" fmla="*/ 336538 w 446614"/>
              <a:gd name="connsiteY6-262" fmla="*/ 311152 h 353318"/>
              <a:gd name="connsiteX7-263" fmla="*/ 314403 w 446614"/>
              <a:gd name="connsiteY7-264" fmla="*/ 249014 h 353318"/>
              <a:gd name="connsiteX8-265" fmla="*/ 279409 w 446614"/>
              <a:gd name="connsiteY8-266" fmla="*/ 101366 h 353318"/>
              <a:gd name="connsiteX9-267" fmla="*/ 138259 w 446614"/>
              <a:gd name="connsiteY9-268" fmla="*/ 105707 h 353318"/>
              <a:gd name="connsiteX10-269" fmla="*/ 135962 w 446614"/>
              <a:gd name="connsiteY10-270" fmla="*/ 256406 h 353318"/>
              <a:gd name="connsiteX11-271" fmla="*/ 120331 w 446614"/>
              <a:gd name="connsiteY11-272" fmla="*/ 341620 h 353318"/>
              <a:gd name="connsiteX12-273" fmla="*/ 120942 w 446614"/>
              <a:gd name="connsiteY12-274" fmla="*/ 352687 h 353318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11" y="connsiteY5-12"/>
              </a:cxn>
              <a:cxn ang="0">
                <a:pos x="connsiteX6-13" y="connsiteY6-14"/>
              </a:cxn>
              <a:cxn ang="0">
                <a:pos x="connsiteX7-15" y="connsiteY7-16"/>
              </a:cxn>
              <a:cxn ang="0">
                <a:pos x="connsiteX8-17" y="connsiteY8-18"/>
              </a:cxn>
              <a:cxn ang="0">
                <a:pos x="connsiteX9-37" y="connsiteY9-38"/>
              </a:cxn>
              <a:cxn ang="0">
                <a:pos x="connsiteX10-79" y="connsiteY10-80"/>
              </a:cxn>
              <a:cxn ang="0">
                <a:pos x="connsiteX11-125" y="connsiteY11-126"/>
              </a:cxn>
              <a:cxn ang="0">
                <a:pos x="connsiteX12-247" y="connsiteY12-248"/>
              </a:cxn>
            </a:cxnLst>
            <a:rect l="l" t="t" r="r" b="b"/>
            <a:pathLst>
              <a:path w="446614" h="353318">
                <a:moveTo>
                  <a:pt x="120942" y="352687"/>
                </a:moveTo>
                <a:cubicBezTo>
                  <a:pt x="107366" y="330543"/>
                  <a:pt x="17766" y="269674"/>
                  <a:pt x="3157" y="227807"/>
                </a:cubicBezTo>
                <a:cubicBezTo>
                  <a:pt x="-6690" y="174034"/>
                  <a:pt x="4805" y="65072"/>
                  <a:pt x="61860" y="30047"/>
                </a:cubicBezTo>
                <a:cubicBezTo>
                  <a:pt x="118915" y="-4978"/>
                  <a:pt x="281453" y="-9746"/>
                  <a:pt x="345488" y="17658"/>
                </a:cubicBezTo>
                <a:cubicBezTo>
                  <a:pt x="409523" y="45062"/>
                  <a:pt x="449074" y="144037"/>
                  <a:pt x="446071" y="194469"/>
                </a:cubicBezTo>
                <a:cubicBezTo>
                  <a:pt x="452593" y="247282"/>
                  <a:pt x="398509" y="310324"/>
                  <a:pt x="384619" y="334534"/>
                </a:cubicBezTo>
                <a:cubicBezTo>
                  <a:pt x="390270" y="384243"/>
                  <a:pt x="351812" y="320643"/>
                  <a:pt x="336538" y="311152"/>
                </a:cubicBezTo>
                <a:cubicBezTo>
                  <a:pt x="321264" y="301661"/>
                  <a:pt x="331068" y="284772"/>
                  <a:pt x="314403" y="249014"/>
                </a:cubicBezTo>
                <a:cubicBezTo>
                  <a:pt x="389373" y="205557"/>
                  <a:pt x="308766" y="125251"/>
                  <a:pt x="279409" y="101366"/>
                </a:cubicBezTo>
                <a:cubicBezTo>
                  <a:pt x="250052" y="77481"/>
                  <a:pt x="181108" y="90123"/>
                  <a:pt x="138259" y="105707"/>
                </a:cubicBezTo>
                <a:cubicBezTo>
                  <a:pt x="47749" y="138625"/>
                  <a:pt x="51101" y="218453"/>
                  <a:pt x="135962" y="256406"/>
                </a:cubicBezTo>
                <a:cubicBezTo>
                  <a:pt x="120900" y="267369"/>
                  <a:pt x="135393" y="330657"/>
                  <a:pt x="120331" y="341620"/>
                </a:cubicBezTo>
                <a:cubicBezTo>
                  <a:pt x="107367" y="353226"/>
                  <a:pt x="133906" y="341081"/>
                  <a:pt x="120942" y="352687"/>
                </a:cubicBezTo>
                <a:close/>
              </a:path>
            </a:pathLst>
          </a:cu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46" name="流程图: 接点 45"/>
          <p:cNvSpPr/>
          <p:nvPr userDrawn="1"/>
        </p:nvSpPr>
        <p:spPr>
          <a:xfrm>
            <a:off x="3309055" y="460134"/>
            <a:ext cx="288000" cy="288162"/>
          </a:xfrm>
          <a:prstGeom prst="flowChartConnector">
            <a:avLst/>
          </a:prstGeom>
          <a:solidFill>
            <a:srgbClr val="00924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47" name="空心弧 18"/>
          <p:cNvSpPr/>
          <p:nvPr userDrawn="1"/>
        </p:nvSpPr>
        <p:spPr>
          <a:xfrm rot="5400000">
            <a:off x="3283497" y="190145"/>
            <a:ext cx="446614" cy="353318"/>
          </a:xfrm>
          <a:custGeom>
            <a:avLst/>
            <a:gdLst>
              <a:gd name="connsiteX0" fmla="*/ 78598 w 503582"/>
              <a:gd name="connsiteY0" fmla="*/ 331635 h 384313"/>
              <a:gd name="connsiteX1" fmla="*/ 98097 w 503582"/>
              <a:gd name="connsiteY1" fmla="*/ 39951 h 384313"/>
              <a:gd name="connsiteX2" fmla="*/ 381725 w 503582"/>
              <a:gd name="connsiteY2" fmla="*/ 27562 h 384313"/>
              <a:gd name="connsiteX3" fmla="*/ 447048 w 503582"/>
              <a:gd name="connsiteY3" fmla="*/ 313482 h 384313"/>
              <a:gd name="connsiteX4" fmla="*/ 355403 w 503582"/>
              <a:gd name="connsiteY4" fmla="*/ 256537 h 384313"/>
              <a:gd name="connsiteX5" fmla="*/ 315646 w 503582"/>
              <a:gd name="connsiteY5" fmla="*/ 111270 h 384313"/>
              <a:gd name="connsiteX6" fmla="*/ 174496 w 503582"/>
              <a:gd name="connsiteY6" fmla="*/ 115611 h 384313"/>
              <a:gd name="connsiteX7" fmla="*/ 162674 w 503582"/>
              <a:gd name="connsiteY7" fmla="*/ 263928 h 384313"/>
              <a:gd name="connsiteX8" fmla="*/ 78598 w 503582"/>
              <a:gd name="connsiteY8" fmla="*/ 331635 h 384313"/>
              <a:gd name="connsiteX0-1" fmla="*/ 78600 w 503614"/>
              <a:gd name="connsiteY0-2" fmla="*/ 331635 h 353527"/>
              <a:gd name="connsiteX1-3" fmla="*/ 98099 w 503614"/>
              <a:gd name="connsiteY1-4" fmla="*/ 39951 h 353527"/>
              <a:gd name="connsiteX2-5" fmla="*/ 381727 w 503614"/>
              <a:gd name="connsiteY2-6" fmla="*/ 27562 h 353527"/>
              <a:gd name="connsiteX3-7" fmla="*/ 447050 w 503614"/>
              <a:gd name="connsiteY3-8" fmla="*/ 313482 h 353527"/>
              <a:gd name="connsiteX4-9" fmla="*/ 355405 w 503614"/>
              <a:gd name="connsiteY4-10" fmla="*/ 256537 h 353527"/>
              <a:gd name="connsiteX5-11" fmla="*/ 315648 w 503614"/>
              <a:gd name="connsiteY5-12" fmla="*/ 111270 h 353527"/>
              <a:gd name="connsiteX6-13" fmla="*/ 174498 w 503614"/>
              <a:gd name="connsiteY6-14" fmla="*/ 115611 h 353527"/>
              <a:gd name="connsiteX7-15" fmla="*/ 162676 w 503614"/>
              <a:gd name="connsiteY7-16" fmla="*/ 263928 h 353527"/>
              <a:gd name="connsiteX8-17" fmla="*/ 156570 w 503614"/>
              <a:gd name="connsiteY8-18" fmla="*/ 351524 h 353527"/>
              <a:gd name="connsiteX9" fmla="*/ 78600 w 503614"/>
              <a:gd name="connsiteY9" fmla="*/ 331635 h 353527"/>
              <a:gd name="connsiteX0-19" fmla="*/ 78600 w 503614"/>
              <a:gd name="connsiteY0-20" fmla="*/ 331635 h 353527"/>
              <a:gd name="connsiteX1-21" fmla="*/ 98099 w 503614"/>
              <a:gd name="connsiteY1-22" fmla="*/ 39951 h 353527"/>
              <a:gd name="connsiteX2-23" fmla="*/ 381727 w 503614"/>
              <a:gd name="connsiteY2-24" fmla="*/ 27562 h 353527"/>
              <a:gd name="connsiteX3-25" fmla="*/ 447050 w 503614"/>
              <a:gd name="connsiteY3-26" fmla="*/ 313482 h 353527"/>
              <a:gd name="connsiteX4-27" fmla="*/ 355405 w 503614"/>
              <a:gd name="connsiteY4-28" fmla="*/ 256537 h 353527"/>
              <a:gd name="connsiteX5-29" fmla="*/ 315648 w 503614"/>
              <a:gd name="connsiteY5-30" fmla="*/ 111270 h 353527"/>
              <a:gd name="connsiteX6-31" fmla="*/ 174498 w 503614"/>
              <a:gd name="connsiteY6-32" fmla="*/ 115611 h 353527"/>
              <a:gd name="connsiteX7-33" fmla="*/ 162676 w 503614"/>
              <a:gd name="connsiteY7-34" fmla="*/ 263928 h 353527"/>
              <a:gd name="connsiteX8-35" fmla="*/ 156570 w 503614"/>
              <a:gd name="connsiteY8-36" fmla="*/ 351524 h 353527"/>
              <a:gd name="connsiteX9-37" fmla="*/ 78600 w 503614"/>
              <a:gd name="connsiteY9-38" fmla="*/ 331635 h 353527"/>
              <a:gd name="connsiteX0-39" fmla="*/ 78600 w 503614"/>
              <a:gd name="connsiteY0-40" fmla="*/ 331635 h 353527"/>
              <a:gd name="connsiteX1-41" fmla="*/ 98099 w 503614"/>
              <a:gd name="connsiteY1-42" fmla="*/ 39951 h 353527"/>
              <a:gd name="connsiteX2-43" fmla="*/ 381727 w 503614"/>
              <a:gd name="connsiteY2-44" fmla="*/ 27562 h 353527"/>
              <a:gd name="connsiteX3-45" fmla="*/ 447050 w 503614"/>
              <a:gd name="connsiteY3-46" fmla="*/ 313482 h 353527"/>
              <a:gd name="connsiteX4-47" fmla="*/ 372777 w 503614"/>
              <a:gd name="connsiteY4-48" fmla="*/ 321056 h 353527"/>
              <a:gd name="connsiteX5-49" fmla="*/ 355405 w 503614"/>
              <a:gd name="connsiteY5-50" fmla="*/ 256537 h 353527"/>
              <a:gd name="connsiteX6-51" fmla="*/ 315648 w 503614"/>
              <a:gd name="connsiteY6-52" fmla="*/ 111270 h 353527"/>
              <a:gd name="connsiteX7-53" fmla="*/ 174498 w 503614"/>
              <a:gd name="connsiteY7-54" fmla="*/ 115611 h 353527"/>
              <a:gd name="connsiteX8-55" fmla="*/ 162676 w 503614"/>
              <a:gd name="connsiteY8-56" fmla="*/ 263928 h 353527"/>
              <a:gd name="connsiteX9-57" fmla="*/ 156570 w 503614"/>
              <a:gd name="connsiteY9-58" fmla="*/ 351524 h 353527"/>
              <a:gd name="connsiteX10" fmla="*/ 78600 w 503614"/>
              <a:gd name="connsiteY10" fmla="*/ 331635 h 353527"/>
              <a:gd name="connsiteX0-59" fmla="*/ 78600 w 465644"/>
              <a:gd name="connsiteY0-60" fmla="*/ 335721 h 367308"/>
              <a:gd name="connsiteX1-61" fmla="*/ 98099 w 465644"/>
              <a:gd name="connsiteY1-62" fmla="*/ 44037 h 367308"/>
              <a:gd name="connsiteX2-63" fmla="*/ 381727 w 465644"/>
              <a:gd name="connsiteY2-64" fmla="*/ 31648 h 367308"/>
              <a:gd name="connsiteX3-65" fmla="*/ 420858 w 465644"/>
              <a:gd name="connsiteY3-66" fmla="*/ 348524 h 367308"/>
              <a:gd name="connsiteX4-67" fmla="*/ 372777 w 465644"/>
              <a:gd name="connsiteY4-68" fmla="*/ 325142 h 367308"/>
              <a:gd name="connsiteX5-69" fmla="*/ 355405 w 465644"/>
              <a:gd name="connsiteY5-70" fmla="*/ 260623 h 367308"/>
              <a:gd name="connsiteX6-71" fmla="*/ 315648 w 465644"/>
              <a:gd name="connsiteY6-72" fmla="*/ 115356 h 367308"/>
              <a:gd name="connsiteX7-73" fmla="*/ 174498 w 465644"/>
              <a:gd name="connsiteY7-74" fmla="*/ 119697 h 367308"/>
              <a:gd name="connsiteX8-75" fmla="*/ 162676 w 465644"/>
              <a:gd name="connsiteY8-76" fmla="*/ 268014 h 367308"/>
              <a:gd name="connsiteX9-77" fmla="*/ 156570 w 465644"/>
              <a:gd name="connsiteY9-78" fmla="*/ 355610 h 367308"/>
              <a:gd name="connsiteX10-79" fmla="*/ 78600 w 465644"/>
              <a:gd name="connsiteY10-80" fmla="*/ 335721 h 367308"/>
              <a:gd name="connsiteX0-81" fmla="*/ 78600 w 482853"/>
              <a:gd name="connsiteY0-82" fmla="*/ 326296 h 357883"/>
              <a:gd name="connsiteX1-83" fmla="*/ 98099 w 482853"/>
              <a:gd name="connsiteY1-84" fmla="*/ 34612 h 357883"/>
              <a:gd name="connsiteX2-85" fmla="*/ 381727 w 482853"/>
              <a:gd name="connsiteY2-86" fmla="*/ 22223 h 357883"/>
              <a:gd name="connsiteX3-87" fmla="*/ 482310 w 482853"/>
              <a:gd name="connsiteY3-88" fmla="*/ 199034 h 357883"/>
              <a:gd name="connsiteX4-89" fmla="*/ 420858 w 482853"/>
              <a:gd name="connsiteY4-90" fmla="*/ 339099 h 357883"/>
              <a:gd name="connsiteX5-91" fmla="*/ 372777 w 482853"/>
              <a:gd name="connsiteY5-92" fmla="*/ 315717 h 357883"/>
              <a:gd name="connsiteX6-93" fmla="*/ 355405 w 482853"/>
              <a:gd name="connsiteY6-94" fmla="*/ 251198 h 357883"/>
              <a:gd name="connsiteX7-95" fmla="*/ 315648 w 482853"/>
              <a:gd name="connsiteY7-96" fmla="*/ 105931 h 357883"/>
              <a:gd name="connsiteX8-97" fmla="*/ 174498 w 482853"/>
              <a:gd name="connsiteY8-98" fmla="*/ 110272 h 357883"/>
              <a:gd name="connsiteX9-99" fmla="*/ 162676 w 482853"/>
              <a:gd name="connsiteY9-100" fmla="*/ 258589 h 357883"/>
              <a:gd name="connsiteX10-101" fmla="*/ 156570 w 482853"/>
              <a:gd name="connsiteY10-102" fmla="*/ 346185 h 357883"/>
              <a:gd name="connsiteX11" fmla="*/ 78600 w 482853"/>
              <a:gd name="connsiteY11" fmla="*/ 326296 h 357883"/>
              <a:gd name="connsiteX0-103" fmla="*/ 78600 w 482853"/>
              <a:gd name="connsiteY0-104" fmla="*/ 326296 h 357883"/>
              <a:gd name="connsiteX1-105" fmla="*/ 98099 w 482853"/>
              <a:gd name="connsiteY1-106" fmla="*/ 34612 h 357883"/>
              <a:gd name="connsiteX2-107" fmla="*/ 381727 w 482853"/>
              <a:gd name="connsiteY2-108" fmla="*/ 22223 h 357883"/>
              <a:gd name="connsiteX3-109" fmla="*/ 482310 w 482853"/>
              <a:gd name="connsiteY3-110" fmla="*/ 199034 h 357883"/>
              <a:gd name="connsiteX4-111" fmla="*/ 420858 w 482853"/>
              <a:gd name="connsiteY4-112" fmla="*/ 339099 h 357883"/>
              <a:gd name="connsiteX5-113" fmla="*/ 372777 w 482853"/>
              <a:gd name="connsiteY5-114" fmla="*/ 315717 h 357883"/>
              <a:gd name="connsiteX6-115" fmla="*/ 355405 w 482853"/>
              <a:gd name="connsiteY6-116" fmla="*/ 251198 h 357883"/>
              <a:gd name="connsiteX7-117" fmla="*/ 315648 w 482853"/>
              <a:gd name="connsiteY7-118" fmla="*/ 105931 h 357883"/>
              <a:gd name="connsiteX8-119" fmla="*/ 174498 w 482853"/>
              <a:gd name="connsiteY8-120" fmla="*/ 110272 h 357883"/>
              <a:gd name="connsiteX9-121" fmla="*/ 162676 w 482853"/>
              <a:gd name="connsiteY9-122" fmla="*/ 258589 h 357883"/>
              <a:gd name="connsiteX10-123" fmla="*/ 156570 w 482853"/>
              <a:gd name="connsiteY10-124" fmla="*/ 346185 h 357883"/>
              <a:gd name="connsiteX11-125" fmla="*/ 78600 w 482853"/>
              <a:gd name="connsiteY11-126" fmla="*/ 326296 h 357883"/>
              <a:gd name="connsiteX0-127" fmla="*/ 78600 w 482853"/>
              <a:gd name="connsiteY0-128" fmla="*/ 326296 h 357883"/>
              <a:gd name="connsiteX1-129" fmla="*/ 98099 w 482853"/>
              <a:gd name="connsiteY1-130" fmla="*/ 34612 h 357883"/>
              <a:gd name="connsiteX2-131" fmla="*/ 381727 w 482853"/>
              <a:gd name="connsiteY2-132" fmla="*/ 22223 h 357883"/>
              <a:gd name="connsiteX3-133" fmla="*/ 482310 w 482853"/>
              <a:gd name="connsiteY3-134" fmla="*/ 199034 h 357883"/>
              <a:gd name="connsiteX4-135" fmla="*/ 420858 w 482853"/>
              <a:gd name="connsiteY4-136" fmla="*/ 339099 h 357883"/>
              <a:gd name="connsiteX5-137" fmla="*/ 372777 w 482853"/>
              <a:gd name="connsiteY5-138" fmla="*/ 315717 h 357883"/>
              <a:gd name="connsiteX6-139" fmla="*/ 350642 w 482853"/>
              <a:gd name="connsiteY6-140" fmla="*/ 253579 h 357883"/>
              <a:gd name="connsiteX7-141" fmla="*/ 315648 w 482853"/>
              <a:gd name="connsiteY7-142" fmla="*/ 105931 h 357883"/>
              <a:gd name="connsiteX8-143" fmla="*/ 174498 w 482853"/>
              <a:gd name="connsiteY8-144" fmla="*/ 110272 h 357883"/>
              <a:gd name="connsiteX9-145" fmla="*/ 162676 w 482853"/>
              <a:gd name="connsiteY9-146" fmla="*/ 258589 h 357883"/>
              <a:gd name="connsiteX10-147" fmla="*/ 156570 w 482853"/>
              <a:gd name="connsiteY10-148" fmla="*/ 346185 h 357883"/>
              <a:gd name="connsiteX11-149" fmla="*/ 78600 w 482853"/>
              <a:gd name="connsiteY11-150" fmla="*/ 326296 h 357883"/>
              <a:gd name="connsiteX0-151" fmla="*/ 78600 w 482853"/>
              <a:gd name="connsiteY0-152" fmla="*/ 326296 h 357883"/>
              <a:gd name="connsiteX1-153" fmla="*/ 98099 w 482853"/>
              <a:gd name="connsiteY1-154" fmla="*/ 34612 h 357883"/>
              <a:gd name="connsiteX2-155" fmla="*/ 381727 w 482853"/>
              <a:gd name="connsiteY2-156" fmla="*/ 22223 h 357883"/>
              <a:gd name="connsiteX3-157" fmla="*/ 482310 w 482853"/>
              <a:gd name="connsiteY3-158" fmla="*/ 199034 h 357883"/>
              <a:gd name="connsiteX4-159" fmla="*/ 420858 w 482853"/>
              <a:gd name="connsiteY4-160" fmla="*/ 339099 h 357883"/>
              <a:gd name="connsiteX5-161" fmla="*/ 372777 w 482853"/>
              <a:gd name="connsiteY5-162" fmla="*/ 315717 h 357883"/>
              <a:gd name="connsiteX6-163" fmla="*/ 350642 w 482853"/>
              <a:gd name="connsiteY6-164" fmla="*/ 253579 h 357883"/>
              <a:gd name="connsiteX7-165" fmla="*/ 315648 w 482853"/>
              <a:gd name="connsiteY7-166" fmla="*/ 105931 h 357883"/>
              <a:gd name="connsiteX8-167" fmla="*/ 174498 w 482853"/>
              <a:gd name="connsiteY8-168" fmla="*/ 110272 h 357883"/>
              <a:gd name="connsiteX9-169" fmla="*/ 172201 w 482853"/>
              <a:gd name="connsiteY9-170" fmla="*/ 260971 h 357883"/>
              <a:gd name="connsiteX10-171" fmla="*/ 156570 w 482853"/>
              <a:gd name="connsiteY10-172" fmla="*/ 346185 h 357883"/>
              <a:gd name="connsiteX11-173" fmla="*/ 78600 w 482853"/>
              <a:gd name="connsiteY11-174" fmla="*/ 326296 h 357883"/>
              <a:gd name="connsiteX0-175" fmla="*/ 86886 w 412558"/>
              <a:gd name="connsiteY0-176" fmla="*/ 360065 h 360696"/>
              <a:gd name="connsiteX1-177" fmla="*/ 27804 w 412558"/>
              <a:gd name="connsiteY1-178" fmla="*/ 37425 h 360696"/>
              <a:gd name="connsiteX2-179" fmla="*/ 311432 w 412558"/>
              <a:gd name="connsiteY2-180" fmla="*/ 25036 h 360696"/>
              <a:gd name="connsiteX3-181" fmla="*/ 412015 w 412558"/>
              <a:gd name="connsiteY3-182" fmla="*/ 201847 h 360696"/>
              <a:gd name="connsiteX4-183" fmla="*/ 350563 w 412558"/>
              <a:gd name="connsiteY4-184" fmla="*/ 341912 h 360696"/>
              <a:gd name="connsiteX5-185" fmla="*/ 302482 w 412558"/>
              <a:gd name="connsiteY5-186" fmla="*/ 318530 h 360696"/>
              <a:gd name="connsiteX6-187" fmla="*/ 280347 w 412558"/>
              <a:gd name="connsiteY6-188" fmla="*/ 256392 h 360696"/>
              <a:gd name="connsiteX7-189" fmla="*/ 245353 w 412558"/>
              <a:gd name="connsiteY7-190" fmla="*/ 108744 h 360696"/>
              <a:gd name="connsiteX8-191" fmla="*/ 104203 w 412558"/>
              <a:gd name="connsiteY8-192" fmla="*/ 113085 h 360696"/>
              <a:gd name="connsiteX9-193" fmla="*/ 101906 w 412558"/>
              <a:gd name="connsiteY9-194" fmla="*/ 263784 h 360696"/>
              <a:gd name="connsiteX10-195" fmla="*/ 86275 w 412558"/>
              <a:gd name="connsiteY10-196" fmla="*/ 348998 h 360696"/>
              <a:gd name="connsiteX11-197" fmla="*/ 86886 w 412558"/>
              <a:gd name="connsiteY11-198" fmla="*/ 360065 h 360696"/>
              <a:gd name="connsiteX0-199" fmla="*/ 125305 w 450977"/>
              <a:gd name="connsiteY0-200" fmla="*/ 353326 h 353957"/>
              <a:gd name="connsiteX1-201" fmla="*/ 2758 w 450977"/>
              <a:gd name="connsiteY1-202" fmla="*/ 240352 h 353957"/>
              <a:gd name="connsiteX2-203" fmla="*/ 66223 w 450977"/>
              <a:gd name="connsiteY2-204" fmla="*/ 30686 h 353957"/>
              <a:gd name="connsiteX3-205" fmla="*/ 349851 w 450977"/>
              <a:gd name="connsiteY3-206" fmla="*/ 18297 h 353957"/>
              <a:gd name="connsiteX4-207" fmla="*/ 450434 w 450977"/>
              <a:gd name="connsiteY4-208" fmla="*/ 195108 h 353957"/>
              <a:gd name="connsiteX5-209" fmla="*/ 388982 w 450977"/>
              <a:gd name="connsiteY5-210" fmla="*/ 335173 h 353957"/>
              <a:gd name="connsiteX6-211" fmla="*/ 340901 w 450977"/>
              <a:gd name="connsiteY6-212" fmla="*/ 311791 h 353957"/>
              <a:gd name="connsiteX7-213" fmla="*/ 318766 w 450977"/>
              <a:gd name="connsiteY7-214" fmla="*/ 249653 h 353957"/>
              <a:gd name="connsiteX8-215" fmla="*/ 283772 w 450977"/>
              <a:gd name="connsiteY8-216" fmla="*/ 102005 h 353957"/>
              <a:gd name="connsiteX9-217" fmla="*/ 142622 w 450977"/>
              <a:gd name="connsiteY9-218" fmla="*/ 106346 h 353957"/>
              <a:gd name="connsiteX10-219" fmla="*/ 140325 w 450977"/>
              <a:gd name="connsiteY10-220" fmla="*/ 257045 h 353957"/>
              <a:gd name="connsiteX11-221" fmla="*/ 124694 w 450977"/>
              <a:gd name="connsiteY11-222" fmla="*/ 342259 h 353957"/>
              <a:gd name="connsiteX12" fmla="*/ 125305 w 450977"/>
              <a:gd name="connsiteY12" fmla="*/ 353326 h 353957"/>
              <a:gd name="connsiteX0-223" fmla="*/ 120942 w 446614"/>
              <a:gd name="connsiteY0-224" fmla="*/ 352687 h 353318"/>
              <a:gd name="connsiteX1-225" fmla="*/ 3157 w 446614"/>
              <a:gd name="connsiteY1-226" fmla="*/ 227807 h 353318"/>
              <a:gd name="connsiteX2-227" fmla="*/ 61860 w 446614"/>
              <a:gd name="connsiteY2-228" fmla="*/ 30047 h 353318"/>
              <a:gd name="connsiteX3-229" fmla="*/ 345488 w 446614"/>
              <a:gd name="connsiteY3-230" fmla="*/ 17658 h 353318"/>
              <a:gd name="connsiteX4-231" fmla="*/ 446071 w 446614"/>
              <a:gd name="connsiteY4-232" fmla="*/ 194469 h 353318"/>
              <a:gd name="connsiteX5-233" fmla="*/ 384619 w 446614"/>
              <a:gd name="connsiteY5-234" fmla="*/ 334534 h 353318"/>
              <a:gd name="connsiteX6-235" fmla="*/ 336538 w 446614"/>
              <a:gd name="connsiteY6-236" fmla="*/ 311152 h 353318"/>
              <a:gd name="connsiteX7-237" fmla="*/ 314403 w 446614"/>
              <a:gd name="connsiteY7-238" fmla="*/ 249014 h 353318"/>
              <a:gd name="connsiteX8-239" fmla="*/ 279409 w 446614"/>
              <a:gd name="connsiteY8-240" fmla="*/ 101366 h 353318"/>
              <a:gd name="connsiteX9-241" fmla="*/ 138259 w 446614"/>
              <a:gd name="connsiteY9-242" fmla="*/ 105707 h 353318"/>
              <a:gd name="connsiteX10-243" fmla="*/ 135962 w 446614"/>
              <a:gd name="connsiteY10-244" fmla="*/ 256406 h 353318"/>
              <a:gd name="connsiteX11-245" fmla="*/ 120331 w 446614"/>
              <a:gd name="connsiteY11-246" fmla="*/ 341620 h 353318"/>
              <a:gd name="connsiteX12-247" fmla="*/ 120942 w 446614"/>
              <a:gd name="connsiteY12-248" fmla="*/ 352687 h 353318"/>
              <a:gd name="connsiteX0-249" fmla="*/ 120942 w 446614"/>
              <a:gd name="connsiteY0-250" fmla="*/ 352687 h 353318"/>
              <a:gd name="connsiteX1-251" fmla="*/ 3157 w 446614"/>
              <a:gd name="connsiteY1-252" fmla="*/ 227807 h 353318"/>
              <a:gd name="connsiteX2-253" fmla="*/ 61860 w 446614"/>
              <a:gd name="connsiteY2-254" fmla="*/ 30047 h 353318"/>
              <a:gd name="connsiteX3-255" fmla="*/ 345488 w 446614"/>
              <a:gd name="connsiteY3-256" fmla="*/ 17658 h 353318"/>
              <a:gd name="connsiteX4-257" fmla="*/ 446071 w 446614"/>
              <a:gd name="connsiteY4-258" fmla="*/ 194469 h 353318"/>
              <a:gd name="connsiteX5-259" fmla="*/ 384619 w 446614"/>
              <a:gd name="connsiteY5-260" fmla="*/ 334534 h 353318"/>
              <a:gd name="connsiteX6-261" fmla="*/ 336538 w 446614"/>
              <a:gd name="connsiteY6-262" fmla="*/ 311152 h 353318"/>
              <a:gd name="connsiteX7-263" fmla="*/ 314403 w 446614"/>
              <a:gd name="connsiteY7-264" fmla="*/ 249014 h 353318"/>
              <a:gd name="connsiteX8-265" fmla="*/ 279409 w 446614"/>
              <a:gd name="connsiteY8-266" fmla="*/ 101366 h 353318"/>
              <a:gd name="connsiteX9-267" fmla="*/ 138259 w 446614"/>
              <a:gd name="connsiteY9-268" fmla="*/ 105707 h 353318"/>
              <a:gd name="connsiteX10-269" fmla="*/ 135962 w 446614"/>
              <a:gd name="connsiteY10-270" fmla="*/ 256406 h 353318"/>
              <a:gd name="connsiteX11-271" fmla="*/ 120331 w 446614"/>
              <a:gd name="connsiteY11-272" fmla="*/ 341620 h 353318"/>
              <a:gd name="connsiteX12-273" fmla="*/ 120942 w 446614"/>
              <a:gd name="connsiteY12-274" fmla="*/ 352687 h 353318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11" y="connsiteY5-12"/>
              </a:cxn>
              <a:cxn ang="0">
                <a:pos x="connsiteX6-13" y="connsiteY6-14"/>
              </a:cxn>
              <a:cxn ang="0">
                <a:pos x="connsiteX7-15" y="connsiteY7-16"/>
              </a:cxn>
              <a:cxn ang="0">
                <a:pos x="connsiteX8-17" y="connsiteY8-18"/>
              </a:cxn>
              <a:cxn ang="0">
                <a:pos x="connsiteX9-37" y="connsiteY9-38"/>
              </a:cxn>
              <a:cxn ang="0">
                <a:pos x="connsiteX10-79" y="connsiteY10-80"/>
              </a:cxn>
              <a:cxn ang="0">
                <a:pos x="connsiteX11-125" y="connsiteY11-126"/>
              </a:cxn>
              <a:cxn ang="0">
                <a:pos x="connsiteX12-247" y="connsiteY12-248"/>
              </a:cxn>
            </a:cxnLst>
            <a:rect l="l" t="t" r="r" b="b"/>
            <a:pathLst>
              <a:path w="446614" h="353318">
                <a:moveTo>
                  <a:pt x="120942" y="352687"/>
                </a:moveTo>
                <a:cubicBezTo>
                  <a:pt x="107366" y="330543"/>
                  <a:pt x="17766" y="269674"/>
                  <a:pt x="3157" y="227807"/>
                </a:cubicBezTo>
                <a:cubicBezTo>
                  <a:pt x="-6690" y="174034"/>
                  <a:pt x="4805" y="65072"/>
                  <a:pt x="61860" y="30047"/>
                </a:cubicBezTo>
                <a:cubicBezTo>
                  <a:pt x="118915" y="-4978"/>
                  <a:pt x="281453" y="-9746"/>
                  <a:pt x="345488" y="17658"/>
                </a:cubicBezTo>
                <a:cubicBezTo>
                  <a:pt x="409523" y="45062"/>
                  <a:pt x="449074" y="144037"/>
                  <a:pt x="446071" y="194469"/>
                </a:cubicBezTo>
                <a:cubicBezTo>
                  <a:pt x="452593" y="247282"/>
                  <a:pt x="398509" y="310324"/>
                  <a:pt x="384619" y="334534"/>
                </a:cubicBezTo>
                <a:cubicBezTo>
                  <a:pt x="390270" y="384243"/>
                  <a:pt x="351812" y="320643"/>
                  <a:pt x="336538" y="311152"/>
                </a:cubicBezTo>
                <a:cubicBezTo>
                  <a:pt x="321264" y="301661"/>
                  <a:pt x="331068" y="284772"/>
                  <a:pt x="314403" y="249014"/>
                </a:cubicBezTo>
                <a:cubicBezTo>
                  <a:pt x="389373" y="205557"/>
                  <a:pt x="308766" y="125251"/>
                  <a:pt x="279409" y="101366"/>
                </a:cubicBezTo>
                <a:cubicBezTo>
                  <a:pt x="250052" y="77481"/>
                  <a:pt x="181108" y="90123"/>
                  <a:pt x="138259" y="105707"/>
                </a:cubicBezTo>
                <a:cubicBezTo>
                  <a:pt x="47749" y="138625"/>
                  <a:pt x="51101" y="218453"/>
                  <a:pt x="135962" y="256406"/>
                </a:cubicBezTo>
                <a:cubicBezTo>
                  <a:pt x="120900" y="267369"/>
                  <a:pt x="135393" y="330657"/>
                  <a:pt x="120331" y="341620"/>
                </a:cubicBezTo>
                <a:cubicBezTo>
                  <a:pt x="107367" y="353226"/>
                  <a:pt x="133906" y="341081"/>
                  <a:pt x="120942" y="352687"/>
                </a:cubicBezTo>
                <a:close/>
              </a:path>
            </a:pathLst>
          </a:cu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13" name="矩形: 一个圆顶角，剪去另一个顶角 12"/>
          <p:cNvSpPr/>
          <p:nvPr userDrawn="1"/>
        </p:nvSpPr>
        <p:spPr>
          <a:xfrm rot="5400000" flipV="1">
            <a:off x="78314" y="865031"/>
            <a:ext cx="900000" cy="36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48" name="流程图: 接点 47"/>
          <p:cNvSpPr/>
          <p:nvPr userDrawn="1"/>
        </p:nvSpPr>
        <p:spPr>
          <a:xfrm>
            <a:off x="4693347" y="455654"/>
            <a:ext cx="288000" cy="288162"/>
          </a:xfrm>
          <a:prstGeom prst="flowChartConnector">
            <a:avLst/>
          </a:prstGeom>
          <a:solidFill>
            <a:srgbClr val="00924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49" name="空心弧 18"/>
          <p:cNvSpPr/>
          <p:nvPr userDrawn="1"/>
        </p:nvSpPr>
        <p:spPr>
          <a:xfrm rot="5400000">
            <a:off x="4667789" y="185665"/>
            <a:ext cx="446614" cy="353318"/>
          </a:xfrm>
          <a:custGeom>
            <a:avLst/>
            <a:gdLst>
              <a:gd name="connsiteX0" fmla="*/ 78598 w 503582"/>
              <a:gd name="connsiteY0" fmla="*/ 331635 h 384313"/>
              <a:gd name="connsiteX1" fmla="*/ 98097 w 503582"/>
              <a:gd name="connsiteY1" fmla="*/ 39951 h 384313"/>
              <a:gd name="connsiteX2" fmla="*/ 381725 w 503582"/>
              <a:gd name="connsiteY2" fmla="*/ 27562 h 384313"/>
              <a:gd name="connsiteX3" fmla="*/ 447048 w 503582"/>
              <a:gd name="connsiteY3" fmla="*/ 313482 h 384313"/>
              <a:gd name="connsiteX4" fmla="*/ 355403 w 503582"/>
              <a:gd name="connsiteY4" fmla="*/ 256537 h 384313"/>
              <a:gd name="connsiteX5" fmla="*/ 315646 w 503582"/>
              <a:gd name="connsiteY5" fmla="*/ 111270 h 384313"/>
              <a:gd name="connsiteX6" fmla="*/ 174496 w 503582"/>
              <a:gd name="connsiteY6" fmla="*/ 115611 h 384313"/>
              <a:gd name="connsiteX7" fmla="*/ 162674 w 503582"/>
              <a:gd name="connsiteY7" fmla="*/ 263928 h 384313"/>
              <a:gd name="connsiteX8" fmla="*/ 78598 w 503582"/>
              <a:gd name="connsiteY8" fmla="*/ 331635 h 384313"/>
              <a:gd name="connsiteX0-1" fmla="*/ 78600 w 503614"/>
              <a:gd name="connsiteY0-2" fmla="*/ 331635 h 353527"/>
              <a:gd name="connsiteX1-3" fmla="*/ 98099 w 503614"/>
              <a:gd name="connsiteY1-4" fmla="*/ 39951 h 353527"/>
              <a:gd name="connsiteX2-5" fmla="*/ 381727 w 503614"/>
              <a:gd name="connsiteY2-6" fmla="*/ 27562 h 353527"/>
              <a:gd name="connsiteX3-7" fmla="*/ 447050 w 503614"/>
              <a:gd name="connsiteY3-8" fmla="*/ 313482 h 353527"/>
              <a:gd name="connsiteX4-9" fmla="*/ 355405 w 503614"/>
              <a:gd name="connsiteY4-10" fmla="*/ 256537 h 353527"/>
              <a:gd name="connsiteX5-11" fmla="*/ 315648 w 503614"/>
              <a:gd name="connsiteY5-12" fmla="*/ 111270 h 353527"/>
              <a:gd name="connsiteX6-13" fmla="*/ 174498 w 503614"/>
              <a:gd name="connsiteY6-14" fmla="*/ 115611 h 353527"/>
              <a:gd name="connsiteX7-15" fmla="*/ 162676 w 503614"/>
              <a:gd name="connsiteY7-16" fmla="*/ 263928 h 353527"/>
              <a:gd name="connsiteX8-17" fmla="*/ 156570 w 503614"/>
              <a:gd name="connsiteY8-18" fmla="*/ 351524 h 353527"/>
              <a:gd name="connsiteX9" fmla="*/ 78600 w 503614"/>
              <a:gd name="connsiteY9" fmla="*/ 331635 h 353527"/>
              <a:gd name="connsiteX0-19" fmla="*/ 78600 w 503614"/>
              <a:gd name="connsiteY0-20" fmla="*/ 331635 h 353527"/>
              <a:gd name="connsiteX1-21" fmla="*/ 98099 w 503614"/>
              <a:gd name="connsiteY1-22" fmla="*/ 39951 h 353527"/>
              <a:gd name="connsiteX2-23" fmla="*/ 381727 w 503614"/>
              <a:gd name="connsiteY2-24" fmla="*/ 27562 h 353527"/>
              <a:gd name="connsiteX3-25" fmla="*/ 447050 w 503614"/>
              <a:gd name="connsiteY3-26" fmla="*/ 313482 h 353527"/>
              <a:gd name="connsiteX4-27" fmla="*/ 355405 w 503614"/>
              <a:gd name="connsiteY4-28" fmla="*/ 256537 h 353527"/>
              <a:gd name="connsiteX5-29" fmla="*/ 315648 w 503614"/>
              <a:gd name="connsiteY5-30" fmla="*/ 111270 h 353527"/>
              <a:gd name="connsiteX6-31" fmla="*/ 174498 w 503614"/>
              <a:gd name="connsiteY6-32" fmla="*/ 115611 h 353527"/>
              <a:gd name="connsiteX7-33" fmla="*/ 162676 w 503614"/>
              <a:gd name="connsiteY7-34" fmla="*/ 263928 h 353527"/>
              <a:gd name="connsiteX8-35" fmla="*/ 156570 w 503614"/>
              <a:gd name="connsiteY8-36" fmla="*/ 351524 h 353527"/>
              <a:gd name="connsiteX9-37" fmla="*/ 78600 w 503614"/>
              <a:gd name="connsiteY9-38" fmla="*/ 331635 h 353527"/>
              <a:gd name="connsiteX0-39" fmla="*/ 78600 w 503614"/>
              <a:gd name="connsiteY0-40" fmla="*/ 331635 h 353527"/>
              <a:gd name="connsiteX1-41" fmla="*/ 98099 w 503614"/>
              <a:gd name="connsiteY1-42" fmla="*/ 39951 h 353527"/>
              <a:gd name="connsiteX2-43" fmla="*/ 381727 w 503614"/>
              <a:gd name="connsiteY2-44" fmla="*/ 27562 h 353527"/>
              <a:gd name="connsiteX3-45" fmla="*/ 447050 w 503614"/>
              <a:gd name="connsiteY3-46" fmla="*/ 313482 h 353527"/>
              <a:gd name="connsiteX4-47" fmla="*/ 372777 w 503614"/>
              <a:gd name="connsiteY4-48" fmla="*/ 321056 h 353527"/>
              <a:gd name="connsiteX5-49" fmla="*/ 355405 w 503614"/>
              <a:gd name="connsiteY5-50" fmla="*/ 256537 h 353527"/>
              <a:gd name="connsiteX6-51" fmla="*/ 315648 w 503614"/>
              <a:gd name="connsiteY6-52" fmla="*/ 111270 h 353527"/>
              <a:gd name="connsiteX7-53" fmla="*/ 174498 w 503614"/>
              <a:gd name="connsiteY7-54" fmla="*/ 115611 h 353527"/>
              <a:gd name="connsiteX8-55" fmla="*/ 162676 w 503614"/>
              <a:gd name="connsiteY8-56" fmla="*/ 263928 h 353527"/>
              <a:gd name="connsiteX9-57" fmla="*/ 156570 w 503614"/>
              <a:gd name="connsiteY9-58" fmla="*/ 351524 h 353527"/>
              <a:gd name="connsiteX10" fmla="*/ 78600 w 503614"/>
              <a:gd name="connsiteY10" fmla="*/ 331635 h 353527"/>
              <a:gd name="connsiteX0-59" fmla="*/ 78600 w 465644"/>
              <a:gd name="connsiteY0-60" fmla="*/ 335721 h 367308"/>
              <a:gd name="connsiteX1-61" fmla="*/ 98099 w 465644"/>
              <a:gd name="connsiteY1-62" fmla="*/ 44037 h 367308"/>
              <a:gd name="connsiteX2-63" fmla="*/ 381727 w 465644"/>
              <a:gd name="connsiteY2-64" fmla="*/ 31648 h 367308"/>
              <a:gd name="connsiteX3-65" fmla="*/ 420858 w 465644"/>
              <a:gd name="connsiteY3-66" fmla="*/ 348524 h 367308"/>
              <a:gd name="connsiteX4-67" fmla="*/ 372777 w 465644"/>
              <a:gd name="connsiteY4-68" fmla="*/ 325142 h 367308"/>
              <a:gd name="connsiteX5-69" fmla="*/ 355405 w 465644"/>
              <a:gd name="connsiteY5-70" fmla="*/ 260623 h 367308"/>
              <a:gd name="connsiteX6-71" fmla="*/ 315648 w 465644"/>
              <a:gd name="connsiteY6-72" fmla="*/ 115356 h 367308"/>
              <a:gd name="connsiteX7-73" fmla="*/ 174498 w 465644"/>
              <a:gd name="connsiteY7-74" fmla="*/ 119697 h 367308"/>
              <a:gd name="connsiteX8-75" fmla="*/ 162676 w 465644"/>
              <a:gd name="connsiteY8-76" fmla="*/ 268014 h 367308"/>
              <a:gd name="connsiteX9-77" fmla="*/ 156570 w 465644"/>
              <a:gd name="connsiteY9-78" fmla="*/ 355610 h 367308"/>
              <a:gd name="connsiteX10-79" fmla="*/ 78600 w 465644"/>
              <a:gd name="connsiteY10-80" fmla="*/ 335721 h 367308"/>
              <a:gd name="connsiteX0-81" fmla="*/ 78600 w 482853"/>
              <a:gd name="connsiteY0-82" fmla="*/ 326296 h 357883"/>
              <a:gd name="connsiteX1-83" fmla="*/ 98099 w 482853"/>
              <a:gd name="connsiteY1-84" fmla="*/ 34612 h 357883"/>
              <a:gd name="connsiteX2-85" fmla="*/ 381727 w 482853"/>
              <a:gd name="connsiteY2-86" fmla="*/ 22223 h 357883"/>
              <a:gd name="connsiteX3-87" fmla="*/ 482310 w 482853"/>
              <a:gd name="connsiteY3-88" fmla="*/ 199034 h 357883"/>
              <a:gd name="connsiteX4-89" fmla="*/ 420858 w 482853"/>
              <a:gd name="connsiteY4-90" fmla="*/ 339099 h 357883"/>
              <a:gd name="connsiteX5-91" fmla="*/ 372777 w 482853"/>
              <a:gd name="connsiteY5-92" fmla="*/ 315717 h 357883"/>
              <a:gd name="connsiteX6-93" fmla="*/ 355405 w 482853"/>
              <a:gd name="connsiteY6-94" fmla="*/ 251198 h 357883"/>
              <a:gd name="connsiteX7-95" fmla="*/ 315648 w 482853"/>
              <a:gd name="connsiteY7-96" fmla="*/ 105931 h 357883"/>
              <a:gd name="connsiteX8-97" fmla="*/ 174498 w 482853"/>
              <a:gd name="connsiteY8-98" fmla="*/ 110272 h 357883"/>
              <a:gd name="connsiteX9-99" fmla="*/ 162676 w 482853"/>
              <a:gd name="connsiteY9-100" fmla="*/ 258589 h 357883"/>
              <a:gd name="connsiteX10-101" fmla="*/ 156570 w 482853"/>
              <a:gd name="connsiteY10-102" fmla="*/ 346185 h 357883"/>
              <a:gd name="connsiteX11" fmla="*/ 78600 w 482853"/>
              <a:gd name="connsiteY11" fmla="*/ 326296 h 357883"/>
              <a:gd name="connsiteX0-103" fmla="*/ 78600 w 482853"/>
              <a:gd name="connsiteY0-104" fmla="*/ 326296 h 357883"/>
              <a:gd name="connsiteX1-105" fmla="*/ 98099 w 482853"/>
              <a:gd name="connsiteY1-106" fmla="*/ 34612 h 357883"/>
              <a:gd name="connsiteX2-107" fmla="*/ 381727 w 482853"/>
              <a:gd name="connsiteY2-108" fmla="*/ 22223 h 357883"/>
              <a:gd name="connsiteX3-109" fmla="*/ 482310 w 482853"/>
              <a:gd name="connsiteY3-110" fmla="*/ 199034 h 357883"/>
              <a:gd name="connsiteX4-111" fmla="*/ 420858 w 482853"/>
              <a:gd name="connsiteY4-112" fmla="*/ 339099 h 357883"/>
              <a:gd name="connsiteX5-113" fmla="*/ 372777 w 482853"/>
              <a:gd name="connsiteY5-114" fmla="*/ 315717 h 357883"/>
              <a:gd name="connsiteX6-115" fmla="*/ 355405 w 482853"/>
              <a:gd name="connsiteY6-116" fmla="*/ 251198 h 357883"/>
              <a:gd name="connsiteX7-117" fmla="*/ 315648 w 482853"/>
              <a:gd name="connsiteY7-118" fmla="*/ 105931 h 357883"/>
              <a:gd name="connsiteX8-119" fmla="*/ 174498 w 482853"/>
              <a:gd name="connsiteY8-120" fmla="*/ 110272 h 357883"/>
              <a:gd name="connsiteX9-121" fmla="*/ 162676 w 482853"/>
              <a:gd name="connsiteY9-122" fmla="*/ 258589 h 357883"/>
              <a:gd name="connsiteX10-123" fmla="*/ 156570 w 482853"/>
              <a:gd name="connsiteY10-124" fmla="*/ 346185 h 357883"/>
              <a:gd name="connsiteX11-125" fmla="*/ 78600 w 482853"/>
              <a:gd name="connsiteY11-126" fmla="*/ 326296 h 357883"/>
              <a:gd name="connsiteX0-127" fmla="*/ 78600 w 482853"/>
              <a:gd name="connsiteY0-128" fmla="*/ 326296 h 357883"/>
              <a:gd name="connsiteX1-129" fmla="*/ 98099 w 482853"/>
              <a:gd name="connsiteY1-130" fmla="*/ 34612 h 357883"/>
              <a:gd name="connsiteX2-131" fmla="*/ 381727 w 482853"/>
              <a:gd name="connsiteY2-132" fmla="*/ 22223 h 357883"/>
              <a:gd name="connsiteX3-133" fmla="*/ 482310 w 482853"/>
              <a:gd name="connsiteY3-134" fmla="*/ 199034 h 357883"/>
              <a:gd name="connsiteX4-135" fmla="*/ 420858 w 482853"/>
              <a:gd name="connsiteY4-136" fmla="*/ 339099 h 357883"/>
              <a:gd name="connsiteX5-137" fmla="*/ 372777 w 482853"/>
              <a:gd name="connsiteY5-138" fmla="*/ 315717 h 357883"/>
              <a:gd name="connsiteX6-139" fmla="*/ 350642 w 482853"/>
              <a:gd name="connsiteY6-140" fmla="*/ 253579 h 357883"/>
              <a:gd name="connsiteX7-141" fmla="*/ 315648 w 482853"/>
              <a:gd name="connsiteY7-142" fmla="*/ 105931 h 357883"/>
              <a:gd name="connsiteX8-143" fmla="*/ 174498 w 482853"/>
              <a:gd name="connsiteY8-144" fmla="*/ 110272 h 357883"/>
              <a:gd name="connsiteX9-145" fmla="*/ 162676 w 482853"/>
              <a:gd name="connsiteY9-146" fmla="*/ 258589 h 357883"/>
              <a:gd name="connsiteX10-147" fmla="*/ 156570 w 482853"/>
              <a:gd name="connsiteY10-148" fmla="*/ 346185 h 357883"/>
              <a:gd name="connsiteX11-149" fmla="*/ 78600 w 482853"/>
              <a:gd name="connsiteY11-150" fmla="*/ 326296 h 357883"/>
              <a:gd name="connsiteX0-151" fmla="*/ 78600 w 482853"/>
              <a:gd name="connsiteY0-152" fmla="*/ 326296 h 357883"/>
              <a:gd name="connsiteX1-153" fmla="*/ 98099 w 482853"/>
              <a:gd name="connsiteY1-154" fmla="*/ 34612 h 357883"/>
              <a:gd name="connsiteX2-155" fmla="*/ 381727 w 482853"/>
              <a:gd name="connsiteY2-156" fmla="*/ 22223 h 357883"/>
              <a:gd name="connsiteX3-157" fmla="*/ 482310 w 482853"/>
              <a:gd name="connsiteY3-158" fmla="*/ 199034 h 357883"/>
              <a:gd name="connsiteX4-159" fmla="*/ 420858 w 482853"/>
              <a:gd name="connsiteY4-160" fmla="*/ 339099 h 357883"/>
              <a:gd name="connsiteX5-161" fmla="*/ 372777 w 482853"/>
              <a:gd name="connsiteY5-162" fmla="*/ 315717 h 357883"/>
              <a:gd name="connsiteX6-163" fmla="*/ 350642 w 482853"/>
              <a:gd name="connsiteY6-164" fmla="*/ 253579 h 357883"/>
              <a:gd name="connsiteX7-165" fmla="*/ 315648 w 482853"/>
              <a:gd name="connsiteY7-166" fmla="*/ 105931 h 357883"/>
              <a:gd name="connsiteX8-167" fmla="*/ 174498 w 482853"/>
              <a:gd name="connsiteY8-168" fmla="*/ 110272 h 357883"/>
              <a:gd name="connsiteX9-169" fmla="*/ 172201 w 482853"/>
              <a:gd name="connsiteY9-170" fmla="*/ 260971 h 357883"/>
              <a:gd name="connsiteX10-171" fmla="*/ 156570 w 482853"/>
              <a:gd name="connsiteY10-172" fmla="*/ 346185 h 357883"/>
              <a:gd name="connsiteX11-173" fmla="*/ 78600 w 482853"/>
              <a:gd name="connsiteY11-174" fmla="*/ 326296 h 357883"/>
              <a:gd name="connsiteX0-175" fmla="*/ 86886 w 412558"/>
              <a:gd name="connsiteY0-176" fmla="*/ 360065 h 360696"/>
              <a:gd name="connsiteX1-177" fmla="*/ 27804 w 412558"/>
              <a:gd name="connsiteY1-178" fmla="*/ 37425 h 360696"/>
              <a:gd name="connsiteX2-179" fmla="*/ 311432 w 412558"/>
              <a:gd name="connsiteY2-180" fmla="*/ 25036 h 360696"/>
              <a:gd name="connsiteX3-181" fmla="*/ 412015 w 412558"/>
              <a:gd name="connsiteY3-182" fmla="*/ 201847 h 360696"/>
              <a:gd name="connsiteX4-183" fmla="*/ 350563 w 412558"/>
              <a:gd name="connsiteY4-184" fmla="*/ 341912 h 360696"/>
              <a:gd name="connsiteX5-185" fmla="*/ 302482 w 412558"/>
              <a:gd name="connsiteY5-186" fmla="*/ 318530 h 360696"/>
              <a:gd name="connsiteX6-187" fmla="*/ 280347 w 412558"/>
              <a:gd name="connsiteY6-188" fmla="*/ 256392 h 360696"/>
              <a:gd name="connsiteX7-189" fmla="*/ 245353 w 412558"/>
              <a:gd name="connsiteY7-190" fmla="*/ 108744 h 360696"/>
              <a:gd name="connsiteX8-191" fmla="*/ 104203 w 412558"/>
              <a:gd name="connsiteY8-192" fmla="*/ 113085 h 360696"/>
              <a:gd name="connsiteX9-193" fmla="*/ 101906 w 412558"/>
              <a:gd name="connsiteY9-194" fmla="*/ 263784 h 360696"/>
              <a:gd name="connsiteX10-195" fmla="*/ 86275 w 412558"/>
              <a:gd name="connsiteY10-196" fmla="*/ 348998 h 360696"/>
              <a:gd name="connsiteX11-197" fmla="*/ 86886 w 412558"/>
              <a:gd name="connsiteY11-198" fmla="*/ 360065 h 360696"/>
              <a:gd name="connsiteX0-199" fmla="*/ 125305 w 450977"/>
              <a:gd name="connsiteY0-200" fmla="*/ 353326 h 353957"/>
              <a:gd name="connsiteX1-201" fmla="*/ 2758 w 450977"/>
              <a:gd name="connsiteY1-202" fmla="*/ 240352 h 353957"/>
              <a:gd name="connsiteX2-203" fmla="*/ 66223 w 450977"/>
              <a:gd name="connsiteY2-204" fmla="*/ 30686 h 353957"/>
              <a:gd name="connsiteX3-205" fmla="*/ 349851 w 450977"/>
              <a:gd name="connsiteY3-206" fmla="*/ 18297 h 353957"/>
              <a:gd name="connsiteX4-207" fmla="*/ 450434 w 450977"/>
              <a:gd name="connsiteY4-208" fmla="*/ 195108 h 353957"/>
              <a:gd name="connsiteX5-209" fmla="*/ 388982 w 450977"/>
              <a:gd name="connsiteY5-210" fmla="*/ 335173 h 353957"/>
              <a:gd name="connsiteX6-211" fmla="*/ 340901 w 450977"/>
              <a:gd name="connsiteY6-212" fmla="*/ 311791 h 353957"/>
              <a:gd name="connsiteX7-213" fmla="*/ 318766 w 450977"/>
              <a:gd name="connsiteY7-214" fmla="*/ 249653 h 353957"/>
              <a:gd name="connsiteX8-215" fmla="*/ 283772 w 450977"/>
              <a:gd name="connsiteY8-216" fmla="*/ 102005 h 353957"/>
              <a:gd name="connsiteX9-217" fmla="*/ 142622 w 450977"/>
              <a:gd name="connsiteY9-218" fmla="*/ 106346 h 353957"/>
              <a:gd name="connsiteX10-219" fmla="*/ 140325 w 450977"/>
              <a:gd name="connsiteY10-220" fmla="*/ 257045 h 353957"/>
              <a:gd name="connsiteX11-221" fmla="*/ 124694 w 450977"/>
              <a:gd name="connsiteY11-222" fmla="*/ 342259 h 353957"/>
              <a:gd name="connsiteX12" fmla="*/ 125305 w 450977"/>
              <a:gd name="connsiteY12" fmla="*/ 353326 h 353957"/>
              <a:gd name="connsiteX0-223" fmla="*/ 120942 w 446614"/>
              <a:gd name="connsiteY0-224" fmla="*/ 352687 h 353318"/>
              <a:gd name="connsiteX1-225" fmla="*/ 3157 w 446614"/>
              <a:gd name="connsiteY1-226" fmla="*/ 227807 h 353318"/>
              <a:gd name="connsiteX2-227" fmla="*/ 61860 w 446614"/>
              <a:gd name="connsiteY2-228" fmla="*/ 30047 h 353318"/>
              <a:gd name="connsiteX3-229" fmla="*/ 345488 w 446614"/>
              <a:gd name="connsiteY3-230" fmla="*/ 17658 h 353318"/>
              <a:gd name="connsiteX4-231" fmla="*/ 446071 w 446614"/>
              <a:gd name="connsiteY4-232" fmla="*/ 194469 h 353318"/>
              <a:gd name="connsiteX5-233" fmla="*/ 384619 w 446614"/>
              <a:gd name="connsiteY5-234" fmla="*/ 334534 h 353318"/>
              <a:gd name="connsiteX6-235" fmla="*/ 336538 w 446614"/>
              <a:gd name="connsiteY6-236" fmla="*/ 311152 h 353318"/>
              <a:gd name="connsiteX7-237" fmla="*/ 314403 w 446614"/>
              <a:gd name="connsiteY7-238" fmla="*/ 249014 h 353318"/>
              <a:gd name="connsiteX8-239" fmla="*/ 279409 w 446614"/>
              <a:gd name="connsiteY8-240" fmla="*/ 101366 h 353318"/>
              <a:gd name="connsiteX9-241" fmla="*/ 138259 w 446614"/>
              <a:gd name="connsiteY9-242" fmla="*/ 105707 h 353318"/>
              <a:gd name="connsiteX10-243" fmla="*/ 135962 w 446614"/>
              <a:gd name="connsiteY10-244" fmla="*/ 256406 h 353318"/>
              <a:gd name="connsiteX11-245" fmla="*/ 120331 w 446614"/>
              <a:gd name="connsiteY11-246" fmla="*/ 341620 h 353318"/>
              <a:gd name="connsiteX12-247" fmla="*/ 120942 w 446614"/>
              <a:gd name="connsiteY12-248" fmla="*/ 352687 h 353318"/>
              <a:gd name="connsiteX0-249" fmla="*/ 120942 w 446614"/>
              <a:gd name="connsiteY0-250" fmla="*/ 352687 h 353318"/>
              <a:gd name="connsiteX1-251" fmla="*/ 3157 w 446614"/>
              <a:gd name="connsiteY1-252" fmla="*/ 227807 h 353318"/>
              <a:gd name="connsiteX2-253" fmla="*/ 61860 w 446614"/>
              <a:gd name="connsiteY2-254" fmla="*/ 30047 h 353318"/>
              <a:gd name="connsiteX3-255" fmla="*/ 345488 w 446614"/>
              <a:gd name="connsiteY3-256" fmla="*/ 17658 h 353318"/>
              <a:gd name="connsiteX4-257" fmla="*/ 446071 w 446614"/>
              <a:gd name="connsiteY4-258" fmla="*/ 194469 h 353318"/>
              <a:gd name="connsiteX5-259" fmla="*/ 384619 w 446614"/>
              <a:gd name="connsiteY5-260" fmla="*/ 334534 h 353318"/>
              <a:gd name="connsiteX6-261" fmla="*/ 336538 w 446614"/>
              <a:gd name="connsiteY6-262" fmla="*/ 311152 h 353318"/>
              <a:gd name="connsiteX7-263" fmla="*/ 314403 w 446614"/>
              <a:gd name="connsiteY7-264" fmla="*/ 249014 h 353318"/>
              <a:gd name="connsiteX8-265" fmla="*/ 279409 w 446614"/>
              <a:gd name="connsiteY8-266" fmla="*/ 101366 h 353318"/>
              <a:gd name="connsiteX9-267" fmla="*/ 138259 w 446614"/>
              <a:gd name="connsiteY9-268" fmla="*/ 105707 h 353318"/>
              <a:gd name="connsiteX10-269" fmla="*/ 135962 w 446614"/>
              <a:gd name="connsiteY10-270" fmla="*/ 256406 h 353318"/>
              <a:gd name="connsiteX11-271" fmla="*/ 120331 w 446614"/>
              <a:gd name="connsiteY11-272" fmla="*/ 341620 h 353318"/>
              <a:gd name="connsiteX12-273" fmla="*/ 120942 w 446614"/>
              <a:gd name="connsiteY12-274" fmla="*/ 352687 h 353318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11" y="connsiteY5-12"/>
              </a:cxn>
              <a:cxn ang="0">
                <a:pos x="connsiteX6-13" y="connsiteY6-14"/>
              </a:cxn>
              <a:cxn ang="0">
                <a:pos x="connsiteX7-15" y="connsiteY7-16"/>
              </a:cxn>
              <a:cxn ang="0">
                <a:pos x="connsiteX8-17" y="connsiteY8-18"/>
              </a:cxn>
              <a:cxn ang="0">
                <a:pos x="connsiteX9-37" y="connsiteY9-38"/>
              </a:cxn>
              <a:cxn ang="0">
                <a:pos x="connsiteX10-79" y="connsiteY10-80"/>
              </a:cxn>
              <a:cxn ang="0">
                <a:pos x="connsiteX11-125" y="connsiteY11-126"/>
              </a:cxn>
              <a:cxn ang="0">
                <a:pos x="connsiteX12-247" y="connsiteY12-248"/>
              </a:cxn>
            </a:cxnLst>
            <a:rect l="l" t="t" r="r" b="b"/>
            <a:pathLst>
              <a:path w="446614" h="353318">
                <a:moveTo>
                  <a:pt x="120942" y="352687"/>
                </a:moveTo>
                <a:cubicBezTo>
                  <a:pt x="107366" y="330543"/>
                  <a:pt x="17766" y="269674"/>
                  <a:pt x="3157" y="227807"/>
                </a:cubicBezTo>
                <a:cubicBezTo>
                  <a:pt x="-6690" y="174034"/>
                  <a:pt x="4805" y="65072"/>
                  <a:pt x="61860" y="30047"/>
                </a:cubicBezTo>
                <a:cubicBezTo>
                  <a:pt x="118915" y="-4978"/>
                  <a:pt x="281453" y="-9746"/>
                  <a:pt x="345488" y="17658"/>
                </a:cubicBezTo>
                <a:cubicBezTo>
                  <a:pt x="409523" y="45062"/>
                  <a:pt x="449074" y="144037"/>
                  <a:pt x="446071" y="194469"/>
                </a:cubicBezTo>
                <a:cubicBezTo>
                  <a:pt x="452593" y="247282"/>
                  <a:pt x="398509" y="310324"/>
                  <a:pt x="384619" y="334534"/>
                </a:cubicBezTo>
                <a:cubicBezTo>
                  <a:pt x="390270" y="384243"/>
                  <a:pt x="351812" y="320643"/>
                  <a:pt x="336538" y="311152"/>
                </a:cubicBezTo>
                <a:cubicBezTo>
                  <a:pt x="321264" y="301661"/>
                  <a:pt x="331068" y="284772"/>
                  <a:pt x="314403" y="249014"/>
                </a:cubicBezTo>
                <a:cubicBezTo>
                  <a:pt x="389373" y="205557"/>
                  <a:pt x="308766" y="125251"/>
                  <a:pt x="279409" y="101366"/>
                </a:cubicBezTo>
                <a:cubicBezTo>
                  <a:pt x="250052" y="77481"/>
                  <a:pt x="181108" y="90123"/>
                  <a:pt x="138259" y="105707"/>
                </a:cubicBezTo>
                <a:cubicBezTo>
                  <a:pt x="47749" y="138625"/>
                  <a:pt x="51101" y="218453"/>
                  <a:pt x="135962" y="256406"/>
                </a:cubicBezTo>
                <a:cubicBezTo>
                  <a:pt x="120900" y="267369"/>
                  <a:pt x="135393" y="330657"/>
                  <a:pt x="120331" y="341620"/>
                </a:cubicBezTo>
                <a:cubicBezTo>
                  <a:pt x="107367" y="353226"/>
                  <a:pt x="133906" y="341081"/>
                  <a:pt x="120942" y="352687"/>
                </a:cubicBezTo>
                <a:close/>
              </a:path>
            </a:pathLst>
          </a:cu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50" name="流程图: 接点 49"/>
          <p:cNvSpPr/>
          <p:nvPr userDrawn="1"/>
        </p:nvSpPr>
        <p:spPr>
          <a:xfrm>
            <a:off x="5880069" y="455654"/>
            <a:ext cx="288000" cy="288162"/>
          </a:xfrm>
          <a:prstGeom prst="flowChartConnector">
            <a:avLst/>
          </a:prstGeom>
          <a:solidFill>
            <a:srgbClr val="00924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51" name="空心弧 18"/>
          <p:cNvSpPr/>
          <p:nvPr userDrawn="1"/>
        </p:nvSpPr>
        <p:spPr>
          <a:xfrm rot="5400000">
            <a:off x="5854511" y="185665"/>
            <a:ext cx="446614" cy="353318"/>
          </a:xfrm>
          <a:custGeom>
            <a:avLst/>
            <a:gdLst>
              <a:gd name="connsiteX0" fmla="*/ 78598 w 503582"/>
              <a:gd name="connsiteY0" fmla="*/ 331635 h 384313"/>
              <a:gd name="connsiteX1" fmla="*/ 98097 w 503582"/>
              <a:gd name="connsiteY1" fmla="*/ 39951 h 384313"/>
              <a:gd name="connsiteX2" fmla="*/ 381725 w 503582"/>
              <a:gd name="connsiteY2" fmla="*/ 27562 h 384313"/>
              <a:gd name="connsiteX3" fmla="*/ 447048 w 503582"/>
              <a:gd name="connsiteY3" fmla="*/ 313482 h 384313"/>
              <a:gd name="connsiteX4" fmla="*/ 355403 w 503582"/>
              <a:gd name="connsiteY4" fmla="*/ 256537 h 384313"/>
              <a:gd name="connsiteX5" fmla="*/ 315646 w 503582"/>
              <a:gd name="connsiteY5" fmla="*/ 111270 h 384313"/>
              <a:gd name="connsiteX6" fmla="*/ 174496 w 503582"/>
              <a:gd name="connsiteY6" fmla="*/ 115611 h 384313"/>
              <a:gd name="connsiteX7" fmla="*/ 162674 w 503582"/>
              <a:gd name="connsiteY7" fmla="*/ 263928 h 384313"/>
              <a:gd name="connsiteX8" fmla="*/ 78598 w 503582"/>
              <a:gd name="connsiteY8" fmla="*/ 331635 h 384313"/>
              <a:gd name="connsiteX0-1" fmla="*/ 78600 w 503614"/>
              <a:gd name="connsiteY0-2" fmla="*/ 331635 h 353527"/>
              <a:gd name="connsiteX1-3" fmla="*/ 98099 w 503614"/>
              <a:gd name="connsiteY1-4" fmla="*/ 39951 h 353527"/>
              <a:gd name="connsiteX2-5" fmla="*/ 381727 w 503614"/>
              <a:gd name="connsiteY2-6" fmla="*/ 27562 h 353527"/>
              <a:gd name="connsiteX3-7" fmla="*/ 447050 w 503614"/>
              <a:gd name="connsiteY3-8" fmla="*/ 313482 h 353527"/>
              <a:gd name="connsiteX4-9" fmla="*/ 355405 w 503614"/>
              <a:gd name="connsiteY4-10" fmla="*/ 256537 h 353527"/>
              <a:gd name="connsiteX5-11" fmla="*/ 315648 w 503614"/>
              <a:gd name="connsiteY5-12" fmla="*/ 111270 h 353527"/>
              <a:gd name="connsiteX6-13" fmla="*/ 174498 w 503614"/>
              <a:gd name="connsiteY6-14" fmla="*/ 115611 h 353527"/>
              <a:gd name="connsiteX7-15" fmla="*/ 162676 w 503614"/>
              <a:gd name="connsiteY7-16" fmla="*/ 263928 h 353527"/>
              <a:gd name="connsiteX8-17" fmla="*/ 156570 w 503614"/>
              <a:gd name="connsiteY8-18" fmla="*/ 351524 h 353527"/>
              <a:gd name="connsiteX9" fmla="*/ 78600 w 503614"/>
              <a:gd name="connsiteY9" fmla="*/ 331635 h 353527"/>
              <a:gd name="connsiteX0-19" fmla="*/ 78600 w 503614"/>
              <a:gd name="connsiteY0-20" fmla="*/ 331635 h 353527"/>
              <a:gd name="connsiteX1-21" fmla="*/ 98099 w 503614"/>
              <a:gd name="connsiteY1-22" fmla="*/ 39951 h 353527"/>
              <a:gd name="connsiteX2-23" fmla="*/ 381727 w 503614"/>
              <a:gd name="connsiteY2-24" fmla="*/ 27562 h 353527"/>
              <a:gd name="connsiteX3-25" fmla="*/ 447050 w 503614"/>
              <a:gd name="connsiteY3-26" fmla="*/ 313482 h 353527"/>
              <a:gd name="connsiteX4-27" fmla="*/ 355405 w 503614"/>
              <a:gd name="connsiteY4-28" fmla="*/ 256537 h 353527"/>
              <a:gd name="connsiteX5-29" fmla="*/ 315648 w 503614"/>
              <a:gd name="connsiteY5-30" fmla="*/ 111270 h 353527"/>
              <a:gd name="connsiteX6-31" fmla="*/ 174498 w 503614"/>
              <a:gd name="connsiteY6-32" fmla="*/ 115611 h 353527"/>
              <a:gd name="connsiteX7-33" fmla="*/ 162676 w 503614"/>
              <a:gd name="connsiteY7-34" fmla="*/ 263928 h 353527"/>
              <a:gd name="connsiteX8-35" fmla="*/ 156570 w 503614"/>
              <a:gd name="connsiteY8-36" fmla="*/ 351524 h 353527"/>
              <a:gd name="connsiteX9-37" fmla="*/ 78600 w 503614"/>
              <a:gd name="connsiteY9-38" fmla="*/ 331635 h 353527"/>
              <a:gd name="connsiteX0-39" fmla="*/ 78600 w 503614"/>
              <a:gd name="connsiteY0-40" fmla="*/ 331635 h 353527"/>
              <a:gd name="connsiteX1-41" fmla="*/ 98099 w 503614"/>
              <a:gd name="connsiteY1-42" fmla="*/ 39951 h 353527"/>
              <a:gd name="connsiteX2-43" fmla="*/ 381727 w 503614"/>
              <a:gd name="connsiteY2-44" fmla="*/ 27562 h 353527"/>
              <a:gd name="connsiteX3-45" fmla="*/ 447050 w 503614"/>
              <a:gd name="connsiteY3-46" fmla="*/ 313482 h 353527"/>
              <a:gd name="connsiteX4-47" fmla="*/ 372777 w 503614"/>
              <a:gd name="connsiteY4-48" fmla="*/ 321056 h 353527"/>
              <a:gd name="connsiteX5-49" fmla="*/ 355405 w 503614"/>
              <a:gd name="connsiteY5-50" fmla="*/ 256537 h 353527"/>
              <a:gd name="connsiteX6-51" fmla="*/ 315648 w 503614"/>
              <a:gd name="connsiteY6-52" fmla="*/ 111270 h 353527"/>
              <a:gd name="connsiteX7-53" fmla="*/ 174498 w 503614"/>
              <a:gd name="connsiteY7-54" fmla="*/ 115611 h 353527"/>
              <a:gd name="connsiteX8-55" fmla="*/ 162676 w 503614"/>
              <a:gd name="connsiteY8-56" fmla="*/ 263928 h 353527"/>
              <a:gd name="connsiteX9-57" fmla="*/ 156570 w 503614"/>
              <a:gd name="connsiteY9-58" fmla="*/ 351524 h 353527"/>
              <a:gd name="connsiteX10" fmla="*/ 78600 w 503614"/>
              <a:gd name="connsiteY10" fmla="*/ 331635 h 353527"/>
              <a:gd name="connsiteX0-59" fmla="*/ 78600 w 465644"/>
              <a:gd name="connsiteY0-60" fmla="*/ 335721 h 367308"/>
              <a:gd name="connsiteX1-61" fmla="*/ 98099 w 465644"/>
              <a:gd name="connsiteY1-62" fmla="*/ 44037 h 367308"/>
              <a:gd name="connsiteX2-63" fmla="*/ 381727 w 465644"/>
              <a:gd name="connsiteY2-64" fmla="*/ 31648 h 367308"/>
              <a:gd name="connsiteX3-65" fmla="*/ 420858 w 465644"/>
              <a:gd name="connsiteY3-66" fmla="*/ 348524 h 367308"/>
              <a:gd name="connsiteX4-67" fmla="*/ 372777 w 465644"/>
              <a:gd name="connsiteY4-68" fmla="*/ 325142 h 367308"/>
              <a:gd name="connsiteX5-69" fmla="*/ 355405 w 465644"/>
              <a:gd name="connsiteY5-70" fmla="*/ 260623 h 367308"/>
              <a:gd name="connsiteX6-71" fmla="*/ 315648 w 465644"/>
              <a:gd name="connsiteY6-72" fmla="*/ 115356 h 367308"/>
              <a:gd name="connsiteX7-73" fmla="*/ 174498 w 465644"/>
              <a:gd name="connsiteY7-74" fmla="*/ 119697 h 367308"/>
              <a:gd name="connsiteX8-75" fmla="*/ 162676 w 465644"/>
              <a:gd name="connsiteY8-76" fmla="*/ 268014 h 367308"/>
              <a:gd name="connsiteX9-77" fmla="*/ 156570 w 465644"/>
              <a:gd name="connsiteY9-78" fmla="*/ 355610 h 367308"/>
              <a:gd name="connsiteX10-79" fmla="*/ 78600 w 465644"/>
              <a:gd name="connsiteY10-80" fmla="*/ 335721 h 367308"/>
              <a:gd name="connsiteX0-81" fmla="*/ 78600 w 482853"/>
              <a:gd name="connsiteY0-82" fmla="*/ 326296 h 357883"/>
              <a:gd name="connsiteX1-83" fmla="*/ 98099 w 482853"/>
              <a:gd name="connsiteY1-84" fmla="*/ 34612 h 357883"/>
              <a:gd name="connsiteX2-85" fmla="*/ 381727 w 482853"/>
              <a:gd name="connsiteY2-86" fmla="*/ 22223 h 357883"/>
              <a:gd name="connsiteX3-87" fmla="*/ 482310 w 482853"/>
              <a:gd name="connsiteY3-88" fmla="*/ 199034 h 357883"/>
              <a:gd name="connsiteX4-89" fmla="*/ 420858 w 482853"/>
              <a:gd name="connsiteY4-90" fmla="*/ 339099 h 357883"/>
              <a:gd name="connsiteX5-91" fmla="*/ 372777 w 482853"/>
              <a:gd name="connsiteY5-92" fmla="*/ 315717 h 357883"/>
              <a:gd name="connsiteX6-93" fmla="*/ 355405 w 482853"/>
              <a:gd name="connsiteY6-94" fmla="*/ 251198 h 357883"/>
              <a:gd name="connsiteX7-95" fmla="*/ 315648 w 482853"/>
              <a:gd name="connsiteY7-96" fmla="*/ 105931 h 357883"/>
              <a:gd name="connsiteX8-97" fmla="*/ 174498 w 482853"/>
              <a:gd name="connsiteY8-98" fmla="*/ 110272 h 357883"/>
              <a:gd name="connsiteX9-99" fmla="*/ 162676 w 482853"/>
              <a:gd name="connsiteY9-100" fmla="*/ 258589 h 357883"/>
              <a:gd name="connsiteX10-101" fmla="*/ 156570 w 482853"/>
              <a:gd name="connsiteY10-102" fmla="*/ 346185 h 357883"/>
              <a:gd name="connsiteX11" fmla="*/ 78600 w 482853"/>
              <a:gd name="connsiteY11" fmla="*/ 326296 h 357883"/>
              <a:gd name="connsiteX0-103" fmla="*/ 78600 w 482853"/>
              <a:gd name="connsiteY0-104" fmla="*/ 326296 h 357883"/>
              <a:gd name="connsiteX1-105" fmla="*/ 98099 w 482853"/>
              <a:gd name="connsiteY1-106" fmla="*/ 34612 h 357883"/>
              <a:gd name="connsiteX2-107" fmla="*/ 381727 w 482853"/>
              <a:gd name="connsiteY2-108" fmla="*/ 22223 h 357883"/>
              <a:gd name="connsiteX3-109" fmla="*/ 482310 w 482853"/>
              <a:gd name="connsiteY3-110" fmla="*/ 199034 h 357883"/>
              <a:gd name="connsiteX4-111" fmla="*/ 420858 w 482853"/>
              <a:gd name="connsiteY4-112" fmla="*/ 339099 h 357883"/>
              <a:gd name="connsiteX5-113" fmla="*/ 372777 w 482853"/>
              <a:gd name="connsiteY5-114" fmla="*/ 315717 h 357883"/>
              <a:gd name="connsiteX6-115" fmla="*/ 355405 w 482853"/>
              <a:gd name="connsiteY6-116" fmla="*/ 251198 h 357883"/>
              <a:gd name="connsiteX7-117" fmla="*/ 315648 w 482853"/>
              <a:gd name="connsiteY7-118" fmla="*/ 105931 h 357883"/>
              <a:gd name="connsiteX8-119" fmla="*/ 174498 w 482853"/>
              <a:gd name="connsiteY8-120" fmla="*/ 110272 h 357883"/>
              <a:gd name="connsiteX9-121" fmla="*/ 162676 w 482853"/>
              <a:gd name="connsiteY9-122" fmla="*/ 258589 h 357883"/>
              <a:gd name="connsiteX10-123" fmla="*/ 156570 w 482853"/>
              <a:gd name="connsiteY10-124" fmla="*/ 346185 h 357883"/>
              <a:gd name="connsiteX11-125" fmla="*/ 78600 w 482853"/>
              <a:gd name="connsiteY11-126" fmla="*/ 326296 h 357883"/>
              <a:gd name="connsiteX0-127" fmla="*/ 78600 w 482853"/>
              <a:gd name="connsiteY0-128" fmla="*/ 326296 h 357883"/>
              <a:gd name="connsiteX1-129" fmla="*/ 98099 w 482853"/>
              <a:gd name="connsiteY1-130" fmla="*/ 34612 h 357883"/>
              <a:gd name="connsiteX2-131" fmla="*/ 381727 w 482853"/>
              <a:gd name="connsiteY2-132" fmla="*/ 22223 h 357883"/>
              <a:gd name="connsiteX3-133" fmla="*/ 482310 w 482853"/>
              <a:gd name="connsiteY3-134" fmla="*/ 199034 h 357883"/>
              <a:gd name="connsiteX4-135" fmla="*/ 420858 w 482853"/>
              <a:gd name="connsiteY4-136" fmla="*/ 339099 h 357883"/>
              <a:gd name="connsiteX5-137" fmla="*/ 372777 w 482853"/>
              <a:gd name="connsiteY5-138" fmla="*/ 315717 h 357883"/>
              <a:gd name="connsiteX6-139" fmla="*/ 350642 w 482853"/>
              <a:gd name="connsiteY6-140" fmla="*/ 253579 h 357883"/>
              <a:gd name="connsiteX7-141" fmla="*/ 315648 w 482853"/>
              <a:gd name="connsiteY7-142" fmla="*/ 105931 h 357883"/>
              <a:gd name="connsiteX8-143" fmla="*/ 174498 w 482853"/>
              <a:gd name="connsiteY8-144" fmla="*/ 110272 h 357883"/>
              <a:gd name="connsiteX9-145" fmla="*/ 162676 w 482853"/>
              <a:gd name="connsiteY9-146" fmla="*/ 258589 h 357883"/>
              <a:gd name="connsiteX10-147" fmla="*/ 156570 w 482853"/>
              <a:gd name="connsiteY10-148" fmla="*/ 346185 h 357883"/>
              <a:gd name="connsiteX11-149" fmla="*/ 78600 w 482853"/>
              <a:gd name="connsiteY11-150" fmla="*/ 326296 h 357883"/>
              <a:gd name="connsiteX0-151" fmla="*/ 78600 w 482853"/>
              <a:gd name="connsiteY0-152" fmla="*/ 326296 h 357883"/>
              <a:gd name="connsiteX1-153" fmla="*/ 98099 w 482853"/>
              <a:gd name="connsiteY1-154" fmla="*/ 34612 h 357883"/>
              <a:gd name="connsiteX2-155" fmla="*/ 381727 w 482853"/>
              <a:gd name="connsiteY2-156" fmla="*/ 22223 h 357883"/>
              <a:gd name="connsiteX3-157" fmla="*/ 482310 w 482853"/>
              <a:gd name="connsiteY3-158" fmla="*/ 199034 h 357883"/>
              <a:gd name="connsiteX4-159" fmla="*/ 420858 w 482853"/>
              <a:gd name="connsiteY4-160" fmla="*/ 339099 h 357883"/>
              <a:gd name="connsiteX5-161" fmla="*/ 372777 w 482853"/>
              <a:gd name="connsiteY5-162" fmla="*/ 315717 h 357883"/>
              <a:gd name="connsiteX6-163" fmla="*/ 350642 w 482853"/>
              <a:gd name="connsiteY6-164" fmla="*/ 253579 h 357883"/>
              <a:gd name="connsiteX7-165" fmla="*/ 315648 w 482853"/>
              <a:gd name="connsiteY7-166" fmla="*/ 105931 h 357883"/>
              <a:gd name="connsiteX8-167" fmla="*/ 174498 w 482853"/>
              <a:gd name="connsiteY8-168" fmla="*/ 110272 h 357883"/>
              <a:gd name="connsiteX9-169" fmla="*/ 172201 w 482853"/>
              <a:gd name="connsiteY9-170" fmla="*/ 260971 h 357883"/>
              <a:gd name="connsiteX10-171" fmla="*/ 156570 w 482853"/>
              <a:gd name="connsiteY10-172" fmla="*/ 346185 h 357883"/>
              <a:gd name="connsiteX11-173" fmla="*/ 78600 w 482853"/>
              <a:gd name="connsiteY11-174" fmla="*/ 326296 h 357883"/>
              <a:gd name="connsiteX0-175" fmla="*/ 86886 w 412558"/>
              <a:gd name="connsiteY0-176" fmla="*/ 360065 h 360696"/>
              <a:gd name="connsiteX1-177" fmla="*/ 27804 w 412558"/>
              <a:gd name="connsiteY1-178" fmla="*/ 37425 h 360696"/>
              <a:gd name="connsiteX2-179" fmla="*/ 311432 w 412558"/>
              <a:gd name="connsiteY2-180" fmla="*/ 25036 h 360696"/>
              <a:gd name="connsiteX3-181" fmla="*/ 412015 w 412558"/>
              <a:gd name="connsiteY3-182" fmla="*/ 201847 h 360696"/>
              <a:gd name="connsiteX4-183" fmla="*/ 350563 w 412558"/>
              <a:gd name="connsiteY4-184" fmla="*/ 341912 h 360696"/>
              <a:gd name="connsiteX5-185" fmla="*/ 302482 w 412558"/>
              <a:gd name="connsiteY5-186" fmla="*/ 318530 h 360696"/>
              <a:gd name="connsiteX6-187" fmla="*/ 280347 w 412558"/>
              <a:gd name="connsiteY6-188" fmla="*/ 256392 h 360696"/>
              <a:gd name="connsiteX7-189" fmla="*/ 245353 w 412558"/>
              <a:gd name="connsiteY7-190" fmla="*/ 108744 h 360696"/>
              <a:gd name="connsiteX8-191" fmla="*/ 104203 w 412558"/>
              <a:gd name="connsiteY8-192" fmla="*/ 113085 h 360696"/>
              <a:gd name="connsiteX9-193" fmla="*/ 101906 w 412558"/>
              <a:gd name="connsiteY9-194" fmla="*/ 263784 h 360696"/>
              <a:gd name="connsiteX10-195" fmla="*/ 86275 w 412558"/>
              <a:gd name="connsiteY10-196" fmla="*/ 348998 h 360696"/>
              <a:gd name="connsiteX11-197" fmla="*/ 86886 w 412558"/>
              <a:gd name="connsiteY11-198" fmla="*/ 360065 h 360696"/>
              <a:gd name="connsiteX0-199" fmla="*/ 125305 w 450977"/>
              <a:gd name="connsiteY0-200" fmla="*/ 353326 h 353957"/>
              <a:gd name="connsiteX1-201" fmla="*/ 2758 w 450977"/>
              <a:gd name="connsiteY1-202" fmla="*/ 240352 h 353957"/>
              <a:gd name="connsiteX2-203" fmla="*/ 66223 w 450977"/>
              <a:gd name="connsiteY2-204" fmla="*/ 30686 h 353957"/>
              <a:gd name="connsiteX3-205" fmla="*/ 349851 w 450977"/>
              <a:gd name="connsiteY3-206" fmla="*/ 18297 h 353957"/>
              <a:gd name="connsiteX4-207" fmla="*/ 450434 w 450977"/>
              <a:gd name="connsiteY4-208" fmla="*/ 195108 h 353957"/>
              <a:gd name="connsiteX5-209" fmla="*/ 388982 w 450977"/>
              <a:gd name="connsiteY5-210" fmla="*/ 335173 h 353957"/>
              <a:gd name="connsiteX6-211" fmla="*/ 340901 w 450977"/>
              <a:gd name="connsiteY6-212" fmla="*/ 311791 h 353957"/>
              <a:gd name="connsiteX7-213" fmla="*/ 318766 w 450977"/>
              <a:gd name="connsiteY7-214" fmla="*/ 249653 h 353957"/>
              <a:gd name="connsiteX8-215" fmla="*/ 283772 w 450977"/>
              <a:gd name="connsiteY8-216" fmla="*/ 102005 h 353957"/>
              <a:gd name="connsiteX9-217" fmla="*/ 142622 w 450977"/>
              <a:gd name="connsiteY9-218" fmla="*/ 106346 h 353957"/>
              <a:gd name="connsiteX10-219" fmla="*/ 140325 w 450977"/>
              <a:gd name="connsiteY10-220" fmla="*/ 257045 h 353957"/>
              <a:gd name="connsiteX11-221" fmla="*/ 124694 w 450977"/>
              <a:gd name="connsiteY11-222" fmla="*/ 342259 h 353957"/>
              <a:gd name="connsiteX12" fmla="*/ 125305 w 450977"/>
              <a:gd name="connsiteY12" fmla="*/ 353326 h 353957"/>
              <a:gd name="connsiteX0-223" fmla="*/ 120942 w 446614"/>
              <a:gd name="connsiteY0-224" fmla="*/ 352687 h 353318"/>
              <a:gd name="connsiteX1-225" fmla="*/ 3157 w 446614"/>
              <a:gd name="connsiteY1-226" fmla="*/ 227807 h 353318"/>
              <a:gd name="connsiteX2-227" fmla="*/ 61860 w 446614"/>
              <a:gd name="connsiteY2-228" fmla="*/ 30047 h 353318"/>
              <a:gd name="connsiteX3-229" fmla="*/ 345488 w 446614"/>
              <a:gd name="connsiteY3-230" fmla="*/ 17658 h 353318"/>
              <a:gd name="connsiteX4-231" fmla="*/ 446071 w 446614"/>
              <a:gd name="connsiteY4-232" fmla="*/ 194469 h 353318"/>
              <a:gd name="connsiteX5-233" fmla="*/ 384619 w 446614"/>
              <a:gd name="connsiteY5-234" fmla="*/ 334534 h 353318"/>
              <a:gd name="connsiteX6-235" fmla="*/ 336538 w 446614"/>
              <a:gd name="connsiteY6-236" fmla="*/ 311152 h 353318"/>
              <a:gd name="connsiteX7-237" fmla="*/ 314403 w 446614"/>
              <a:gd name="connsiteY7-238" fmla="*/ 249014 h 353318"/>
              <a:gd name="connsiteX8-239" fmla="*/ 279409 w 446614"/>
              <a:gd name="connsiteY8-240" fmla="*/ 101366 h 353318"/>
              <a:gd name="connsiteX9-241" fmla="*/ 138259 w 446614"/>
              <a:gd name="connsiteY9-242" fmla="*/ 105707 h 353318"/>
              <a:gd name="connsiteX10-243" fmla="*/ 135962 w 446614"/>
              <a:gd name="connsiteY10-244" fmla="*/ 256406 h 353318"/>
              <a:gd name="connsiteX11-245" fmla="*/ 120331 w 446614"/>
              <a:gd name="connsiteY11-246" fmla="*/ 341620 h 353318"/>
              <a:gd name="connsiteX12-247" fmla="*/ 120942 w 446614"/>
              <a:gd name="connsiteY12-248" fmla="*/ 352687 h 353318"/>
              <a:gd name="connsiteX0-249" fmla="*/ 120942 w 446614"/>
              <a:gd name="connsiteY0-250" fmla="*/ 352687 h 353318"/>
              <a:gd name="connsiteX1-251" fmla="*/ 3157 w 446614"/>
              <a:gd name="connsiteY1-252" fmla="*/ 227807 h 353318"/>
              <a:gd name="connsiteX2-253" fmla="*/ 61860 w 446614"/>
              <a:gd name="connsiteY2-254" fmla="*/ 30047 h 353318"/>
              <a:gd name="connsiteX3-255" fmla="*/ 345488 w 446614"/>
              <a:gd name="connsiteY3-256" fmla="*/ 17658 h 353318"/>
              <a:gd name="connsiteX4-257" fmla="*/ 446071 w 446614"/>
              <a:gd name="connsiteY4-258" fmla="*/ 194469 h 353318"/>
              <a:gd name="connsiteX5-259" fmla="*/ 384619 w 446614"/>
              <a:gd name="connsiteY5-260" fmla="*/ 334534 h 353318"/>
              <a:gd name="connsiteX6-261" fmla="*/ 336538 w 446614"/>
              <a:gd name="connsiteY6-262" fmla="*/ 311152 h 353318"/>
              <a:gd name="connsiteX7-263" fmla="*/ 314403 w 446614"/>
              <a:gd name="connsiteY7-264" fmla="*/ 249014 h 353318"/>
              <a:gd name="connsiteX8-265" fmla="*/ 279409 w 446614"/>
              <a:gd name="connsiteY8-266" fmla="*/ 101366 h 353318"/>
              <a:gd name="connsiteX9-267" fmla="*/ 138259 w 446614"/>
              <a:gd name="connsiteY9-268" fmla="*/ 105707 h 353318"/>
              <a:gd name="connsiteX10-269" fmla="*/ 135962 w 446614"/>
              <a:gd name="connsiteY10-270" fmla="*/ 256406 h 353318"/>
              <a:gd name="connsiteX11-271" fmla="*/ 120331 w 446614"/>
              <a:gd name="connsiteY11-272" fmla="*/ 341620 h 353318"/>
              <a:gd name="connsiteX12-273" fmla="*/ 120942 w 446614"/>
              <a:gd name="connsiteY12-274" fmla="*/ 352687 h 353318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11" y="connsiteY5-12"/>
              </a:cxn>
              <a:cxn ang="0">
                <a:pos x="connsiteX6-13" y="connsiteY6-14"/>
              </a:cxn>
              <a:cxn ang="0">
                <a:pos x="connsiteX7-15" y="connsiteY7-16"/>
              </a:cxn>
              <a:cxn ang="0">
                <a:pos x="connsiteX8-17" y="connsiteY8-18"/>
              </a:cxn>
              <a:cxn ang="0">
                <a:pos x="connsiteX9-37" y="connsiteY9-38"/>
              </a:cxn>
              <a:cxn ang="0">
                <a:pos x="connsiteX10-79" y="connsiteY10-80"/>
              </a:cxn>
              <a:cxn ang="0">
                <a:pos x="connsiteX11-125" y="connsiteY11-126"/>
              </a:cxn>
              <a:cxn ang="0">
                <a:pos x="connsiteX12-247" y="connsiteY12-248"/>
              </a:cxn>
            </a:cxnLst>
            <a:rect l="l" t="t" r="r" b="b"/>
            <a:pathLst>
              <a:path w="446614" h="353318">
                <a:moveTo>
                  <a:pt x="120942" y="352687"/>
                </a:moveTo>
                <a:cubicBezTo>
                  <a:pt x="107366" y="330543"/>
                  <a:pt x="17766" y="269674"/>
                  <a:pt x="3157" y="227807"/>
                </a:cubicBezTo>
                <a:cubicBezTo>
                  <a:pt x="-6690" y="174034"/>
                  <a:pt x="4805" y="65072"/>
                  <a:pt x="61860" y="30047"/>
                </a:cubicBezTo>
                <a:cubicBezTo>
                  <a:pt x="118915" y="-4978"/>
                  <a:pt x="281453" y="-9746"/>
                  <a:pt x="345488" y="17658"/>
                </a:cubicBezTo>
                <a:cubicBezTo>
                  <a:pt x="409523" y="45062"/>
                  <a:pt x="449074" y="144037"/>
                  <a:pt x="446071" y="194469"/>
                </a:cubicBezTo>
                <a:cubicBezTo>
                  <a:pt x="452593" y="247282"/>
                  <a:pt x="398509" y="310324"/>
                  <a:pt x="384619" y="334534"/>
                </a:cubicBezTo>
                <a:cubicBezTo>
                  <a:pt x="390270" y="384243"/>
                  <a:pt x="351812" y="320643"/>
                  <a:pt x="336538" y="311152"/>
                </a:cubicBezTo>
                <a:cubicBezTo>
                  <a:pt x="321264" y="301661"/>
                  <a:pt x="331068" y="284772"/>
                  <a:pt x="314403" y="249014"/>
                </a:cubicBezTo>
                <a:cubicBezTo>
                  <a:pt x="389373" y="205557"/>
                  <a:pt x="308766" y="125251"/>
                  <a:pt x="279409" y="101366"/>
                </a:cubicBezTo>
                <a:cubicBezTo>
                  <a:pt x="250052" y="77481"/>
                  <a:pt x="181108" y="90123"/>
                  <a:pt x="138259" y="105707"/>
                </a:cubicBezTo>
                <a:cubicBezTo>
                  <a:pt x="47749" y="138625"/>
                  <a:pt x="51101" y="218453"/>
                  <a:pt x="135962" y="256406"/>
                </a:cubicBezTo>
                <a:cubicBezTo>
                  <a:pt x="120900" y="267369"/>
                  <a:pt x="135393" y="330657"/>
                  <a:pt x="120331" y="341620"/>
                </a:cubicBezTo>
                <a:cubicBezTo>
                  <a:pt x="107367" y="353226"/>
                  <a:pt x="133906" y="341081"/>
                  <a:pt x="120942" y="352687"/>
                </a:cubicBezTo>
                <a:close/>
              </a:path>
            </a:pathLst>
          </a:cu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52" name="流程图: 接点 51"/>
          <p:cNvSpPr/>
          <p:nvPr userDrawn="1"/>
        </p:nvSpPr>
        <p:spPr>
          <a:xfrm>
            <a:off x="7044104" y="458641"/>
            <a:ext cx="288000" cy="288162"/>
          </a:xfrm>
          <a:prstGeom prst="flowChartConnector">
            <a:avLst/>
          </a:prstGeom>
          <a:solidFill>
            <a:srgbClr val="00924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53" name="空心弧 18"/>
          <p:cNvSpPr/>
          <p:nvPr userDrawn="1"/>
        </p:nvSpPr>
        <p:spPr>
          <a:xfrm rot="5400000">
            <a:off x="7018546" y="188652"/>
            <a:ext cx="446614" cy="353318"/>
          </a:xfrm>
          <a:custGeom>
            <a:avLst/>
            <a:gdLst>
              <a:gd name="connsiteX0" fmla="*/ 78598 w 503582"/>
              <a:gd name="connsiteY0" fmla="*/ 331635 h 384313"/>
              <a:gd name="connsiteX1" fmla="*/ 98097 w 503582"/>
              <a:gd name="connsiteY1" fmla="*/ 39951 h 384313"/>
              <a:gd name="connsiteX2" fmla="*/ 381725 w 503582"/>
              <a:gd name="connsiteY2" fmla="*/ 27562 h 384313"/>
              <a:gd name="connsiteX3" fmla="*/ 447048 w 503582"/>
              <a:gd name="connsiteY3" fmla="*/ 313482 h 384313"/>
              <a:gd name="connsiteX4" fmla="*/ 355403 w 503582"/>
              <a:gd name="connsiteY4" fmla="*/ 256537 h 384313"/>
              <a:gd name="connsiteX5" fmla="*/ 315646 w 503582"/>
              <a:gd name="connsiteY5" fmla="*/ 111270 h 384313"/>
              <a:gd name="connsiteX6" fmla="*/ 174496 w 503582"/>
              <a:gd name="connsiteY6" fmla="*/ 115611 h 384313"/>
              <a:gd name="connsiteX7" fmla="*/ 162674 w 503582"/>
              <a:gd name="connsiteY7" fmla="*/ 263928 h 384313"/>
              <a:gd name="connsiteX8" fmla="*/ 78598 w 503582"/>
              <a:gd name="connsiteY8" fmla="*/ 331635 h 384313"/>
              <a:gd name="connsiteX0-1" fmla="*/ 78600 w 503614"/>
              <a:gd name="connsiteY0-2" fmla="*/ 331635 h 353527"/>
              <a:gd name="connsiteX1-3" fmla="*/ 98099 w 503614"/>
              <a:gd name="connsiteY1-4" fmla="*/ 39951 h 353527"/>
              <a:gd name="connsiteX2-5" fmla="*/ 381727 w 503614"/>
              <a:gd name="connsiteY2-6" fmla="*/ 27562 h 353527"/>
              <a:gd name="connsiteX3-7" fmla="*/ 447050 w 503614"/>
              <a:gd name="connsiteY3-8" fmla="*/ 313482 h 353527"/>
              <a:gd name="connsiteX4-9" fmla="*/ 355405 w 503614"/>
              <a:gd name="connsiteY4-10" fmla="*/ 256537 h 353527"/>
              <a:gd name="connsiteX5-11" fmla="*/ 315648 w 503614"/>
              <a:gd name="connsiteY5-12" fmla="*/ 111270 h 353527"/>
              <a:gd name="connsiteX6-13" fmla="*/ 174498 w 503614"/>
              <a:gd name="connsiteY6-14" fmla="*/ 115611 h 353527"/>
              <a:gd name="connsiteX7-15" fmla="*/ 162676 w 503614"/>
              <a:gd name="connsiteY7-16" fmla="*/ 263928 h 353527"/>
              <a:gd name="connsiteX8-17" fmla="*/ 156570 w 503614"/>
              <a:gd name="connsiteY8-18" fmla="*/ 351524 h 353527"/>
              <a:gd name="connsiteX9" fmla="*/ 78600 w 503614"/>
              <a:gd name="connsiteY9" fmla="*/ 331635 h 353527"/>
              <a:gd name="connsiteX0-19" fmla="*/ 78600 w 503614"/>
              <a:gd name="connsiteY0-20" fmla="*/ 331635 h 353527"/>
              <a:gd name="connsiteX1-21" fmla="*/ 98099 w 503614"/>
              <a:gd name="connsiteY1-22" fmla="*/ 39951 h 353527"/>
              <a:gd name="connsiteX2-23" fmla="*/ 381727 w 503614"/>
              <a:gd name="connsiteY2-24" fmla="*/ 27562 h 353527"/>
              <a:gd name="connsiteX3-25" fmla="*/ 447050 w 503614"/>
              <a:gd name="connsiteY3-26" fmla="*/ 313482 h 353527"/>
              <a:gd name="connsiteX4-27" fmla="*/ 355405 w 503614"/>
              <a:gd name="connsiteY4-28" fmla="*/ 256537 h 353527"/>
              <a:gd name="connsiteX5-29" fmla="*/ 315648 w 503614"/>
              <a:gd name="connsiteY5-30" fmla="*/ 111270 h 353527"/>
              <a:gd name="connsiteX6-31" fmla="*/ 174498 w 503614"/>
              <a:gd name="connsiteY6-32" fmla="*/ 115611 h 353527"/>
              <a:gd name="connsiteX7-33" fmla="*/ 162676 w 503614"/>
              <a:gd name="connsiteY7-34" fmla="*/ 263928 h 353527"/>
              <a:gd name="connsiteX8-35" fmla="*/ 156570 w 503614"/>
              <a:gd name="connsiteY8-36" fmla="*/ 351524 h 353527"/>
              <a:gd name="connsiteX9-37" fmla="*/ 78600 w 503614"/>
              <a:gd name="connsiteY9-38" fmla="*/ 331635 h 353527"/>
              <a:gd name="connsiteX0-39" fmla="*/ 78600 w 503614"/>
              <a:gd name="connsiteY0-40" fmla="*/ 331635 h 353527"/>
              <a:gd name="connsiteX1-41" fmla="*/ 98099 w 503614"/>
              <a:gd name="connsiteY1-42" fmla="*/ 39951 h 353527"/>
              <a:gd name="connsiteX2-43" fmla="*/ 381727 w 503614"/>
              <a:gd name="connsiteY2-44" fmla="*/ 27562 h 353527"/>
              <a:gd name="connsiteX3-45" fmla="*/ 447050 w 503614"/>
              <a:gd name="connsiteY3-46" fmla="*/ 313482 h 353527"/>
              <a:gd name="connsiteX4-47" fmla="*/ 372777 w 503614"/>
              <a:gd name="connsiteY4-48" fmla="*/ 321056 h 353527"/>
              <a:gd name="connsiteX5-49" fmla="*/ 355405 w 503614"/>
              <a:gd name="connsiteY5-50" fmla="*/ 256537 h 353527"/>
              <a:gd name="connsiteX6-51" fmla="*/ 315648 w 503614"/>
              <a:gd name="connsiteY6-52" fmla="*/ 111270 h 353527"/>
              <a:gd name="connsiteX7-53" fmla="*/ 174498 w 503614"/>
              <a:gd name="connsiteY7-54" fmla="*/ 115611 h 353527"/>
              <a:gd name="connsiteX8-55" fmla="*/ 162676 w 503614"/>
              <a:gd name="connsiteY8-56" fmla="*/ 263928 h 353527"/>
              <a:gd name="connsiteX9-57" fmla="*/ 156570 w 503614"/>
              <a:gd name="connsiteY9-58" fmla="*/ 351524 h 353527"/>
              <a:gd name="connsiteX10" fmla="*/ 78600 w 503614"/>
              <a:gd name="connsiteY10" fmla="*/ 331635 h 353527"/>
              <a:gd name="connsiteX0-59" fmla="*/ 78600 w 465644"/>
              <a:gd name="connsiteY0-60" fmla="*/ 335721 h 367308"/>
              <a:gd name="connsiteX1-61" fmla="*/ 98099 w 465644"/>
              <a:gd name="connsiteY1-62" fmla="*/ 44037 h 367308"/>
              <a:gd name="connsiteX2-63" fmla="*/ 381727 w 465644"/>
              <a:gd name="connsiteY2-64" fmla="*/ 31648 h 367308"/>
              <a:gd name="connsiteX3-65" fmla="*/ 420858 w 465644"/>
              <a:gd name="connsiteY3-66" fmla="*/ 348524 h 367308"/>
              <a:gd name="connsiteX4-67" fmla="*/ 372777 w 465644"/>
              <a:gd name="connsiteY4-68" fmla="*/ 325142 h 367308"/>
              <a:gd name="connsiteX5-69" fmla="*/ 355405 w 465644"/>
              <a:gd name="connsiteY5-70" fmla="*/ 260623 h 367308"/>
              <a:gd name="connsiteX6-71" fmla="*/ 315648 w 465644"/>
              <a:gd name="connsiteY6-72" fmla="*/ 115356 h 367308"/>
              <a:gd name="connsiteX7-73" fmla="*/ 174498 w 465644"/>
              <a:gd name="connsiteY7-74" fmla="*/ 119697 h 367308"/>
              <a:gd name="connsiteX8-75" fmla="*/ 162676 w 465644"/>
              <a:gd name="connsiteY8-76" fmla="*/ 268014 h 367308"/>
              <a:gd name="connsiteX9-77" fmla="*/ 156570 w 465644"/>
              <a:gd name="connsiteY9-78" fmla="*/ 355610 h 367308"/>
              <a:gd name="connsiteX10-79" fmla="*/ 78600 w 465644"/>
              <a:gd name="connsiteY10-80" fmla="*/ 335721 h 367308"/>
              <a:gd name="connsiteX0-81" fmla="*/ 78600 w 482853"/>
              <a:gd name="connsiteY0-82" fmla="*/ 326296 h 357883"/>
              <a:gd name="connsiteX1-83" fmla="*/ 98099 w 482853"/>
              <a:gd name="connsiteY1-84" fmla="*/ 34612 h 357883"/>
              <a:gd name="connsiteX2-85" fmla="*/ 381727 w 482853"/>
              <a:gd name="connsiteY2-86" fmla="*/ 22223 h 357883"/>
              <a:gd name="connsiteX3-87" fmla="*/ 482310 w 482853"/>
              <a:gd name="connsiteY3-88" fmla="*/ 199034 h 357883"/>
              <a:gd name="connsiteX4-89" fmla="*/ 420858 w 482853"/>
              <a:gd name="connsiteY4-90" fmla="*/ 339099 h 357883"/>
              <a:gd name="connsiteX5-91" fmla="*/ 372777 w 482853"/>
              <a:gd name="connsiteY5-92" fmla="*/ 315717 h 357883"/>
              <a:gd name="connsiteX6-93" fmla="*/ 355405 w 482853"/>
              <a:gd name="connsiteY6-94" fmla="*/ 251198 h 357883"/>
              <a:gd name="connsiteX7-95" fmla="*/ 315648 w 482853"/>
              <a:gd name="connsiteY7-96" fmla="*/ 105931 h 357883"/>
              <a:gd name="connsiteX8-97" fmla="*/ 174498 w 482853"/>
              <a:gd name="connsiteY8-98" fmla="*/ 110272 h 357883"/>
              <a:gd name="connsiteX9-99" fmla="*/ 162676 w 482853"/>
              <a:gd name="connsiteY9-100" fmla="*/ 258589 h 357883"/>
              <a:gd name="connsiteX10-101" fmla="*/ 156570 w 482853"/>
              <a:gd name="connsiteY10-102" fmla="*/ 346185 h 357883"/>
              <a:gd name="connsiteX11" fmla="*/ 78600 w 482853"/>
              <a:gd name="connsiteY11" fmla="*/ 326296 h 357883"/>
              <a:gd name="connsiteX0-103" fmla="*/ 78600 w 482853"/>
              <a:gd name="connsiteY0-104" fmla="*/ 326296 h 357883"/>
              <a:gd name="connsiteX1-105" fmla="*/ 98099 w 482853"/>
              <a:gd name="connsiteY1-106" fmla="*/ 34612 h 357883"/>
              <a:gd name="connsiteX2-107" fmla="*/ 381727 w 482853"/>
              <a:gd name="connsiteY2-108" fmla="*/ 22223 h 357883"/>
              <a:gd name="connsiteX3-109" fmla="*/ 482310 w 482853"/>
              <a:gd name="connsiteY3-110" fmla="*/ 199034 h 357883"/>
              <a:gd name="connsiteX4-111" fmla="*/ 420858 w 482853"/>
              <a:gd name="connsiteY4-112" fmla="*/ 339099 h 357883"/>
              <a:gd name="connsiteX5-113" fmla="*/ 372777 w 482853"/>
              <a:gd name="connsiteY5-114" fmla="*/ 315717 h 357883"/>
              <a:gd name="connsiteX6-115" fmla="*/ 355405 w 482853"/>
              <a:gd name="connsiteY6-116" fmla="*/ 251198 h 357883"/>
              <a:gd name="connsiteX7-117" fmla="*/ 315648 w 482853"/>
              <a:gd name="connsiteY7-118" fmla="*/ 105931 h 357883"/>
              <a:gd name="connsiteX8-119" fmla="*/ 174498 w 482853"/>
              <a:gd name="connsiteY8-120" fmla="*/ 110272 h 357883"/>
              <a:gd name="connsiteX9-121" fmla="*/ 162676 w 482853"/>
              <a:gd name="connsiteY9-122" fmla="*/ 258589 h 357883"/>
              <a:gd name="connsiteX10-123" fmla="*/ 156570 w 482853"/>
              <a:gd name="connsiteY10-124" fmla="*/ 346185 h 357883"/>
              <a:gd name="connsiteX11-125" fmla="*/ 78600 w 482853"/>
              <a:gd name="connsiteY11-126" fmla="*/ 326296 h 357883"/>
              <a:gd name="connsiteX0-127" fmla="*/ 78600 w 482853"/>
              <a:gd name="connsiteY0-128" fmla="*/ 326296 h 357883"/>
              <a:gd name="connsiteX1-129" fmla="*/ 98099 w 482853"/>
              <a:gd name="connsiteY1-130" fmla="*/ 34612 h 357883"/>
              <a:gd name="connsiteX2-131" fmla="*/ 381727 w 482853"/>
              <a:gd name="connsiteY2-132" fmla="*/ 22223 h 357883"/>
              <a:gd name="connsiteX3-133" fmla="*/ 482310 w 482853"/>
              <a:gd name="connsiteY3-134" fmla="*/ 199034 h 357883"/>
              <a:gd name="connsiteX4-135" fmla="*/ 420858 w 482853"/>
              <a:gd name="connsiteY4-136" fmla="*/ 339099 h 357883"/>
              <a:gd name="connsiteX5-137" fmla="*/ 372777 w 482853"/>
              <a:gd name="connsiteY5-138" fmla="*/ 315717 h 357883"/>
              <a:gd name="connsiteX6-139" fmla="*/ 350642 w 482853"/>
              <a:gd name="connsiteY6-140" fmla="*/ 253579 h 357883"/>
              <a:gd name="connsiteX7-141" fmla="*/ 315648 w 482853"/>
              <a:gd name="connsiteY7-142" fmla="*/ 105931 h 357883"/>
              <a:gd name="connsiteX8-143" fmla="*/ 174498 w 482853"/>
              <a:gd name="connsiteY8-144" fmla="*/ 110272 h 357883"/>
              <a:gd name="connsiteX9-145" fmla="*/ 162676 w 482853"/>
              <a:gd name="connsiteY9-146" fmla="*/ 258589 h 357883"/>
              <a:gd name="connsiteX10-147" fmla="*/ 156570 w 482853"/>
              <a:gd name="connsiteY10-148" fmla="*/ 346185 h 357883"/>
              <a:gd name="connsiteX11-149" fmla="*/ 78600 w 482853"/>
              <a:gd name="connsiteY11-150" fmla="*/ 326296 h 357883"/>
              <a:gd name="connsiteX0-151" fmla="*/ 78600 w 482853"/>
              <a:gd name="connsiteY0-152" fmla="*/ 326296 h 357883"/>
              <a:gd name="connsiteX1-153" fmla="*/ 98099 w 482853"/>
              <a:gd name="connsiteY1-154" fmla="*/ 34612 h 357883"/>
              <a:gd name="connsiteX2-155" fmla="*/ 381727 w 482853"/>
              <a:gd name="connsiteY2-156" fmla="*/ 22223 h 357883"/>
              <a:gd name="connsiteX3-157" fmla="*/ 482310 w 482853"/>
              <a:gd name="connsiteY3-158" fmla="*/ 199034 h 357883"/>
              <a:gd name="connsiteX4-159" fmla="*/ 420858 w 482853"/>
              <a:gd name="connsiteY4-160" fmla="*/ 339099 h 357883"/>
              <a:gd name="connsiteX5-161" fmla="*/ 372777 w 482853"/>
              <a:gd name="connsiteY5-162" fmla="*/ 315717 h 357883"/>
              <a:gd name="connsiteX6-163" fmla="*/ 350642 w 482853"/>
              <a:gd name="connsiteY6-164" fmla="*/ 253579 h 357883"/>
              <a:gd name="connsiteX7-165" fmla="*/ 315648 w 482853"/>
              <a:gd name="connsiteY7-166" fmla="*/ 105931 h 357883"/>
              <a:gd name="connsiteX8-167" fmla="*/ 174498 w 482853"/>
              <a:gd name="connsiteY8-168" fmla="*/ 110272 h 357883"/>
              <a:gd name="connsiteX9-169" fmla="*/ 172201 w 482853"/>
              <a:gd name="connsiteY9-170" fmla="*/ 260971 h 357883"/>
              <a:gd name="connsiteX10-171" fmla="*/ 156570 w 482853"/>
              <a:gd name="connsiteY10-172" fmla="*/ 346185 h 357883"/>
              <a:gd name="connsiteX11-173" fmla="*/ 78600 w 482853"/>
              <a:gd name="connsiteY11-174" fmla="*/ 326296 h 357883"/>
              <a:gd name="connsiteX0-175" fmla="*/ 86886 w 412558"/>
              <a:gd name="connsiteY0-176" fmla="*/ 360065 h 360696"/>
              <a:gd name="connsiteX1-177" fmla="*/ 27804 w 412558"/>
              <a:gd name="connsiteY1-178" fmla="*/ 37425 h 360696"/>
              <a:gd name="connsiteX2-179" fmla="*/ 311432 w 412558"/>
              <a:gd name="connsiteY2-180" fmla="*/ 25036 h 360696"/>
              <a:gd name="connsiteX3-181" fmla="*/ 412015 w 412558"/>
              <a:gd name="connsiteY3-182" fmla="*/ 201847 h 360696"/>
              <a:gd name="connsiteX4-183" fmla="*/ 350563 w 412558"/>
              <a:gd name="connsiteY4-184" fmla="*/ 341912 h 360696"/>
              <a:gd name="connsiteX5-185" fmla="*/ 302482 w 412558"/>
              <a:gd name="connsiteY5-186" fmla="*/ 318530 h 360696"/>
              <a:gd name="connsiteX6-187" fmla="*/ 280347 w 412558"/>
              <a:gd name="connsiteY6-188" fmla="*/ 256392 h 360696"/>
              <a:gd name="connsiteX7-189" fmla="*/ 245353 w 412558"/>
              <a:gd name="connsiteY7-190" fmla="*/ 108744 h 360696"/>
              <a:gd name="connsiteX8-191" fmla="*/ 104203 w 412558"/>
              <a:gd name="connsiteY8-192" fmla="*/ 113085 h 360696"/>
              <a:gd name="connsiteX9-193" fmla="*/ 101906 w 412558"/>
              <a:gd name="connsiteY9-194" fmla="*/ 263784 h 360696"/>
              <a:gd name="connsiteX10-195" fmla="*/ 86275 w 412558"/>
              <a:gd name="connsiteY10-196" fmla="*/ 348998 h 360696"/>
              <a:gd name="connsiteX11-197" fmla="*/ 86886 w 412558"/>
              <a:gd name="connsiteY11-198" fmla="*/ 360065 h 360696"/>
              <a:gd name="connsiteX0-199" fmla="*/ 125305 w 450977"/>
              <a:gd name="connsiteY0-200" fmla="*/ 353326 h 353957"/>
              <a:gd name="connsiteX1-201" fmla="*/ 2758 w 450977"/>
              <a:gd name="connsiteY1-202" fmla="*/ 240352 h 353957"/>
              <a:gd name="connsiteX2-203" fmla="*/ 66223 w 450977"/>
              <a:gd name="connsiteY2-204" fmla="*/ 30686 h 353957"/>
              <a:gd name="connsiteX3-205" fmla="*/ 349851 w 450977"/>
              <a:gd name="connsiteY3-206" fmla="*/ 18297 h 353957"/>
              <a:gd name="connsiteX4-207" fmla="*/ 450434 w 450977"/>
              <a:gd name="connsiteY4-208" fmla="*/ 195108 h 353957"/>
              <a:gd name="connsiteX5-209" fmla="*/ 388982 w 450977"/>
              <a:gd name="connsiteY5-210" fmla="*/ 335173 h 353957"/>
              <a:gd name="connsiteX6-211" fmla="*/ 340901 w 450977"/>
              <a:gd name="connsiteY6-212" fmla="*/ 311791 h 353957"/>
              <a:gd name="connsiteX7-213" fmla="*/ 318766 w 450977"/>
              <a:gd name="connsiteY7-214" fmla="*/ 249653 h 353957"/>
              <a:gd name="connsiteX8-215" fmla="*/ 283772 w 450977"/>
              <a:gd name="connsiteY8-216" fmla="*/ 102005 h 353957"/>
              <a:gd name="connsiteX9-217" fmla="*/ 142622 w 450977"/>
              <a:gd name="connsiteY9-218" fmla="*/ 106346 h 353957"/>
              <a:gd name="connsiteX10-219" fmla="*/ 140325 w 450977"/>
              <a:gd name="connsiteY10-220" fmla="*/ 257045 h 353957"/>
              <a:gd name="connsiteX11-221" fmla="*/ 124694 w 450977"/>
              <a:gd name="connsiteY11-222" fmla="*/ 342259 h 353957"/>
              <a:gd name="connsiteX12" fmla="*/ 125305 w 450977"/>
              <a:gd name="connsiteY12" fmla="*/ 353326 h 353957"/>
              <a:gd name="connsiteX0-223" fmla="*/ 120942 w 446614"/>
              <a:gd name="connsiteY0-224" fmla="*/ 352687 h 353318"/>
              <a:gd name="connsiteX1-225" fmla="*/ 3157 w 446614"/>
              <a:gd name="connsiteY1-226" fmla="*/ 227807 h 353318"/>
              <a:gd name="connsiteX2-227" fmla="*/ 61860 w 446614"/>
              <a:gd name="connsiteY2-228" fmla="*/ 30047 h 353318"/>
              <a:gd name="connsiteX3-229" fmla="*/ 345488 w 446614"/>
              <a:gd name="connsiteY3-230" fmla="*/ 17658 h 353318"/>
              <a:gd name="connsiteX4-231" fmla="*/ 446071 w 446614"/>
              <a:gd name="connsiteY4-232" fmla="*/ 194469 h 353318"/>
              <a:gd name="connsiteX5-233" fmla="*/ 384619 w 446614"/>
              <a:gd name="connsiteY5-234" fmla="*/ 334534 h 353318"/>
              <a:gd name="connsiteX6-235" fmla="*/ 336538 w 446614"/>
              <a:gd name="connsiteY6-236" fmla="*/ 311152 h 353318"/>
              <a:gd name="connsiteX7-237" fmla="*/ 314403 w 446614"/>
              <a:gd name="connsiteY7-238" fmla="*/ 249014 h 353318"/>
              <a:gd name="connsiteX8-239" fmla="*/ 279409 w 446614"/>
              <a:gd name="connsiteY8-240" fmla="*/ 101366 h 353318"/>
              <a:gd name="connsiteX9-241" fmla="*/ 138259 w 446614"/>
              <a:gd name="connsiteY9-242" fmla="*/ 105707 h 353318"/>
              <a:gd name="connsiteX10-243" fmla="*/ 135962 w 446614"/>
              <a:gd name="connsiteY10-244" fmla="*/ 256406 h 353318"/>
              <a:gd name="connsiteX11-245" fmla="*/ 120331 w 446614"/>
              <a:gd name="connsiteY11-246" fmla="*/ 341620 h 353318"/>
              <a:gd name="connsiteX12-247" fmla="*/ 120942 w 446614"/>
              <a:gd name="connsiteY12-248" fmla="*/ 352687 h 353318"/>
              <a:gd name="connsiteX0-249" fmla="*/ 120942 w 446614"/>
              <a:gd name="connsiteY0-250" fmla="*/ 352687 h 353318"/>
              <a:gd name="connsiteX1-251" fmla="*/ 3157 w 446614"/>
              <a:gd name="connsiteY1-252" fmla="*/ 227807 h 353318"/>
              <a:gd name="connsiteX2-253" fmla="*/ 61860 w 446614"/>
              <a:gd name="connsiteY2-254" fmla="*/ 30047 h 353318"/>
              <a:gd name="connsiteX3-255" fmla="*/ 345488 w 446614"/>
              <a:gd name="connsiteY3-256" fmla="*/ 17658 h 353318"/>
              <a:gd name="connsiteX4-257" fmla="*/ 446071 w 446614"/>
              <a:gd name="connsiteY4-258" fmla="*/ 194469 h 353318"/>
              <a:gd name="connsiteX5-259" fmla="*/ 384619 w 446614"/>
              <a:gd name="connsiteY5-260" fmla="*/ 334534 h 353318"/>
              <a:gd name="connsiteX6-261" fmla="*/ 336538 w 446614"/>
              <a:gd name="connsiteY6-262" fmla="*/ 311152 h 353318"/>
              <a:gd name="connsiteX7-263" fmla="*/ 314403 w 446614"/>
              <a:gd name="connsiteY7-264" fmla="*/ 249014 h 353318"/>
              <a:gd name="connsiteX8-265" fmla="*/ 279409 w 446614"/>
              <a:gd name="connsiteY8-266" fmla="*/ 101366 h 353318"/>
              <a:gd name="connsiteX9-267" fmla="*/ 138259 w 446614"/>
              <a:gd name="connsiteY9-268" fmla="*/ 105707 h 353318"/>
              <a:gd name="connsiteX10-269" fmla="*/ 135962 w 446614"/>
              <a:gd name="connsiteY10-270" fmla="*/ 256406 h 353318"/>
              <a:gd name="connsiteX11-271" fmla="*/ 120331 w 446614"/>
              <a:gd name="connsiteY11-272" fmla="*/ 341620 h 353318"/>
              <a:gd name="connsiteX12-273" fmla="*/ 120942 w 446614"/>
              <a:gd name="connsiteY12-274" fmla="*/ 352687 h 353318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11" y="connsiteY5-12"/>
              </a:cxn>
              <a:cxn ang="0">
                <a:pos x="connsiteX6-13" y="connsiteY6-14"/>
              </a:cxn>
              <a:cxn ang="0">
                <a:pos x="connsiteX7-15" y="connsiteY7-16"/>
              </a:cxn>
              <a:cxn ang="0">
                <a:pos x="connsiteX8-17" y="connsiteY8-18"/>
              </a:cxn>
              <a:cxn ang="0">
                <a:pos x="connsiteX9-37" y="connsiteY9-38"/>
              </a:cxn>
              <a:cxn ang="0">
                <a:pos x="connsiteX10-79" y="connsiteY10-80"/>
              </a:cxn>
              <a:cxn ang="0">
                <a:pos x="connsiteX11-125" y="connsiteY11-126"/>
              </a:cxn>
              <a:cxn ang="0">
                <a:pos x="connsiteX12-247" y="connsiteY12-248"/>
              </a:cxn>
            </a:cxnLst>
            <a:rect l="l" t="t" r="r" b="b"/>
            <a:pathLst>
              <a:path w="446614" h="353318">
                <a:moveTo>
                  <a:pt x="120942" y="352687"/>
                </a:moveTo>
                <a:cubicBezTo>
                  <a:pt x="107366" y="330543"/>
                  <a:pt x="17766" y="269674"/>
                  <a:pt x="3157" y="227807"/>
                </a:cubicBezTo>
                <a:cubicBezTo>
                  <a:pt x="-6690" y="174034"/>
                  <a:pt x="4805" y="65072"/>
                  <a:pt x="61860" y="30047"/>
                </a:cubicBezTo>
                <a:cubicBezTo>
                  <a:pt x="118915" y="-4978"/>
                  <a:pt x="281453" y="-9746"/>
                  <a:pt x="345488" y="17658"/>
                </a:cubicBezTo>
                <a:cubicBezTo>
                  <a:pt x="409523" y="45062"/>
                  <a:pt x="449074" y="144037"/>
                  <a:pt x="446071" y="194469"/>
                </a:cubicBezTo>
                <a:cubicBezTo>
                  <a:pt x="452593" y="247282"/>
                  <a:pt x="398509" y="310324"/>
                  <a:pt x="384619" y="334534"/>
                </a:cubicBezTo>
                <a:cubicBezTo>
                  <a:pt x="390270" y="384243"/>
                  <a:pt x="351812" y="320643"/>
                  <a:pt x="336538" y="311152"/>
                </a:cubicBezTo>
                <a:cubicBezTo>
                  <a:pt x="321264" y="301661"/>
                  <a:pt x="331068" y="284772"/>
                  <a:pt x="314403" y="249014"/>
                </a:cubicBezTo>
                <a:cubicBezTo>
                  <a:pt x="389373" y="205557"/>
                  <a:pt x="308766" y="125251"/>
                  <a:pt x="279409" y="101366"/>
                </a:cubicBezTo>
                <a:cubicBezTo>
                  <a:pt x="250052" y="77481"/>
                  <a:pt x="181108" y="90123"/>
                  <a:pt x="138259" y="105707"/>
                </a:cubicBezTo>
                <a:cubicBezTo>
                  <a:pt x="47749" y="138625"/>
                  <a:pt x="51101" y="218453"/>
                  <a:pt x="135962" y="256406"/>
                </a:cubicBezTo>
                <a:cubicBezTo>
                  <a:pt x="120900" y="267369"/>
                  <a:pt x="135393" y="330657"/>
                  <a:pt x="120331" y="341620"/>
                </a:cubicBezTo>
                <a:cubicBezTo>
                  <a:pt x="107367" y="353226"/>
                  <a:pt x="133906" y="341081"/>
                  <a:pt x="120942" y="352687"/>
                </a:cubicBezTo>
                <a:close/>
              </a:path>
            </a:pathLst>
          </a:cu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54" name="流程图: 接点 53"/>
          <p:cNvSpPr/>
          <p:nvPr userDrawn="1"/>
        </p:nvSpPr>
        <p:spPr>
          <a:xfrm>
            <a:off x="8383649" y="450270"/>
            <a:ext cx="288000" cy="288162"/>
          </a:xfrm>
          <a:prstGeom prst="flowChartConnector">
            <a:avLst/>
          </a:prstGeom>
          <a:solidFill>
            <a:srgbClr val="00924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55" name="空心弧 18"/>
          <p:cNvSpPr/>
          <p:nvPr userDrawn="1"/>
        </p:nvSpPr>
        <p:spPr>
          <a:xfrm rot="5400000">
            <a:off x="8358091" y="180281"/>
            <a:ext cx="446614" cy="353318"/>
          </a:xfrm>
          <a:custGeom>
            <a:avLst/>
            <a:gdLst>
              <a:gd name="connsiteX0" fmla="*/ 78598 w 503582"/>
              <a:gd name="connsiteY0" fmla="*/ 331635 h 384313"/>
              <a:gd name="connsiteX1" fmla="*/ 98097 w 503582"/>
              <a:gd name="connsiteY1" fmla="*/ 39951 h 384313"/>
              <a:gd name="connsiteX2" fmla="*/ 381725 w 503582"/>
              <a:gd name="connsiteY2" fmla="*/ 27562 h 384313"/>
              <a:gd name="connsiteX3" fmla="*/ 447048 w 503582"/>
              <a:gd name="connsiteY3" fmla="*/ 313482 h 384313"/>
              <a:gd name="connsiteX4" fmla="*/ 355403 w 503582"/>
              <a:gd name="connsiteY4" fmla="*/ 256537 h 384313"/>
              <a:gd name="connsiteX5" fmla="*/ 315646 w 503582"/>
              <a:gd name="connsiteY5" fmla="*/ 111270 h 384313"/>
              <a:gd name="connsiteX6" fmla="*/ 174496 w 503582"/>
              <a:gd name="connsiteY6" fmla="*/ 115611 h 384313"/>
              <a:gd name="connsiteX7" fmla="*/ 162674 w 503582"/>
              <a:gd name="connsiteY7" fmla="*/ 263928 h 384313"/>
              <a:gd name="connsiteX8" fmla="*/ 78598 w 503582"/>
              <a:gd name="connsiteY8" fmla="*/ 331635 h 384313"/>
              <a:gd name="connsiteX0-1" fmla="*/ 78600 w 503614"/>
              <a:gd name="connsiteY0-2" fmla="*/ 331635 h 353527"/>
              <a:gd name="connsiteX1-3" fmla="*/ 98099 w 503614"/>
              <a:gd name="connsiteY1-4" fmla="*/ 39951 h 353527"/>
              <a:gd name="connsiteX2-5" fmla="*/ 381727 w 503614"/>
              <a:gd name="connsiteY2-6" fmla="*/ 27562 h 353527"/>
              <a:gd name="connsiteX3-7" fmla="*/ 447050 w 503614"/>
              <a:gd name="connsiteY3-8" fmla="*/ 313482 h 353527"/>
              <a:gd name="connsiteX4-9" fmla="*/ 355405 w 503614"/>
              <a:gd name="connsiteY4-10" fmla="*/ 256537 h 353527"/>
              <a:gd name="connsiteX5-11" fmla="*/ 315648 w 503614"/>
              <a:gd name="connsiteY5-12" fmla="*/ 111270 h 353527"/>
              <a:gd name="connsiteX6-13" fmla="*/ 174498 w 503614"/>
              <a:gd name="connsiteY6-14" fmla="*/ 115611 h 353527"/>
              <a:gd name="connsiteX7-15" fmla="*/ 162676 w 503614"/>
              <a:gd name="connsiteY7-16" fmla="*/ 263928 h 353527"/>
              <a:gd name="connsiteX8-17" fmla="*/ 156570 w 503614"/>
              <a:gd name="connsiteY8-18" fmla="*/ 351524 h 353527"/>
              <a:gd name="connsiteX9" fmla="*/ 78600 w 503614"/>
              <a:gd name="connsiteY9" fmla="*/ 331635 h 353527"/>
              <a:gd name="connsiteX0-19" fmla="*/ 78600 w 503614"/>
              <a:gd name="connsiteY0-20" fmla="*/ 331635 h 353527"/>
              <a:gd name="connsiteX1-21" fmla="*/ 98099 w 503614"/>
              <a:gd name="connsiteY1-22" fmla="*/ 39951 h 353527"/>
              <a:gd name="connsiteX2-23" fmla="*/ 381727 w 503614"/>
              <a:gd name="connsiteY2-24" fmla="*/ 27562 h 353527"/>
              <a:gd name="connsiteX3-25" fmla="*/ 447050 w 503614"/>
              <a:gd name="connsiteY3-26" fmla="*/ 313482 h 353527"/>
              <a:gd name="connsiteX4-27" fmla="*/ 355405 w 503614"/>
              <a:gd name="connsiteY4-28" fmla="*/ 256537 h 353527"/>
              <a:gd name="connsiteX5-29" fmla="*/ 315648 w 503614"/>
              <a:gd name="connsiteY5-30" fmla="*/ 111270 h 353527"/>
              <a:gd name="connsiteX6-31" fmla="*/ 174498 w 503614"/>
              <a:gd name="connsiteY6-32" fmla="*/ 115611 h 353527"/>
              <a:gd name="connsiteX7-33" fmla="*/ 162676 w 503614"/>
              <a:gd name="connsiteY7-34" fmla="*/ 263928 h 353527"/>
              <a:gd name="connsiteX8-35" fmla="*/ 156570 w 503614"/>
              <a:gd name="connsiteY8-36" fmla="*/ 351524 h 353527"/>
              <a:gd name="connsiteX9-37" fmla="*/ 78600 w 503614"/>
              <a:gd name="connsiteY9-38" fmla="*/ 331635 h 353527"/>
              <a:gd name="connsiteX0-39" fmla="*/ 78600 w 503614"/>
              <a:gd name="connsiteY0-40" fmla="*/ 331635 h 353527"/>
              <a:gd name="connsiteX1-41" fmla="*/ 98099 w 503614"/>
              <a:gd name="connsiteY1-42" fmla="*/ 39951 h 353527"/>
              <a:gd name="connsiteX2-43" fmla="*/ 381727 w 503614"/>
              <a:gd name="connsiteY2-44" fmla="*/ 27562 h 353527"/>
              <a:gd name="connsiteX3-45" fmla="*/ 447050 w 503614"/>
              <a:gd name="connsiteY3-46" fmla="*/ 313482 h 353527"/>
              <a:gd name="connsiteX4-47" fmla="*/ 372777 w 503614"/>
              <a:gd name="connsiteY4-48" fmla="*/ 321056 h 353527"/>
              <a:gd name="connsiteX5-49" fmla="*/ 355405 w 503614"/>
              <a:gd name="connsiteY5-50" fmla="*/ 256537 h 353527"/>
              <a:gd name="connsiteX6-51" fmla="*/ 315648 w 503614"/>
              <a:gd name="connsiteY6-52" fmla="*/ 111270 h 353527"/>
              <a:gd name="connsiteX7-53" fmla="*/ 174498 w 503614"/>
              <a:gd name="connsiteY7-54" fmla="*/ 115611 h 353527"/>
              <a:gd name="connsiteX8-55" fmla="*/ 162676 w 503614"/>
              <a:gd name="connsiteY8-56" fmla="*/ 263928 h 353527"/>
              <a:gd name="connsiteX9-57" fmla="*/ 156570 w 503614"/>
              <a:gd name="connsiteY9-58" fmla="*/ 351524 h 353527"/>
              <a:gd name="connsiteX10" fmla="*/ 78600 w 503614"/>
              <a:gd name="connsiteY10" fmla="*/ 331635 h 353527"/>
              <a:gd name="connsiteX0-59" fmla="*/ 78600 w 465644"/>
              <a:gd name="connsiteY0-60" fmla="*/ 335721 h 367308"/>
              <a:gd name="connsiteX1-61" fmla="*/ 98099 w 465644"/>
              <a:gd name="connsiteY1-62" fmla="*/ 44037 h 367308"/>
              <a:gd name="connsiteX2-63" fmla="*/ 381727 w 465644"/>
              <a:gd name="connsiteY2-64" fmla="*/ 31648 h 367308"/>
              <a:gd name="connsiteX3-65" fmla="*/ 420858 w 465644"/>
              <a:gd name="connsiteY3-66" fmla="*/ 348524 h 367308"/>
              <a:gd name="connsiteX4-67" fmla="*/ 372777 w 465644"/>
              <a:gd name="connsiteY4-68" fmla="*/ 325142 h 367308"/>
              <a:gd name="connsiteX5-69" fmla="*/ 355405 w 465644"/>
              <a:gd name="connsiteY5-70" fmla="*/ 260623 h 367308"/>
              <a:gd name="connsiteX6-71" fmla="*/ 315648 w 465644"/>
              <a:gd name="connsiteY6-72" fmla="*/ 115356 h 367308"/>
              <a:gd name="connsiteX7-73" fmla="*/ 174498 w 465644"/>
              <a:gd name="connsiteY7-74" fmla="*/ 119697 h 367308"/>
              <a:gd name="connsiteX8-75" fmla="*/ 162676 w 465644"/>
              <a:gd name="connsiteY8-76" fmla="*/ 268014 h 367308"/>
              <a:gd name="connsiteX9-77" fmla="*/ 156570 w 465644"/>
              <a:gd name="connsiteY9-78" fmla="*/ 355610 h 367308"/>
              <a:gd name="connsiteX10-79" fmla="*/ 78600 w 465644"/>
              <a:gd name="connsiteY10-80" fmla="*/ 335721 h 367308"/>
              <a:gd name="connsiteX0-81" fmla="*/ 78600 w 482853"/>
              <a:gd name="connsiteY0-82" fmla="*/ 326296 h 357883"/>
              <a:gd name="connsiteX1-83" fmla="*/ 98099 w 482853"/>
              <a:gd name="connsiteY1-84" fmla="*/ 34612 h 357883"/>
              <a:gd name="connsiteX2-85" fmla="*/ 381727 w 482853"/>
              <a:gd name="connsiteY2-86" fmla="*/ 22223 h 357883"/>
              <a:gd name="connsiteX3-87" fmla="*/ 482310 w 482853"/>
              <a:gd name="connsiteY3-88" fmla="*/ 199034 h 357883"/>
              <a:gd name="connsiteX4-89" fmla="*/ 420858 w 482853"/>
              <a:gd name="connsiteY4-90" fmla="*/ 339099 h 357883"/>
              <a:gd name="connsiteX5-91" fmla="*/ 372777 w 482853"/>
              <a:gd name="connsiteY5-92" fmla="*/ 315717 h 357883"/>
              <a:gd name="connsiteX6-93" fmla="*/ 355405 w 482853"/>
              <a:gd name="connsiteY6-94" fmla="*/ 251198 h 357883"/>
              <a:gd name="connsiteX7-95" fmla="*/ 315648 w 482853"/>
              <a:gd name="connsiteY7-96" fmla="*/ 105931 h 357883"/>
              <a:gd name="connsiteX8-97" fmla="*/ 174498 w 482853"/>
              <a:gd name="connsiteY8-98" fmla="*/ 110272 h 357883"/>
              <a:gd name="connsiteX9-99" fmla="*/ 162676 w 482853"/>
              <a:gd name="connsiteY9-100" fmla="*/ 258589 h 357883"/>
              <a:gd name="connsiteX10-101" fmla="*/ 156570 w 482853"/>
              <a:gd name="connsiteY10-102" fmla="*/ 346185 h 357883"/>
              <a:gd name="connsiteX11" fmla="*/ 78600 w 482853"/>
              <a:gd name="connsiteY11" fmla="*/ 326296 h 357883"/>
              <a:gd name="connsiteX0-103" fmla="*/ 78600 w 482853"/>
              <a:gd name="connsiteY0-104" fmla="*/ 326296 h 357883"/>
              <a:gd name="connsiteX1-105" fmla="*/ 98099 w 482853"/>
              <a:gd name="connsiteY1-106" fmla="*/ 34612 h 357883"/>
              <a:gd name="connsiteX2-107" fmla="*/ 381727 w 482853"/>
              <a:gd name="connsiteY2-108" fmla="*/ 22223 h 357883"/>
              <a:gd name="connsiteX3-109" fmla="*/ 482310 w 482853"/>
              <a:gd name="connsiteY3-110" fmla="*/ 199034 h 357883"/>
              <a:gd name="connsiteX4-111" fmla="*/ 420858 w 482853"/>
              <a:gd name="connsiteY4-112" fmla="*/ 339099 h 357883"/>
              <a:gd name="connsiteX5-113" fmla="*/ 372777 w 482853"/>
              <a:gd name="connsiteY5-114" fmla="*/ 315717 h 357883"/>
              <a:gd name="connsiteX6-115" fmla="*/ 355405 w 482853"/>
              <a:gd name="connsiteY6-116" fmla="*/ 251198 h 357883"/>
              <a:gd name="connsiteX7-117" fmla="*/ 315648 w 482853"/>
              <a:gd name="connsiteY7-118" fmla="*/ 105931 h 357883"/>
              <a:gd name="connsiteX8-119" fmla="*/ 174498 w 482853"/>
              <a:gd name="connsiteY8-120" fmla="*/ 110272 h 357883"/>
              <a:gd name="connsiteX9-121" fmla="*/ 162676 w 482853"/>
              <a:gd name="connsiteY9-122" fmla="*/ 258589 h 357883"/>
              <a:gd name="connsiteX10-123" fmla="*/ 156570 w 482853"/>
              <a:gd name="connsiteY10-124" fmla="*/ 346185 h 357883"/>
              <a:gd name="connsiteX11-125" fmla="*/ 78600 w 482853"/>
              <a:gd name="connsiteY11-126" fmla="*/ 326296 h 357883"/>
              <a:gd name="connsiteX0-127" fmla="*/ 78600 w 482853"/>
              <a:gd name="connsiteY0-128" fmla="*/ 326296 h 357883"/>
              <a:gd name="connsiteX1-129" fmla="*/ 98099 w 482853"/>
              <a:gd name="connsiteY1-130" fmla="*/ 34612 h 357883"/>
              <a:gd name="connsiteX2-131" fmla="*/ 381727 w 482853"/>
              <a:gd name="connsiteY2-132" fmla="*/ 22223 h 357883"/>
              <a:gd name="connsiteX3-133" fmla="*/ 482310 w 482853"/>
              <a:gd name="connsiteY3-134" fmla="*/ 199034 h 357883"/>
              <a:gd name="connsiteX4-135" fmla="*/ 420858 w 482853"/>
              <a:gd name="connsiteY4-136" fmla="*/ 339099 h 357883"/>
              <a:gd name="connsiteX5-137" fmla="*/ 372777 w 482853"/>
              <a:gd name="connsiteY5-138" fmla="*/ 315717 h 357883"/>
              <a:gd name="connsiteX6-139" fmla="*/ 350642 w 482853"/>
              <a:gd name="connsiteY6-140" fmla="*/ 253579 h 357883"/>
              <a:gd name="connsiteX7-141" fmla="*/ 315648 w 482853"/>
              <a:gd name="connsiteY7-142" fmla="*/ 105931 h 357883"/>
              <a:gd name="connsiteX8-143" fmla="*/ 174498 w 482853"/>
              <a:gd name="connsiteY8-144" fmla="*/ 110272 h 357883"/>
              <a:gd name="connsiteX9-145" fmla="*/ 162676 w 482853"/>
              <a:gd name="connsiteY9-146" fmla="*/ 258589 h 357883"/>
              <a:gd name="connsiteX10-147" fmla="*/ 156570 w 482853"/>
              <a:gd name="connsiteY10-148" fmla="*/ 346185 h 357883"/>
              <a:gd name="connsiteX11-149" fmla="*/ 78600 w 482853"/>
              <a:gd name="connsiteY11-150" fmla="*/ 326296 h 357883"/>
              <a:gd name="connsiteX0-151" fmla="*/ 78600 w 482853"/>
              <a:gd name="connsiteY0-152" fmla="*/ 326296 h 357883"/>
              <a:gd name="connsiteX1-153" fmla="*/ 98099 w 482853"/>
              <a:gd name="connsiteY1-154" fmla="*/ 34612 h 357883"/>
              <a:gd name="connsiteX2-155" fmla="*/ 381727 w 482853"/>
              <a:gd name="connsiteY2-156" fmla="*/ 22223 h 357883"/>
              <a:gd name="connsiteX3-157" fmla="*/ 482310 w 482853"/>
              <a:gd name="connsiteY3-158" fmla="*/ 199034 h 357883"/>
              <a:gd name="connsiteX4-159" fmla="*/ 420858 w 482853"/>
              <a:gd name="connsiteY4-160" fmla="*/ 339099 h 357883"/>
              <a:gd name="connsiteX5-161" fmla="*/ 372777 w 482853"/>
              <a:gd name="connsiteY5-162" fmla="*/ 315717 h 357883"/>
              <a:gd name="connsiteX6-163" fmla="*/ 350642 w 482853"/>
              <a:gd name="connsiteY6-164" fmla="*/ 253579 h 357883"/>
              <a:gd name="connsiteX7-165" fmla="*/ 315648 w 482853"/>
              <a:gd name="connsiteY7-166" fmla="*/ 105931 h 357883"/>
              <a:gd name="connsiteX8-167" fmla="*/ 174498 w 482853"/>
              <a:gd name="connsiteY8-168" fmla="*/ 110272 h 357883"/>
              <a:gd name="connsiteX9-169" fmla="*/ 172201 w 482853"/>
              <a:gd name="connsiteY9-170" fmla="*/ 260971 h 357883"/>
              <a:gd name="connsiteX10-171" fmla="*/ 156570 w 482853"/>
              <a:gd name="connsiteY10-172" fmla="*/ 346185 h 357883"/>
              <a:gd name="connsiteX11-173" fmla="*/ 78600 w 482853"/>
              <a:gd name="connsiteY11-174" fmla="*/ 326296 h 357883"/>
              <a:gd name="connsiteX0-175" fmla="*/ 86886 w 412558"/>
              <a:gd name="connsiteY0-176" fmla="*/ 360065 h 360696"/>
              <a:gd name="connsiteX1-177" fmla="*/ 27804 w 412558"/>
              <a:gd name="connsiteY1-178" fmla="*/ 37425 h 360696"/>
              <a:gd name="connsiteX2-179" fmla="*/ 311432 w 412558"/>
              <a:gd name="connsiteY2-180" fmla="*/ 25036 h 360696"/>
              <a:gd name="connsiteX3-181" fmla="*/ 412015 w 412558"/>
              <a:gd name="connsiteY3-182" fmla="*/ 201847 h 360696"/>
              <a:gd name="connsiteX4-183" fmla="*/ 350563 w 412558"/>
              <a:gd name="connsiteY4-184" fmla="*/ 341912 h 360696"/>
              <a:gd name="connsiteX5-185" fmla="*/ 302482 w 412558"/>
              <a:gd name="connsiteY5-186" fmla="*/ 318530 h 360696"/>
              <a:gd name="connsiteX6-187" fmla="*/ 280347 w 412558"/>
              <a:gd name="connsiteY6-188" fmla="*/ 256392 h 360696"/>
              <a:gd name="connsiteX7-189" fmla="*/ 245353 w 412558"/>
              <a:gd name="connsiteY7-190" fmla="*/ 108744 h 360696"/>
              <a:gd name="connsiteX8-191" fmla="*/ 104203 w 412558"/>
              <a:gd name="connsiteY8-192" fmla="*/ 113085 h 360696"/>
              <a:gd name="connsiteX9-193" fmla="*/ 101906 w 412558"/>
              <a:gd name="connsiteY9-194" fmla="*/ 263784 h 360696"/>
              <a:gd name="connsiteX10-195" fmla="*/ 86275 w 412558"/>
              <a:gd name="connsiteY10-196" fmla="*/ 348998 h 360696"/>
              <a:gd name="connsiteX11-197" fmla="*/ 86886 w 412558"/>
              <a:gd name="connsiteY11-198" fmla="*/ 360065 h 360696"/>
              <a:gd name="connsiteX0-199" fmla="*/ 125305 w 450977"/>
              <a:gd name="connsiteY0-200" fmla="*/ 353326 h 353957"/>
              <a:gd name="connsiteX1-201" fmla="*/ 2758 w 450977"/>
              <a:gd name="connsiteY1-202" fmla="*/ 240352 h 353957"/>
              <a:gd name="connsiteX2-203" fmla="*/ 66223 w 450977"/>
              <a:gd name="connsiteY2-204" fmla="*/ 30686 h 353957"/>
              <a:gd name="connsiteX3-205" fmla="*/ 349851 w 450977"/>
              <a:gd name="connsiteY3-206" fmla="*/ 18297 h 353957"/>
              <a:gd name="connsiteX4-207" fmla="*/ 450434 w 450977"/>
              <a:gd name="connsiteY4-208" fmla="*/ 195108 h 353957"/>
              <a:gd name="connsiteX5-209" fmla="*/ 388982 w 450977"/>
              <a:gd name="connsiteY5-210" fmla="*/ 335173 h 353957"/>
              <a:gd name="connsiteX6-211" fmla="*/ 340901 w 450977"/>
              <a:gd name="connsiteY6-212" fmla="*/ 311791 h 353957"/>
              <a:gd name="connsiteX7-213" fmla="*/ 318766 w 450977"/>
              <a:gd name="connsiteY7-214" fmla="*/ 249653 h 353957"/>
              <a:gd name="connsiteX8-215" fmla="*/ 283772 w 450977"/>
              <a:gd name="connsiteY8-216" fmla="*/ 102005 h 353957"/>
              <a:gd name="connsiteX9-217" fmla="*/ 142622 w 450977"/>
              <a:gd name="connsiteY9-218" fmla="*/ 106346 h 353957"/>
              <a:gd name="connsiteX10-219" fmla="*/ 140325 w 450977"/>
              <a:gd name="connsiteY10-220" fmla="*/ 257045 h 353957"/>
              <a:gd name="connsiteX11-221" fmla="*/ 124694 w 450977"/>
              <a:gd name="connsiteY11-222" fmla="*/ 342259 h 353957"/>
              <a:gd name="connsiteX12" fmla="*/ 125305 w 450977"/>
              <a:gd name="connsiteY12" fmla="*/ 353326 h 353957"/>
              <a:gd name="connsiteX0-223" fmla="*/ 120942 w 446614"/>
              <a:gd name="connsiteY0-224" fmla="*/ 352687 h 353318"/>
              <a:gd name="connsiteX1-225" fmla="*/ 3157 w 446614"/>
              <a:gd name="connsiteY1-226" fmla="*/ 227807 h 353318"/>
              <a:gd name="connsiteX2-227" fmla="*/ 61860 w 446614"/>
              <a:gd name="connsiteY2-228" fmla="*/ 30047 h 353318"/>
              <a:gd name="connsiteX3-229" fmla="*/ 345488 w 446614"/>
              <a:gd name="connsiteY3-230" fmla="*/ 17658 h 353318"/>
              <a:gd name="connsiteX4-231" fmla="*/ 446071 w 446614"/>
              <a:gd name="connsiteY4-232" fmla="*/ 194469 h 353318"/>
              <a:gd name="connsiteX5-233" fmla="*/ 384619 w 446614"/>
              <a:gd name="connsiteY5-234" fmla="*/ 334534 h 353318"/>
              <a:gd name="connsiteX6-235" fmla="*/ 336538 w 446614"/>
              <a:gd name="connsiteY6-236" fmla="*/ 311152 h 353318"/>
              <a:gd name="connsiteX7-237" fmla="*/ 314403 w 446614"/>
              <a:gd name="connsiteY7-238" fmla="*/ 249014 h 353318"/>
              <a:gd name="connsiteX8-239" fmla="*/ 279409 w 446614"/>
              <a:gd name="connsiteY8-240" fmla="*/ 101366 h 353318"/>
              <a:gd name="connsiteX9-241" fmla="*/ 138259 w 446614"/>
              <a:gd name="connsiteY9-242" fmla="*/ 105707 h 353318"/>
              <a:gd name="connsiteX10-243" fmla="*/ 135962 w 446614"/>
              <a:gd name="connsiteY10-244" fmla="*/ 256406 h 353318"/>
              <a:gd name="connsiteX11-245" fmla="*/ 120331 w 446614"/>
              <a:gd name="connsiteY11-246" fmla="*/ 341620 h 353318"/>
              <a:gd name="connsiteX12-247" fmla="*/ 120942 w 446614"/>
              <a:gd name="connsiteY12-248" fmla="*/ 352687 h 353318"/>
              <a:gd name="connsiteX0-249" fmla="*/ 120942 w 446614"/>
              <a:gd name="connsiteY0-250" fmla="*/ 352687 h 353318"/>
              <a:gd name="connsiteX1-251" fmla="*/ 3157 w 446614"/>
              <a:gd name="connsiteY1-252" fmla="*/ 227807 h 353318"/>
              <a:gd name="connsiteX2-253" fmla="*/ 61860 w 446614"/>
              <a:gd name="connsiteY2-254" fmla="*/ 30047 h 353318"/>
              <a:gd name="connsiteX3-255" fmla="*/ 345488 w 446614"/>
              <a:gd name="connsiteY3-256" fmla="*/ 17658 h 353318"/>
              <a:gd name="connsiteX4-257" fmla="*/ 446071 w 446614"/>
              <a:gd name="connsiteY4-258" fmla="*/ 194469 h 353318"/>
              <a:gd name="connsiteX5-259" fmla="*/ 384619 w 446614"/>
              <a:gd name="connsiteY5-260" fmla="*/ 334534 h 353318"/>
              <a:gd name="connsiteX6-261" fmla="*/ 336538 w 446614"/>
              <a:gd name="connsiteY6-262" fmla="*/ 311152 h 353318"/>
              <a:gd name="connsiteX7-263" fmla="*/ 314403 w 446614"/>
              <a:gd name="connsiteY7-264" fmla="*/ 249014 h 353318"/>
              <a:gd name="connsiteX8-265" fmla="*/ 279409 w 446614"/>
              <a:gd name="connsiteY8-266" fmla="*/ 101366 h 353318"/>
              <a:gd name="connsiteX9-267" fmla="*/ 138259 w 446614"/>
              <a:gd name="connsiteY9-268" fmla="*/ 105707 h 353318"/>
              <a:gd name="connsiteX10-269" fmla="*/ 135962 w 446614"/>
              <a:gd name="connsiteY10-270" fmla="*/ 256406 h 353318"/>
              <a:gd name="connsiteX11-271" fmla="*/ 120331 w 446614"/>
              <a:gd name="connsiteY11-272" fmla="*/ 341620 h 353318"/>
              <a:gd name="connsiteX12-273" fmla="*/ 120942 w 446614"/>
              <a:gd name="connsiteY12-274" fmla="*/ 352687 h 353318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11" y="connsiteY5-12"/>
              </a:cxn>
              <a:cxn ang="0">
                <a:pos x="connsiteX6-13" y="connsiteY6-14"/>
              </a:cxn>
              <a:cxn ang="0">
                <a:pos x="connsiteX7-15" y="connsiteY7-16"/>
              </a:cxn>
              <a:cxn ang="0">
                <a:pos x="connsiteX8-17" y="connsiteY8-18"/>
              </a:cxn>
              <a:cxn ang="0">
                <a:pos x="connsiteX9-37" y="connsiteY9-38"/>
              </a:cxn>
              <a:cxn ang="0">
                <a:pos x="connsiteX10-79" y="connsiteY10-80"/>
              </a:cxn>
              <a:cxn ang="0">
                <a:pos x="connsiteX11-125" y="connsiteY11-126"/>
              </a:cxn>
              <a:cxn ang="0">
                <a:pos x="connsiteX12-247" y="connsiteY12-248"/>
              </a:cxn>
            </a:cxnLst>
            <a:rect l="l" t="t" r="r" b="b"/>
            <a:pathLst>
              <a:path w="446614" h="353318">
                <a:moveTo>
                  <a:pt x="120942" y="352687"/>
                </a:moveTo>
                <a:cubicBezTo>
                  <a:pt x="107366" y="330543"/>
                  <a:pt x="17766" y="269674"/>
                  <a:pt x="3157" y="227807"/>
                </a:cubicBezTo>
                <a:cubicBezTo>
                  <a:pt x="-6690" y="174034"/>
                  <a:pt x="4805" y="65072"/>
                  <a:pt x="61860" y="30047"/>
                </a:cubicBezTo>
                <a:cubicBezTo>
                  <a:pt x="118915" y="-4978"/>
                  <a:pt x="281453" y="-9746"/>
                  <a:pt x="345488" y="17658"/>
                </a:cubicBezTo>
                <a:cubicBezTo>
                  <a:pt x="409523" y="45062"/>
                  <a:pt x="449074" y="144037"/>
                  <a:pt x="446071" y="194469"/>
                </a:cubicBezTo>
                <a:cubicBezTo>
                  <a:pt x="452593" y="247282"/>
                  <a:pt x="398509" y="310324"/>
                  <a:pt x="384619" y="334534"/>
                </a:cubicBezTo>
                <a:cubicBezTo>
                  <a:pt x="390270" y="384243"/>
                  <a:pt x="351812" y="320643"/>
                  <a:pt x="336538" y="311152"/>
                </a:cubicBezTo>
                <a:cubicBezTo>
                  <a:pt x="321264" y="301661"/>
                  <a:pt x="331068" y="284772"/>
                  <a:pt x="314403" y="249014"/>
                </a:cubicBezTo>
                <a:cubicBezTo>
                  <a:pt x="389373" y="205557"/>
                  <a:pt x="308766" y="125251"/>
                  <a:pt x="279409" y="101366"/>
                </a:cubicBezTo>
                <a:cubicBezTo>
                  <a:pt x="250052" y="77481"/>
                  <a:pt x="181108" y="90123"/>
                  <a:pt x="138259" y="105707"/>
                </a:cubicBezTo>
                <a:cubicBezTo>
                  <a:pt x="47749" y="138625"/>
                  <a:pt x="51101" y="218453"/>
                  <a:pt x="135962" y="256406"/>
                </a:cubicBezTo>
                <a:cubicBezTo>
                  <a:pt x="120900" y="267369"/>
                  <a:pt x="135393" y="330657"/>
                  <a:pt x="120331" y="341620"/>
                </a:cubicBezTo>
                <a:cubicBezTo>
                  <a:pt x="107367" y="353226"/>
                  <a:pt x="133906" y="341081"/>
                  <a:pt x="120942" y="352687"/>
                </a:cubicBezTo>
                <a:close/>
              </a:path>
            </a:pathLst>
          </a:cu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56" name="流程图: 接点 55"/>
          <p:cNvSpPr/>
          <p:nvPr userDrawn="1"/>
        </p:nvSpPr>
        <p:spPr>
          <a:xfrm>
            <a:off x="9570371" y="450270"/>
            <a:ext cx="288000" cy="288162"/>
          </a:xfrm>
          <a:prstGeom prst="flowChartConnector">
            <a:avLst/>
          </a:prstGeom>
          <a:solidFill>
            <a:srgbClr val="00924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57" name="空心弧 18"/>
          <p:cNvSpPr/>
          <p:nvPr userDrawn="1"/>
        </p:nvSpPr>
        <p:spPr>
          <a:xfrm rot="5400000">
            <a:off x="9544813" y="180281"/>
            <a:ext cx="446614" cy="353318"/>
          </a:xfrm>
          <a:custGeom>
            <a:avLst/>
            <a:gdLst>
              <a:gd name="connsiteX0" fmla="*/ 78598 w 503582"/>
              <a:gd name="connsiteY0" fmla="*/ 331635 h 384313"/>
              <a:gd name="connsiteX1" fmla="*/ 98097 w 503582"/>
              <a:gd name="connsiteY1" fmla="*/ 39951 h 384313"/>
              <a:gd name="connsiteX2" fmla="*/ 381725 w 503582"/>
              <a:gd name="connsiteY2" fmla="*/ 27562 h 384313"/>
              <a:gd name="connsiteX3" fmla="*/ 447048 w 503582"/>
              <a:gd name="connsiteY3" fmla="*/ 313482 h 384313"/>
              <a:gd name="connsiteX4" fmla="*/ 355403 w 503582"/>
              <a:gd name="connsiteY4" fmla="*/ 256537 h 384313"/>
              <a:gd name="connsiteX5" fmla="*/ 315646 w 503582"/>
              <a:gd name="connsiteY5" fmla="*/ 111270 h 384313"/>
              <a:gd name="connsiteX6" fmla="*/ 174496 w 503582"/>
              <a:gd name="connsiteY6" fmla="*/ 115611 h 384313"/>
              <a:gd name="connsiteX7" fmla="*/ 162674 w 503582"/>
              <a:gd name="connsiteY7" fmla="*/ 263928 h 384313"/>
              <a:gd name="connsiteX8" fmla="*/ 78598 w 503582"/>
              <a:gd name="connsiteY8" fmla="*/ 331635 h 384313"/>
              <a:gd name="connsiteX0-1" fmla="*/ 78600 w 503614"/>
              <a:gd name="connsiteY0-2" fmla="*/ 331635 h 353527"/>
              <a:gd name="connsiteX1-3" fmla="*/ 98099 w 503614"/>
              <a:gd name="connsiteY1-4" fmla="*/ 39951 h 353527"/>
              <a:gd name="connsiteX2-5" fmla="*/ 381727 w 503614"/>
              <a:gd name="connsiteY2-6" fmla="*/ 27562 h 353527"/>
              <a:gd name="connsiteX3-7" fmla="*/ 447050 w 503614"/>
              <a:gd name="connsiteY3-8" fmla="*/ 313482 h 353527"/>
              <a:gd name="connsiteX4-9" fmla="*/ 355405 w 503614"/>
              <a:gd name="connsiteY4-10" fmla="*/ 256537 h 353527"/>
              <a:gd name="connsiteX5-11" fmla="*/ 315648 w 503614"/>
              <a:gd name="connsiteY5-12" fmla="*/ 111270 h 353527"/>
              <a:gd name="connsiteX6-13" fmla="*/ 174498 w 503614"/>
              <a:gd name="connsiteY6-14" fmla="*/ 115611 h 353527"/>
              <a:gd name="connsiteX7-15" fmla="*/ 162676 w 503614"/>
              <a:gd name="connsiteY7-16" fmla="*/ 263928 h 353527"/>
              <a:gd name="connsiteX8-17" fmla="*/ 156570 w 503614"/>
              <a:gd name="connsiteY8-18" fmla="*/ 351524 h 353527"/>
              <a:gd name="connsiteX9" fmla="*/ 78600 w 503614"/>
              <a:gd name="connsiteY9" fmla="*/ 331635 h 353527"/>
              <a:gd name="connsiteX0-19" fmla="*/ 78600 w 503614"/>
              <a:gd name="connsiteY0-20" fmla="*/ 331635 h 353527"/>
              <a:gd name="connsiteX1-21" fmla="*/ 98099 w 503614"/>
              <a:gd name="connsiteY1-22" fmla="*/ 39951 h 353527"/>
              <a:gd name="connsiteX2-23" fmla="*/ 381727 w 503614"/>
              <a:gd name="connsiteY2-24" fmla="*/ 27562 h 353527"/>
              <a:gd name="connsiteX3-25" fmla="*/ 447050 w 503614"/>
              <a:gd name="connsiteY3-26" fmla="*/ 313482 h 353527"/>
              <a:gd name="connsiteX4-27" fmla="*/ 355405 w 503614"/>
              <a:gd name="connsiteY4-28" fmla="*/ 256537 h 353527"/>
              <a:gd name="connsiteX5-29" fmla="*/ 315648 w 503614"/>
              <a:gd name="connsiteY5-30" fmla="*/ 111270 h 353527"/>
              <a:gd name="connsiteX6-31" fmla="*/ 174498 w 503614"/>
              <a:gd name="connsiteY6-32" fmla="*/ 115611 h 353527"/>
              <a:gd name="connsiteX7-33" fmla="*/ 162676 w 503614"/>
              <a:gd name="connsiteY7-34" fmla="*/ 263928 h 353527"/>
              <a:gd name="connsiteX8-35" fmla="*/ 156570 w 503614"/>
              <a:gd name="connsiteY8-36" fmla="*/ 351524 h 353527"/>
              <a:gd name="connsiteX9-37" fmla="*/ 78600 w 503614"/>
              <a:gd name="connsiteY9-38" fmla="*/ 331635 h 353527"/>
              <a:gd name="connsiteX0-39" fmla="*/ 78600 w 503614"/>
              <a:gd name="connsiteY0-40" fmla="*/ 331635 h 353527"/>
              <a:gd name="connsiteX1-41" fmla="*/ 98099 w 503614"/>
              <a:gd name="connsiteY1-42" fmla="*/ 39951 h 353527"/>
              <a:gd name="connsiteX2-43" fmla="*/ 381727 w 503614"/>
              <a:gd name="connsiteY2-44" fmla="*/ 27562 h 353527"/>
              <a:gd name="connsiteX3-45" fmla="*/ 447050 w 503614"/>
              <a:gd name="connsiteY3-46" fmla="*/ 313482 h 353527"/>
              <a:gd name="connsiteX4-47" fmla="*/ 372777 w 503614"/>
              <a:gd name="connsiteY4-48" fmla="*/ 321056 h 353527"/>
              <a:gd name="connsiteX5-49" fmla="*/ 355405 w 503614"/>
              <a:gd name="connsiteY5-50" fmla="*/ 256537 h 353527"/>
              <a:gd name="connsiteX6-51" fmla="*/ 315648 w 503614"/>
              <a:gd name="connsiteY6-52" fmla="*/ 111270 h 353527"/>
              <a:gd name="connsiteX7-53" fmla="*/ 174498 w 503614"/>
              <a:gd name="connsiteY7-54" fmla="*/ 115611 h 353527"/>
              <a:gd name="connsiteX8-55" fmla="*/ 162676 w 503614"/>
              <a:gd name="connsiteY8-56" fmla="*/ 263928 h 353527"/>
              <a:gd name="connsiteX9-57" fmla="*/ 156570 w 503614"/>
              <a:gd name="connsiteY9-58" fmla="*/ 351524 h 353527"/>
              <a:gd name="connsiteX10" fmla="*/ 78600 w 503614"/>
              <a:gd name="connsiteY10" fmla="*/ 331635 h 353527"/>
              <a:gd name="connsiteX0-59" fmla="*/ 78600 w 465644"/>
              <a:gd name="connsiteY0-60" fmla="*/ 335721 h 367308"/>
              <a:gd name="connsiteX1-61" fmla="*/ 98099 w 465644"/>
              <a:gd name="connsiteY1-62" fmla="*/ 44037 h 367308"/>
              <a:gd name="connsiteX2-63" fmla="*/ 381727 w 465644"/>
              <a:gd name="connsiteY2-64" fmla="*/ 31648 h 367308"/>
              <a:gd name="connsiteX3-65" fmla="*/ 420858 w 465644"/>
              <a:gd name="connsiteY3-66" fmla="*/ 348524 h 367308"/>
              <a:gd name="connsiteX4-67" fmla="*/ 372777 w 465644"/>
              <a:gd name="connsiteY4-68" fmla="*/ 325142 h 367308"/>
              <a:gd name="connsiteX5-69" fmla="*/ 355405 w 465644"/>
              <a:gd name="connsiteY5-70" fmla="*/ 260623 h 367308"/>
              <a:gd name="connsiteX6-71" fmla="*/ 315648 w 465644"/>
              <a:gd name="connsiteY6-72" fmla="*/ 115356 h 367308"/>
              <a:gd name="connsiteX7-73" fmla="*/ 174498 w 465644"/>
              <a:gd name="connsiteY7-74" fmla="*/ 119697 h 367308"/>
              <a:gd name="connsiteX8-75" fmla="*/ 162676 w 465644"/>
              <a:gd name="connsiteY8-76" fmla="*/ 268014 h 367308"/>
              <a:gd name="connsiteX9-77" fmla="*/ 156570 w 465644"/>
              <a:gd name="connsiteY9-78" fmla="*/ 355610 h 367308"/>
              <a:gd name="connsiteX10-79" fmla="*/ 78600 w 465644"/>
              <a:gd name="connsiteY10-80" fmla="*/ 335721 h 367308"/>
              <a:gd name="connsiteX0-81" fmla="*/ 78600 w 482853"/>
              <a:gd name="connsiteY0-82" fmla="*/ 326296 h 357883"/>
              <a:gd name="connsiteX1-83" fmla="*/ 98099 w 482853"/>
              <a:gd name="connsiteY1-84" fmla="*/ 34612 h 357883"/>
              <a:gd name="connsiteX2-85" fmla="*/ 381727 w 482853"/>
              <a:gd name="connsiteY2-86" fmla="*/ 22223 h 357883"/>
              <a:gd name="connsiteX3-87" fmla="*/ 482310 w 482853"/>
              <a:gd name="connsiteY3-88" fmla="*/ 199034 h 357883"/>
              <a:gd name="connsiteX4-89" fmla="*/ 420858 w 482853"/>
              <a:gd name="connsiteY4-90" fmla="*/ 339099 h 357883"/>
              <a:gd name="connsiteX5-91" fmla="*/ 372777 w 482853"/>
              <a:gd name="connsiteY5-92" fmla="*/ 315717 h 357883"/>
              <a:gd name="connsiteX6-93" fmla="*/ 355405 w 482853"/>
              <a:gd name="connsiteY6-94" fmla="*/ 251198 h 357883"/>
              <a:gd name="connsiteX7-95" fmla="*/ 315648 w 482853"/>
              <a:gd name="connsiteY7-96" fmla="*/ 105931 h 357883"/>
              <a:gd name="connsiteX8-97" fmla="*/ 174498 w 482853"/>
              <a:gd name="connsiteY8-98" fmla="*/ 110272 h 357883"/>
              <a:gd name="connsiteX9-99" fmla="*/ 162676 w 482853"/>
              <a:gd name="connsiteY9-100" fmla="*/ 258589 h 357883"/>
              <a:gd name="connsiteX10-101" fmla="*/ 156570 w 482853"/>
              <a:gd name="connsiteY10-102" fmla="*/ 346185 h 357883"/>
              <a:gd name="connsiteX11" fmla="*/ 78600 w 482853"/>
              <a:gd name="connsiteY11" fmla="*/ 326296 h 357883"/>
              <a:gd name="connsiteX0-103" fmla="*/ 78600 w 482853"/>
              <a:gd name="connsiteY0-104" fmla="*/ 326296 h 357883"/>
              <a:gd name="connsiteX1-105" fmla="*/ 98099 w 482853"/>
              <a:gd name="connsiteY1-106" fmla="*/ 34612 h 357883"/>
              <a:gd name="connsiteX2-107" fmla="*/ 381727 w 482853"/>
              <a:gd name="connsiteY2-108" fmla="*/ 22223 h 357883"/>
              <a:gd name="connsiteX3-109" fmla="*/ 482310 w 482853"/>
              <a:gd name="connsiteY3-110" fmla="*/ 199034 h 357883"/>
              <a:gd name="connsiteX4-111" fmla="*/ 420858 w 482853"/>
              <a:gd name="connsiteY4-112" fmla="*/ 339099 h 357883"/>
              <a:gd name="connsiteX5-113" fmla="*/ 372777 w 482853"/>
              <a:gd name="connsiteY5-114" fmla="*/ 315717 h 357883"/>
              <a:gd name="connsiteX6-115" fmla="*/ 355405 w 482853"/>
              <a:gd name="connsiteY6-116" fmla="*/ 251198 h 357883"/>
              <a:gd name="connsiteX7-117" fmla="*/ 315648 w 482853"/>
              <a:gd name="connsiteY7-118" fmla="*/ 105931 h 357883"/>
              <a:gd name="connsiteX8-119" fmla="*/ 174498 w 482853"/>
              <a:gd name="connsiteY8-120" fmla="*/ 110272 h 357883"/>
              <a:gd name="connsiteX9-121" fmla="*/ 162676 w 482853"/>
              <a:gd name="connsiteY9-122" fmla="*/ 258589 h 357883"/>
              <a:gd name="connsiteX10-123" fmla="*/ 156570 w 482853"/>
              <a:gd name="connsiteY10-124" fmla="*/ 346185 h 357883"/>
              <a:gd name="connsiteX11-125" fmla="*/ 78600 w 482853"/>
              <a:gd name="connsiteY11-126" fmla="*/ 326296 h 357883"/>
              <a:gd name="connsiteX0-127" fmla="*/ 78600 w 482853"/>
              <a:gd name="connsiteY0-128" fmla="*/ 326296 h 357883"/>
              <a:gd name="connsiteX1-129" fmla="*/ 98099 w 482853"/>
              <a:gd name="connsiteY1-130" fmla="*/ 34612 h 357883"/>
              <a:gd name="connsiteX2-131" fmla="*/ 381727 w 482853"/>
              <a:gd name="connsiteY2-132" fmla="*/ 22223 h 357883"/>
              <a:gd name="connsiteX3-133" fmla="*/ 482310 w 482853"/>
              <a:gd name="connsiteY3-134" fmla="*/ 199034 h 357883"/>
              <a:gd name="connsiteX4-135" fmla="*/ 420858 w 482853"/>
              <a:gd name="connsiteY4-136" fmla="*/ 339099 h 357883"/>
              <a:gd name="connsiteX5-137" fmla="*/ 372777 w 482853"/>
              <a:gd name="connsiteY5-138" fmla="*/ 315717 h 357883"/>
              <a:gd name="connsiteX6-139" fmla="*/ 350642 w 482853"/>
              <a:gd name="connsiteY6-140" fmla="*/ 253579 h 357883"/>
              <a:gd name="connsiteX7-141" fmla="*/ 315648 w 482853"/>
              <a:gd name="connsiteY7-142" fmla="*/ 105931 h 357883"/>
              <a:gd name="connsiteX8-143" fmla="*/ 174498 w 482853"/>
              <a:gd name="connsiteY8-144" fmla="*/ 110272 h 357883"/>
              <a:gd name="connsiteX9-145" fmla="*/ 162676 w 482853"/>
              <a:gd name="connsiteY9-146" fmla="*/ 258589 h 357883"/>
              <a:gd name="connsiteX10-147" fmla="*/ 156570 w 482853"/>
              <a:gd name="connsiteY10-148" fmla="*/ 346185 h 357883"/>
              <a:gd name="connsiteX11-149" fmla="*/ 78600 w 482853"/>
              <a:gd name="connsiteY11-150" fmla="*/ 326296 h 357883"/>
              <a:gd name="connsiteX0-151" fmla="*/ 78600 w 482853"/>
              <a:gd name="connsiteY0-152" fmla="*/ 326296 h 357883"/>
              <a:gd name="connsiteX1-153" fmla="*/ 98099 w 482853"/>
              <a:gd name="connsiteY1-154" fmla="*/ 34612 h 357883"/>
              <a:gd name="connsiteX2-155" fmla="*/ 381727 w 482853"/>
              <a:gd name="connsiteY2-156" fmla="*/ 22223 h 357883"/>
              <a:gd name="connsiteX3-157" fmla="*/ 482310 w 482853"/>
              <a:gd name="connsiteY3-158" fmla="*/ 199034 h 357883"/>
              <a:gd name="connsiteX4-159" fmla="*/ 420858 w 482853"/>
              <a:gd name="connsiteY4-160" fmla="*/ 339099 h 357883"/>
              <a:gd name="connsiteX5-161" fmla="*/ 372777 w 482853"/>
              <a:gd name="connsiteY5-162" fmla="*/ 315717 h 357883"/>
              <a:gd name="connsiteX6-163" fmla="*/ 350642 w 482853"/>
              <a:gd name="connsiteY6-164" fmla="*/ 253579 h 357883"/>
              <a:gd name="connsiteX7-165" fmla="*/ 315648 w 482853"/>
              <a:gd name="connsiteY7-166" fmla="*/ 105931 h 357883"/>
              <a:gd name="connsiteX8-167" fmla="*/ 174498 w 482853"/>
              <a:gd name="connsiteY8-168" fmla="*/ 110272 h 357883"/>
              <a:gd name="connsiteX9-169" fmla="*/ 172201 w 482853"/>
              <a:gd name="connsiteY9-170" fmla="*/ 260971 h 357883"/>
              <a:gd name="connsiteX10-171" fmla="*/ 156570 w 482853"/>
              <a:gd name="connsiteY10-172" fmla="*/ 346185 h 357883"/>
              <a:gd name="connsiteX11-173" fmla="*/ 78600 w 482853"/>
              <a:gd name="connsiteY11-174" fmla="*/ 326296 h 357883"/>
              <a:gd name="connsiteX0-175" fmla="*/ 86886 w 412558"/>
              <a:gd name="connsiteY0-176" fmla="*/ 360065 h 360696"/>
              <a:gd name="connsiteX1-177" fmla="*/ 27804 w 412558"/>
              <a:gd name="connsiteY1-178" fmla="*/ 37425 h 360696"/>
              <a:gd name="connsiteX2-179" fmla="*/ 311432 w 412558"/>
              <a:gd name="connsiteY2-180" fmla="*/ 25036 h 360696"/>
              <a:gd name="connsiteX3-181" fmla="*/ 412015 w 412558"/>
              <a:gd name="connsiteY3-182" fmla="*/ 201847 h 360696"/>
              <a:gd name="connsiteX4-183" fmla="*/ 350563 w 412558"/>
              <a:gd name="connsiteY4-184" fmla="*/ 341912 h 360696"/>
              <a:gd name="connsiteX5-185" fmla="*/ 302482 w 412558"/>
              <a:gd name="connsiteY5-186" fmla="*/ 318530 h 360696"/>
              <a:gd name="connsiteX6-187" fmla="*/ 280347 w 412558"/>
              <a:gd name="connsiteY6-188" fmla="*/ 256392 h 360696"/>
              <a:gd name="connsiteX7-189" fmla="*/ 245353 w 412558"/>
              <a:gd name="connsiteY7-190" fmla="*/ 108744 h 360696"/>
              <a:gd name="connsiteX8-191" fmla="*/ 104203 w 412558"/>
              <a:gd name="connsiteY8-192" fmla="*/ 113085 h 360696"/>
              <a:gd name="connsiteX9-193" fmla="*/ 101906 w 412558"/>
              <a:gd name="connsiteY9-194" fmla="*/ 263784 h 360696"/>
              <a:gd name="connsiteX10-195" fmla="*/ 86275 w 412558"/>
              <a:gd name="connsiteY10-196" fmla="*/ 348998 h 360696"/>
              <a:gd name="connsiteX11-197" fmla="*/ 86886 w 412558"/>
              <a:gd name="connsiteY11-198" fmla="*/ 360065 h 360696"/>
              <a:gd name="connsiteX0-199" fmla="*/ 125305 w 450977"/>
              <a:gd name="connsiteY0-200" fmla="*/ 353326 h 353957"/>
              <a:gd name="connsiteX1-201" fmla="*/ 2758 w 450977"/>
              <a:gd name="connsiteY1-202" fmla="*/ 240352 h 353957"/>
              <a:gd name="connsiteX2-203" fmla="*/ 66223 w 450977"/>
              <a:gd name="connsiteY2-204" fmla="*/ 30686 h 353957"/>
              <a:gd name="connsiteX3-205" fmla="*/ 349851 w 450977"/>
              <a:gd name="connsiteY3-206" fmla="*/ 18297 h 353957"/>
              <a:gd name="connsiteX4-207" fmla="*/ 450434 w 450977"/>
              <a:gd name="connsiteY4-208" fmla="*/ 195108 h 353957"/>
              <a:gd name="connsiteX5-209" fmla="*/ 388982 w 450977"/>
              <a:gd name="connsiteY5-210" fmla="*/ 335173 h 353957"/>
              <a:gd name="connsiteX6-211" fmla="*/ 340901 w 450977"/>
              <a:gd name="connsiteY6-212" fmla="*/ 311791 h 353957"/>
              <a:gd name="connsiteX7-213" fmla="*/ 318766 w 450977"/>
              <a:gd name="connsiteY7-214" fmla="*/ 249653 h 353957"/>
              <a:gd name="connsiteX8-215" fmla="*/ 283772 w 450977"/>
              <a:gd name="connsiteY8-216" fmla="*/ 102005 h 353957"/>
              <a:gd name="connsiteX9-217" fmla="*/ 142622 w 450977"/>
              <a:gd name="connsiteY9-218" fmla="*/ 106346 h 353957"/>
              <a:gd name="connsiteX10-219" fmla="*/ 140325 w 450977"/>
              <a:gd name="connsiteY10-220" fmla="*/ 257045 h 353957"/>
              <a:gd name="connsiteX11-221" fmla="*/ 124694 w 450977"/>
              <a:gd name="connsiteY11-222" fmla="*/ 342259 h 353957"/>
              <a:gd name="connsiteX12" fmla="*/ 125305 w 450977"/>
              <a:gd name="connsiteY12" fmla="*/ 353326 h 353957"/>
              <a:gd name="connsiteX0-223" fmla="*/ 120942 w 446614"/>
              <a:gd name="connsiteY0-224" fmla="*/ 352687 h 353318"/>
              <a:gd name="connsiteX1-225" fmla="*/ 3157 w 446614"/>
              <a:gd name="connsiteY1-226" fmla="*/ 227807 h 353318"/>
              <a:gd name="connsiteX2-227" fmla="*/ 61860 w 446614"/>
              <a:gd name="connsiteY2-228" fmla="*/ 30047 h 353318"/>
              <a:gd name="connsiteX3-229" fmla="*/ 345488 w 446614"/>
              <a:gd name="connsiteY3-230" fmla="*/ 17658 h 353318"/>
              <a:gd name="connsiteX4-231" fmla="*/ 446071 w 446614"/>
              <a:gd name="connsiteY4-232" fmla="*/ 194469 h 353318"/>
              <a:gd name="connsiteX5-233" fmla="*/ 384619 w 446614"/>
              <a:gd name="connsiteY5-234" fmla="*/ 334534 h 353318"/>
              <a:gd name="connsiteX6-235" fmla="*/ 336538 w 446614"/>
              <a:gd name="connsiteY6-236" fmla="*/ 311152 h 353318"/>
              <a:gd name="connsiteX7-237" fmla="*/ 314403 w 446614"/>
              <a:gd name="connsiteY7-238" fmla="*/ 249014 h 353318"/>
              <a:gd name="connsiteX8-239" fmla="*/ 279409 w 446614"/>
              <a:gd name="connsiteY8-240" fmla="*/ 101366 h 353318"/>
              <a:gd name="connsiteX9-241" fmla="*/ 138259 w 446614"/>
              <a:gd name="connsiteY9-242" fmla="*/ 105707 h 353318"/>
              <a:gd name="connsiteX10-243" fmla="*/ 135962 w 446614"/>
              <a:gd name="connsiteY10-244" fmla="*/ 256406 h 353318"/>
              <a:gd name="connsiteX11-245" fmla="*/ 120331 w 446614"/>
              <a:gd name="connsiteY11-246" fmla="*/ 341620 h 353318"/>
              <a:gd name="connsiteX12-247" fmla="*/ 120942 w 446614"/>
              <a:gd name="connsiteY12-248" fmla="*/ 352687 h 353318"/>
              <a:gd name="connsiteX0-249" fmla="*/ 120942 w 446614"/>
              <a:gd name="connsiteY0-250" fmla="*/ 352687 h 353318"/>
              <a:gd name="connsiteX1-251" fmla="*/ 3157 w 446614"/>
              <a:gd name="connsiteY1-252" fmla="*/ 227807 h 353318"/>
              <a:gd name="connsiteX2-253" fmla="*/ 61860 w 446614"/>
              <a:gd name="connsiteY2-254" fmla="*/ 30047 h 353318"/>
              <a:gd name="connsiteX3-255" fmla="*/ 345488 w 446614"/>
              <a:gd name="connsiteY3-256" fmla="*/ 17658 h 353318"/>
              <a:gd name="connsiteX4-257" fmla="*/ 446071 w 446614"/>
              <a:gd name="connsiteY4-258" fmla="*/ 194469 h 353318"/>
              <a:gd name="connsiteX5-259" fmla="*/ 384619 w 446614"/>
              <a:gd name="connsiteY5-260" fmla="*/ 334534 h 353318"/>
              <a:gd name="connsiteX6-261" fmla="*/ 336538 w 446614"/>
              <a:gd name="connsiteY6-262" fmla="*/ 311152 h 353318"/>
              <a:gd name="connsiteX7-263" fmla="*/ 314403 w 446614"/>
              <a:gd name="connsiteY7-264" fmla="*/ 249014 h 353318"/>
              <a:gd name="connsiteX8-265" fmla="*/ 279409 w 446614"/>
              <a:gd name="connsiteY8-266" fmla="*/ 101366 h 353318"/>
              <a:gd name="connsiteX9-267" fmla="*/ 138259 w 446614"/>
              <a:gd name="connsiteY9-268" fmla="*/ 105707 h 353318"/>
              <a:gd name="connsiteX10-269" fmla="*/ 135962 w 446614"/>
              <a:gd name="connsiteY10-270" fmla="*/ 256406 h 353318"/>
              <a:gd name="connsiteX11-271" fmla="*/ 120331 w 446614"/>
              <a:gd name="connsiteY11-272" fmla="*/ 341620 h 353318"/>
              <a:gd name="connsiteX12-273" fmla="*/ 120942 w 446614"/>
              <a:gd name="connsiteY12-274" fmla="*/ 352687 h 353318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11" y="connsiteY5-12"/>
              </a:cxn>
              <a:cxn ang="0">
                <a:pos x="connsiteX6-13" y="connsiteY6-14"/>
              </a:cxn>
              <a:cxn ang="0">
                <a:pos x="connsiteX7-15" y="connsiteY7-16"/>
              </a:cxn>
              <a:cxn ang="0">
                <a:pos x="connsiteX8-17" y="connsiteY8-18"/>
              </a:cxn>
              <a:cxn ang="0">
                <a:pos x="connsiteX9-37" y="connsiteY9-38"/>
              </a:cxn>
              <a:cxn ang="0">
                <a:pos x="connsiteX10-79" y="connsiteY10-80"/>
              </a:cxn>
              <a:cxn ang="0">
                <a:pos x="connsiteX11-125" y="connsiteY11-126"/>
              </a:cxn>
              <a:cxn ang="0">
                <a:pos x="connsiteX12-247" y="connsiteY12-248"/>
              </a:cxn>
            </a:cxnLst>
            <a:rect l="l" t="t" r="r" b="b"/>
            <a:pathLst>
              <a:path w="446614" h="353318">
                <a:moveTo>
                  <a:pt x="120942" y="352687"/>
                </a:moveTo>
                <a:cubicBezTo>
                  <a:pt x="107366" y="330543"/>
                  <a:pt x="17766" y="269674"/>
                  <a:pt x="3157" y="227807"/>
                </a:cubicBezTo>
                <a:cubicBezTo>
                  <a:pt x="-6690" y="174034"/>
                  <a:pt x="4805" y="65072"/>
                  <a:pt x="61860" y="30047"/>
                </a:cubicBezTo>
                <a:cubicBezTo>
                  <a:pt x="118915" y="-4978"/>
                  <a:pt x="281453" y="-9746"/>
                  <a:pt x="345488" y="17658"/>
                </a:cubicBezTo>
                <a:cubicBezTo>
                  <a:pt x="409523" y="45062"/>
                  <a:pt x="449074" y="144037"/>
                  <a:pt x="446071" y="194469"/>
                </a:cubicBezTo>
                <a:cubicBezTo>
                  <a:pt x="452593" y="247282"/>
                  <a:pt x="398509" y="310324"/>
                  <a:pt x="384619" y="334534"/>
                </a:cubicBezTo>
                <a:cubicBezTo>
                  <a:pt x="390270" y="384243"/>
                  <a:pt x="351812" y="320643"/>
                  <a:pt x="336538" y="311152"/>
                </a:cubicBezTo>
                <a:cubicBezTo>
                  <a:pt x="321264" y="301661"/>
                  <a:pt x="331068" y="284772"/>
                  <a:pt x="314403" y="249014"/>
                </a:cubicBezTo>
                <a:cubicBezTo>
                  <a:pt x="389373" y="205557"/>
                  <a:pt x="308766" y="125251"/>
                  <a:pt x="279409" y="101366"/>
                </a:cubicBezTo>
                <a:cubicBezTo>
                  <a:pt x="250052" y="77481"/>
                  <a:pt x="181108" y="90123"/>
                  <a:pt x="138259" y="105707"/>
                </a:cubicBezTo>
                <a:cubicBezTo>
                  <a:pt x="47749" y="138625"/>
                  <a:pt x="51101" y="218453"/>
                  <a:pt x="135962" y="256406"/>
                </a:cubicBezTo>
                <a:cubicBezTo>
                  <a:pt x="120900" y="267369"/>
                  <a:pt x="135393" y="330657"/>
                  <a:pt x="120331" y="341620"/>
                </a:cubicBezTo>
                <a:cubicBezTo>
                  <a:pt x="107367" y="353226"/>
                  <a:pt x="133906" y="341081"/>
                  <a:pt x="120942" y="352687"/>
                </a:cubicBezTo>
                <a:close/>
              </a:path>
            </a:pathLst>
          </a:cu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58" name="流程图: 接点 57"/>
          <p:cNvSpPr/>
          <p:nvPr userDrawn="1"/>
        </p:nvSpPr>
        <p:spPr>
          <a:xfrm>
            <a:off x="10734406" y="453257"/>
            <a:ext cx="288000" cy="288162"/>
          </a:xfrm>
          <a:prstGeom prst="flowChartConnector">
            <a:avLst/>
          </a:prstGeom>
          <a:solidFill>
            <a:srgbClr val="00924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59" name="空心弧 18"/>
          <p:cNvSpPr/>
          <p:nvPr userDrawn="1"/>
        </p:nvSpPr>
        <p:spPr>
          <a:xfrm rot="5400000">
            <a:off x="10708848" y="183268"/>
            <a:ext cx="446614" cy="353318"/>
          </a:xfrm>
          <a:custGeom>
            <a:avLst/>
            <a:gdLst>
              <a:gd name="connsiteX0" fmla="*/ 78598 w 503582"/>
              <a:gd name="connsiteY0" fmla="*/ 331635 h 384313"/>
              <a:gd name="connsiteX1" fmla="*/ 98097 w 503582"/>
              <a:gd name="connsiteY1" fmla="*/ 39951 h 384313"/>
              <a:gd name="connsiteX2" fmla="*/ 381725 w 503582"/>
              <a:gd name="connsiteY2" fmla="*/ 27562 h 384313"/>
              <a:gd name="connsiteX3" fmla="*/ 447048 w 503582"/>
              <a:gd name="connsiteY3" fmla="*/ 313482 h 384313"/>
              <a:gd name="connsiteX4" fmla="*/ 355403 w 503582"/>
              <a:gd name="connsiteY4" fmla="*/ 256537 h 384313"/>
              <a:gd name="connsiteX5" fmla="*/ 315646 w 503582"/>
              <a:gd name="connsiteY5" fmla="*/ 111270 h 384313"/>
              <a:gd name="connsiteX6" fmla="*/ 174496 w 503582"/>
              <a:gd name="connsiteY6" fmla="*/ 115611 h 384313"/>
              <a:gd name="connsiteX7" fmla="*/ 162674 w 503582"/>
              <a:gd name="connsiteY7" fmla="*/ 263928 h 384313"/>
              <a:gd name="connsiteX8" fmla="*/ 78598 w 503582"/>
              <a:gd name="connsiteY8" fmla="*/ 331635 h 384313"/>
              <a:gd name="connsiteX0-1" fmla="*/ 78600 w 503614"/>
              <a:gd name="connsiteY0-2" fmla="*/ 331635 h 353527"/>
              <a:gd name="connsiteX1-3" fmla="*/ 98099 w 503614"/>
              <a:gd name="connsiteY1-4" fmla="*/ 39951 h 353527"/>
              <a:gd name="connsiteX2-5" fmla="*/ 381727 w 503614"/>
              <a:gd name="connsiteY2-6" fmla="*/ 27562 h 353527"/>
              <a:gd name="connsiteX3-7" fmla="*/ 447050 w 503614"/>
              <a:gd name="connsiteY3-8" fmla="*/ 313482 h 353527"/>
              <a:gd name="connsiteX4-9" fmla="*/ 355405 w 503614"/>
              <a:gd name="connsiteY4-10" fmla="*/ 256537 h 353527"/>
              <a:gd name="connsiteX5-11" fmla="*/ 315648 w 503614"/>
              <a:gd name="connsiteY5-12" fmla="*/ 111270 h 353527"/>
              <a:gd name="connsiteX6-13" fmla="*/ 174498 w 503614"/>
              <a:gd name="connsiteY6-14" fmla="*/ 115611 h 353527"/>
              <a:gd name="connsiteX7-15" fmla="*/ 162676 w 503614"/>
              <a:gd name="connsiteY7-16" fmla="*/ 263928 h 353527"/>
              <a:gd name="connsiteX8-17" fmla="*/ 156570 w 503614"/>
              <a:gd name="connsiteY8-18" fmla="*/ 351524 h 353527"/>
              <a:gd name="connsiteX9" fmla="*/ 78600 w 503614"/>
              <a:gd name="connsiteY9" fmla="*/ 331635 h 353527"/>
              <a:gd name="connsiteX0-19" fmla="*/ 78600 w 503614"/>
              <a:gd name="connsiteY0-20" fmla="*/ 331635 h 353527"/>
              <a:gd name="connsiteX1-21" fmla="*/ 98099 w 503614"/>
              <a:gd name="connsiteY1-22" fmla="*/ 39951 h 353527"/>
              <a:gd name="connsiteX2-23" fmla="*/ 381727 w 503614"/>
              <a:gd name="connsiteY2-24" fmla="*/ 27562 h 353527"/>
              <a:gd name="connsiteX3-25" fmla="*/ 447050 w 503614"/>
              <a:gd name="connsiteY3-26" fmla="*/ 313482 h 353527"/>
              <a:gd name="connsiteX4-27" fmla="*/ 355405 w 503614"/>
              <a:gd name="connsiteY4-28" fmla="*/ 256537 h 353527"/>
              <a:gd name="connsiteX5-29" fmla="*/ 315648 w 503614"/>
              <a:gd name="connsiteY5-30" fmla="*/ 111270 h 353527"/>
              <a:gd name="connsiteX6-31" fmla="*/ 174498 w 503614"/>
              <a:gd name="connsiteY6-32" fmla="*/ 115611 h 353527"/>
              <a:gd name="connsiteX7-33" fmla="*/ 162676 w 503614"/>
              <a:gd name="connsiteY7-34" fmla="*/ 263928 h 353527"/>
              <a:gd name="connsiteX8-35" fmla="*/ 156570 w 503614"/>
              <a:gd name="connsiteY8-36" fmla="*/ 351524 h 353527"/>
              <a:gd name="connsiteX9-37" fmla="*/ 78600 w 503614"/>
              <a:gd name="connsiteY9-38" fmla="*/ 331635 h 353527"/>
              <a:gd name="connsiteX0-39" fmla="*/ 78600 w 503614"/>
              <a:gd name="connsiteY0-40" fmla="*/ 331635 h 353527"/>
              <a:gd name="connsiteX1-41" fmla="*/ 98099 w 503614"/>
              <a:gd name="connsiteY1-42" fmla="*/ 39951 h 353527"/>
              <a:gd name="connsiteX2-43" fmla="*/ 381727 w 503614"/>
              <a:gd name="connsiteY2-44" fmla="*/ 27562 h 353527"/>
              <a:gd name="connsiteX3-45" fmla="*/ 447050 w 503614"/>
              <a:gd name="connsiteY3-46" fmla="*/ 313482 h 353527"/>
              <a:gd name="connsiteX4-47" fmla="*/ 372777 w 503614"/>
              <a:gd name="connsiteY4-48" fmla="*/ 321056 h 353527"/>
              <a:gd name="connsiteX5-49" fmla="*/ 355405 w 503614"/>
              <a:gd name="connsiteY5-50" fmla="*/ 256537 h 353527"/>
              <a:gd name="connsiteX6-51" fmla="*/ 315648 w 503614"/>
              <a:gd name="connsiteY6-52" fmla="*/ 111270 h 353527"/>
              <a:gd name="connsiteX7-53" fmla="*/ 174498 w 503614"/>
              <a:gd name="connsiteY7-54" fmla="*/ 115611 h 353527"/>
              <a:gd name="connsiteX8-55" fmla="*/ 162676 w 503614"/>
              <a:gd name="connsiteY8-56" fmla="*/ 263928 h 353527"/>
              <a:gd name="connsiteX9-57" fmla="*/ 156570 w 503614"/>
              <a:gd name="connsiteY9-58" fmla="*/ 351524 h 353527"/>
              <a:gd name="connsiteX10" fmla="*/ 78600 w 503614"/>
              <a:gd name="connsiteY10" fmla="*/ 331635 h 353527"/>
              <a:gd name="connsiteX0-59" fmla="*/ 78600 w 465644"/>
              <a:gd name="connsiteY0-60" fmla="*/ 335721 h 367308"/>
              <a:gd name="connsiteX1-61" fmla="*/ 98099 w 465644"/>
              <a:gd name="connsiteY1-62" fmla="*/ 44037 h 367308"/>
              <a:gd name="connsiteX2-63" fmla="*/ 381727 w 465644"/>
              <a:gd name="connsiteY2-64" fmla="*/ 31648 h 367308"/>
              <a:gd name="connsiteX3-65" fmla="*/ 420858 w 465644"/>
              <a:gd name="connsiteY3-66" fmla="*/ 348524 h 367308"/>
              <a:gd name="connsiteX4-67" fmla="*/ 372777 w 465644"/>
              <a:gd name="connsiteY4-68" fmla="*/ 325142 h 367308"/>
              <a:gd name="connsiteX5-69" fmla="*/ 355405 w 465644"/>
              <a:gd name="connsiteY5-70" fmla="*/ 260623 h 367308"/>
              <a:gd name="connsiteX6-71" fmla="*/ 315648 w 465644"/>
              <a:gd name="connsiteY6-72" fmla="*/ 115356 h 367308"/>
              <a:gd name="connsiteX7-73" fmla="*/ 174498 w 465644"/>
              <a:gd name="connsiteY7-74" fmla="*/ 119697 h 367308"/>
              <a:gd name="connsiteX8-75" fmla="*/ 162676 w 465644"/>
              <a:gd name="connsiteY8-76" fmla="*/ 268014 h 367308"/>
              <a:gd name="connsiteX9-77" fmla="*/ 156570 w 465644"/>
              <a:gd name="connsiteY9-78" fmla="*/ 355610 h 367308"/>
              <a:gd name="connsiteX10-79" fmla="*/ 78600 w 465644"/>
              <a:gd name="connsiteY10-80" fmla="*/ 335721 h 367308"/>
              <a:gd name="connsiteX0-81" fmla="*/ 78600 w 482853"/>
              <a:gd name="connsiteY0-82" fmla="*/ 326296 h 357883"/>
              <a:gd name="connsiteX1-83" fmla="*/ 98099 w 482853"/>
              <a:gd name="connsiteY1-84" fmla="*/ 34612 h 357883"/>
              <a:gd name="connsiteX2-85" fmla="*/ 381727 w 482853"/>
              <a:gd name="connsiteY2-86" fmla="*/ 22223 h 357883"/>
              <a:gd name="connsiteX3-87" fmla="*/ 482310 w 482853"/>
              <a:gd name="connsiteY3-88" fmla="*/ 199034 h 357883"/>
              <a:gd name="connsiteX4-89" fmla="*/ 420858 w 482853"/>
              <a:gd name="connsiteY4-90" fmla="*/ 339099 h 357883"/>
              <a:gd name="connsiteX5-91" fmla="*/ 372777 w 482853"/>
              <a:gd name="connsiteY5-92" fmla="*/ 315717 h 357883"/>
              <a:gd name="connsiteX6-93" fmla="*/ 355405 w 482853"/>
              <a:gd name="connsiteY6-94" fmla="*/ 251198 h 357883"/>
              <a:gd name="connsiteX7-95" fmla="*/ 315648 w 482853"/>
              <a:gd name="connsiteY7-96" fmla="*/ 105931 h 357883"/>
              <a:gd name="connsiteX8-97" fmla="*/ 174498 w 482853"/>
              <a:gd name="connsiteY8-98" fmla="*/ 110272 h 357883"/>
              <a:gd name="connsiteX9-99" fmla="*/ 162676 w 482853"/>
              <a:gd name="connsiteY9-100" fmla="*/ 258589 h 357883"/>
              <a:gd name="connsiteX10-101" fmla="*/ 156570 w 482853"/>
              <a:gd name="connsiteY10-102" fmla="*/ 346185 h 357883"/>
              <a:gd name="connsiteX11" fmla="*/ 78600 w 482853"/>
              <a:gd name="connsiteY11" fmla="*/ 326296 h 357883"/>
              <a:gd name="connsiteX0-103" fmla="*/ 78600 w 482853"/>
              <a:gd name="connsiteY0-104" fmla="*/ 326296 h 357883"/>
              <a:gd name="connsiteX1-105" fmla="*/ 98099 w 482853"/>
              <a:gd name="connsiteY1-106" fmla="*/ 34612 h 357883"/>
              <a:gd name="connsiteX2-107" fmla="*/ 381727 w 482853"/>
              <a:gd name="connsiteY2-108" fmla="*/ 22223 h 357883"/>
              <a:gd name="connsiteX3-109" fmla="*/ 482310 w 482853"/>
              <a:gd name="connsiteY3-110" fmla="*/ 199034 h 357883"/>
              <a:gd name="connsiteX4-111" fmla="*/ 420858 w 482853"/>
              <a:gd name="connsiteY4-112" fmla="*/ 339099 h 357883"/>
              <a:gd name="connsiteX5-113" fmla="*/ 372777 w 482853"/>
              <a:gd name="connsiteY5-114" fmla="*/ 315717 h 357883"/>
              <a:gd name="connsiteX6-115" fmla="*/ 355405 w 482853"/>
              <a:gd name="connsiteY6-116" fmla="*/ 251198 h 357883"/>
              <a:gd name="connsiteX7-117" fmla="*/ 315648 w 482853"/>
              <a:gd name="connsiteY7-118" fmla="*/ 105931 h 357883"/>
              <a:gd name="connsiteX8-119" fmla="*/ 174498 w 482853"/>
              <a:gd name="connsiteY8-120" fmla="*/ 110272 h 357883"/>
              <a:gd name="connsiteX9-121" fmla="*/ 162676 w 482853"/>
              <a:gd name="connsiteY9-122" fmla="*/ 258589 h 357883"/>
              <a:gd name="connsiteX10-123" fmla="*/ 156570 w 482853"/>
              <a:gd name="connsiteY10-124" fmla="*/ 346185 h 357883"/>
              <a:gd name="connsiteX11-125" fmla="*/ 78600 w 482853"/>
              <a:gd name="connsiteY11-126" fmla="*/ 326296 h 357883"/>
              <a:gd name="connsiteX0-127" fmla="*/ 78600 w 482853"/>
              <a:gd name="connsiteY0-128" fmla="*/ 326296 h 357883"/>
              <a:gd name="connsiteX1-129" fmla="*/ 98099 w 482853"/>
              <a:gd name="connsiteY1-130" fmla="*/ 34612 h 357883"/>
              <a:gd name="connsiteX2-131" fmla="*/ 381727 w 482853"/>
              <a:gd name="connsiteY2-132" fmla="*/ 22223 h 357883"/>
              <a:gd name="connsiteX3-133" fmla="*/ 482310 w 482853"/>
              <a:gd name="connsiteY3-134" fmla="*/ 199034 h 357883"/>
              <a:gd name="connsiteX4-135" fmla="*/ 420858 w 482853"/>
              <a:gd name="connsiteY4-136" fmla="*/ 339099 h 357883"/>
              <a:gd name="connsiteX5-137" fmla="*/ 372777 w 482853"/>
              <a:gd name="connsiteY5-138" fmla="*/ 315717 h 357883"/>
              <a:gd name="connsiteX6-139" fmla="*/ 350642 w 482853"/>
              <a:gd name="connsiteY6-140" fmla="*/ 253579 h 357883"/>
              <a:gd name="connsiteX7-141" fmla="*/ 315648 w 482853"/>
              <a:gd name="connsiteY7-142" fmla="*/ 105931 h 357883"/>
              <a:gd name="connsiteX8-143" fmla="*/ 174498 w 482853"/>
              <a:gd name="connsiteY8-144" fmla="*/ 110272 h 357883"/>
              <a:gd name="connsiteX9-145" fmla="*/ 162676 w 482853"/>
              <a:gd name="connsiteY9-146" fmla="*/ 258589 h 357883"/>
              <a:gd name="connsiteX10-147" fmla="*/ 156570 w 482853"/>
              <a:gd name="connsiteY10-148" fmla="*/ 346185 h 357883"/>
              <a:gd name="connsiteX11-149" fmla="*/ 78600 w 482853"/>
              <a:gd name="connsiteY11-150" fmla="*/ 326296 h 357883"/>
              <a:gd name="connsiteX0-151" fmla="*/ 78600 w 482853"/>
              <a:gd name="connsiteY0-152" fmla="*/ 326296 h 357883"/>
              <a:gd name="connsiteX1-153" fmla="*/ 98099 w 482853"/>
              <a:gd name="connsiteY1-154" fmla="*/ 34612 h 357883"/>
              <a:gd name="connsiteX2-155" fmla="*/ 381727 w 482853"/>
              <a:gd name="connsiteY2-156" fmla="*/ 22223 h 357883"/>
              <a:gd name="connsiteX3-157" fmla="*/ 482310 w 482853"/>
              <a:gd name="connsiteY3-158" fmla="*/ 199034 h 357883"/>
              <a:gd name="connsiteX4-159" fmla="*/ 420858 w 482853"/>
              <a:gd name="connsiteY4-160" fmla="*/ 339099 h 357883"/>
              <a:gd name="connsiteX5-161" fmla="*/ 372777 w 482853"/>
              <a:gd name="connsiteY5-162" fmla="*/ 315717 h 357883"/>
              <a:gd name="connsiteX6-163" fmla="*/ 350642 w 482853"/>
              <a:gd name="connsiteY6-164" fmla="*/ 253579 h 357883"/>
              <a:gd name="connsiteX7-165" fmla="*/ 315648 w 482853"/>
              <a:gd name="connsiteY7-166" fmla="*/ 105931 h 357883"/>
              <a:gd name="connsiteX8-167" fmla="*/ 174498 w 482853"/>
              <a:gd name="connsiteY8-168" fmla="*/ 110272 h 357883"/>
              <a:gd name="connsiteX9-169" fmla="*/ 172201 w 482853"/>
              <a:gd name="connsiteY9-170" fmla="*/ 260971 h 357883"/>
              <a:gd name="connsiteX10-171" fmla="*/ 156570 w 482853"/>
              <a:gd name="connsiteY10-172" fmla="*/ 346185 h 357883"/>
              <a:gd name="connsiteX11-173" fmla="*/ 78600 w 482853"/>
              <a:gd name="connsiteY11-174" fmla="*/ 326296 h 357883"/>
              <a:gd name="connsiteX0-175" fmla="*/ 86886 w 412558"/>
              <a:gd name="connsiteY0-176" fmla="*/ 360065 h 360696"/>
              <a:gd name="connsiteX1-177" fmla="*/ 27804 w 412558"/>
              <a:gd name="connsiteY1-178" fmla="*/ 37425 h 360696"/>
              <a:gd name="connsiteX2-179" fmla="*/ 311432 w 412558"/>
              <a:gd name="connsiteY2-180" fmla="*/ 25036 h 360696"/>
              <a:gd name="connsiteX3-181" fmla="*/ 412015 w 412558"/>
              <a:gd name="connsiteY3-182" fmla="*/ 201847 h 360696"/>
              <a:gd name="connsiteX4-183" fmla="*/ 350563 w 412558"/>
              <a:gd name="connsiteY4-184" fmla="*/ 341912 h 360696"/>
              <a:gd name="connsiteX5-185" fmla="*/ 302482 w 412558"/>
              <a:gd name="connsiteY5-186" fmla="*/ 318530 h 360696"/>
              <a:gd name="connsiteX6-187" fmla="*/ 280347 w 412558"/>
              <a:gd name="connsiteY6-188" fmla="*/ 256392 h 360696"/>
              <a:gd name="connsiteX7-189" fmla="*/ 245353 w 412558"/>
              <a:gd name="connsiteY7-190" fmla="*/ 108744 h 360696"/>
              <a:gd name="connsiteX8-191" fmla="*/ 104203 w 412558"/>
              <a:gd name="connsiteY8-192" fmla="*/ 113085 h 360696"/>
              <a:gd name="connsiteX9-193" fmla="*/ 101906 w 412558"/>
              <a:gd name="connsiteY9-194" fmla="*/ 263784 h 360696"/>
              <a:gd name="connsiteX10-195" fmla="*/ 86275 w 412558"/>
              <a:gd name="connsiteY10-196" fmla="*/ 348998 h 360696"/>
              <a:gd name="connsiteX11-197" fmla="*/ 86886 w 412558"/>
              <a:gd name="connsiteY11-198" fmla="*/ 360065 h 360696"/>
              <a:gd name="connsiteX0-199" fmla="*/ 125305 w 450977"/>
              <a:gd name="connsiteY0-200" fmla="*/ 353326 h 353957"/>
              <a:gd name="connsiteX1-201" fmla="*/ 2758 w 450977"/>
              <a:gd name="connsiteY1-202" fmla="*/ 240352 h 353957"/>
              <a:gd name="connsiteX2-203" fmla="*/ 66223 w 450977"/>
              <a:gd name="connsiteY2-204" fmla="*/ 30686 h 353957"/>
              <a:gd name="connsiteX3-205" fmla="*/ 349851 w 450977"/>
              <a:gd name="connsiteY3-206" fmla="*/ 18297 h 353957"/>
              <a:gd name="connsiteX4-207" fmla="*/ 450434 w 450977"/>
              <a:gd name="connsiteY4-208" fmla="*/ 195108 h 353957"/>
              <a:gd name="connsiteX5-209" fmla="*/ 388982 w 450977"/>
              <a:gd name="connsiteY5-210" fmla="*/ 335173 h 353957"/>
              <a:gd name="connsiteX6-211" fmla="*/ 340901 w 450977"/>
              <a:gd name="connsiteY6-212" fmla="*/ 311791 h 353957"/>
              <a:gd name="connsiteX7-213" fmla="*/ 318766 w 450977"/>
              <a:gd name="connsiteY7-214" fmla="*/ 249653 h 353957"/>
              <a:gd name="connsiteX8-215" fmla="*/ 283772 w 450977"/>
              <a:gd name="connsiteY8-216" fmla="*/ 102005 h 353957"/>
              <a:gd name="connsiteX9-217" fmla="*/ 142622 w 450977"/>
              <a:gd name="connsiteY9-218" fmla="*/ 106346 h 353957"/>
              <a:gd name="connsiteX10-219" fmla="*/ 140325 w 450977"/>
              <a:gd name="connsiteY10-220" fmla="*/ 257045 h 353957"/>
              <a:gd name="connsiteX11-221" fmla="*/ 124694 w 450977"/>
              <a:gd name="connsiteY11-222" fmla="*/ 342259 h 353957"/>
              <a:gd name="connsiteX12" fmla="*/ 125305 w 450977"/>
              <a:gd name="connsiteY12" fmla="*/ 353326 h 353957"/>
              <a:gd name="connsiteX0-223" fmla="*/ 120942 w 446614"/>
              <a:gd name="connsiteY0-224" fmla="*/ 352687 h 353318"/>
              <a:gd name="connsiteX1-225" fmla="*/ 3157 w 446614"/>
              <a:gd name="connsiteY1-226" fmla="*/ 227807 h 353318"/>
              <a:gd name="connsiteX2-227" fmla="*/ 61860 w 446614"/>
              <a:gd name="connsiteY2-228" fmla="*/ 30047 h 353318"/>
              <a:gd name="connsiteX3-229" fmla="*/ 345488 w 446614"/>
              <a:gd name="connsiteY3-230" fmla="*/ 17658 h 353318"/>
              <a:gd name="connsiteX4-231" fmla="*/ 446071 w 446614"/>
              <a:gd name="connsiteY4-232" fmla="*/ 194469 h 353318"/>
              <a:gd name="connsiteX5-233" fmla="*/ 384619 w 446614"/>
              <a:gd name="connsiteY5-234" fmla="*/ 334534 h 353318"/>
              <a:gd name="connsiteX6-235" fmla="*/ 336538 w 446614"/>
              <a:gd name="connsiteY6-236" fmla="*/ 311152 h 353318"/>
              <a:gd name="connsiteX7-237" fmla="*/ 314403 w 446614"/>
              <a:gd name="connsiteY7-238" fmla="*/ 249014 h 353318"/>
              <a:gd name="connsiteX8-239" fmla="*/ 279409 w 446614"/>
              <a:gd name="connsiteY8-240" fmla="*/ 101366 h 353318"/>
              <a:gd name="connsiteX9-241" fmla="*/ 138259 w 446614"/>
              <a:gd name="connsiteY9-242" fmla="*/ 105707 h 353318"/>
              <a:gd name="connsiteX10-243" fmla="*/ 135962 w 446614"/>
              <a:gd name="connsiteY10-244" fmla="*/ 256406 h 353318"/>
              <a:gd name="connsiteX11-245" fmla="*/ 120331 w 446614"/>
              <a:gd name="connsiteY11-246" fmla="*/ 341620 h 353318"/>
              <a:gd name="connsiteX12-247" fmla="*/ 120942 w 446614"/>
              <a:gd name="connsiteY12-248" fmla="*/ 352687 h 353318"/>
              <a:gd name="connsiteX0-249" fmla="*/ 120942 w 446614"/>
              <a:gd name="connsiteY0-250" fmla="*/ 352687 h 353318"/>
              <a:gd name="connsiteX1-251" fmla="*/ 3157 w 446614"/>
              <a:gd name="connsiteY1-252" fmla="*/ 227807 h 353318"/>
              <a:gd name="connsiteX2-253" fmla="*/ 61860 w 446614"/>
              <a:gd name="connsiteY2-254" fmla="*/ 30047 h 353318"/>
              <a:gd name="connsiteX3-255" fmla="*/ 345488 w 446614"/>
              <a:gd name="connsiteY3-256" fmla="*/ 17658 h 353318"/>
              <a:gd name="connsiteX4-257" fmla="*/ 446071 w 446614"/>
              <a:gd name="connsiteY4-258" fmla="*/ 194469 h 353318"/>
              <a:gd name="connsiteX5-259" fmla="*/ 384619 w 446614"/>
              <a:gd name="connsiteY5-260" fmla="*/ 334534 h 353318"/>
              <a:gd name="connsiteX6-261" fmla="*/ 336538 w 446614"/>
              <a:gd name="connsiteY6-262" fmla="*/ 311152 h 353318"/>
              <a:gd name="connsiteX7-263" fmla="*/ 314403 w 446614"/>
              <a:gd name="connsiteY7-264" fmla="*/ 249014 h 353318"/>
              <a:gd name="connsiteX8-265" fmla="*/ 279409 w 446614"/>
              <a:gd name="connsiteY8-266" fmla="*/ 101366 h 353318"/>
              <a:gd name="connsiteX9-267" fmla="*/ 138259 w 446614"/>
              <a:gd name="connsiteY9-268" fmla="*/ 105707 h 353318"/>
              <a:gd name="connsiteX10-269" fmla="*/ 135962 w 446614"/>
              <a:gd name="connsiteY10-270" fmla="*/ 256406 h 353318"/>
              <a:gd name="connsiteX11-271" fmla="*/ 120331 w 446614"/>
              <a:gd name="connsiteY11-272" fmla="*/ 341620 h 353318"/>
              <a:gd name="connsiteX12-273" fmla="*/ 120942 w 446614"/>
              <a:gd name="connsiteY12-274" fmla="*/ 352687 h 353318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11" y="connsiteY5-12"/>
              </a:cxn>
              <a:cxn ang="0">
                <a:pos x="connsiteX6-13" y="connsiteY6-14"/>
              </a:cxn>
              <a:cxn ang="0">
                <a:pos x="connsiteX7-15" y="connsiteY7-16"/>
              </a:cxn>
              <a:cxn ang="0">
                <a:pos x="connsiteX8-17" y="connsiteY8-18"/>
              </a:cxn>
              <a:cxn ang="0">
                <a:pos x="connsiteX9-37" y="connsiteY9-38"/>
              </a:cxn>
              <a:cxn ang="0">
                <a:pos x="connsiteX10-79" y="connsiteY10-80"/>
              </a:cxn>
              <a:cxn ang="0">
                <a:pos x="connsiteX11-125" y="connsiteY11-126"/>
              </a:cxn>
              <a:cxn ang="0">
                <a:pos x="connsiteX12-247" y="connsiteY12-248"/>
              </a:cxn>
            </a:cxnLst>
            <a:rect l="l" t="t" r="r" b="b"/>
            <a:pathLst>
              <a:path w="446614" h="353318">
                <a:moveTo>
                  <a:pt x="120942" y="352687"/>
                </a:moveTo>
                <a:cubicBezTo>
                  <a:pt x="107366" y="330543"/>
                  <a:pt x="17766" y="269674"/>
                  <a:pt x="3157" y="227807"/>
                </a:cubicBezTo>
                <a:cubicBezTo>
                  <a:pt x="-6690" y="174034"/>
                  <a:pt x="4805" y="65072"/>
                  <a:pt x="61860" y="30047"/>
                </a:cubicBezTo>
                <a:cubicBezTo>
                  <a:pt x="118915" y="-4978"/>
                  <a:pt x="281453" y="-9746"/>
                  <a:pt x="345488" y="17658"/>
                </a:cubicBezTo>
                <a:cubicBezTo>
                  <a:pt x="409523" y="45062"/>
                  <a:pt x="449074" y="144037"/>
                  <a:pt x="446071" y="194469"/>
                </a:cubicBezTo>
                <a:cubicBezTo>
                  <a:pt x="452593" y="247282"/>
                  <a:pt x="398509" y="310324"/>
                  <a:pt x="384619" y="334534"/>
                </a:cubicBezTo>
                <a:cubicBezTo>
                  <a:pt x="390270" y="384243"/>
                  <a:pt x="351812" y="320643"/>
                  <a:pt x="336538" y="311152"/>
                </a:cubicBezTo>
                <a:cubicBezTo>
                  <a:pt x="321264" y="301661"/>
                  <a:pt x="331068" y="284772"/>
                  <a:pt x="314403" y="249014"/>
                </a:cubicBezTo>
                <a:cubicBezTo>
                  <a:pt x="389373" y="205557"/>
                  <a:pt x="308766" y="125251"/>
                  <a:pt x="279409" y="101366"/>
                </a:cubicBezTo>
                <a:cubicBezTo>
                  <a:pt x="250052" y="77481"/>
                  <a:pt x="181108" y="90123"/>
                  <a:pt x="138259" y="105707"/>
                </a:cubicBezTo>
                <a:cubicBezTo>
                  <a:pt x="47749" y="138625"/>
                  <a:pt x="51101" y="218453"/>
                  <a:pt x="135962" y="256406"/>
                </a:cubicBezTo>
                <a:cubicBezTo>
                  <a:pt x="120900" y="267369"/>
                  <a:pt x="135393" y="330657"/>
                  <a:pt x="120331" y="341620"/>
                </a:cubicBezTo>
                <a:cubicBezTo>
                  <a:pt x="107367" y="353226"/>
                  <a:pt x="133906" y="341081"/>
                  <a:pt x="120942" y="352687"/>
                </a:cubicBezTo>
                <a:close/>
              </a:path>
            </a:pathLst>
          </a:cu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65" name="矩形: 一个圆顶角，剪去另一个顶角 64"/>
          <p:cNvSpPr/>
          <p:nvPr userDrawn="1"/>
        </p:nvSpPr>
        <p:spPr>
          <a:xfrm rot="5400000" flipV="1">
            <a:off x="78314" y="1816878"/>
            <a:ext cx="900000" cy="360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6" name="矩形: 一个圆顶角，剪去另一个顶角 65"/>
          <p:cNvSpPr/>
          <p:nvPr userDrawn="1"/>
        </p:nvSpPr>
        <p:spPr>
          <a:xfrm rot="5400000" flipV="1">
            <a:off x="78314" y="2768725"/>
            <a:ext cx="900000" cy="36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7" name="矩形: 一个圆顶角，剪去另一个顶角 66"/>
          <p:cNvSpPr/>
          <p:nvPr userDrawn="1"/>
        </p:nvSpPr>
        <p:spPr>
          <a:xfrm rot="5400000" flipV="1">
            <a:off x="78314" y="3720572"/>
            <a:ext cx="900000" cy="36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8" name="矩形: 一个圆顶角，剪去另一个顶角 67"/>
          <p:cNvSpPr/>
          <p:nvPr userDrawn="1"/>
        </p:nvSpPr>
        <p:spPr>
          <a:xfrm rot="16200000" flipV="1">
            <a:off x="11200467" y="4624038"/>
            <a:ext cx="900000" cy="432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9" name="矩形: 一个圆顶角，剪去另一个顶角 68"/>
          <p:cNvSpPr/>
          <p:nvPr userDrawn="1"/>
        </p:nvSpPr>
        <p:spPr>
          <a:xfrm rot="16200000" flipV="1">
            <a:off x="11164467" y="5611885"/>
            <a:ext cx="900000" cy="36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205456249"/>
      </p:ext>
    </p:extLst>
  </p:cSld>
  <p:clrMapOvr>
    <a:masterClrMapping/>
  </p:clrMapOvr>
  <p:transition spd="slow">
    <p:fade/>
  </p:transition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3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: 圆角 9"/>
          <p:cNvSpPr/>
          <p:nvPr userDrawn="1"/>
        </p:nvSpPr>
        <p:spPr>
          <a:xfrm>
            <a:off x="474143" y="266705"/>
            <a:ext cx="11243714" cy="6324590"/>
          </a:xfrm>
          <a:prstGeom prst="roundRect">
            <a:avLst>
              <a:gd name="adj" fmla="val 3157"/>
            </a:avLst>
          </a:prstGeom>
          <a:solidFill>
            <a:srgbClr val="1EA36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矩形: 圆角 11"/>
          <p:cNvSpPr/>
          <p:nvPr userDrawn="1"/>
        </p:nvSpPr>
        <p:spPr>
          <a:xfrm>
            <a:off x="644577" y="405300"/>
            <a:ext cx="10852879" cy="5999443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0" name="矩形: 圆角 59"/>
          <p:cNvSpPr/>
          <p:nvPr userDrawn="1"/>
        </p:nvSpPr>
        <p:spPr>
          <a:xfrm>
            <a:off x="707034" y="457147"/>
            <a:ext cx="10728000" cy="5904000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42" name="流程图: 接点 41"/>
          <p:cNvSpPr/>
          <p:nvPr userDrawn="1"/>
        </p:nvSpPr>
        <p:spPr>
          <a:xfrm>
            <a:off x="958298" y="457147"/>
            <a:ext cx="288000" cy="288162"/>
          </a:xfrm>
          <a:prstGeom prst="flowChartConnector">
            <a:avLst/>
          </a:prstGeom>
          <a:solidFill>
            <a:srgbClr val="00924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43" name="空心弧 18"/>
          <p:cNvSpPr/>
          <p:nvPr userDrawn="1"/>
        </p:nvSpPr>
        <p:spPr>
          <a:xfrm rot="5400000">
            <a:off x="932740" y="187158"/>
            <a:ext cx="446614" cy="353318"/>
          </a:xfrm>
          <a:custGeom>
            <a:avLst/>
            <a:gdLst>
              <a:gd name="connsiteX0" fmla="*/ 78598 w 503582"/>
              <a:gd name="connsiteY0" fmla="*/ 331635 h 384313"/>
              <a:gd name="connsiteX1" fmla="*/ 98097 w 503582"/>
              <a:gd name="connsiteY1" fmla="*/ 39951 h 384313"/>
              <a:gd name="connsiteX2" fmla="*/ 381725 w 503582"/>
              <a:gd name="connsiteY2" fmla="*/ 27562 h 384313"/>
              <a:gd name="connsiteX3" fmla="*/ 447048 w 503582"/>
              <a:gd name="connsiteY3" fmla="*/ 313482 h 384313"/>
              <a:gd name="connsiteX4" fmla="*/ 355403 w 503582"/>
              <a:gd name="connsiteY4" fmla="*/ 256537 h 384313"/>
              <a:gd name="connsiteX5" fmla="*/ 315646 w 503582"/>
              <a:gd name="connsiteY5" fmla="*/ 111270 h 384313"/>
              <a:gd name="connsiteX6" fmla="*/ 174496 w 503582"/>
              <a:gd name="connsiteY6" fmla="*/ 115611 h 384313"/>
              <a:gd name="connsiteX7" fmla="*/ 162674 w 503582"/>
              <a:gd name="connsiteY7" fmla="*/ 263928 h 384313"/>
              <a:gd name="connsiteX8" fmla="*/ 78598 w 503582"/>
              <a:gd name="connsiteY8" fmla="*/ 331635 h 384313"/>
              <a:gd name="connsiteX0-1" fmla="*/ 78600 w 503614"/>
              <a:gd name="connsiteY0-2" fmla="*/ 331635 h 353527"/>
              <a:gd name="connsiteX1-3" fmla="*/ 98099 w 503614"/>
              <a:gd name="connsiteY1-4" fmla="*/ 39951 h 353527"/>
              <a:gd name="connsiteX2-5" fmla="*/ 381727 w 503614"/>
              <a:gd name="connsiteY2-6" fmla="*/ 27562 h 353527"/>
              <a:gd name="connsiteX3-7" fmla="*/ 447050 w 503614"/>
              <a:gd name="connsiteY3-8" fmla="*/ 313482 h 353527"/>
              <a:gd name="connsiteX4-9" fmla="*/ 355405 w 503614"/>
              <a:gd name="connsiteY4-10" fmla="*/ 256537 h 353527"/>
              <a:gd name="connsiteX5-11" fmla="*/ 315648 w 503614"/>
              <a:gd name="connsiteY5-12" fmla="*/ 111270 h 353527"/>
              <a:gd name="connsiteX6-13" fmla="*/ 174498 w 503614"/>
              <a:gd name="connsiteY6-14" fmla="*/ 115611 h 353527"/>
              <a:gd name="connsiteX7-15" fmla="*/ 162676 w 503614"/>
              <a:gd name="connsiteY7-16" fmla="*/ 263928 h 353527"/>
              <a:gd name="connsiteX8-17" fmla="*/ 156570 w 503614"/>
              <a:gd name="connsiteY8-18" fmla="*/ 351524 h 353527"/>
              <a:gd name="connsiteX9" fmla="*/ 78600 w 503614"/>
              <a:gd name="connsiteY9" fmla="*/ 331635 h 353527"/>
              <a:gd name="connsiteX0-19" fmla="*/ 78600 w 503614"/>
              <a:gd name="connsiteY0-20" fmla="*/ 331635 h 353527"/>
              <a:gd name="connsiteX1-21" fmla="*/ 98099 w 503614"/>
              <a:gd name="connsiteY1-22" fmla="*/ 39951 h 353527"/>
              <a:gd name="connsiteX2-23" fmla="*/ 381727 w 503614"/>
              <a:gd name="connsiteY2-24" fmla="*/ 27562 h 353527"/>
              <a:gd name="connsiteX3-25" fmla="*/ 447050 w 503614"/>
              <a:gd name="connsiteY3-26" fmla="*/ 313482 h 353527"/>
              <a:gd name="connsiteX4-27" fmla="*/ 355405 w 503614"/>
              <a:gd name="connsiteY4-28" fmla="*/ 256537 h 353527"/>
              <a:gd name="connsiteX5-29" fmla="*/ 315648 w 503614"/>
              <a:gd name="connsiteY5-30" fmla="*/ 111270 h 353527"/>
              <a:gd name="connsiteX6-31" fmla="*/ 174498 w 503614"/>
              <a:gd name="connsiteY6-32" fmla="*/ 115611 h 353527"/>
              <a:gd name="connsiteX7-33" fmla="*/ 162676 w 503614"/>
              <a:gd name="connsiteY7-34" fmla="*/ 263928 h 353527"/>
              <a:gd name="connsiteX8-35" fmla="*/ 156570 w 503614"/>
              <a:gd name="connsiteY8-36" fmla="*/ 351524 h 353527"/>
              <a:gd name="connsiteX9-37" fmla="*/ 78600 w 503614"/>
              <a:gd name="connsiteY9-38" fmla="*/ 331635 h 353527"/>
              <a:gd name="connsiteX0-39" fmla="*/ 78600 w 503614"/>
              <a:gd name="connsiteY0-40" fmla="*/ 331635 h 353527"/>
              <a:gd name="connsiteX1-41" fmla="*/ 98099 w 503614"/>
              <a:gd name="connsiteY1-42" fmla="*/ 39951 h 353527"/>
              <a:gd name="connsiteX2-43" fmla="*/ 381727 w 503614"/>
              <a:gd name="connsiteY2-44" fmla="*/ 27562 h 353527"/>
              <a:gd name="connsiteX3-45" fmla="*/ 447050 w 503614"/>
              <a:gd name="connsiteY3-46" fmla="*/ 313482 h 353527"/>
              <a:gd name="connsiteX4-47" fmla="*/ 372777 w 503614"/>
              <a:gd name="connsiteY4-48" fmla="*/ 321056 h 353527"/>
              <a:gd name="connsiteX5-49" fmla="*/ 355405 w 503614"/>
              <a:gd name="connsiteY5-50" fmla="*/ 256537 h 353527"/>
              <a:gd name="connsiteX6-51" fmla="*/ 315648 w 503614"/>
              <a:gd name="connsiteY6-52" fmla="*/ 111270 h 353527"/>
              <a:gd name="connsiteX7-53" fmla="*/ 174498 w 503614"/>
              <a:gd name="connsiteY7-54" fmla="*/ 115611 h 353527"/>
              <a:gd name="connsiteX8-55" fmla="*/ 162676 w 503614"/>
              <a:gd name="connsiteY8-56" fmla="*/ 263928 h 353527"/>
              <a:gd name="connsiteX9-57" fmla="*/ 156570 w 503614"/>
              <a:gd name="connsiteY9-58" fmla="*/ 351524 h 353527"/>
              <a:gd name="connsiteX10" fmla="*/ 78600 w 503614"/>
              <a:gd name="connsiteY10" fmla="*/ 331635 h 353527"/>
              <a:gd name="connsiteX0-59" fmla="*/ 78600 w 465644"/>
              <a:gd name="connsiteY0-60" fmla="*/ 335721 h 367308"/>
              <a:gd name="connsiteX1-61" fmla="*/ 98099 w 465644"/>
              <a:gd name="connsiteY1-62" fmla="*/ 44037 h 367308"/>
              <a:gd name="connsiteX2-63" fmla="*/ 381727 w 465644"/>
              <a:gd name="connsiteY2-64" fmla="*/ 31648 h 367308"/>
              <a:gd name="connsiteX3-65" fmla="*/ 420858 w 465644"/>
              <a:gd name="connsiteY3-66" fmla="*/ 348524 h 367308"/>
              <a:gd name="connsiteX4-67" fmla="*/ 372777 w 465644"/>
              <a:gd name="connsiteY4-68" fmla="*/ 325142 h 367308"/>
              <a:gd name="connsiteX5-69" fmla="*/ 355405 w 465644"/>
              <a:gd name="connsiteY5-70" fmla="*/ 260623 h 367308"/>
              <a:gd name="connsiteX6-71" fmla="*/ 315648 w 465644"/>
              <a:gd name="connsiteY6-72" fmla="*/ 115356 h 367308"/>
              <a:gd name="connsiteX7-73" fmla="*/ 174498 w 465644"/>
              <a:gd name="connsiteY7-74" fmla="*/ 119697 h 367308"/>
              <a:gd name="connsiteX8-75" fmla="*/ 162676 w 465644"/>
              <a:gd name="connsiteY8-76" fmla="*/ 268014 h 367308"/>
              <a:gd name="connsiteX9-77" fmla="*/ 156570 w 465644"/>
              <a:gd name="connsiteY9-78" fmla="*/ 355610 h 367308"/>
              <a:gd name="connsiteX10-79" fmla="*/ 78600 w 465644"/>
              <a:gd name="connsiteY10-80" fmla="*/ 335721 h 367308"/>
              <a:gd name="connsiteX0-81" fmla="*/ 78600 w 482853"/>
              <a:gd name="connsiteY0-82" fmla="*/ 326296 h 357883"/>
              <a:gd name="connsiteX1-83" fmla="*/ 98099 w 482853"/>
              <a:gd name="connsiteY1-84" fmla="*/ 34612 h 357883"/>
              <a:gd name="connsiteX2-85" fmla="*/ 381727 w 482853"/>
              <a:gd name="connsiteY2-86" fmla="*/ 22223 h 357883"/>
              <a:gd name="connsiteX3-87" fmla="*/ 482310 w 482853"/>
              <a:gd name="connsiteY3-88" fmla="*/ 199034 h 357883"/>
              <a:gd name="connsiteX4-89" fmla="*/ 420858 w 482853"/>
              <a:gd name="connsiteY4-90" fmla="*/ 339099 h 357883"/>
              <a:gd name="connsiteX5-91" fmla="*/ 372777 w 482853"/>
              <a:gd name="connsiteY5-92" fmla="*/ 315717 h 357883"/>
              <a:gd name="connsiteX6-93" fmla="*/ 355405 w 482853"/>
              <a:gd name="connsiteY6-94" fmla="*/ 251198 h 357883"/>
              <a:gd name="connsiteX7-95" fmla="*/ 315648 w 482853"/>
              <a:gd name="connsiteY7-96" fmla="*/ 105931 h 357883"/>
              <a:gd name="connsiteX8-97" fmla="*/ 174498 w 482853"/>
              <a:gd name="connsiteY8-98" fmla="*/ 110272 h 357883"/>
              <a:gd name="connsiteX9-99" fmla="*/ 162676 w 482853"/>
              <a:gd name="connsiteY9-100" fmla="*/ 258589 h 357883"/>
              <a:gd name="connsiteX10-101" fmla="*/ 156570 w 482853"/>
              <a:gd name="connsiteY10-102" fmla="*/ 346185 h 357883"/>
              <a:gd name="connsiteX11" fmla="*/ 78600 w 482853"/>
              <a:gd name="connsiteY11" fmla="*/ 326296 h 357883"/>
              <a:gd name="connsiteX0-103" fmla="*/ 78600 w 482853"/>
              <a:gd name="connsiteY0-104" fmla="*/ 326296 h 357883"/>
              <a:gd name="connsiteX1-105" fmla="*/ 98099 w 482853"/>
              <a:gd name="connsiteY1-106" fmla="*/ 34612 h 357883"/>
              <a:gd name="connsiteX2-107" fmla="*/ 381727 w 482853"/>
              <a:gd name="connsiteY2-108" fmla="*/ 22223 h 357883"/>
              <a:gd name="connsiteX3-109" fmla="*/ 482310 w 482853"/>
              <a:gd name="connsiteY3-110" fmla="*/ 199034 h 357883"/>
              <a:gd name="connsiteX4-111" fmla="*/ 420858 w 482853"/>
              <a:gd name="connsiteY4-112" fmla="*/ 339099 h 357883"/>
              <a:gd name="connsiteX5-113" fmla="*/ 372777 w 482853"/>
              <a:gd name="connsiteY5-114" fmla="*/ 315717 h 357883"/>
              <a:gd name="connsiteX6-115" fmla="*/ 355405 w 482853"/>
              <a:gd name="connsiteY6-116" fmla="*/ 251198 h 357883"/>
              <a:gd name="connsiteX7-117" fmla="*/ 315648 w 482853"/>
              <a:gd name="connsiteY7-118" fmla="*/ 105931 h 357883"/>
              <a:gd name="connsiteX8-119" fmla="*/ 174498 w 482853"/>
              <a:gd name="connsiteY8-120" fmla="*/ 110272 h 357883"/>
              <a:gd name="connsiteX9-121" fmla="*/ 162676 w 482853"/>
              <a:gd name="connsiteY9-122" fmla="*/ 258589 h 357883"/>
              <a:gd name="connsiteX10-123" fmla="*/ 156570 w 482853"/>
              <a:gd name="connsiteY10-124" fmla="*/ 346185 h 357883"/>
              <a:gd name="connsiteX11-125" fmla="*/ 78600 w 482853"/>
              <a:gd name="connsiteY11-126" fmla="*/ 326296 h 357883"/>
              <a:gd name="connsiteX0-127" fmla="*/ 78600 w 482853"/>
              <a:gd name="connsiteY0-128" fmla="*/ 326296 h 357883"/>
              <a:gd name="connsiteX1-129" fmla="*/ 98099 w 482853"/>
              <a:gd name="connsiteY1-130" fmla="*/ 34612 h 357883"/>
              <a:gd name="connsiteX2-131" fmla="*/ 381727 w 482853"/>
              <a:gd name="connsiteY2-132" fmla="*/ 22223 h 357883"/>
              <a:gd name="connsiteX3-133" fmla="*/ 482310 w 482853"/>
              <a:gd name="connsiteY3-134" fmla="*/ 199034 h 357883"/>
              <a:gd name="connsiteX4-135" fmla="*/ 420858 w 482853"/>
              <a:gd name="connsiteY4-136" fmla="*/ 339099 h 357883"/>
              <a:gd name="connsiteX5-137" fmla="*/ 372777 w 482853"/>
              <a:gd name="connsiteY5-138" fmla="*/ 315717 h 357883"/>
              <a:gd name="connsiteX6-139" fmla="*/ 350642 w 482853"/>
              <a:gd name="connsiteY6-140" fmla="*/ 253579 h 357883"/>
              <a:gd name="connsiteX7-141" fmla="*/ 315648 w 482853"/>
              <a:gd name="connsiteY7-142" fmla="*/ 105931 h 357883"/>
              <a:gd name="connsiteX8-143" fmla="*/ 174498 w 482853"/>
              <a:gd name="connsiteY8-144" fmla="*/ 110272 h 357883"/>
              <a:gd name="connsiteX9-145" fmla="*/ 162676 w 482853"/>
              <a:gd name="connsiteY9-146" fmla="*/ 258589 h 357883"/>
              <a:gd name="connsiteX10-147" fmla="*/ 156570 w 482853"/>
              <a:gd name="connsiteY10-148" fmla="*/ 346185 h 357883"/>
              <a:gd name="connsiteX11-149" fmla="*/ 78600 w 482853"/>
              <a:gd name="connsiteY11-150" fmla="*/ 326296 h 357883"/>
              <a:gd name="connsiteX0-151" fmla="*/ 78600 w 482853"/>
              <a:gd name="connsiteY0-152" fmla="*/ 326296 h 357883"/>
              <a:gd name="connsiteX1-153" fmla="*/ 98099 w 482853"/>
              <a:gd name="connsiteY1-154" fmla="*/ 34612 h 357883"/>
              <a:gd name="connsiteX2-155" fmla="*/ 381727 w 482853"/>
              <a:gd name="connsiteY2-156" fmla="*/ 22223 h 357883"/>
              <a:gd name="connsiteX3-157" fmla="*/ 482310 w 482853"/>
              <a:gd name="connsiteY3-158" fmla="*/ 199034 h 357883"/>
              <a:gd name="connsiteX4-159" fmla="*/ 420858 w 482853"/>
              <a:gd name="connsiteY4-160" fmla="*/ 339099 h 357883"/>
              <a:gd name="connsiteX5-161" fmla="*/ 372777 w 482853"/>
              <a:gd name="connsiteY5-162" fmla="*/ 315717 h 357883"/>
              <a:gd name="connsiteX6-163" fmla="*/ 350642 w 482853"/>
              <a:gd name="connsiteY6-164" fmla="*/ 253579 h 357883"/>
              <a:gd name="connsiteX7-165" fmla="*/ 315648 w 482853"/>
              <a:gd name="connsiteY7-166" fmla="*/ 105931 h 357883"/>
              <a:gd name="connsiteX8-167" fmla="*/ 174498 w 482853"/>
              <a:gd name="connsiteY8-168" fmla="*/ 110272 h 357883"/>
              <a:gd name="connsiteX9-169" fmla="*/ 172201 w 482853"/>
              <a:gd name="connsiteY9-170" fmla="*/ 260971 h 357883"/>
              <a:gd name="connsiteX10-171" fmla="*/ 156570 w 482853"/>
              <a:gd name="connsiteY10-172" fmla="*/ 346185 h 357883"/>
              <a:gd name="connsiteX11-173" fmla="*/ 78600 w 482853"/>
              <a:gd name="connsiteY11-174" fmla="*/ 326296 h 357883"/>
              <a:gd name="connsiteX0-175" fmla="*/ 86886 w 412558"/>
              <a:gd name="connsiteY0-176" fmla="*/ 360065 h 360696"/>
              <a:gd name="connsiteX1-177" fmla="*/ 27804 w 412558"/>
              <a:gd name="connsiteY1-178" fmla="*/ 37425 h 360696"/>
              <a:gd name="connsiteX2-179" fmla="*/ 311432 w 412558"/>
              <a:gd name="connsiteY2-180" fmla="*/ 25036 h 360696"/>
              <a:gd name="connsiteX3-181" fmla="*/ 412015 w 412558"/>
              <a:gd name="connsiteY3-182" fmla="*/ 201847 h 360696"/>
              <a:gd name="connsiteX4-183" fmla="*/ 350563 w 412558"/>
              <a:gd name="connsiteY4-184" fmla="*/ 341912 h 360696"/>
              <a:gd name="connsiteX5-185" fmla="*/ 302482 w 412558"/>
              <a:gd name="connsiteY5-186" fmla="*/ 318530 h 360696"/>
              <a:gd name="connsiteX6-187" fmla="*/ 280347 w 412558"/>
              <a:gd name="connsiteY6-188" fmla="*/ 256392 h 360696"/>
              <a:gd name="connsiteX7-189" fmla="*/ 245353 w 412558"/>
              <a:gd name="connsiteY7-190" fmla="*/ 108744 h 360696"/>
              <a:gd name="connsiteX8-191" fmla="*/ 104203 w 412558"/>
              <a:gd name="connsiteY8-192" fmla="*/ 113085 h 360696"/>
              <a:gd name="connsiteX9-193" fmla="*/ 101906 w 412558"/>
              <a:gd name="connsiteY9-194" fmla="*/ 263784 h 360696"/>
              <a:gd name="connsiteX10-195" fmla="*/ 86275 w 412558"/>
              <a:gd name="connsiteY10-196" fmla="*/ 348998 h 360696"/>
              <a:gd name="connsiteX11-197" fmla="*/ 86886 w 412558"/>
              <a:gd name="connsiteY11-198" fmla="*/ 360065 h 360696"/>
              <a:gd name="connsiteX0-199" fmla="*/ 125305 w 450977"/>
              <a:gd name="connsiteY0-200" fmla="*/ 353326 h 353957"/>
              <a:gd name="connsiteX1-201" fmla="*/ 2758 w 450977"/>
              <a:gd name="connsiteY1-202" fmla="*/ 240352 h 353957"/>
              <a:gd name="connsiteX2-203" fmla="*/ 66223 w 450977"/>
              <a:gd name="connsiteY2-204" fmla="*/ 30686 h 353957"/>
              <a:gd name="connsiteX3-205" fmla="*/ 349851 w 450977"/>
              <a:gd name="connsiteY3-206" fmla="*/ 18297 h 353957"/>
              <a:gd name="connsiteX4-207" fmla="*/ 450434 w 450977"/>
              <a:gd name="connsiteY4-208" fmla="*/ 195108 h 353957"/>
              <a:gd name="connsiteX5-209" fmla="*/ 388982 w 450977"/>
              <a:gd name="connsiteY5-210" fmla="*/ 335173 h 353957"/>
              <a:gd name="connsiteX6-211" fmla="*/ 340901 w 450977"/>
              <a:gd name="connsiteY6-212" fmla="*/ 311791 h 353957"/>
              <a:gd name="connsiteX7-213" fmla="*/ 318766 w 450977"/>
              <a:gd name="connsiteY7-214" fmla="*/ 249653 h 353957"/>
              <a:gd name="connsiteX8-215" fmla="*/ 283772 w 450977"/>
              <a:gd name="connsiteY8-216" fmla="*/ 102005 h 353957"/>
              <a:gd name="connsiteX9-217" fmla="*/ 142622 w 450977"/>
              <a:gd name="connsiteY9-218" fmla="*/ 106346 h 353957"/>
              <a:gd name="connsiteX10-219" fmla="*/ 140325 w 450977"/>
              <a:gd name="connsiteY10-220" fmla="*/ 257045 h 353957"/>
              <a:gd name="connsiteX11-221" fmla="*/ 124694 w 450977"/>
              <a:gd name="connsiteY11-222" fmla="*/ 342259 h 353957"/>
              <a:gd name="connsiteX12" fmla="*/ 125305 w 450977"/>
              <a:gd name="connsiteY12" fmla="*/ 353326 h 353957"/>
              <a:gd name="connsiteX0-223" fmla="*/ 120942 w 446614"/>
              <a:gd name="connsiteY0-224" fmla="*/ 352687 h 353318"/>
              <a:gd name="connsiteX1-225" fmla="*/ 3157 w 446614"/>
              <a:gd name="connsiteY1-226" fmla="*/ 227807 h 353318"/>
              <a:gd name="connsiteX2-227" fmla="*/ 61860 w 446614"/>
              <a:gd name="connsiteY2-228" fmla="*/ 30047 h 353318"/>
              <a:gd name="connsiteX3-229" fmla="*/ 345488 w 446614"/>
              <a:gd name="connsiteY3-230" fmla="*/ 17658 h 353318"/>
              <a:gd name="connsiteX4-231" fmla="*/ 446071 w 446614"/>
              <a:gd name="connsiteY4-232" fmla="*/ 194469 h 353318"/>
              <a:gd name="connsiteX5-233" fmla="*/ 384619 w 446614"/>
              <a:gd name="connsiteY5-234" fmla="*/ 334534 h 353318"/>
              <a:gd name="connsiteX6-235" fmla="*/ 336538 w 446614"/>
              <a:gd name="connsiteY6-236" fmla="*/ 311152 h 353318"/>
              <a:gd name="connsiteX7-237" fmla="*/ 314403 w 446614"/>
              <a:gd name="connsiteY7-238" fmla="*/ 249014 h 353318"/>
              <a:gd name="connsiteX8-239" fmla="*/ 279409 w 446614"/>
              <a:gd name="connsiteY8-240" fmla="*/ 101366 h 353318"/>
              <a:gd name="connsiteX9-241" fmla="*/ 138259 w 446614"/>
              <a:gd name="connsiteY9-242" fmla="*/ 105707 h 353318"/>
              <a:gd name="connsiteX10-243" fmla="*/ 135962 w 446614"/>
              <a:gd name="connsiteY10-244" fmla="*/ 256406 h 353318"/>
              <a:gd name="connsiteX11-245" fmla="*/ 120331 w 446614"/>
              <a:gd name="connsiteY11-246" fmla="*/ 341620 h 353318"/>
              <a:gd name="connsiteX12-247" fmla="*/ 120942 w 446614"/>
              <a:gd name="connsiteY12-248" fmla="*/ 352687 h 353318"/>
              <a:gd name="connsiteX0-249" fmla="*/ 120942 w 446614"/>
              <a:gd name="connsiteY0-250" fmla="*/ 352687 h 353318"/>
              <a:gd name="connsiteX1-251" fmla="*/ 3157 w 446614"/>
              <a:gd name="connsiteY1-252" fmla="*/ 227807 h 353318"/>
              <a:gd name="connsiteX2-253" fmla="*/ 61860 w 446614"/>
              <a:gd name="connsiteY2-254" fmla="*/ 30047 h 353318"/>
              <a:gd name="connsiteX3-255" fmla="*/ 345488 w 446614"/>
              <a:gd name="connsiteY3-256" fmla="*/ 17658 h 353318"/>
              <a:gd name="connsiteX4-257" fmla="*/ 446071 w 446614"/>
              <a:gd name="connsiteY4-258" fmla="*/ 194469 h 353318"/>
              <a:gd name="connsiteX5-259" fmla="*/ 384619 w 446614"/>
              <a:gd name="connsiteY5-260" fmla="*/ 334534 h 353318"/>
              <a:gd name="connsiteX6-261" fmla="*/ 336538 w 446614"/>
              <a:gd name="connsiteY6-262" fmla="*/ 311152 h 353318"/>
              <a:gd name="connsiteX7-263" fmla="*/ 314403 w 446614"/>
              <a:gd name="connsiteY7-264" fmla="*/ 249014 h 353318"/>
              <a:gd name="connsiteX8-265" fmla="*/ 279409 w 446614"/>
              <a:gd name="connsiteY8-266" fmla="*/ 101366 h 353318"/>
              <a:gd name="connsiteX9-267" fmla="*/ 138259 w 446614"/>
              <a:gd name="connsiteY9-268" fmla="*/ 105707 h 353318"/>
              <a:gd name="connsiteX10-269" fmla="*/ 135962 w 446614"/>
              <a:gd name="connsiteY10-270" fmla="*/ 256406 h 353318"/>
              <a:gd name="connsiteX11-271" fmla="*/ 120331 w 446614"/>
              <a:gd name="connsiteY11-272" fmla="*/ 341620 h 353318"/>
              <a:gd name="connsiteX12-273" fmla="*/ 120942 w 446614"/>
              <a:gd name="connsiteY12-274" fmla="*/ 352687 h 353318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11" y="connsiteY5-12"/>
              </a:cxn>
              <a:cxn ang="0">
                <a:pos x="connsiteX6-13" y="connsiteY6-14"/>
              </a:cxn>
              <a:cxn ang="0">
                <a:pos x="connsiteX7-15" y="connsiteY7-16"/>
              </a:cxn>
              <a:cxn ang="0">
                <a:pos x="connsiteX8-17" y="connsiteY8-18"/>
              </a:cxn>
              <a:cxn ang="0">
                <a:pos x="connsiteX9-37" y="connsiteY9-38"/>
              </a:cxn>
              <a:cxn ang="0">
                <a:pos x="connsiteX10-79" y="connsiteY10-80"/>
              </a:cxn>
              <a:cxn ang="0">
                <a:pos x="connsiteX11-125" y="connsiteY11-126"/>
              </a:cxn>
              <a:cxn ang="0">
                <a:pos x="connsiteX12-247" y="connsiteY12-248"/>
              </a:cxn>
            </a:cxnLst>
            <a:rect l="l" t="t" r="r" b="b"/>
            <a:pathLst>
              <a:path w="446614" h="353318">
                <a:moveTo>
                  <a:pt x="120942" y="352687"/>
                </a:moveTo>
                <a:cubicBezTo>
                  <a:pt x="107366" y="330543"/>
                  <a:pt x="17766" y="269674"/>
                  <a:pt x="3157" y="227807"/>
                </a:cubicBezTo>
                <a:cubicBezTo>
                  <a:pt x="-6690" y="174034"/>
                  <a:pt x="4805" y="65072"/>
                  <a:pt x="61860" y="30047"/>
                </a:cubicBezTo>
                <a:cubicBezTo>
                  <a:pt x="118915" y="-4978"/>
                  <a:pt x="281453" y="-9746"/>
                  <a:pt x="345488" y="17658"/>
                </a:cubicBezTo>
                <a:cubicBezTo>
                  <a:pt x="409523" y="45062"/>
                  <a:pt x="449074" y="144037"/>
                  <a:pt x="446071" y="194469"/>
                </a:cubicBezTo>
                <a:cubicBezTo>
                  <a:pt x="452593" y="247282"/>
                  <a:pt x="398509" y="310324"/>
                  <a:pt x="384619" y="334534"/>
                </a:cubicBezTo>
                <a:cubicBezTo>
                  <a:pt x="390270" y="384243"/>
                  <a:pt x="351812" y="320643"/>
                  <a:pt x="336538" y="311152"/>
                </a:cubicBezTo>
                <a:cubicBezTo>
                  <a:pt x="321264" y="301661"/>
                  <a:pt x="331068" y="284772"/>
                  <a:pt x="314403" y="249014"/>
                </a:cubicBezTo>
                <a:cubicBezTo>
                  <a:pt x="389373" y="205557"/>
                  <a:pt x="308766" y="125251"/>
                  <a:pt x="279409" y="101366"/>
                </a:cubicBezTo>
                <a:cubicBezTo>
                  <a:pt x="250052" y="77481"/>
                  <a:pt x="181108" y="90123"/>
                  <a:pt x="138259" y="105707"/>
                </a:cubicBezTo>
                <a:cubicBezTo>
                  <a:pt x="47749" y="138625"/>
                  <a:pt x="51101" y="218453"/>
                  <a:pt x="135962" y="256406"/>
                </a:cubicBezTo>
                <a:cubicBezTo>
                  <a:pt x="120900" y="267369"/>
                  <a:pt x="135393" y="330657"/>
                  <a:pt x="120331" y="341620"/>
                </a:cubicBezTo>
                <a:cubicBezTo>
                  <a:pt x="107367" y="353226"/>
                  <a:pt x="133906" y="341081"/>
                  <a:pt x="120942" y="352687"/>
                </a:cubicBezTo>
                <a:close/>
              </a:path>
            </a:pathLst>
          </a:cu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44" name="流程图: 接点 43"/>
          <p:cNvSpPr/>
          <p:nvPr userDrawn="1"/>
        </p:nvSpPr>
        <p:spPr>
          <a:xfrm>
            <a:off x="2145020" y="457147"/>
            <a:ext cx="288000" cy="288162"/>
          </a:xfrm>
          <a:prstGeom prst="flowChartConnector">
            <a:avLst/>
          </a:prstGeom>
          <a:solidFill>
            <a:srgbClr val="00924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45" name="空心弧 18"/>
          <p:cNvSpPr/>
          <p:nvPr userDrawn="1"/>
        </p:nvSpPr>
        <p:spPr>
          <a:xfrm rot="5400000">
            <a:off x="2119462" y="187158"/>
            <a:ext cx="446614" cy="353318"/>
          </a:xfrm>
          <a:custGeom>
            <a:avLst/>
            <a:gdLst>
              <a:gd name="connsiteX0" fmla="*/ 78598 w 503582"/>
              <a:gd name="connsiteY0" fmla="*/ 331635 h 384313"/>
              <a:gd name="connsiteX1" fmla="*/ 98097 w 503582"/>
              <a:gd name="connsiteY1" fmla="*/ 39951 h 384313"/>
              <a:gd name="connsiteX2" fmla="*/ 381725 w 503582"/>
              <a:gd name="connsiteY2" fmla="*/ 27562 h 384313"/>
              <a:gd name="connsiteX3" fmla="*/ 447048 w 503582"/>
              <a:gd name="connsiteY3" fmla="*/ 313482 h 384313"/>
              <a:gd name="connsiteX4" fmla="*/ 355403 w 503582"/>
              <a:gd name="connsiteY4" fmla="*/ 256537 h 384313"/>
              <a:gd name="connsiteX5" fmla="*/ 315646 w 503582"/>
              <a:gd name="connsiteY5" fmla="*/ 111270 h 384313"/>
              <a:gd name="connsiteX6" fmla="*/ 174496 w 503582"/>
              <a:gd name="connsiteY6" fmla="*/ 115611 h 384313"/>
              <a:gd name="connsiteX7" fmla="*/ 162674 w 503582"/>
              <a:gd name="connsiteY7" fmla="*/ 263928 h 384313"/>
              <a:gd name="connsiteX8" fmla="*/ 78598 w 503582"/>
              <a:gd name="connsiteY8" fmla="*/ 331635 h 384313"/>
              <a:gd name="connsiteX0-1" fmla="*/ 78600 w 503614"/>
              <a:gd name="connsiteY0-2" fmla="*/ 331635 h 353527"/>
              <a:gd name="connsiteX1-3" fmla="*/ 98099 w 503614"/>
              <a:gd name="connsiteY1-4" fmla="*/ 39951 h 353527"/>
              <a:gd name="connsiteX2-5" fmla="*/ 381727 w 503614"/>
              <a:gd name="connsiteY2-6" fmla="*/ 27562 h 353527"/>
              <a:gd name="connsiteX3-7" fmla="*/ 447050 w 503614"/>
              <a:gd name="connsiteY3-8" fmla="*/ 313482 h 353527"/>
              <a:gd name="connsiteX4-9" fmla="*/ 355405 w 503614"/>
              <a:gd name="connsiteY4-10" fmla="*/ 256537 h 353527"/>
              <a:gd name="connsiteX5-11" fmla="*/ 315648 w 503614"/>
              <a:gd name="connsiteY5-12" fmla="*/ 111270 h 353527"/>
              <a:gd name="connsiteX6-13" fmla="*/ 174498 w 503614"/>
              <a:gd name="connsiteY6-14" fmla="*/ 115611 h 353527"/>
              <a:gd name="connsiteX7-15" fmla="*/ 162676 w 503614"/>
              <a:gd name="connsiteY7-16" fmla="*/ 263928 h 353527"/>
              <a:gd name="connsiteX8-17" fmla="*/ 156570 w 503614"/>
              <a:gd name="connsiteY8-18" fmla="*/ 351524 h 353527"/>
              <a:gd name="connsiteX9" fmla="*/ 78600 w 503614"/>
              <a:gd name="connsiteY9" fmla="*/ 331635 h 353527"/>
              <a:gd name="connsiteX0-19" fmla="*/ 78600 w 503614"/>
              <a:gd name="connsiteY0-20" fmla="*/ 331635 h 353527"/>
              <a:gd name="connsiteX1-21" fmla="*/ 98099 w 503614"/>
              <a:gd name="connsiteY1-22" fmla="*/ 39951 h 353527"/>
              <a:gd name="connsiteX2-23" fmla="*/ 381727 w 503614"/>
              <a:gd name="connsiteY2-24" fmla="*/ 27562 h 353527"/>
              <a:gd name="connsiteX3-25" fmla="*/ 447050 w 503614"/>
              <a:gd name="connsiteY3-26" fmla="*/ 313482 h 353527"/>
              <a:gd name="connsiteX4-27" fmla="*/ 355405 w 503614"/>
              <a:gd name="connsiteY4-28" fmla="*/ 256537 h 353527"/>
              <a:gd name="connsiteX5-29" fmla="*/ 315648 w 503614"/>
              <a:gd name="connsiteY5-30" fmla="*/ 111270 h 353527"/>
              <a:gd name="connsiteX6-31" fmla="*/ 174498 w 503614"/>
              <a:gd name="connsiteY6-32" fmla="*/ 115611 h 353527"/>
              <a:gd name="connsiteX7-33" fmla="*/ 162676 w 503614"/>
              <a:gd name="connsiteY7-34" fmla="*/ 263928 h 353527"/>
              <a:gd name="connsiteX8-35" fmla="*/ 156570 w 503614"/>
              <a:gd name="connsiteY8-36" fmla="*/ 351524 h 353527"/>
              <a:gd name="connsiteX9-37" fmla="*/ 78600 w 503614"/>
              <a:gd name="connsiteY9-38" fmla="*/ 331635 h 353527"/>
              <a:gd name="connsiteX0-39" fmla="*/ 78600 w 503614"/>
              <a:gd name="connsiteY0-40" fmla="*/ 331635 h 353527"/>
              <a:gd name="connsiteX1-41" fmla="*/ 98099 w 503614"/>
              <a:gd name="connsiteY1-42" fmla="*/ 39951 h 353527"/>
              <a:gd name="connsiteX2-43" fmla="*/ 381727 w 503614"/>
              <a:gd name="connsiteY2-44" fmla="*/ 27562 h 353527"/>
              <a:gd name="connsiteX3-45" fmla="*/ 447050 w 503614"/>
              <a:gd name="connsiteY3-46" fmla="*/ 313482 h 353527"/>
              <a:gd name="connsiteX4-47" fmla="*/ 372777 w 503614"/>
              <a:gd name="connsiteY4-48" fmla="*/ 321056 h 353527"/>
              <a:gd name="connsiteX5-49" fmla="*/ 355405 w 503614"/>
              <a:gd name="connsiteY5-50" fmla="*/ 256537 h 353527"/>
              <a:gd name="connsiteX6-51" fmla="*/ 315648 w 503614"/>
              <a:gd name="connsiteY6-52" fmla="*/ 111270 h 353527"/>
              <a:gd name="connsiteX7-53" fmla="*/ 174498 w 503614"/>
              <a:gd name="connsiteY7-54" fmla="*/ 115611 h 353527"/>
              <a:gd name="connsiteX8-55" fmla="*/ 162676 w 503614"/>
              <a:gd name="connsiteY8-56" fmla="*/ 263928 h 353527"/>
              <a:gd name="connsiteX9-57" fmla="*/ 156570 w 503614"/>
              <a:gd name="connsiteY9-58" fmla="*/ 351524 h 353527"/>
              <a:gd name="connsiteX10" fmla="*/ 78600 w 503614"/>
              <a:gd name="connsiteY10" fmla="*/ 331635 h 353527"/>
              <a:gd name="connsiteX0-59" fmla="*/ 78600 w 465644"/>
              <a:gd name="connsiteY0-60" fmla="*/ 335721 h 367308"/>
              <a:gd name="connsiteX1-61" fmla="*/ 98099 w 465644"/>
              <a:gd name="connsiteY1-62" fmla="*/ 44037 h 367308"/>
              <a:gd name="connsiteX2-63" fmla="*/ 381727 w 465644"/>
              <a:gd name="connsiteY2-64" fmla="*/ 31648 h 367308"/>
              <a:gd name="connsiteX3-65" fmla="*/ 420858 w 465644"/>
              <a:gd name="connsiteY3-66" fmla="*/ 348524 h 367308"/>
              <a:gd name="connsiteX4-67" fmla="*/ 372777 w 465644"/>
              <a:gd name="connsiteY4-68" fmla="*/ 325142 h 367308"/>
              <a:gd name="connsiteX5-69" fmla="*/ 355405 w 465644"/>
              <a:gd name="connsiteY5-70" fmla="*/ 260623 h 367308"/>
              <a:gd name="connsiteX6-71" fmla="*/ 315648 w 465644"/>
              <a:gd name="connsiteY6-72" fmla="*/ 115356 h 367308"/>
              <a:gd name="connsiteX7-73" fmla="*/ 174498 w 465644"/>
              <a:gd name="connsiteY7-74" fmla="*/ 119697 h 367308"/>
              <a:gd name="connsiteX8-75" fmla="*/ 162676 w 465644"/>
              <a:gd name="connsiteY8-76" fmla="*/ 268014 h 367308"/>
              <a:gd name="connsiteX9-77" fmla="*/ 156570 w 465644"/>
              <a:gd name="connsiteY9-78" fmla="*/ 355610 h 367308"/>
              <a:gd name="connsiteX10-79" fmla="*/ 78600 w 465644"/>
              <a:gd name="connsiteY10-80" fmla="*/ 335721 h 367308"/>
              <a:gd name="connsiteX0-81" fmla="*/ 78600 w 482853"/>
              <a:gd name="connsiteY0-82" fmla="*/ 326296 h 357883"/>
              <a:gd name="connsiteX1-83" fmla="*/ 98099 w 482853"/>
              <a:gd name="connsiteY1-84" fmla="*/ 34612 h 357883"/>
              <a:gd name="connsiteX2-85" fmla="*/ 381727 w 482853"/>
              <a:gd name="connsiteY2-86" fmla="*/ 22223 h 357883"/>
              <a:gd name="connsiteX3-87" fmla="*/ 482310 w 482853"/>
              <a:gd name="connsiteY3-88" fmla="*/ 199034 h 357883"/>
              <a:gd name="connsiteX4-89" fmla="*/ 420858 w 482853"/>
              <a:gd name="connsiteY4-90" fmla="*/ 339099 h 357883"/>
              <a:gd name="connsiteX5-91" fmla="*/ 372777 w 482853"/>
              <a:gd name="connsiteY5-92" fmla="*/ 315717 h 357883"/>
              <a:gd name="connsiteX6-93" fmla="*/ 355405 w 482853"/>
              <a:gd name="connsiteY6-94" fmla="*/ 251198 h 357883"/>
              <a:gd name="connsiteX7-95" fmla="*/ 315648 w 482853"/>
              <a:gd name="connsiteY7-96" fmla="*/ 105931 h 357883"/>
              <a:gd name="connsiteX8-97" fmla="*/ 174498 w 482853"/>
              <a:gd name="connsiteY8-98" fmla="*/ 110272 h 357883"/>
              <a:gd name="connsiteX9-99" fmla="*/ 162676 w 482853"/>
              <a:gd name="connsiteY9-100" fmla="*/ 258589 h 357883"/>
              <a:gd name="connsiteX10-101" fmla="*/ 156570 w 482853"/>
              <a:gd name="connsiteY10-102" fmla="*/ 346185 h 357883"/>
              <a:gd name="connsiteX11" fmla="*/ 78600 w 482853"/>
              <a:gd name="connsiteY11" fmla="*/ 326296 h 357883"/>
              <a:gd name="connsiteX0-103" fmla="*/ 78600 w 482853"/>
              <a:gd name="connsiteY0-104" fmla="*/ 326296 h 357883"/>
              <a:gd name="connsiteX1-105" fmla="*/ 98099 w 482853"/>
              <a:gd name="connsiteY1-106" fmla="*/ 34612 h 357883"/>
              <a:gd name="connsiteX2-107" fmla="*/ 381727 w 482853"/>
              <a:gd name="connsiteY2-108" fmla="*/ 22223 h 357883"/>
              <a:gd name="connsiteX3-109" fmla="*/ 482310 w 482853"/>
              <a:gd name="connsiteY3-110" fmla="*/ 199034 h 357883"/>
              <a:gd name="connsiteX4-111" fmla="*/ 420858 w 482853"/>
              <a:gd name="connsiteY4-112" fmla="*/ 339099 h 357883"/>
              <a:gd name="connsiteX5-113" fmla="*/ 372777 w 482853"/>
              <a:gd name="connsiteY5-114" fmla="*/ 315717 h 357883"/>
              <a:gd name="connsiteX6-115" fmla="*/ 355405 w 482853"/>
              <a:gd name="connsiteY6-116" fmla="*/ 251198 h 357883"/>
              <a:gd name="connsiteX7-117" fmla="*/ 315648 w 482853"/>
              <a:gd name="connsiteY7-118" fmla="*/ 105931 h 357883"/>
              <a:gd name="connsiteX8-119" fmla="*/ 174498 w 482853"/>
              <a:gd name="connsiteY8-120" fmla="*/ 110272 h 357883"/>
              <a:gd name="connsiteX9-121" fmla="*/ 162676 w 482853"/>
              <a:gd name="connsiteY9-122" fmla="*/ 258589 h 357883"/>
              <a:gd name="connsiteX10-123" fmla="*/ 156570 w 482853"/>
              <a:gd name="connsiteY10-124" fmla="*/ 346185 h 357883"/>
              <a:gd name="connsiteX11-125" fmla="*/ 78600 w 482853"/>
              <a:gd name="connsiteY11-126" fmla="*/ 326296 h 357883"/>
              <a:gd name="connsiteX0-127" fmla="*/ 78600 w 482853"/>
              <a:gd name="connsiteY0-128" fmla="*/ 326296 h 357883"/>
              <a:gd name="connsiteX1-129" fmla="*/ 98099 w 482853"/>
              <a:gd name="connsiteY1-130" fmla="*/ 34612 h 357883"/>
              <a:gd name="connsiteX2-131" fmla="*/ 381727 w 482853"/>
              <a:gd name="connsiteY2-132" fmla="*/ 22223 h 357883"/>
              <a:gd name="connsiteX3-133" fmla="*/ 482310 w 482853"/>
              <a:gd name="connsiteY3-134" fmla="*/ 199034 h 357883"/>
              <a:gd name="connsiteX4-135" fmla="*/ 420858 w 482853"/>
              <a:gd name="connsiteY4-136" fmla="*/ 339099 h 357883"/>
              <a:gd name="connsiteX5-137" fmla="*/ 372777 w 482853"/>
              <a:gd name="connsiteY5-138" fmla="*/ 315717 h 357883"/>
              <a:gd name="connsiteX6-139" fmla="*/ 350642 w 482853"/>
              <a:gd name="connsiteY6-140" fmla="*/ 253579 h 357883"/>
              <a:gd name="connsiteX7-141" fmla="*/ 315648 w 482853"/>
              <a:gd name="connsiteY7-142" fmla="*/ 105931 h 357883"/>
              <a:gd name="connsiteX8-143" fmla="*/ 174498 w 482853"/>
              <a:gd name="connsiteY8-144" fmla="*/ 110272 h 357883"/>
              <a:gd name="connsiteX9-145" fmla="*/ 162676 w 482853"/>
              <a:gd name="connsiteY9-146" fmla="*/ 258589 h 357883"/>
              <a:gd name="connsiteX10-147" fmla="*/ 156570 w 482853"/>
              <a:gd name="connsiteY10-148" fmla="*/ 346185 h 357883"/>
              <a:gd name="connsiteX11-149" fmla="*/ 78600 w 482853"/>
              <a:gd name="connsiteY11-150" fmla="*/ 326296 h 357883"/>
              <a:gd name="connsiteX0-151" fmla="*/ 78600 w 482853"/>
              <a:gd name="connsiteY0-152" fmla="*/ 326296 h 357883"/>
              <a:gd name="connsiteX1-153" fmla="*/ 98099 w 482853"/>
              <a:gd name="connsiteY1-154" fmla="*/ 34612 h 357883"/>
              <a:gd name="connsiteX2-155" fmla="*/ 381727 w 482853"/>
              <a:gd name="connsiteY2-156" fmla="*/ 22223 h 357883"/>
              <a:gd name="connsiteX3-157" fmla="*/ 482310 w 482853"/>
              <a:gd name="connsiteY3-158" fmla="*/ 199034 h 357883"/>
              <a:gd name="connsiteX4-159" fmla="*/ 420858 w 482853"/>
              <a:gd name="connsiteY4-160" fmla="*/ 339099 h 357883"/>
              <a:gd name="connsiteX5-161" fmla="*/ 372777 w 482853"/>
              <a:gd name="connsiteY5-162" fmla="*/ 315717 h 357883"/>
              <a:gd name="connsiteX6-163" fmla="*/ 350642 w 482853"/>
              <a:gd name="connsiteY6-164" fmla="*/ 253579 h 357883"/>
              <a:gd name="connsiteX7-165" fmla="*/ 315648 w 482853"/>
              <a:gd name="connsiteY7-166" fmla="*/ 105931 h 357883"/>
              <a:gd name="connsiteX8-167" fmla="*/ 174498 w 482853"/>
              <a:gd name="connsiteY8-168" fmla="*/ 110272 h 357883"/>
              <a:gd name="connsiteX9-169" fmla="*/ 172201 w 482853"/>
              <a:gd name="connsiteY9-170" fmla="*/ 260971 h 357883"/>
              <a:gd name="connsiteX10-171" fmla="*/ 156570 w 482853"/>
              <a:gd name="connsiteY10-172" fmla="*/ 346185 h 357883"/>
              <a:gd name="connsiteX11-173" fmla="*/ 78600 w 482853"/>
              <a:gd name="connsiteY11-174" fmla="*/ 326296 h 357883"/>
              <a:gd name="connsiteX0-175" fmla="*/ 86886 w 412558"/>
              <a:gd name="connsiteY0-176" fmla="*/ 360065 h 360696"/>
              <a:gd name="connsiteX1-177" fmla="*/ 27804 w 412558"/>
              <a:gd name="connsiteY1-178" fmla="*/ 37425 h 360696"/>
              <a:gd name="connsiteX2-179" fmla="*/ 311432 w 412558"/>
              <a:gd name="connsiteY2-180" fmla="*/ 25036 h 360696"/>
              <a:gd name="connsiteX3-181" fmla="*/ 412015 w 412558"/>
              <a:gd name="connsiteY3-182" fmla="*/ 201847 h 360696"/>
              <a:gd name="connsiteX4-183" fmla="*/ 350563 w 412558"/>
              <a:gd name="connsiteY4-184" fmla="*/ 341912 h 360696"/>
              <a:gd name="connsiteX5-185" fmla="*/ 302482 w 412558"/>
              <a:gd name="connsiteY5-186" fmla="*/ 318530 h 360696"/>
              <a:gd name="connsiteX6-187" fmla="*/ 280347 w 412558"/>
              <a:gd name="connsiteY6-188" fmla="*/ 256392 h 360696"/>
              <a:gd name="connsiteX7-189" fmla="*/ 245353 w 412558"/>
              <a:gd name="connsiteY7-190" fmla="*/ 108744 h 360696"/>
              <a:gd name="connsiteX8-191" fmla="*/ 104203 w 412558"/>
              <a:gd name="connsiteY8-192" fmla="*/ 113085 h 360696"/>
              <a:gd name="connsiteX9-193" fmla="*/ 101906 w 412558"/>
              <a:gd name="connsiteY9-194" fmla="*/ 263784 h 360696"/>
              <a:gd name="connsiteX10-195" fmla="*/ 86275 w 412558"/>
              <a:gd name="connsiteY10-196" fmla="*/ 348998 h 360696"/>
              <a:gd name="connsiteX11-197" fmla="*/ 86886 w 412558"/>
              <a:gd name="connsiteY11-198" fmla="*/ 360065 h 360696"/>
              <a:gd name="connsiteX0-199" fmla="*/ 125305 w 450977"/>
              <a:gd name="connsiteY0-200" fmla="*/ 353326 h 353957"/>
              <a:gd name="connsiteX1-201" fmla="*/ 2758 w 450977"/>
              <a:gd name="connsiteY1-202" fmla="*/ 240352 h 353957"/>
              <a:gd name="connsiteX2-203" fmla="*/ 66223 w 450977"/>
              <a:gd name="connsiteY2-204" fmla="*/ 30686 h 353957"/>
              <a:gd name="connsiteX3-205" fmla="*/ 349851 w 450977"/>
              <a:gd name="connsiteY3-206" fmla="*/ 18297 h 353957"/>
              <a:gd name="connsiteX4-207" fmla="*/ 450434 w 450977"/>
              <a:gd name="connsiteY4-208" fmla="*/ 195108 h 353957"/>
              <a:gd name="connsiteX5-209" fmla="*/ 388982 w 450977"/>
              <a:gd name="connsiteY5-210" fmla="*/ 335173 h 353957"/>
              <a:gd name="connsiteX6-211" fmla="*/ 340901 w 450977"/>
              <a:gd name="connsiteY6-212" fmla="*/ 311791 h 353957"/>
              <a:gd name="connsiteX7-213" fmla="*/ 318766 w 450977"/>
              <a:gd name="connsiteY7-214" fmla="*/ 249653 h 353957"/>
              <a:gd name="connsiteX8-215" fmla="*/ 283772 w 450977"/>
              <a:gd name="connsiteY8-216" fmla="*/ 102005 h 353957"/>
              <a:gd name="connsiteX9-217" fmla="*/ 142622 w 450977"/>
              <a:gd name="connsiteY9-218" fmla="*/ 106346 h 353957"/>
              <a:gd name="connsiteX10-219" fmla="*/ 140325 w 450977"/>
              <a:gd name="connsiteY10-220" fmla="*/ 257045 h 353957"/>
              <a:gd name="connsiteX11-221" fmla="*/ 124694 w 450977"/>
              <a:gd name="connsiteY11-222" fmla="*/ 342259 h 353957"/>
              <a:gd name="connsiteX12" fmla="*/ 125305 w 450977"/>
              <a:gd name="connsiteY12" fmla="*/ 353326 h 353957"/>
              <a:gd name="connsiteX0-223" fmla="*/ 120942 w 446614"/>
              <a:gd name="connsiteY0-224" fmla="*/ 352687 h 353318"/>
              <a:gd name="connsiteX1-225" fmla="*/ 3157 w 446614"/>
              <a:gd name="connsiteY1-226" fmla="*/ 227807 h 353318"/>
              <a:gd name="connsiteX2-227" fmla="*/ 61860 w 446614"/>
              <a:gd name="connsiteY2-228" fmla="*/ 30047 h 353318"/>
              <a:gd name="connsiteX3-229" fmla="*/ 345488 w 446614"/>
              <a:gd name="connsiteY3-230" fmla="*/ 17658 h 353318"/>
              <a:gd name="connsiteX4-231" fmla="*/ 446071 w 446614"/>
              <a:gd name="connsiteY4-232" fmla="*/ 194469 h 353318"/>
              <a:gd name="connsiteX5-233" fmla="*/ 384619 w 446614"/>
              <a:gd name="connsiteY5-234" fmla="*/ 334534 h 353318"/>
              <a:gd name="connsiteX6-235" fmla="*/ 336538 w 446614"/>
              <a:gd name="connsiteY6-236" fmla="*/ 311152 h 353318"/>
              <a:gd name="connsiteX7-237" fmla="*/ 314403 w 446614"/>
              <a:gd name="connsiteY7-238" fmla="*/ 249014 h 353318"/>
              <a:gd name="connsiteX8-239" fmla="*/ 279409 w 446614"/>
              <a:gd name="connsiteY8-240" fmla="*/ 101366 h 353318"/>
              <a:gd name="connsiteX9-241" fmla="*/ 138259 w 446614"/>
              <a:gd name="connsiteY9-242" fmla="*/ 105707 h 353318"/>
              <a:gd name="connsiteX10-243" fmla="*/ 135962 w 446614"/>
              <a:gd name="connsiteY10-244" fmla="*/ 256406 h 353318"/>
              <a:gd name="connsiteX11-245" fmla="*/ 120331 w 446614"/>
              <a:gd name="connsiteY11-246" fmla="*/ 341620 h 353318"/>
              <a:gd name="connsiteX12-247" fmla="*/ 120942 w 446614"/>
              <a:gd name="connsiteY12-248" fmla="*/ 352687 h 353318"/>
              <a:gd name="connsiteX0-249" fmla="*/ 120942 w 446614"/>
              <a:gd name="connsiteY0-250" fmla="*/ 352687 h 353318"/>
              <a:gd name="connsiteX1-251" fmla="*/ 3157 w 446614"/>
              <a:gd name="connsiteY1-252" fmla="*/ 227807 h 353318"/>
              <a:gd name="connsiteX2-253" fmla="*/ 61860 w 446614"/>
              <a:gd name="connsiteY2-254" fmla="*/ 30047 h 353318"/>
              <a:gd name="connsiteX3-255" fmla="*/ 345488 w 446614"/>
              <a:gd name="connsiteY3-256" fmla="*/ 17658 h 353318"/>
              <a:gd name="connsiteX4-257" fmla="*/ 446071 w 446614"/>
              <a:gd name="connsiteY4-258" fmla="*/ 194469 h 353318"/>
              <a:gd name="connsiteX5-259" fmla="*/ 384619 w 446614"/>
              <a:gd name="connsiteY5-260" fmla="*/ 334534 h 353318"/>
              <a:gd name="connsiteX6-261" fmla="*/ 336538 w 446614"/>
              <a:gd name="connsiteY6-262" fmla="*/ 311152 h 353318"/>
              <a:gd name="connsiteX7-263" fmla="*/ 314403 w 446614"/>
              <a:gd name="connsiteY7-264" fmla="*/ 249014 h 353318"/>
              <a:gd name="connsiteX8-265" fmla="*/ 279409 w 446614"/>
              <a:gd name="connsiteY8-266" fmla="*/ 101366 h 353318"/>
              <a:gd name="connsiteX9-267" fmla="*/ 138259 w 446614"/>
              <a:gd name="connsiteY9-268" fmla="*/ 105707 h 353318"/>
              <a:gd name="connsiteX10-269" fmla="*/ 135962 w 446614"/>
              <a:gd name="connsiteY10-270" fmla="*/ 256406 h 353318"/>
              <a:gd name="connsiteX11-271" fmla="*/ 120331 w 446614"/>
              <a:gd name="connsiteY11-272" fmla="*/ 341620 h 353318"/>
              <a:gd name="connsiteX12-273" fmla="*/ 120942 w 446614"/>
              <a:gd name="connsiteY12-274" fmla="*/ 352687 h 353318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11" y="connsiteY5-12"/>
              </a:cxn>
              <a:cxn ang="0">
                <a:pos x="connsiteX6-13" y="connsiteY6-14"/>
              </a:cxn>
              <a:cxn ang="0">
                <a:pos x="connsiteX7-15" y="connsiteY7-16"/>
              </a:cxn>
              <a:cxn ang="0">
                <a:pos x="connsiteX8-17" y="connsiteY8-18"/>
              </a:cxn>
              <a:cxn ang="0">
                <a:pos x="connsiteX9-37" y="connsiteY9-38"/>
              </a:cxn>
              <a:cxn ang="0">
                <a:pos x="connsiteX10-79" y="connsiteY10-80"/>
              </a:cxn>
              <a:cxn ang="0">
                <a:pos x="connsiteX11-125" y="connsiteY11-126"/>
              </a:cxn>
              <a:cxn ang="0">
                <a:pos x="connsiteX12-247" y="connsiteY12-248"/>
              </a:cxn>
            </a:cxnLst>
            <a:rect l="l" t="t" r="r" b="b"/>
            <a:pathLst>
              <a:path w="446614" h="353318">
                <a:moveTo>
                  <a:pt x="120942" y="352687"/>
                </a:moveTo>
                <a:cubicBezTo>
                  <a:pt x="107366" y="330543"/>
                  <a:pt x="17766" y="269674"/>
                  <a:pt x="3157" y="227807"/>
                </a:cubicBezTo>
                <a:cubicBezTo>
                  <a:pt x="-6690" y="174034"/>
                  <a:pt x="4805" y="65072"/>
                  <a:pt x="61860" y="30047"/>
                </a:cubicBezTo>
                <a:cubicBezTo>
                  <a:pt x="118915" y="-4978"/>
                  <a:pt x="281453" y="-9746"/>
                  <a:pt x="345488" y="17658"/>
                </a:cubicBezTo>
                <a:cubicBezTo>
                  <a:pt x="409523" y="45062"/>
                  <a:pt x="449074" y="144037"/>
                  <a:pt x="446071" y="194469"/>
                </a:cubicBezTo>
                <a:cubicBezTo>
                  <a:pt x="452593" y="247282"/>
                  <a:pt x="398509" y="310324"/>
                  <a:pt x="384619" y="334534"/>
                </a:cubicBezTo>
                <a:cubicBezTo>
                  <a:pt x="390270" y="384243"/>
                  <a:pt x="351812" y="320643"/>
                  <a:pt x="336538" y="311152"/>
                </a:cubicBezTo>
                <a:cubicBezTo>
                  <a:pt x="321264" y="301661"/>
                  <a:pt x="331068" y="284772"/>
                  <a:pt x="314403" y="249014"/>
                </a:cubicBezTo>
                <a:cubicBezTo>
                  <a:pt x="389373" y="205557"/>
                  <a:pt x="308766" y="125251"/>
                  <a:pt x="279409" y="101366"/>
                </a:cubicBezTo>
                <a:cubicBezTo>
                  <a:pt x="250052" y="77481"/>
                  <a:pt x="181108" y="90123"/>
                  <a:pt x="138259" y="105707"/>
                </a:cubicBezTo>
                <a:cubicBezTo>
                  <a:pt x="47749" y="138625"/>
                  <a:pt x="51101" y="218453"/>
                  <a:pt x="135962" y="256406"/>
                </a:cubicBezTo>
                <a:cubicBezTo>
                  <a:pt x="120900" y="267369"/>
                  <a:pt x="135393" y="330657"/>
                  <a:pt x="120331" y="341620"/>
                </a:cubicBezTo>
                <a:cubicBezTo>
                  <a:pt x="107367" y="353226"/>
                  <a:pt x="133906" y="341081"/>
                  <a:pt x="120942" y="352687"/>
                </a:cubicBezTo>
                <a:close/>
              </a:path>
            </a:pathLst>
          </a:cu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46" name="流程图: 接点 45"/>
          <p:cNvSpPr/>
          <p:nvPr userDrawn="1"/>
        </p:nvSpPr>
        <p:spPr>
          <a:xfrm>
            <a:off x="3309055" y="460134"/>
            <a:ext cx="288000" cy="288162"/>
          </a:xfrm>
          <a:prstGeom prst="flowChartConnector">
            <a:avLst/>
          </a:prstGeom>
          <a:solidFill>
            <a:srgbClr val="00924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47" name="空心弧 18"/>
          <p:cNvSpPr/>
          <p:nvPr userDrawn="1"/>
        </p:nvSpPr>
        <p:spPr>
          <a:xfrm rot="5400000">
            <a:off x="3283497" y="190145"/>
            <a:ext cx="446614" cy="353318"/>
          </a:xfrm>
          <a:custGeom>
            <a:avLst/>
            <a:gdLst>
              <a:gd name="connsiteX0" fmla="*/ 78598 w 503582"/>
              <a:gd name="connsiteY0" fmla="*/ 331635 h 384313"/>
              <a:gd name="connsiteX1" fmla="*/ 98097 w 503582"/>
              <a:gd name="connsiteY1" fmla="*/ 39951 h 384313"/>
              <a:gd name="connsiteX2" fmla="*/ 381725 w 503582"/>
              <a:gd name="connsiteY2" fmla="*/ 27562 h 384313"/>
              <a:gd name="connsiteX3" fmla="*/ 447048 w 503582"/>
              <a:gd name="connsiteY3" fmla="*/ 313482 h 384313"/>
              <a:gd name="connsiteX4" fmla="*/ 355403 w 503582"/>
              <a:gd name="connsiteY4" fmla="*/ 256537 h 384313"/>
              <a:gd name="connsiteX5" fmla="*/ 315646 w 503582"/>
              <a:gd name="connsiteY5" fmla="*/ 111270 h 384313"/>
              <a:gd name="connsiteX6" fmla="*/ 174496 w 503582"/>
              <a:gd name="connsiteY6" fmla="*/ 115611 h 384313"/>
              <a:gd name="connsiteX7" fmla="*/ 162674 w 503582"/>
              <a:gd name="connsiteY7" fmla="*/ 263928 h 384313"/>
              <a:gd name="connsiteX8" fmla="*/ 78598 w 503582"/>
              <a:gd name="connsiteY8" fmla="*/ 331635 h 384313"/>
              <a:gd name="connsiteX0-1" fmla="*/ 78600 w 503614"/>
              <a:gd name="connsiteY0-2" fmla="*/ 331635 h 353527"/>
              <a:gd name="connsiteX1-3" fmla="*/ 98099 w 503614"/>
              <a:gd name="connsiteY1-4" fmla="*/ 39951 h 353527"/>
              <a:gd name="connsiteX2-5" fmla="*/ 381727 w 503614"/>
              <a:gd name="connsiteY2-6" fmla="*/ 27562 h 353527"/>
              <a:gd name="connsiteX3-7" fmla="*/ 447050 w 503614"/>
              <a:gd name="connsiteY3-8" fmla="*/ 313482 h 353527"/>
              <a:gd name="connsiteX4-9" fmla="*/ 355405 w 503614"/>
              <a:gd name="connsiteY4-10" fmla="*/ 256537 h 353527"/>
              <a:gd name="connsiteX5-11" fmla="*/ 315648 w 503614"/>
              <a:gd name="connsiteY5-12" fmla="*/ 111270 h 353527"/>
              <a:gd name="connsiteX6-13" fmla="*/ 174498 w 503614"/>
              <a:gd name="connsiteY6-14" fmla="*/ 115611 h 353527"/>
              <a:gd name="connsiteX7-15" fmla="*/ 162676 w 503614"/>
              <a:gd name="connsiteY7-16" fmla="*/ 263928 h 353527"/>
              <a:gd name="connsiteX8-17" fmla="*/ 156570 w 503614"/>
              <a:gd name="connsiteY8-18" fmla="*/ 351524 h 353527"/>
              <a:gd name="connsiteX9" fmla="*/ 78600 w 503614"/>
              <a:gd name="connsiteY9" fmla="*/ 331635 h 353527"/>
              <a:gd name="connsiteX0-19" fmla="*/ 78600 w 503614"/>
              <a:gd name="connsiteY0-20" fmla="*/ 331635 h 353527"/>
              <a:gd name="connsiteX1-21" fmla="*/ 98099 w 503614"/>
              <a:gd name="connsiteY1-22" fmla="*/ 39951 h 353527"/>
              <a:gd name="connsiteX2-23" fmla="*/ 381727 w 503614"/>
              <a:gd name="connsiteY2-24" fmla="*/ 27562 h 353527"/>
              <a:gd name="connsiteX3-25" fmla="*/ 447050 w 503614"/>
              <a:gd name="connsiteY3-26" fmla="*/ 313482 h 353527"/>
              <a:gd name="connsiteX4-27" fmla="*/ 355405 w 503614"/>
              <a:gd name="connsiteY4-28" fmla="*/ 256537 h 353527"/>
              <a:gd name="connsiteX5-29" fmla="*/ 315648 w 503614"/>
              <a:gd name="connsiteY5-30" fmla="*/ 111270 h 353527"/>
              <a:gd name="connsiteX6-31" fmla="*/ 174498 w 503614"/>
              <a:gd name="connsiteY6-32" fmla="*/ 115611 h 353527"/>
              <a:gd name="connsiteX7-33" fmla="*/ 162676 w 503614"/>
              <a:gd name="connsiteY7-34" fmla="*/ 263928 h 353527"/>
              <a:gd name="connsiteX8-35" fmla="*/ 156570 w 503614"/>
              <a:gd name="connsiteY8-36" fmla="*/ 351524 h 353527"/>
              <a:gd name="connsiteX9-37" fmla="*/ 78600 w 503614"/>
              <a:gd name="connsiteY9-38" fmla="*/ 331635 h 353527"/>
              <a:gd name="connsiteX0-39" fmla="*/ 78600 w 503614"/>
              <a:gd name="connsiteY0-40" fmla="*/ 331635 h 353527"/>
              <a:gd name="connsiteX1-41" fmla="*/ 98099 w 503614"/>
              <a:gd name="connsiteY1-42" fmla="*/ 39951 h 353527"/>
              <a:gd name="connsiteX2-43" fmla="*/ 381727 w 503614"/>
              <a:gd name="connsiteY2-44" fmla="*/ 27562 h 353527"/>
              <a:gd name="connsiteX3-45" fmla="*/ 447050 w 503614"/>
              <a:gd name="connsiteY3-46" fmla="*/ 313482 h 353527"/>
              <a:gd name="connsiteX4-47" fmla="*/ 372777 w 503614"/>
              <a:gd name="connsiteY4-48" fmla="*/ 321056 h 353527"/>
              <a:gd name="connsiteX5-49" fmla="*/ 355405 w 503614"/>
              <a:gd name="connsiteY5-50" fmla="*/ 256537 h 353527"/>
              <a:gd name="connsiteX6-51" fmla="*/ 315648 w 503614"/>
              <a:gd name="connsiteY6-52" fmla="*/ 111270 h 353527"/>
              <a:gd name="connsiteX7-53" fmla="*/ 174498 w 503614"/>
              <a:gd name="connsiteY7-54" fmla="*/ 115611 h 353527"/>
              <a:gd name="connsiteX8-55" fmla="*/ 162676 w 503614"/>
              <a:gd name="connsiteY8-56" fmla="*/ 263928 h 353527"/>
              <a:gd name="connsiteX9-57" fmla="*/ 156570 w 503614"/>
              <a:gd name="connsiteY9-58" fmla="*/ 351524 h 353527"/>
              <a:gd name="connsiteX10" fmla="*/ 78600 w 503614"/>
              <a:gd name="connsiteY10" fmla="*/ 331635 h 353527"/>
              <a:gd name="connsiteX0-59" fmla="*/ 78600 w 465644"/>
              <a:gd name="connsiteY0-60" fmla="*/ 335721 h 367308"/>
              <a:gd name="connsiteX1-61" fmla="*/ 98099 w 465644"/>
              <a:gd name="connsiteY1-62" fmla="*/ 44037 h 367308"/>
              <a:gd name="connsiteX2-63" fmla="*/ 381727 w 465644"/>
              <a:gd name="connsiteY2-64" fmla="*/ 31648 h 367308"/>
              <a:gd name="connsiteX3-65" fmla="*/ 420858 w 465644"/>
              <a:gd name="connsiteY3-66" fmla="*/ 348524 h 367308"/>
              <a:gd name="connsiteX4-67" fmla="*/ 372777 w 465644"/>
              <a:gd name="connsiteY4-68" fmla="*/ 325142 h 367308"/>
              <a:gd name="connsiteX5-69" fmla="*/ 355405 w 465644"/>
              <a:gd name="connsiteY5-70" fmla="*/ 260623 h 367308"/>
              <a:gd name="connsiteX6-71" fmla="*/ 315648 w 465644"/>
              <a:gd name="connsiteY6-72" fmla="*/ 115356 h 367308"/>
              <a:gd name="connsiteX7-73" fmla="*/ 174498 w 465644"/>
              <a:gd name="connsiteY7-74" fmla="*/ 119697 h 367308"/>
              <a:gd name="connsiteX8-75" fmla="*/ 162676 w 465644"/>
              <a:gd name="connsiteY8-76" fmla="*/ 268014 h 367308"/>
              <a:gd name="connsiteX9-77" fmla="*/ 156570 w 465644"/>
              <a:gd name="connsiteY9-78" fmla="*/ 355610 h 367308"/>
              <a:gd name="connsiteX10-79" fmla="*/ 78600 w 465644"/>
              <a:gd name="connsiteY10-80" fmla="*/ 335721 h 367308"/>
              <a:gd name="connsiteX0-81" fmla="*/ 78600 w 482853"/>
              <a:gd name="connsiteY0-82" fmla="*/ 326296 h 357883"/>
              <a:gd name="connsiteX1-83" fmla="*/ 98099 w 482853"/>
              <a:gd name="connsiteY1-84" fmla="*/ 34612 h 357883"/>
              <a:gd name="connsiteX2-85" fmla="*/ 381727 w 482853"/>
              <a:gd name="connsiteY2-86" fmla="*/ 22223 h 357883"/>
              <a:gd name="connsiteX3-87" fmla="*/ 482310 w 482853"/>
              <a:gd name="connsiteY3-88" fmla="*/ 199034 h 357883"/>
              <a:gd name="connsiteX4-89" fmla="*/ 420858 w 482853"/>
              <a:gd name="connsiteY4-90" fmla="*/ 339099 h 357883"/>
              <a:gd name="connsiteX5-91" fmla="*/ 372777 w 482853"/>
              <a:gd name="connsiteY5-92" fmla="*/ 315717 h 357883"/>
              <a:gd name="connsiteX6-93" fmla="*/ 355405 w 482853"/>
              <a:gd name="connsiteY6-94" fmla="*/ 251198 h 357883"/>
              <a:gd name="connsiteX7-95" fmla="*/ 315648 w 482853"/>
              <a:gd name="connsiteY7-96" fmla="*/ 105931 h 357883"/>
              <a:gd name="connsiteX8-97" fmla="*/ 174498 w 482853"/>
              <a:gd name="connsiteY8-98" fmla="*/ 110272 h 357883"/>
              <a:gd name="connsiteX9-99" fmla="*/ 162676 w 482853"/>
              <a:gd name="connsiteY9-100" fmla="*/ 258589 h 357883"/>
              <a:gd name="connsiteX10-101" fmla="*/ 156570 w 482853"/>
              <a:gd name="connsiteY10-102" fmla="*/ 346185 h 357883"/>
              <a:gd name="connsiteX11" fmla="*/ 78600 w 482853"/>
              <a:gd name="connsiteY11" fmla="*/ 326296 h 357883"/>
              <a:gd name="connsiteX0-103" fmla="*/ 78600 w 482853"/>
              <a:gd name="connsiteY0-104" fmla="*/ 326296 h 357883"/>
              <a:gd name="connsiteX1-105" fmla="*/ 98099 w 482853"/>
              <a:gd name="connsiteY1-106" fmla="*/ 34612 h 357883"/>
              <a:gd name="connsiteX2-107" fmla="*/ 381727 w 482853"/>
              <a:gd name="connsiteY2-108" fmla="*/ 22223 h 357883"/>
              <a:gd name="connsiteX3-109" fmla="*/ 482310 w 482853"/>
              <a:gd name="connsiteY3-110" fmla="*/ 199034 h 357883"/>
              <a:gd name="connsiteX4-111" fmla="*/ 420858 w 482853"/>
              <a:gd name="connsiteY4-112" fmla="*/ 339099 h 357883"/>
              <a:gd name="connsiteX5-113" fmla="*/ 372777 w 482853"/>
              <a:gd name="connsiteY5-114" fmla="*/ 315717 h 357883"/>
              <a:gd name="connsiteX6-115" fmla="*/ 355405 w 482853"/>
              <a:gd name="connsiteY6-116" fmla="*/ 251198 h 357883"/>
              <a:gd name="connsiteX7-117" fmla="*/ 315648 w 482853"/>
              <a:gd name="connsiteY7-118" fmla="*/ 105931 h 357883"/>
              <a:gd name="connsiteX8-119" fmla="*/ 174498 w 482853"/>
              <a:gd name="connsiteY8-120" fmla="*/ 110272 h 357883"/>
              <a:gd name="connsiteX9-121" fmla="*/ 162676 w 482853"/>
              <a:gd name="connsiteY9-122" fmla="*/ 258589 h 357883"/>
              <a:gd name="connsiteX10-123" fmla="*/ 156570 w 482853"/>
              <a:gd name="connsiteY10-124" fmla="*/ 346185 h 357883"/>
              <a:gd name="connsiteX11-125" fmla="*/ 78600 w 482853"/>
              <a:gd name="connsiteY11-126" fmla="*/ 326296 h 357883"/>
              <a:gd name="connsiteX0-127" fmla="*/ 78600 w 482853"/>
              <a:gd name="connsiteY0-128" fmla="*/ 326296 h 357883"/>
              <a:gd name="connsiteX1-129" fmla="*/ 98099 w 482853"/>
              <a:gd name="connsiteY1-130" fmla="*/ 34612 h 357883"/>
              <a:gd name="connsiteX2-131" fmla="*/ 381727 w 482853"/>
              <a:gd name="connsiteY2-132" fmla="*/ 22223 h 357883"/>
              <a:gd name="connsiteX3-133" fmla="*/ 482310 w 482853"/>
              <a:gd name="connsiteY3-134" fmla="*/ 199034 h 357883"/>
              <a:gd name="connsiteX4-135" fmla="*/ 420858 w 482853"/>
              <a:gd name="connsiteY4-136" fmla="*/ 339099 h 357883"/>
              <a:gd name="connsiteX5-137" fmla="*/ 372777 w 482853"/>
              <a:gd name="connsiteY5-138" fmla="*/ 315717 h 357883"/>
              <a:gd name="connsiteX6-139" fmla="*/ 350642 w 482853"/>
              <a:gd name="connsiteY6-140" fmla="*/ 253579 h 357883"/>
              <a:gd name="connsiteX7-141" fmla="*/ 315648 w 482853"/>
              <a:gd name="connsiteY7-142" fmla="*/ 105931 h 357883"/>
              <a:gd name="connsiteX8-143" fmla="*/ 174498 w 482853"/>
              <a:gd name="connsiteY8-144" fmla="*/ 110272 h 357883"/>
              <a:gd name="connsiteX9-145" fmla="*/ 162676 w 482853"/>
              <a:gd name="connsiteY9-146" fmla="*/ 258589 h 357883"/>
              <a:gd name="connsiteX10-147" fmla="*/ 156570 w 482853"/>
              <a:gd name="connsiteY10-148" fmla="*/ 346185 h 357883"/>
              <a:gd name="connsiteX11-149" fmla="*/ 78600 w 482853"/>
              <a:gd name="connsiteY11-150" fmla="*/ 326296 h 357883"/>
              <a:gd name="connsiteX0-151" fmla="*/ 78600 w 482853"/>
              <a:gd name="connsiteY0-152" fmla="*/ 326296 h 357883"/>
              <a:gd name="connsiteX1-153" fmla="*/ 98099 w 482853"/>
              <a:gd name="connsiteY1-154" fmla="*/ 34612 h 357883"/>
              <a:gd name="connsiteX2-155" fmla="*/ 381727 w 482853"/>
              <a:gd name="connsiteY2-156" fmla="*/ 22223 h 357883"/>
              <a:gd name="connsiteX3-157" fmla="*/ 482310 w 482853"/>
              <a:gd name="connsiteY3-158" fmla="*/ 199034 h 357883"/>
              <a:gd name="connsiteX4-159" fmla="*/ 420858 w 482853"/>
              <a:gd name="connsiteY4-160" fmla="*/ 339099 h 357883"/>
              <a:gd name="connsiteX5-161" fmla="*/ 372777 w 482853"/>
              <a:gd name="connsiteY5-162" fmla="*/ 315717 h 357883"/>
              <a:gd name="connsiteX6-163" fmla="*/ 350642 w 482853"/>
              <a:gd name="connsiteY6-164" fmla="*/ 253579 h 357883"/>
              <a:gd name="connsiteX7-165" fmla="*/ 315648 w 482853"/>
              <a:gd name="connsiteY7-166" fmla="*/ 105931 h 357883"/>
              <a:gd name="connsiteX8-167" fmla="*/ 174498 w 482853"/>
              <a:gd name="connsiteY8-168" fmla="*/ 110272 h 357883"/>
              <a:gd name="connsiteX9-169" fmla="*/ 172201 w 482853"/>
              <a:gd name="connsiteY9-170" fmla="*/ 260971 h 357883"/>
              <a:gd name="connsiteX10-171" fmla="*/ 156570 w 482853"/>
              <a:gd name="connsiteY10-172" fmla="*/ 346185 h 357883"/>
              <a:gd name="connsiteX11-173" fmla="*/ 78600 w 482853"/>
              <a:gd name="connsiteY11-174" fmla="*/ 326296 h 357883"/>
              <a:gd name="connsiteX0-175" fmla="*/ 86886 w 412558"/>
              <a:gd name="connsiteY0-176" fmla="*/ 360065 h 360696"/>
              <a:gd name="connsiteX1-177" fmla="*/ 27804 w 412558"/>
              <a:gd name="connsiteY1-178" fmla="*/ 37425 h 360696"/>
              <a:gd name="connsiteX2-179" fmla="*/ 311432 w 412558"/>
              <a:gd name="connsiteY2-180" fmla="*/ 25036 h 360696"/>
              <a:gd name="connsiteX3-181" fmla="*/ 412015 w 412558"/>
              <a:gd name="connsiteY3-182" fmla="*/ 201847 h 360696"/>
              <a:gd name="connsiteX4-183" fmla="*/ 350563 w 412558"/>
              <a:gd name="connsiteY4-184" fmla="*/ 341912 h 360696"/>
              <a:gd name="connsiteX5-185" fmla="*/ 302482 w 412558"/>
              <a:gd name="connsiteY5-186" fmla="*/ 318530 h 360696"/>
              <a:gd name="connsiteX6-187" fmla="*/ 280347 w 412558"/>
              <a:gd name="connsiteY6-188" fmla="*/ 256392 h 360696"/>
              <a:gd name="connsiteX7-189" fmla="*/ 245353 w 412558"/>
              <a:gd name="connsiteY7-190" fmla="*/ 108744 h 360696"/>
              <a:gd name="connsiteX8-191" fmla="*/ 104203 w 412558"/>
              <a:gd name="connsiteY8-192" fmla="*/ 113085 h 360696"/>
              <a:gd name="connsiteX9-193" fmla="*/ 101906 w 412558"/>
              <a:gd name="connsiteY9-194" fmla="*/ 263784 h 360696"/>
              <a:gd name="connsiteX10-195" fmla="*/ 86275 w 412558"/>
              <a:gd name="connsiteY10-196" fmla="*/ 348998 h 360696"/>
              <a:gd name="connsiteX11-197" fmla="*/ 86886 w 412558"/>
              <a:gd name="connsiteY11-198" fmla="*/ 360065 h 360696"/>
              <a:gd name="connsiteX0-199" fmla="*/ 125305 w 450977"/>
              <a:gd name="connsiteY0-200" fmla="*/ 353326 h 353957"/>
              <a:gd name="connsiteX1-201" fmla="*/ 2758 w 450977"/>
              <a:gd name="connsiteY1-202" fmla="*/ 240352 h 353957"/>
              <a:gd name="connsiteX2-203" fmla="*/ 66223 w 450977"/>
              <a:gd name="connsiteY2-204" fmla="*/ 30686 h 353957"/>
              <a:gd name="connsiteX3-205" fmla="*/ 349851 w 450977"/>
              <a:gd name="connsiteY3-206" fmla="*/ 18297 h 353957"/>
              <a:gd name="connsiteX4-207" fmla="*/ 450434 w 450977"/>
              <a:gd name="connsiteY4-208" fmla="*/ 195108 h 353957"/>
              <a:gd name="connsiteX5-209" fmla="*/ 388982 w 450977"/>
              <a:gd name="connsiteY5-210" fmla="*/ 335173 h 353957"/>
              <a:gd name="connsiteX6-211" fmla="*/ 340901 w 450977"/>
              <a:gd name="connsiteY6-212" fmla="*/ 311791 h 353957"/>
              <a:gd name="connsiteX7-213" fmla="*/ 318766 w 450977"/>
              <a:gd name="connsiteY7-214" fmla="*/ 249653 h 353957"/>
              <a:gd name="connsiteX8-215" fmla="*/ 283772 w 450977"/>
              <a:gd name="connsiteY8-216" fmla="*/ 102005 h 353957"/>
              <a:gd name="connsiteX9-217" fmla="*/ 142622 w 450977"/>
              <a:gd name="connsiteY9-218" fmla="*/ 106346 h 353957"/>
              <a:gd name="connsiteX10-219" fmla="*/ 140325 w 450977"/>
              <a:gd name="connsiteY10-220" fmla="*/ 257045 h 353957"/>
              <a:gd name="connsiteX11-221" fmla="*/ 124694 w 450977"/>
              <a:gd name="connsiteY11-222" fmla="*/ 342259 h 353957"/>
              <a:gd name="connsiteX12" fmla="*/ 125305 w 450977"/>
              <a:gd name="connsiteY12" fmla="*/ 353326 h 353957"/>
              <a:gd name="connsiteX0-223" fmla="*/ 120942 w 446614"/>
              <a:gd name="connsiteY0-224" fmla="*/ 352687 h 353318"/>
              <a:gd name="connsiteX1-225" fmla="*/ 3157 w 446614"/>
              <a:gd name="connsiteY1-226" fmla="*/ 227807 h 353318"/>
              <a:gd name="connsiteX2-227" fmla="*/ 61860 w 446614"/>
              <a:gd name="connsiteY2-228" fmla="*/ 30047 h 353318"/>
              <a:gd name="connsiteX3-229" fmla="*/ 345488 w 446614"/>
              <a:gd name="connsiteY3-230" fmla="*/ 17658 h 353318"/>
              <a:gd name="connsiteX4-231" fmla="*/ 446071 w 446614"/>
              <a:gd name="connsiteY4-232" fmla="*/ 194469 h 353318"/>
              <a:gd name="connsiteX5-233" fmla="*/ 384619 w 446614"/>
              <a:gd name="connsiteY5-234" fmla="*/ 334534 h 353318"/>
              <a:gd name="connsiteX6-235" fmla="*/ 336538 w 446614"/>
              <a:gd name="connsiteY6-236" fmla="*/ 311152 h 353318"/>
              <a:gd name="connsiteX7-237" fmla="*/ 314403 w 446614"/>
              <a:gd name="connsiteY7-238" fmla="*/ 249014 h 353318"/>
              <a:gd name="connsiteX8-239" fmla="*/ 279409 w 446614"/>
              <a:gd name="connsiteY8-240" fmla="*/ 101366 h 353318"/>
              <a:gd name="connsiteX9-241" fmla="*/ 138259 w 446614"/>
              <a:gd name="connsiteY9-242" fmla="*/ 105707 h 353318"/>
              <a:gd name="connsiteX10-243" fmla="*/ 135962 w 446614"/>
              <a:gd name="connsiteY10-244" fmla="*/ 256406 h 353318"/>
              <a:gd name="connsiteX11-245" fmla="*/ 120331 w 446614"/>
              <a:gd name="connsiteY11-246" fmla="*/ 341620 h 353318"/>
              <a:gd name="connsiteX12-247" fmla="*/ 120942 w 446614"/>
              <a:gd name="connsiteY12-248" fmla="*/ 352687 h 353318"/>
              <a:gd name="connsiteX0-249" fmla="*/ 120942 w 446614"/>
              <a:gd name="connsiteY0-250" fmla="*/ 352687 h 353318"/>
              <a:gd name="connsiteX1-251" fmla="*/ 3157 w 446614"/>
              <a:gd name="connsiteY1-252" fmla="*/ 227807 h 353318"/>
              <a:gd name="connsiteX2-253" fmla="*/ 61860 w 446614"/>
              <a:gd name="connsiteY2-254" fmla="*/ 30047 h 353318"/>
              <a:gd name="connsiteX3-255" fmla="*/ 345488 w 446614"/>
              <a:gd name="connsiteY3-256" fmla="*/ 17658 h 353318"/>
              <a:gd name="connsiteX4-257" fmla="*/ 446071 w 446614"/>
              <a:gd name="connsiteY4-258" fmla="*/ 194469 h 353318"/>
              <a:gd name="connsiteX5-259" fmla="*/ 384619 w 446614"/>
              <a:gd name="connsiteY5-260" fmla="*/ 334534 h 353318"/>
              <a:gd name="connsiteX6-261" fmla="*/ 336538 w 446614"/>
              <a:gd name="connsiteY6-262" fmla="*/ 311152 h 353318"/>
              <a:gd name="connsiteX7-263" fmla="*/ 314403 w 446614"/>
              <a:gd name="connsiteY7-264" fmla="*/ 249014 h 353318"/>
              <a:gd name="connsiteX8-265" fmla="*/ 279409 w 446614"/>
              <a:gd name="connsiteY8-266" fmla="*/ 101366 h 353318"/>
              <a:gd name="connsiteX9-267" fmla="*/ 138259 w 446614"/>
              <a:gd name="connsiteY9-268" fmla="*/ 105707 h 353318"/>
              <a:gd name="connsiteX10-269" fmla="*/ 135962 w 446614"/>
              <a:gd name="connsiteY10-270" fmla="*/ 256406 h 353318"/>
              <a:gd name="connsiteX11-271" fmla="*/ 120331 w 446614"/>
              <a:gd name="connsiteY11-272" fmla="*/ 341620 h 353318"/>
              <a:gd name="connsiteX12-273" fmla="*/ 120942 w 446614"/>
              <a:gd name="connsiteY12-274" fmla="*/ 352687 h 353318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11" y="connsiteY5-12"/>
              </a:cxn>
              <a:cxn ang="0">
                <a:pos x="connsiteX6-13" y="connsiteY6-14"/>
              </a:cxn>
              <a:cxn ang="0">
                <a:pos x="connsiteX7-15" y="connsiteY7-16"/>
              </a:cxn>
              <a:cxn ang="0">
                <a:pos x="connsiteX8-17" y="connsiteY8-18"/>
              </a:cxn>
              <a:cxn ang="0">
                <a:pos x="connsiteX9-37" y="connsiteY9-38"/>
              </a:cxn>
              <a:cxn ang="0">
                <a:pos x="connsiteX10-79" y="connsiteY10-80"/>
              </a:cxn>
              <a:cxn ang="0">
                <a:pos x="connsiteX11-125" y="connsiteY11-126"/>
              </a:cxn>
              <a:cxn ang="0">
                <a:pos x="connsiteX12-247" y="connsiteY12-248"/>
              </a:cxn>
            </a:cxnLst>
            <a:rect l="l" t="t" r="r" b="b"/>
            <a:pathLst>
              <a:path w="446614" h="353318">
                <a:moveTo>
                  <a:pt x="120942" y="352687"/>
                </a:moveTo>
                <a:cubicBezTo>
                  <a:pt x="107366" y="330543"/>
                  <a:pt x="17766" y="269674"/>
                  <a:pt x="3157" y="227807"/>
                </a:cubicBezTo>
                <a:cubicBezTo>
                  <a:pt x="-6690" y="174034"/>
                  <a:pt x="4805" y="65072"/>
                  <a:pt x="61860" y="30047"/>
                </a:cubicBezTo>
                <a:cubicBezTo>
                  <a:pt x="118915" y="-4978"/>
                  <a:pt x="281453" y="-9746"/>
                  <a:pt x="345488" y="17658"/>
                </a:cubicBezTo>
                <a:cubicBezTo>
                  <a:pt x="409523" y="45062"/>
                  <a:pt x="449074" y="144037"/>
                  <a:pt x="446071" y="194469"/>
                </a:cubicBezTo>
                <a:cubicBezTo>
                  <a:pt x="452593" y="247282"/>
                  <a:pt x="398509" y="310324"/>
                  <a:pt x="384619" y="334534"/>
                </a:cubicBezTo>
                <a:cubicBezTo>
                  <a:pt x="390270" y="384243"/>
                  <a:pt x="351812" y="320643"/>
                  <a:pt x="336538" y="311152"/>
                </a:cubicBezTo>
                <a:cubicBezTo>
                  <a:pt x="321264" y="301661"/>
                  <a:pt x="331068" y="284772"/>
                  <a:pt x="314403" y="249014"/>
                </a:cubicBezTo>
                <a:cubicBezTo>
                  <a:pt x="389373" y="205557"/>
                  <a:pt x="308766" y="125251"/>
                  <a:pt x="279409" y="101366"/>
                </a:cubicBezTo>
                <a:cubicBezTo>
                  <a:pt x="250052" y="77481"/>
                  <a:pt x="181108" y="90123"/>
                  <a:pt x="138259" y="105707"/>
                </a:cubicBezTo>
                <a:cubicBezTo>
                  <a:pt x="47749" y="138625"/>
                  <a:pt x="51101" y="218453"/>
                  <a:pt x="135962" y="256406"/>
                </a:cubicBezTo>
                <a:cubicBezTo>
                  <a:pt x="120900" y="267369"/>
                  <a:pt x="135393" y="330657"/>
                  <a:pt x="120331" y="341620"/>
                </a:cubicBezTo>
                <a:cubicBezTo>
                  <a:pt x="107367" y="353226"/>
                  <a:pt x="133906" y="341081"/>
                  <a:pt x="120942" y="352687"/>
                </a:cubicBezTo>
                <a:close/>
              </a:path>
            </a:pathLst>
          </a:cu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13" name="矩形: 一个圆顶角，剪去另一个顶角 12"/>
          <p:cNvSpPr/>
          <p:nvPr userDrawn="1"/>
        </p:nvSpPr>
        <p:spPr>
          <a:xfrm rot="5400000" flipV="1">
            <a:off x="78314" y="865031"/>
            <a:ext cx="900000" cy="36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48" name="流程图: 接点 47"/>
          <p:cNvSpPr/>
          <p:nvPr userDrawn="1"/>
        </p:nvSpPr>
        <p:spPr>
          <a:xfrm>
            <a:off x="4693347" y="455654"/>
            <a:ext cx="288000" cy="288162"/>
          </a:xfrm>
          <a:prstGeom prst="flowChartConnector">
            <a:avLst/>
          </a:prstGeom>
          <a:solidFill>
            <a:srgbClr val="00924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49" name="空心弧 18"/>
          <p:cNvSpPr/>
          <p:nvPr userDrawn="1"/>
        </p:nvSpPr>
        <p:spPr>
          <a:xfrm rot="5400000">
            <a:off x="4667789" y="185665"/>
            <a:ext cx="446614" cy="353318"/>
          </a:xfrm>
          <a:custGeom>
            <a:avLst/>
            <a:gdLst>
              <a:gd name="connsiteX0" fmla="*/ 78598 w 503582"/>
              <a:gd name="connsiteY0" fmla="*/ 331635 h 384313"/>
              <a:gd name="connsiteX1" fmla="*/ 98097 w 503582"/>
              <a:gd name="connsiteY1" fmla="*/ 39951 h 384313"/>
              <a:gd name="connsiteX2" fmla="*/ 381725 w 503582"/>
              <a:gd name="connsiteY2" fmla="*/ 27562 h 384313"/>
              <a:gd name="connsiteX3" fmla="*/ 447048 w 503582"/>
              <a:gd name="connsiteY3" fmla="*/ 313482 h 384313"/>
              <a:gd name="connsiteX4" fmla="*/ 355403 w 503582"/>
              <a:gd name="connsiteY4" fmla="*/ 256537 h 384313"/>
              <a:gd name="connsiteX5" fmla="*/ 315646 w 503582"/>
              <a:gd name="connsiteY5" fmla="*/ 111270 h 384313"/>
              <a:gd name="connsiteX6" fmla="*/ 174496 w 503582"/>
              <a:gd name="connsiteY6" fmla="*/ 115611 h 384313"/>
              <a:gd name="connsiteX7" fmla="*/ 162674 w 503582"/>
              <a:gd name="connsiteY7" fmla="*/ 263928 h 384313"/>
              <a:gd name="connsiteX8" fmla="*/ 78598 w 503582"/>
              <a:gd name="connsiteY8" fmla="*/ 331635 h 384313"/>
              <a:gd name="connsiteX0-1" fmla="*/ 78600 w 503614"/>
              <a:gd name="connsiteY0-2" fmla="*/ 331635 h 353527"/>
              <a:gd name="connsiteX1-3" fmla="*/ 98099 w 503614"/>
              <a:gd name="connsiteY1-4" fmla="*/ 39951 h 353527"/>
              <a:gd name="connsiteX2-5" fmla="*/ 381727 w 503614"/>
              <a:gd name="connsiteY2-6" fmla="*/ 27562 h 353527"/>
              <a:gd name="connsiteX3-7" fmla="*/ 447050 w 503614"/>
              <a:gd name="connsiteY3-8" fmla="*/ 313482 h 353527"/>
              <a:gd name="connsiteX4-9" fmla="*/ 355405 w 503614"/>
              <a:gd name="connsiteY4-10" fmla="*/ 256537 h 353527"/>
              <a:gd name="connsiteX5-11" fmla="*/ 315648 w 503614"/>
              <a:gd name="connsiteY5-12" fmla="*/ 111270 h 353527"/>
              <a:gd name="connsiteX6-13" fmla="*/ 174498 w 503614"/>
              <a:gd name="connsiteY6-14" fmla="*/ 115611 h 353527"/>
              <a:gd name="connsiteX7-15" fmla="*/ 162676 w 503614"/>
              <a:gd name="connsiteY7-16" fmla="*/ 263928 h 353527"/>
              <a:gd name="connsiteX8-17" fmla="*/ 156570 w 503614"/>
              <a:gd name="connsiteY8-18" fmla="*/ 351524 h 353527"/>
              <a:gd name="connsiteX9" fmla="*/ 78600 w 503614"/>
              <a:gd name="connsiteY9" fmla="*/ 331635 h 353527"/>
              <a:gd name="connsiteX0-19" fmla="*/ 78600 w 503614"/>
              <a:gd name="connsiteY0-20" fmla="*/ 331635 h 353527"/>
              <a:gd name="connsiteX1-21" fmla="*/ 98099 w 503614"/>
              <a:gd name="connsiteY1-22" fmla="*/ 39951 h 353527"/>
              <a:gd name="connsiteX2-23" fmla="*/ 381727 w 503614"/>
              <a:gd name="connsiteY2-24" fmla="*/ 27562 h 353527"/>
              <a:gd name="connsiteX3-25" fmla="*/ 447050 w 503614"/>
              <a:gd name="connsiteY3-26" fmla="*/ 313482 h 353527"/>
              <a:gd name="connsiteX4-27" fmla="*/ 355405 w 503614"/>
              <a:gd name="connsiteY4-28" fmla="*/ 256537 h 353527"/>
              <a:gd name="connsiteX5-29" fmla="*/ 315648 w 503614"/>
              <a:gd name="connsiteY5-30" fmla="*/ 111270 h 353527"/>
              <a:gd name="connsiteX6-31" fmla="*/ 174498 w 503614"/>
              <a:gd name="connsiteY6-32" fmla="*/ 115611 h 353527"/>
              <a:gd name="connsiteX7-33" fmla="*/ 162676 w 503614"/>
              <a:gd name="connsiteY7-34" fmla="*/ 263928 h 353527"/>
              <a:gd name="connsiteX8-35" fmla="*/ 156570 w 503614"/>
              <a:gd name="connsiteY8-36" fmla="*/ 351524 h 353527"/>
              <a:gd name="connsiteX9-37" fmla="*/ 78600 w 503614"/>
              <a:gd name="connsiteY9-38" fmla="*/ 331635 h 353527"/>
              <a:gd name="connsiteX0-39" fmla="*/ 78600 w 503614"/>
              <a:gd name="connsiteY0-40" fmla="*/ 331635 h 353527"/>
              <a:gd name="connsiteX1-41" fmla="*/ 98099 w 503614"/>
              <a:gd name="connsiteY1-42" fmla="*/ 39951 h 353527"/>
              <a:gd name="connsiteX2-43" fmla="*/ 381727 w 503614"/>
              <a:gd name="connsiteY2-44" fmla="*/ 27562 h 353527"/>
              <a:gd name="connsiteX3-45" fmla="*/ 447050 w 503614"/>
              <a:gd name="connsiteY3-46" fmla="*/ 313482 h 353527"/>
              <a:gd name="connsiteX4-47" fmla="*/ 372777 w 503614"/>
              <a:gd name="connsiteY4-48" fmla="*/ 321056 h 353527"/>
              <a:gd name="connsiteX5-49" fmla="*/ 355405 w 503614"/>
              <a:gd name="connsiteY5-50" fmla="*/ 256537 h 353527"/>
              <a:gd name="connsiteX6-51" fmla="*/ 315648 w 503614"/>
              <a:gd name="connsiteY6-52" fmla="*/ 111270 h 353527"/>
              <a:gd name="connsiteX7-53" fmla="*/ 174498 w 503614"/>
              <a:gd name="connsiteY7-54" fmla="*/ 115611 h 353527"/>
              <a:gd name="connsiteX8-55" fmla="*/ 162676 w 503614"/>
              <a:gd name="connsiteY8-56" fmla="*/ 263928 h 353527"/>
              <a:gd name="connsiteX9-57" fmla="*/ 156570 w 503614"/>
              <a:gd name="connsiteY9-58" fmla="*/ 351524 h 353527"/>
              <a:gd name="connsiteX10" fmla="*/ 78600 w 503614"/>
              <a:gd name="connsiteY10" fmla="*/ 331635 h 353527"/>
              <a:gd name="connsiteX0-59" fmla="*/ 78600 w 465644"/>
              <a:gd name="connsiteY0-60" fmla="*/ 335721 h 367308"/>
              <a:gd name="connsiteX1-61" fmla="*/ 98099 w 465644"/>
              <a:gd name="connsiteY1-62" fmla="*/ 44037 h 367308"/>
              <a:gd name="connsiteX2-63" fmla="*/ 381727 w 465644"/>
              <a:gd name="connsiteY2-64" fmla="*/ 31648 h 367308"/>
              <a:gd name="connsiteX3-65" fmla="*/ 420858 w 465644"/>
              <a:gd name="connsiteY3-66" fmla="*/ 348524 h 367308"/>
              <a:gd name="connsiteX4-67" fmla="*/ 372777 w 465644"/>
              <a:gd name="connsiteY4-68" fmla="*/ 325142 h 367308"/>
              <a:gd name="connsiteX5-69" fmla="*/ 355405 w 465644"/>
              <a:gd name="connsiteY5-70" fmla="*/ 260623 h 367308"/>
              <a:gd name="connsiteX6-71" fmla="*/ 315648 w 465644"/>
              <a:gd name="connsiteY6-72" fmla="*/ 115356 h 367308"/>
              <a:gd name="connsiteX7-73" fmla="*/ 174498 w 465644"/>
              <a:gd name="connsiteY7-74" fmla="*/ 119697 h 367308"/>
              <a:gd name="connsiteX8-75" fmla="*/ 162676 w 465644"/>
              <a:gd name="connsiteY8-76" fmla="*/ 268014 h 367308"/>
              <a:gd name="connsiteX9-77" fmla="*/ 156570 w 465644"/>
              <a:gd name="connsiteY9-78" fmla="*/ 355610 h 367308"/>
              <a:gd name="connsiteX10-79" fmla="*/ 78600 w 465644"/>
              <a:gd name="connsiteY10-80" fmla="*/ 335721 h 367308"/>
              <a:gd name="connsiteX0-81" fmla="*/ 78600 w 482853"/>
              <a:gd name="connsiteY0-82" fmla="*/ 326296 h 357883"/>
              <a:gd name="connsiteX1-83" fmla="*/ 98099 w 482853"/>
              <a:gd name="connsiteY1-84" fmla="*/ 34612 h 357883"/>
              <a:gd name="connsiteX2-85" fmla="*/ 381727 w 482853"/>
              <a:gd name="connsiteY2-86" fmla="*/ 22223 h 357883"/>
              <a:gd name="connsiteX3-87" fmla="*/ 482310 w 482853"/>
              <a:gd name="connsiteY3-88" fmla="*/ 199034 h 357883"/>
              <a:gd name="connsiteX4-89" fmla="*/ 420858 w 482853"/>
              <a:gd name="connsiteY4-90" fmla="*/ 339099 h 357883"/>
              <a:gd name="connsiteX5-91" fmla="*/ 372777 w 482853"/>
              <a:gd name="connsiteY5-92" fmla="*/ 315717 h 357883"/>
              <a:gd name="connsiteX6-93" fmla="*/ 355405 w 482853"/>
              <a:gd name="connsiteY6-94" fmla="*/ 251198 h 357883"/>
              <a:gd name="connsiteX7-95" fmla="*/ 315648 w 482853"/>
              <a:gd name="connsiteY7-96" fmla="*/ 105931 h 357883"/>
              <a:gd name="connsiteX8-97" fmla="*/ 174498 w 482853"/>
              <a:gd name="connsiteY8-98" fmla="*/ 110272 h 357883"/>
              <a:gd name="connsiteX9-99" fmla="*/ 162676 w 482853"/>
              <a:gd name="connsiteY9-100" fmla="*/ 258589 h 357883"/>
              <a:gd name="connsiteX10-101" fmla="*/ 156570 w 482853"/>
              <a:gd name="connsiteY10-102" fmla="*/ 346185 h 357883"/>
              <a:gd name="connsiteX11" fmla="*/ 78600 w 482853"/>
              <a:gd name="connsiteY11" fmla="*/ 326296 h 357883"/>
              <a:gd name="connsiteX0-103" fmla="*/ 78600 w 482853"/>
              <a:gd name="connsiteY0-104" fmla="*/ 326296 h 357883"/>
              <a:gd name="connsiteX1-105" fmla="*/ 98099 w 482853"/>
              <a:gd name="connsiteY1-106" fmla="*/ 34612 h 357883"/>
              <a:gd name="connsiteX2-107" fmla="*/ 381727 w 482853"/>
              <a:gd name="connsiteY2-108" fmla="*/ 22223 h 357883"/>
              <a:gd name="connsiteX3-109" fmla="*/ 482310 w 482853"/>
              <a:gd name="connsiteY3-110" fmla="*/ 199034 h 357883"/>
              <a:gd name="connsiteX4-111" fmla="*/ 420858 w 482853"/>
              <a:gd name="connsiteY4-112" fmla="*/ 339099 h 357883"/>
              <a:gd name="connsiteX5-113" fmla="*/ 372777 w 482853"/>
              <a:gd name="connsiteY5-114" fmla="*/ 315717 h 357883"/>
              <a:gd name="connsiteX6-115" fmla="*/ 355405 w 482853"/>
              <a:gd name="connsiteY6-116" fmla="*/ 251198 h 357883"/>
              <a:gd name="connsiteX7-117" fmla="*/ 315648 w 482853"/>
              <a:gd name="connsiteY7-118" fmla="*/ 105931 h 357883"/>
              <a:gd name="connsiteX8-119" fmla="*/ 174498 w 482853"/>
              <a:gd name="connsiteY8-120" fmla="*/ 110272 h 357883"/>
              <a:gd name="connsiteX9-121" fmla="*/ 162676 w 482853"/>
              <a:gd name="connsiteY9-122" fmla="*/ 258589 h 357883"/>
              <a:gd name="connsiteX10-123" fmla="*/ 156570 w 482853"/>
              <a:gd name="connsiteY10-124" fmla="*/ 346185 h 357883"/>
              <a:gd name="connsiteX11-125" fmla="*/ 78600 w 482853"/>
              <a:gd name="connsiteY11-126" fmla="*/ 326296 h 357883"/>
              <a:gd name="connsiteX0-127" fmla="*/ 78600 w 482853"/>
              <a:gd name="connsiteY0-128" fmla="*/ 326296 h 357883"/>
              <a:gd name="connsiteX1-129" fmla="*/ 98099 w 482853"/>
              <a:gd name="connsiteY1-130" fmla="*/ 34612 h 357883"/>
              <a:gd name="connsiteX2-131" fmla="*/ 381727 w 482853"/>
              <a:gd name="connsiteY2-132" fmla="*/ 22223 h 357883"/>
              <a:gd name="connsiteX3-133" fmla="*/ 482310 w 482853"/>
              <a:gd name="connsiteY3-134" fmla="*/ 199034 h 357883"/>
              <a:gd name="connsiteX4-135" fmla="*/ 420858 w 482853"/>
              <a:gd name="connsiteY4-136" fmla="*/ 339099 h 357883"/>
              <a:gd name="connsiteX5-137" fmla="*/ 372777 w 482853"/>
              <a:gd name="connsiteY5-138" fmla="*/ 315717 h 357883"/>
              <a:gd name="connsiteX6-139" fmla="*/ 350642 w 482853"/>
              <a:gd name="connsiteY6-140" fmla="*/ 253579 h 357883"/>
              <a:gd name="connsiteX7-141" fmla="*/ 315648 w 482853"/>
              <a:gd name="connsiteY7-142" fmla="*/ 105931 h 357883"/>
              <a:gd name="connsiteX8-143" fmla="*/ 174498 w 482853"/>
              <a:gd name="connsiteY8-144" fmla="*/ 110272 h 357883"/>
              <a:gd name="connsiteX9-145" fmla="*/ 162676 w 482853"/>
              <a:gd name="connsiteY9-146" fmla="*/ 258589 h 357883"/>
              <a:gd name="connsiteX10-147" fmla="*/ 156570 w 482853"/>
              <a:gd name="connsiteY10-148" fmla="*/ 346185 h 357883"/>
              <a:gd name="connsiteX11-149" fmla="*/ 78600 w 482853"/>
              <a:gd name="connsiteY11-150" fmla="*/ 326296 h 357883"/>
              <a:gd name="connsiteX0-151" fmla="*/ 78600 w 482853"/>
              <a:gd name="connsiteY0-152" fmla="*/ 326296 h 357883"/>
              <a:gd name="connsiteX1-153" fmla="*/ 98099 w 482853"/>
              <a:gd name="connsiteY1-154" fmla="*/ 34612 h 357883"/>
              <a:gd name="connsiteX2-155" fmla="*/ 381727 w 482853"/>
              <a:gd name="connsiteY2-156" fmla="*/ 22223 h 357883"/>
              <a:gd name="connsiteX3-157" fmla="*/ 482310 w 482853"/>
              <a:gd name="connsiteY3-158" fmla="*/ 199034 h 357883"/>
              <a:gd name="connsiteX4-159" fmla="*/ 420858 w 482853"/>
              <a:gd name="connsiteY4-160" fmla="*/ 339099 h 357883"/>
              <a:gd name="connsiteX5-161" fmla="*/ 372777 w 482853"/>
              <a:gd name="connsiteY5-162" fmla="*/ 315717 h 357883"/>
              <a:gd name="connsiteX6-163" fmla="*/ 350642 w 482853"/>
              <a:gd name="connsiteY6-164" fmla="*/ 253579 h 357883"/>
              <a:gd name="connsiteX7-165" fmla="*/ 315648 w 482853"/>
              <a:gd name="connsiteY7-166" fmla="*/ 105931 h 357883"/>
              <a:gd name="connsiteX8-167" fmla="*/ 174498 w 482853"/>
              <a:gd name="connsiteY8-168" fmla="*/ 110272 h 357883"/>
              <a:gd name="connsiteX9-169" fmla="*/ 172201 w 482853"/>
              <a:gd name="connsiteY9-170" fmla="*/ 260971 h 357883"/>
              <a:gd name="connsiteX10-171" fmla="*/ 156570 w 482853"/>
              <a:gd name="connsiteY10-172" fmla="*/ 346185 h 357883"/>
              <a:gd name="connsiteX11-173" fmla="*/ 78600 w 482853"/>
              <a:gd name="connsiteY11-174" fmla="*/ 326296 h 357883"/>
              <a:gd name="connsiteX0-175" fmla="*/ 86886 w 412558"/>
              <a:gd name="connsiteY0-176" fmla="*/ 360065 h 360696"/>
              <a:gd name="connsiteX1-177" fmla="*/ 27804 w 412558"/>
              <a:gd name="connsiteY1-178" fmla="*/ 37425 h 360696"/>
              <a:gd name="connsiteX2-179" fmla="*/ 311432 w 412558"/>
              <a:gd name="connsiteY2-180" fmla="*/ 25036 h 360696"/>
              <a:gd name="connsiteX3-181" fmla="*/ 412015 w 412558"/>
              <a:gd name="connsiteY3-182" fmla="*/ 201847 h 360696"/>
              <a:gd name="connsiteX4-183" fmla="*/ 350563 w 412558"/>
              <a:gd name="connsiteY4-184" fmla="*/ 341912 h 360696"/>
              <a:gd name="connsiteX5-185" fmla="*/ 302482 w 412558"/>
              <a:gd name="connsiteY5-186" fmla="*/ 318530 h 360696"/>
              <a:gd name="connsiteX6-187" fmla="*/ 280347 w 412558"/>
              <a:gd name="connsiteY6-188" fmla="*/ 256392 h 360696"/>
              <a:gd name="connsiteX7-189" fmla="*/ 245353 w 412558"/>
              <a:gd name="connsiteY7-190" fmla="*/ 108744 h 360696"/>
              <a:gd name="connsiteX8-191" fmla="*/ 104203 w 412558"/>
              <a:gd name="connsiteY8-192" fmla="*/ 113085 h 360696"/>
              <a:gd name="connsiteX9-193" fmla="*/ 101906 w 412558"/>
              <a:gd name="connsiteY9-194" fmla="*/ 263784 h 360696"/>
              <a:gd name="connsiteX10-195" fmla="*/ 86275 w 412558"/>
              <a:gd name="connsiteY10-196" fmla="*/ 348998 h 360696"/>
              <a:gd name="connsiteX11-197" fmla="*/ 86886 w 412558"/>
              <a:gd name="connsiteY11-198" fmla="*/ 360065 h 360696"/>
              <a:gd name="connsiteX0-199" fmla="*/ 125305 w 450977"/>
              <a:gd name="connsiteY0-200" fmla="*/ 353326 h 353957"/>
              <a:gd name="connsiteX1-201" fmla="*/ 2758 w 450977"/>
              <a:gd name="connsiteY1-202" fmla="*/ 240352 h 353957"/>
              <a:gd name="connsiteX2-203" fmla="*/ 66223 w 450977"/>
              <a:gd name="connsiteY2-204" fmla="*/ 30686 h 353957"/>
              <a:gd name="connsiteX3-205" fmla="*/ 349851 w 450977"/>
              <a:gd name="connsiteY3-206" fmla="*/ 18297 h 353957"/>
              <a:gd name="connsiteX4-207" fmla="*/ 450434 w 450977"/>
              <a:gd name="connsiteY4-208" fmla="*/ 195108 h 353957"/>
              <a:gd name="connsiteX5-209" fmla="*/ 388982 w 450977"/>
              <a:gd name="connsiteY5-210" fmla="*/ 335173 h 353957"/>
              <a:gd name="connsiteX6-211" fmla="*/ 340901 w 450977"/>
              <a:gd name="connsiteY6-212" fmla="*/ 311791 h 353957"/>
              <a:gd name="connsiteX7-213" fmla="*/ 318766 w 450977"/>
              <a:gd name="connsiteY7-214" fmla="*/ 249653 h 353957"/>
              <a:gd name="connsiteX8-215" fmla="*/ 283772 w 450977"/>
              <a:gd name="connsiteY8-216" fmla="*/ 102005 h 353957"/>
              <a:gd name="connsiteX9-217" fmla="*/ 142622 w 450977"/>
              <a:gd name="connsiteY9-218" fmla="*/ 106346 h 353957"/>
              <a:gd name="connsiteX10-219" fmla="*/ 140325 w 450977"/>
              <a:gd name="connsiteY10-220" fmla="*/ 257045 h 353957"/>
              <a:gd name="connsiteX11-221" fmla="*/ 124694 w 450977"/>
              <a:gd name="connsiteY11-222" fmla="*/ 342259 h 353957"/>
              <a:gd name="connsiteX12" fmla="*/ 125305 w 450977"/>
              <a:gd name="connsiteY12" fmla="*/ 353326 h 353957"/>
              <a:gd name="connsiteX0-223" fmla="*/ 120942 w 446614"/>
              <a:gd name="connsiteY0-224" fmla="*/ 352687 h 353318"/>
              <a:gd name="connsiteX1-225" fmla="*/ 3157 w 446614"/>
              <a:gd name="connsiteY1-226" fmla="*/ 227807 h 353318"/>
              <a:gd name="connsiteX2-227" fmla="*/ 61860 w 446614"/>
              <a:gd name="connsiteY2-228" fmla="*/ 30047 h 353318"/>
              <a:gd name="connsiteX3-229" fmla="*/ 345488 w 446614"/>
              <a:gd name="connsiteY3-230" fmla="*/ 17658 h 353318"/>
              <a:gd name="connsiteX4-231" fmla="*/ 446071 w 446614"/>
              <a:gd name="connsiteY4-232" fmla="*/ 194469 h 353318"/>
              <a:gd name="connsiteX5-233" fmla="*/ 384619 w 446614"/>
              <a:gd name="connsiteY5-234" fmla="*/ 334534 h 353318"/>
              <a:gd name="connsiteX6-235" fmla="*/ 336538 w 446614"/>
              <a:gd name="connsiteY6-236" fmla="*/ 311152 h 353318"/>
              <a:gd name="connsiteX7-237" fmla="*/ 314403 w 446614"/>
              <a:gd name="connsiteY7-238" fmla="*/ 249014 h 353318"/>
              <a:gd name="connsiteX8-239" fmla="*/ 279409 w 446614"/>
              <a:gd name="connsiteY8-240" fmla="*/ 101366 h 353318"/>
              <a:gd name="connsiteX9-241" fmla="*/ 138259 w 446614"/>
              <a:gd name="connsiteY9-242" fmla="*/ 105707 h 353318"/>
              <a:gd name="connsiteX10-243" fmla="*/ 135962 w 446614"/>
              <a:gd name="connsiteY10-244" fmla="*/ 256406 h 353318"/>
              <a:gd name="connsiteX11-245" fmla="*/ 120331 w 446614"/>
              <a:gd name="connsiteY11-246" fmla="*/ 341620 h 353318"/>
              <a:gd name="connsiteX12-247" fmla="*/ 120942 w 446614"/>
              <a:gd name="connsiteY12-248" fmla="*/ 352687 h 353318"/>
              <a:gd name="connsiteX0-249" fmla="*/ 120942 w 446614"/>
              <a:gd name="connsiteY0-250" fmla="*/ 352687 h 353318"/>
              <a:gd name="connsiteX1-251" fmla="*/ 3157 w 446614"/>
              <a:gd name="connsiteY1-252" fmla="*/ 227807 h 353318"/>
              <a:gd name="connsiteX2-253" fmla="*/ 61860 w 446614"/>
              <a:gd name="connsiteY2-254" fmla="*/ 30047 h 353318"/>
              <a:gd name="connsiteX3-255" fmla="*/ 345488 w 446614"/>
              <a:gd name="connsiteY3-256" fmla="*/ 17658 h 353318"/>
              <a:gd name="connsiteX4-257" fmla="*/ 446071 w 446614"/>
              <a:gd name="connsiteY4-258" fmla="*/ 194469 h 353318"/>
              <a:gd name="connsiteX5-259" fmla="*/ 384619 w 446614"/>
              <a:gd name="connsiteY5-260" fmla="*/ 334534 h 353318"/>
              <a:gd name="connsiteX6-261" fmla="*/ 336538 w 446614"/>
              <a:gd name="connsiteY6-262" fmla="*/ 311152 h 353318"/>
              <a:gd name="connsiteX7-263" fmla="*/ 314403 w 446614"/>
              <a:gd name="connsiteY7-264" fmla="*/ 249014 h 353318"/>
              <a:gd name="connsiteX8-265" fmla="*/ 279409 w 446614"/>
              <a:gd name="connsiteY8-266" fmla="*/ 101366 h 353318"/>
              <a:gd name="connsiteX9-267" fmla="*/ 138259 w 446614"/>
              <a:gd name="connsiteY9-268" fmla="*/ 105707 h 353318"/>
              <a:gd name="connsiteX10-269" fmla="*/ 135962 w 446614"/>
              <a:gd name="connsiteY10-270" fmla="*/ 256406 h 353318"/>
              <a:gd name="connsiteX11-271" fmla="*/ 120331 w 446614"/>
              <a:gd name="connsiteY11-272" fmla="*/ 341620 h 353318"/>
              <a:gd name="connsiteX12-273" fmla="*/ 120942 w 446614"/>
              <a:gd name="connsiteY12-274" fmla="*/ 352687 h 353318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11" y="connsiteY5-12"/>
              </a:cxn>
              <a:cxn ang="0">
                <a:pos x="connsiteX6-13" y="connsiteY6-14"/>
              </a:cxn>
              <a:cxn ang="0">
                <a:pos x="connsiteX7-15" y="connsiteY7-16"/>
              </a:cxn>
              <a:cxn ang="0">
                <a:pos x="connsiteX8-17" y="connsiteY8-18"/>
              </a:cxn>
              <a:cxn ang="0">
                <a:pos x="connsiteX9-37" y="connsiteY9-38"/>
              </a:cxn>
              <a:cxn ang="0">
                <a:pos x="connsiteX10-79" y="connsiteY10-80"/>
              </a:cxn>
              <a:cxn ang="0">
                <a:pos x="connsiteX11-125" y="connsiteY11-126"/>
              </a:cxn>
              <a:cxn ang="0">
                <a:pos x="connsiteX12-247" y="connsiteY12-248"/>
              </a:cxn>
            </a:cxnLst>
            <a:rect l="l" t="t" r="r" b="b"/>
            <a:pathLst>
              <a:path w="446614" h="353318">
                <a:moveTo>
                  <a:pt x="120942" y="352687"/>
                </a:moveTo>
                <a:cubicBezTo>
                  <a:pt x="107366" y="330543"/>
                  <a:pt x="17766" y="269674"/>
                  <a:pt x="3157" y="227807"/>
                </a:cubicBezTo>
                <a:cubicBezTo>
                  <a:pt x="-6690" y="174034"/>
                  <a:pt x="4805" y="65072"/>
                  <a:pt x="61860" y="30047"/>
                </a:cubicBezTo>
                <a:cubicBezTo>
                  <a:pt x="118915" y="-4978"/>
                  <a:pt x="281453" y="-9746"/>
                  <a:pt x="345488" y="17658"/>
                </a:cubicBezTo>
                <a:cubicBezTo>
                  <a:pt x="409523" y="45062"/>
                  <a:pt x="449074" y="144037"/>
                  <a:pt x="446071" y="194469"/>
                </a:cubicBezTo>
                <a:cubicBezTo>
                  <a:pt x="452593" y="247282"/>
                  <a:pt x="398509" y="310324"/>
                  <a:pt x="384619" y="334534"/>
                </a:cubicBezTo>
                <a:cubicBezTo>
                  <a:pt x="390270" y="384243"/>
                  <a:pt x="351812" y="320643"/>
                  <a:pt x="336538" y="311152"/>
                </a:cubicBezTo>
                <a:cubicBezTo>
                  <a:pt x="321264" y="301661"/>
                  <a:pt x="331068" y="284772"/>
                  <a:pt x="314403" y="249014"/>
                </a:cubicBezTo>
                <a:cubicBezTo>
                  <a:pt x="389373" y="205557"/>
                  <a:pt x="308766" y="125251"/>
                  <a:pt x="279409" y="101366"/>
                </a:cubicBezTo>
                <a:cubicBezTo>
                  <a:pt x="250052" y="77481"/>
                  <a:pt x="181108" y="90123"/>
                  <a:pt x="138259" y="105707"/>
                </a:cubicBezTo>
                <a:cubicBezTo>
                  <a:pt x="47749" y="138625"/>
                  <a:pt x="51101" y="218453"/>
                  <a:pt x="135962" y="256406"/>
                </a:cubicBezTo>
                <a:cubicBezTo>
                  <a:pt x="120900" y="267369"/>
                  <a:pt x="135393" y="330657"/>
                  <a:pt x="120331" y="341620"/>
                </a:cubicBezTo>
                <a:cubicBezTo>
                  <a:pt x="107367" y="353226"/>
                  <a:pt x="133906" y="341081"/>
                  <a:pt x="120942" y="352687"/>
                </a:cubicBezTo>
                <a:close/>
              </a:path>
            </a:pathLst>
          </a:cu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50" name="流程图: 接点 49"/>
          <p:cNvSpPr/>
          <p:nvPr userDrawn="1"/>
        </p:nvSpPr>
        <p:spPr>
          <a:xfrm>
            <a:off x="5880069" y="455654"/>
            <a:ext cx="288000" cy="288162"/>
          </a:xfrm>
          <a:prstGeom prst="flowChartConnector">
            <a:avLst/>
          </a:prstGeom>
          <a:solidFill>
            <a:srgbClr val="00924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51" name="空心弧 18"/>
          <p:cNvSpPr/>
          <p:nvPr userDrawn="1"/>
        </p:nvSpPr>
        <p:spPr>
          <a:xfrm rot="5400000">
            <a:off x="5854511" y="185665"/>
            <a:ext cx="446614" cy="353318"/>
          </a:xfrm>
          <a:custGeom>
            <a:avLst/>
            <a:gdLst>
              <a:gd name="connsiteX0" fmla="*/ 78598 w 503582"/>
              <a:gd name="connsiteY0" fmla="*/ 331635 h 384313"/>
              <a:gd name="connsiteX1" fmla="*/ 98097 w 503582"/>
              <a:gd name="connsiteY1" fmla="*/ 39951 h 384313"/>
              <a:gd name="connsiteX2" fmla="*/ 381725 w 503582"/>
              <a:gd name="connsiteY2" fmla="*/ 27562 h 384313"/>
              <a:gd name="connsiteX3" fmla="*/ 447048 w 503582"/>
              <a:gd name="connsiteY3" fmla="*/ 313482 h 384313"/>
              <a:gd name="connsiteX4" fmla="*/ 355403 w 503582"/>
              <a:gd name="connsiteY4" fmla="*/ 256537 h 384313"/>
              <a:gd name="connsiteX5" fmla="*/ 315646 w 503582"/>
              <a:gd name="connsiteY5" fmla="*/ 111270 h 384313"/>
              <a:gd name="connsiteX6" fmla="*/ 174496 w 503582"/>
              <a:gd name="connsiteY6" fmla="*/ 115611 h 384313"/>
              <a:gd name="connsiteX7" fmla="*/ 162674 w 503582"/>
              <a:gd name="connsiteY7" fmla="*/ 263928 h 384313"/>
              <a:gd name="connsiteX8" fmla="*/ 78598 w 503582"/>
              <a:gd name="connsiteY8" fmla="*/ 331635 h 384313"/>
              <a:gd name="connsiteX0-1" fmla="*/ 78600 w 503614"/>
              <a:gd name="connsiteY0-2" fmla="*/ 331635 h 353527"/>
              <a:gd name="connsiteX1-3" fmla="*/ 98099 w 503614"/>
              <a:gd name="connsiteY1-4" fmla="*/ 39951 h 353527"/>
              <a:gd name="connsiteX2-5" fmla="*/ 381727 w 503614"/>
              <a:gd name="connsiteY2-6" fmla="*/ 27562 h 353527"/>
              <a:gd name="connsiteX3-7" fmla="*/ 447050 w 503614"/>
              <a:gd name="connsiteY3-8" fmla="*/ 313482 h 353527"/>
              <a:gd name="connsiteX4-9" fmla="*/ 355405 w 503614"/>
              <a:gd name="connsiteY4-10" fmla="*/ 256537 h 353527"/>
              <a:gd name="connsiteX5-11" fmla="*/ 315648 w 503614"/>
              <a:gd name="connsiteY5-12" fmla="*/ 111270 h 353527"/>
              <a:gd name="connsiteX6-13" fmla="*/ 174498 w 503614"/>
              <a:gd name="connsiteY6-14" fmla="*/ 115611 h 353527"/>
              <a:gd name="connsiteX7-15" fmla="*/ 162676 w 503614"/>
              <a:gd name="connsiteY7-16" fmla="*/ 263928 h 353527"/>
              <a:gd name="connsiteX8-17" fmla="*/ 156570 w 503614"/>
              <a:gd name="connsiteY8-18" fmla="*/ 351524 h 353527"/>
              <a:gd name="connsiteX9" fmla="*/ 78600 w 503614"/>
              <a:gd name="connsiteY9" fmla="*/ 331635 h 353527"/>
              <a:gd name="connsiteX0-19" fmla="*/ 78600 w 503614"/>
              <a:gd name="connsiteY0-20" fmla="*/ 331635 h 353527"/>
              <a:gd name="connsiteX1-21" fmla="*/ 98099 w 503614"/>
              <a:gd name="connsiteY1-22" fmla="*/ 39951 h 353527"/>
              <a:gd name="connsiteX2-23" fmla="*/ 381727 w 503614"/>
              <a:gd name="connsiteY2-24" fmla="*/ 27562 h 353527"/>
              <a:gd name="connsiteX3-25" fmla="*/ 447050 w 503614"/>
              <a:gd name="connsiteY3-26" fmla="*/ 313482 h 353527"/>
              <a:gd name="connsiteX4-27" fmla="*/ 355405 w 503614"/>
              <a:gd name="connsiteY4-28" fmla="*/ 256537 h 353527"/>
              <a:gd name="connsiteX5-29" fmla="*/ 315648 w 503614"/>
              <a:gd name="connsiteY5-30" fmla="*/ 111270 h 353527"/>
              <a:gd name="connsiteX6-31" fmla="*/ 174498 w 503614"/>
              <a:gd name="connsiteY6-32" fmla="*/ 115611 h 353527"/>
              <a:gd name="connsiteX7-33" fmla="*/ 162676 w 503614"/>
              <a:gd name="connsiteY7-34" fmla="*/ 263928 h 353527"/>
              <a:gd name="connsiteX8-35" fmla="*/ 156570 w 503614"/>
              <a:gd name="connsiteY8-36" fmla="*/ 351524 h 353527"/>
              <a:gd name="connsiteX9-37" fmla="*/ 78600 w 503614"/>
              <a:gd name="connsiteY9-38" fmla="*/ 331635 h 353527"/>
              <a:gd name="connsiteX0-39" fmla="*/ 78600 w 503614"/>
              <a:gd name="connsiteY0-40" fmla="*/ 331635 h 353527"/>
              <a:gd name="connsiteX1-41" fmla="*/ 98099 w 503614"/>
              <a:gd name="connsiteY1-42" fmla="*/ 39951 h 353527"/>
              <a:gd name="connsiteX2-43" fmla="*/ 381727 w 503614"/>
              <a:gd name="connsiteY2-44" fmla="*/ 27562 h 353527"/>
              <a:gd name="connsiteX3-45" fmla="*/ 447050 w 503614"/>
              <a:gd name="connsiteY3-46" fmla="*/ 313482 h 353527"/>
              <a:gd name="connsiteX4-47" fmla="*/ 372777 w 503614"/>
              <a:gd name="connsiteY4-48" fmla="*/ 321056 h 353527"/>
              <a:gd name="connsiteX5-49" fmla="*/ 355405 w 503614"/>
              <a:gd name="connsiteY5-50" fmla="*/ 256537 h 353527"/>
              <a:gd name="connsiteX6-51" fmla="*/ 315648 w 503614"/>
              <a:gd name="connsiteY6-52" fmla="*/ 111270 h 353527"/>
              <a:gd name="connsiteX7-53" fmla="*/ 174498 w 503614"/>
              <a:gd name="connsiteY7-54" fmla="*/ 115611 h 353527"/>
              <a:gd name="connsiteX8-55" fmla="*/ 162676 w 503614"/>
              <a:gd name="connsiteY8-56" fmla="*/ 263928 h 353527"/>
              <a:gd name="connsiteX9-57" fmla="*/ 156570 w 503614"/>
              <a:gd name="connsiteY9-58" fmla="*/ 351524 h 353527"/>
              <a:gd name="connsiteX10" fmla="*/ 78600 w 503614"/>
              <a:gd name="connsiteY10" fmla="*/ 331635 h 353527"/>
              <a:gd name="connsiteX0-59" fmla="*/ 78600 w 465644"/>
              <a:gd name="connsiteY0-60" fmla="*/ 335721 h 367308"/>
              <a:gd name="connsiteX1-61" fmla="*/ 98099 w 465644"/>
              <a:gd name="connsiteY1-62" fmla="*/ 44037 h 367308"/>
              <a:gd name="connsiteX2-63" fmla="*/ 381727 w 465644"/>
              <a:gd name="connsiteY2-64" fmla="*/ 31648 h 367308"/>
              <a:gd name="connsiteX3-65" fmla="*/ 420858 w 465644"/>
              <a:gd name="connsiteY3-66" fmla="*/ 348524 h 367308"/>
              <a:gd name="connsiteX4-67" fmla="*/ 372777 w 465644"/>
              <a:gd name="connsiteY4-68" fmla="*/ 325142 h 367308"/>
              <a:gd name="connsiteX5-69" fmla="*/ 355405 w 465644"/>
              <a:gd name="connsiteY5-70" fmla="*/ 260623 h 367308"/>
              <a:gd name="connsiteX6-71" fmla="*/ 315648 w 465644"/>
              <a:gd name="connsiteY6-72" fmla="*/ 115356 h 367308"/>
              <a:gd name="connsiteX7-73" fmla="*/ 174498 w 465644"/>
              <a:gd name="connsiteY7-74" fmla="*/ 119697 h 367308"/>
              <a:gd name="connsiteX8-75" fmla="*/ 162676 w 465644"/>
              <a:gd name="connsiteY8-76" fmla="*/ 268014 h 367308"/>
              <a:gd name="connsiteX9-77" fmla="*/ 156570 w 465644"/>
              <a:gd name="connsiteY9-78" fmla="*/ 355610 h 367308"/>
              <a:gd name="connsiteX10-79" fmla="*/ 78600 w 465644"/>
              <a:gd name="connsiteY10-80" fmla="*/ 335721 h 367308"/>
              <a:gd name="connsiteX0-81" fmla="*/ 78600 w 482853"/>
              <a:gd name="connsiteY0-82" fmla="*/ 326296 h 357883"/>
              <a:gd name="connsiteX1-83" fmla="*/ 98099 w 482853"/>
              <a:gd name="connsiteY1-84" fmla="*/ 34612 h 357883"/>
              <a:gd name="connsiteX2-85" fmla="*/ 381727 w 482853"/>
              <a:gd name="connsiteY2-86" fmla="*/ 22223 h 357883"/>
              <a:gd name="connsiteX3-87" fmla="*/ 482310 w 482853"/>
              <a:gd name="connsiteY3-88" fmla="*/ 199034 h 357883"/>
              <a:gd name="connsiteX4-89" fmla="*/ 420858 w 482853"/>
              <a:gd name="connsiteY4-90" fmla="*/ 339099 h 357883"/>
              <a:gd name="connsiteX5-91" fmla="*/ 372777 w 482853"/>
              <a:gd name="connsiteY5-92" fmla="*/ 315717 h 357883"/>
              <a:gd name="connsiteX6-93" fmla="*/ 355405 w 482853"/>
              <a:gd name="connsiteY6-94" fmla="*/ 251198 h 357883"/>
              <a:gd name="connsiteX7-95" fmla="*/ 315648 w 482853"/>
              <a:gd name="connsiteY7-96" fmla="*/ 105931 h 357883"/>
              <a:gd name="connsiteX8-97" fmla="*/ 174498 w 482853"/>
              <a:gd name="connsiteY8-98" fmla="*/ 110272 h 357883"/>
              <a:gd name="connsiteX9-99" fmla="*/ 162676 w 482853"/>
              <a:gd name="connsiteY9-100" fmla="*/ 258589 h 357883"/>
              <a:gd name="connsiteX10-101" fmla="*/ 156570 w 482853"/>
              <a:gd name="connsiteY10-102" fmla="*/ 346185 h 357883"/>
              <a:gd name="connsiteX11" fmla="*/ 78600 w 482853"/>
              <a:gd name="connsiteY11" fmla="*/ 326296 h 357883"/>
              <a:gd name="connsiteX0-103" fmla="*/ 78600 w 482853"/>
              <a:gd name="connsiteY0-104" fmla="*/ 326296 h 357883"/>
              <a:gd name="connsiteX1-105" fmla="*/ 98099 w 482853"/>
              <a:gd name="connsiteY1-106" fmla="*/ 34612 h 357883"/>
              <a:gd name="connsiteX2-107" fmla="*/ 381727 w 482853"/>
              <a:gd name="connsiteY2-108" fmla="*/ 22223 h 357883"/>
              <a:gd name="connsiteX3-109" fmla="*/ 482310 w 482853"/>
              <a:gd name="connsiteY3-110" fmla="*/ 199034 h 357883"/>
              <a:gd name="connsiteX4-111" fmla="*/ 420858 w 482853"/>
              <a:gd name="connsiteY4-112" fmla="*/ 339099 h 357883"/>
              <a:gd name="connsiteX5-113" fmla="*/ 372777 w 482853"/>
              <a:gd name="connsiteY5-114" fmla="*/ 315717 h 357883"/>
              <a:gd name="connsiteX6-115" fmla="*/ 355405 w 482853"/>
              <a:gd name="connsiteY6-116" fmla="*/ 251198 h 357883"/>
              <a:gd name="connsiteX7-117" fmla="*/ 315648 w 482853"/>
              <a:gd name="connsiteY7-118" fmla="*/ 105931 h 357883"/>
              <a:gd name="connsiteX8-119" fmla="*/ 174498 w 482853"/>
              <a:gd name="connsiteY8-120" fmla="*/ 110272 h 357883"/>
              <a:gd name="connsiteX9-121" fmla="*/ 162676 w 482853"/>
              <a:gd name="connsiteY9-122" fmla="*/ 258589 h 357883"/>
              <a:gd name="connsiteX10-123" fmla="*/ 156570 w 482853"/>
              <a:gd name="connsiteY10-124" fmla="*/ 346185 h 357883"/>
              <a:gd name="connsiteX11-125" fmla="*/ 78600 w 482853"/>
              <a:gd name="connsiteY11-126" fmla="*/ 326296 h 357883"/>
              <a:gd name="connsiteX0-127" fmla="*/ 78600 w 482853"/>
              <a:gd name="connsiteY0-128" fmla="*/ 326296 h 357883"/>
              <a:gd name="connsiteX1-129" fmla="*/ 98099 w 482853"/>
              <a:gd name="connsiteY1-130" fmla="*/ 34612 h 357883"/>
              <a:gd name="connsiteX2-131" fmla="*/ 381727 w 482853"/>
              <a:gd name="connsiteY2-132" fmla="*/ 22223 h 357883"/>
              <a:gd name="connsiteX3-133" fmla="*/ 482310 w 482853"/>
              <a:gd name="connsiteY3-134" fmla="*/ 199034 h 357883"/>
              <a:gd name="connsiteX4-135" fmla="*/ 420858 w 482853"/>
              <a:gd name="connsiteY4-136" fmla="*/ 339099 h 357883"/>
              <a:gd name="connsiteX5-137" fmla="*/ 372777 w 482853"/>
              <a:gd name="connsiteY5-138" fmla="*/ 315717 h 357883"/>
              <a:gd name="connsiteX6-139" fmla="*/ 350642 w 482853"/>
              <a:gd name="connsiteY6-140" fmla="*/ 253579 h 357883"/>
              <a:gd name="connsiteX7-141" fmla="*/ 315648 w 482853"/>
              <a:gd name="connsiteY7-142" fmla="*/ 105931 h 357883"/>
              <a:gd name="connsiteX8-143" fmla="*/ 174498 w 482853"/>
              <a:gd name="connsiteY8-144" fmla="*/ 110272 h 357883"/>
              <a:gd name="connsiteX9-145" fmla="*/ 162676 w 482853"/>
              <a:gd name="connsiteY9-146" fmla="*/ 258589 h 357883"/>
              <a:gd name="connsiteX10-147" fmla="*/ 156570 w 482853"/>
              <a:gd name="connsiteY10-148" fmla="*/ 346185 h 357883"/>
              <a:gd name="connsiteX11-149" fmla="*/ 78600 w 482853"/>
              <a:gd name="connsiteY11-150" fmla="*/ 326296 h 357883"/>
              <a:gd name="connsiteX0-151" fmla="*/ 78600 w 482853"/>
              <a:gd name="connsiteY0-152" fmla="*/ 326296 h 357883"/>
              <a:gd name="connsiteX1-153" fmla="*/ 98099 w 482853"/>
              <a:gd name="connsiteY1-154" fmla="*/ 34612 h 357883"/>
              <a:gd name="connsiteX2-155" fmla="*/ 381727 w 482853"/>
              <a:gd name="connsiteY2-156" fmla="*/ 22223 h 357883"/>
              <a:gd name="connsiteX3-157" fmla="*/ 482310 w 482853"/>
              <a:gd name="connsiteY3-158" fmla="*/ 199034 h 357883"/>
              <a:gd name="connsiteX4-159" fmla="*/ 420858 w 482853"/>
              <a:gd name="connsiteY4-160" fmla="*/ 339099 h 357883"/>
              <a:gd name="connsiteX5-161" fmla="*/ 372777 w 482853"/>
              <a:gd name="connsiteY5-162" fmla="*/ 315717 h 357883"/>
              <a:gd name="connsiteX6-163" fmla="*/ 350642 w 482853"/>
              <a:gd name="connsiteY6-164" fmla="*/ 253579 h 357883"/>
              <a:gd name="connsiteX7-165" fmla="*/ 315648 w 482853"/>
              <a:gd name="connsiteY7-166" fmla="*/ 105931 h 357883"/>
              <a:gd name="connsiteX8-167" fmla="*/ 174498 w 482853"/>
              <a:gd name="connsiteY8-168" fmla="*/ 110272 h 357883"/>
              <a:gd name="connsiteX9-169" fmla="*/ 172201 w 482853"/>
              <a:gd name="connsiteY9-170" fmla="*/ 260971 h 357883"/>
              <a:gd name="connsiteX10-171" fmla="*/ 156570 w 482853"/>
              <a:gd name="connsiteY10-172" fmla="*/ 346185 h 357883"/>
              <a:gd name="connsiteX11-173" fmla="*/ 78600 w 482853"/>
              <a:gd name="connsiteY11-174" fmla="*/ 326296 h 357883"/>
              <a:gd name="connsiteX0-175" fmla="*/ 86886 w 412558"/>
              <a:gd name="connsiteY0-176" fmla="*/ 360065 h 360696"/>
              <a:gd name="connsiteX1-177" fmla="*/ 27804 w 412558"/>
              <a:gd name="connsiteY1-178" fmla="*/ 37425 h 360696"/>
              <a:gd name="connsiteX2-179" fmla="*/ 311432 w 412558"/>
              <a:gd name="connsiteY2-180" fmla="*/ 25036 h 360696"/>
              <a:gd name="connsiteX3-181" fmla="*/ 412015 w 412558"/>
              <a:gd name="connsiteY3-182" fmla="*/ 201847 h 360696"/>
              <a:gd name="connsiteX4-183" fmla="*/ 350563 w 412558"/>
              <a:gd name="connsiteY4-184" fmla="*/ 341912 h 360696"/>
              <a:gd name="connsiteX5-185" fmla="*/ 302482 w 412558"/>
              <a:gd name="connsiteY5-186" fmla="*/ 318530 h 360696"/>
              <a:gd name="connsiteX6-187" fmla="*/ 280347 w 412558"/>
              <a:gd name="connsiteY6-188" fmla="*/ 256392 h 360696"/>
              <a:gd name="connsiteX7-189" fmla="*/ 245353 w 412558"/>
              <a:gd name="connsiteY7-190" fmla="*/ 108744 h 360696"/>
              <a:gd name="connsiteX8-191" fmla="*/ 104203 w 412558"/>
              <a:gd name="connsiteY8-192" fmla="*/ 113085 h 360696"/>
              <a:gd name="connsiteX9-193" fmla="*/ 101906 w 412558"/>
              <a:gd name="connsiteY9-194" fmla="*/ 263784 h 360696"/>
              <a:gd name="connsiteX10-195" fmla="*/ 86275 w 412558"/>
              <a:gd name="connsiteY10-196" fmla="*/ 348998 h 360696"/>
              <a:gd name="connsiteX11-197" fmla="*/ 86886 w 412558"/>
              <a:gd name="connsiteY11-198" fmla="*/ 360065 h 360696"/>
              <a:gd name="connsiteX0-199" fmla="*/ 125305 w 450977"/>
              <a:gd name="connsiteY0-200" fmla="*/ 353326 h 353957"/>
              <a:gd name="connsiteX1-201" fmla="*/ 2758 w 450977"/>
              <a:gd name="connsiteY1-202" fmla="*/ 240352 h 353957"/>
              <a:gd name="connsiteX2-203" fmla="*/ 66223 w 450977"/>
              <a:gd name="connsiteY2-204" fmla="*/ 30686 h 353957"/>
              <a:gd name="connsiteX3-205" fmla="*/ 349851 w 450977"/>
              <a:gd name="connsiteY3-206" fmla="*/ 18297 h 353957"/>
              <a:gd name="connsiteX4-207" fmla="*/ 450434 w 450977"/>
              <a:gd name="connsiteY4-208" fmla="*/ 195108 h 353957"/>
              <a:gd name="connsiteX5-209" fmla="*/ 388982 w 450977"/>
              <a:gd name="connsiteY5-210" fmla="*/ 335173 h 353957"/>
              <a:gd name="connsiteX6-211" fmla="*/ 340901 w 450977"/>
              <a:gd name="connsiteY6-212" fmla="*/ 311791 h 353957"/>
              <a:gd name="connsiteX7-213" fmla="*/ 318766 w 450977"/>
              <a:gd name="connsiteY7-214" fmla="*/ 249653 h 353957"/>
              <a:gd name="connsiteX8-215" fmla="*/ 283772 w 450977"/>
              <a:gd name="connsiteY8-216" fmla="*/ 102005 h 353957"/>
              <a:gd name="connsiteX9-217" fmla="*/ 142622 w 450977"/>
              <a:gd name="connsiteY9-218" fmla="*/ 106346 h 353957"/>
              <a:gd name="connsiteX10-219" fmla="*/ 140325 w 450977"/>
              <a:gd name="connsiteY10-220" fmla="*/ 257045 h 353957"/>
              <a:gd name="connsiteX11-221" fmla="*/ 124694 w 450977"/>
              <a:gd name="connsiteY11-222" fmla="*/ 342259 h 353957"/>
              <a:gd name="connsiteX12" fmla="*/ 125305 w 450977"/>
              <a:gd name="connsiteY12" fmla="*/ 353326 h 353957"/>
              <a:gd name="connsiteX0-223" fmla="*/ 120942 w 446614"/>
              <a:gd name="connsiteY0-224" fmla="*/ 352687 h 353318"/>
              <a:gd name="connsiteX1-225" fmla="*/ 3157 w 446614"/>
              <a:gd name="connsiteY1-226" fmla="*/ 227807 h 353318"/>
              <a:gd name="connsiteX2-227" fmla="*/ 61860 w 446614"/>
              <a:gd name="connsiteY2-228" fmla="*/ 30047 h 353318"/>
              <a:gd name="connsiteX3-229" fmla="*/ 345488 w 446614"/>
              <a:gd name="connsiteY3-230" fmla="*/ 17658 h 353318"/>
              <a:gd name="connsiteX4-231" fmla="*/ 446071 w 446614"/>
              <a:gd name="connsiteY4-232" fmla="*/ 194469 h 353318"/>
              <a:gd name="connsiteX5-233" fmla="*/ 384619 w 446614"/>
              <a:gd name="connsiteY5-234" fmla="*/ 334534 h 353318"/>
              <a:gd name="connsiteX6-235" fmla="*/ 336538 w 446614"/>
              <a:gd name="connsiteY6-236" fmla="*/ 311152 h 353318"/>
              <a:gd name="connsiteX7-237" fmla="*/ 314403 w 446614"/>
              <a:gd name="connsiteY7-238" fmla="*/ 249014 h 353318"/>
              <a:gd name="connsiteX8-239" fmla="*/ 279409 w 446614"/>
              <a:gd name="connsiteY8-240" fmla="*/ 101366 h 353318"/>
              <a:gd name="connsiteX9-241" fmla="*/ 138259 w 446614"/>
              <a:gd name="connsiteY9-242" fmla="*/ 105707 h 353318"/>
              <a:gd name="connsiteX10-243" fmla="*/ 135962 w 446614"/>
              <a:gd name="connsiteY10-244" fmla="*/ 256406 h 353318"/>
              <a:gd name="connsiteX11-245" fmla="*/ 120331 w 446614"/>
              <a:gd name="connsiteY11-246" fmla="*/ 341620 h 353318"/>
              <a:gd name="connsiteX12-247" fmla="*/ 120942 w 446614"/>
              <a:gd name="connsiteY12-248" fmla="*/ 352687 h 353318"/>
              <a:gd name="connsiteX0-249" fmla="*/ 120942 w 446614"/>
              <a:gd name="connsiteY0-250" fmla="*/ 352687 h 353318"/>
              <a:gd name="connsiteX1-251" fmla="*/ 3157 w 446614"/>
              <a:gd name="connsiteY1-252" fmla="*/ 227807 h 353318"/>
              <a:gd name="connsiteX2-253" fmla="*/ 61860 w 446614"/>
              <a:gd name="connsiteY2-254" fmla="*/ 30047 h 353318"/>
              <a:gd name="connsiteX3-255" fmla="*/ 345488 w 446614"/>
              <a:gd name="connsiteY3-256" fmla="*/ 17658 h 353318"/>
              <a:gd name="connsiteX4-257" fmla="*/ 446071 w 446614"/>
              <a:gd name="connsiteY4-258" fmla="*/ 194469 h 353318"/>
              <a:gd name="connsiteX5-259" fmla="*/ 384619 w 446614"/>
              <a:gd name="connsiteY5-260" fmla="*/ 334534 h 353318"/>
              <a:gd name="connsiteX6-261" fmla="*/ 336538 w 446614"/>
              <a:gd name="connsiteY6-262" fmla="*/ 311152 h 353318"/>
              <a:gd name="connsiteX7-263" fmla="*/ 314403 w 446614"/>
              <a:gd name="connsiteY7-264" fmla="*/ 249014 h 353318"/>
              <a:gd name="connsiteX8-265" fmla="*/ 279409 w 446614"/>
              <a:gd name="connsiteY8-266" fmla="*/ 101366 h 353318"/>
              <a:gd name="connsiteX9-267" fmla="*/ 138259 w 446614"/>
              <a:gd name="connsiteY9-268" fmla="*/ 105707 h 353318"/>
              <a:gd name="connsiteX10-269" fmla="*/ 135962 w 446614"/>
              <a:gd name="connsiteY10-270" fmla="*/ 256406 h 353318"/>
              <a:gd name="connsiteX11-271" fmla="*/ 120331 w 446614"/>
              <a:gd name="connsiteY11-272" fmla="*/ 341620 h 353318"/>
              <a:gd name="connsiteX12-273" fmla="*/ 120942 w 446614"/>
              <a:gd name="connsiteY12-274" fmla="*/ 352687 h 353318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11" y="connsiteY5-12"/>
              </a:cxn>
              <a:cxn ang="0">
                <a:pos x="connsiteX6-13" y="connsiteY6-14"/>
              </a:cxn>
              <a:cxn ang="0">
                <a:pos x="connsiteX7-15" y="connsiteY7-16"/>
              </a:cxn>
              <a:cxn ang="0">
                <a:pos x="connsiteX8-17" y="connsiteY8-18"/>
              </a:cxn>
              <a:cxn ang="0">
                <a:pos x="connsiteX9-37" y="connsiteY9-38"/>
              </a:cxn>
              <a:cxn ang="0">
                <a:pos x="connsiteX10-79" y="connsiteY10-80"/>
              </a:cxn>
              <a:cxn ang="0">
                <a:pos x="connsiteX11-125" y="connsiteY11-126"/>
              </a:cxn>
              <a:cxn ang="0">
                <a:pos x="connsiteX12-247" y="connsiteY12-248"/>
              </a:cxn>
            </a:cxnLst>
            <a:rect l="l" t="t" r="r" b="b"/>
            <a:pathLst>
              <a:path w="446614" h="353318">
                <a:moveTo>
                  <a:pt x="120942" y="352687"/>
                </a:moveTo>
                <a:cubicBezTo>
                  <a:pt x="107366" y="330543"/>
                  <a:pt x="17766" y="269674"/>
                  <a:pt x="3157" y="227807"/>
                </a:cubicBezTo>
                <a:cubicBezTo>
                  <a:pt x="-6690" y="174034"/>
                  <a:pt x="4805" y="65072"/>
                  <a:pt x="61860" y="30047"/>
                </a:cubicBezTo>
                <a:cubicBezTo>
                  <a:pt x="118915" y="-4978"/>
                  <a:pt x="281453" y="-9746"/>
                  <a:pt x="345488" y="17658"/>
                </a:cubicBezTo>
                <a:cubicBezTo>
                  <a:pt x="409523" y="45062"/>
                  <a:pt x="449074" y="144037"/>
                  <a:pt x="446071" y="194469"/>
                </a:cubicBezTo>
                <a:cubicBezTo>
                  <a:pt x="452593" y="247282"/>
                  <a:pt x="398509" y="310324"/>
                  <a:pt x="384619" y="334534"/>
                </a:cubicBezTo>
                <a:cubicBezTo>
                  <a:pt x="390270" y="384243"/>
                  <a:pt x="351812" y="320643"/>
                  <a:pt x="336538" y="311152"/>
                </a:cubicBezTo>
                <a:cubicBezTo>
                  <a:pt x="321264" y="301661"/>
                  <a:pt x="331068" y="284772"/>
                  <a:pt x="314403" y="249014"/>
                </a:cubicBezTo>
                <a:cubicBezTo>
                  <a:pt x="389373" y="205557"/>
                  <a:pt x="308766" y="125251"/>
                  <a:pt x="279409" y="101366"/>
                </a:cubicBezTo>
                <a:cubicBezTo>
                  <a:pt x="250052" y="77481"/>
                  <a:pt x="181108" y="90123"/>
                  <a:pt x="138259" y="105707"/>
                </a:cubicBezTo>
                <a:cubicBezTo>
                  <a:pt x="47749" y="138625"/>
                  <a:pt x="51101" y="218453"/>
                  <a:pt x="135962" y="256406"/>
                </a:cubicBezTo>
                <a:cubicBezTo>
                  <a:pt x="120900" y="267369"/>
                  <a:pt x="135393" y="330657"/>
                  <a:pt x="120331" y="341620"/>
                </a:cubicBezTo>
                <a:cubicBezTo>
                  <a:pt x="107367" y="353226"/>
                  <a:pt x="133906" y="341081"/>
                  <a:pt x="120942" y="352687"/>
                </a:cubicBezTo>
                <a:close/>
              </a:path>
            </a:pathLst>
          </a:cu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52" name="流程图: 接点 51"/>
          <p:cNvSpPr/>
          <p:nvPr userDrawn="1"/>
        </p:nvSpPr>
        <p:spPr>
          <a:xfrm>
            <a:off x="7044104" y="458641"/>
            <a:ext cx="288000" cy="288162"/>
          </a:xfrm>
          <a:prstGeom prst="flowChartConnector">
            <a:avLst/>
          </a:prstGeom>
          <a:solidFill>
            <a:srgbClr val="00924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53" name="空心弧 18"/>
          <p:cNvSpPr/>
          <p:nvPr userDrawn="1"/>
        </p:nvSpPr>
        <p:spPr>
          <a:xfrm rot="5400000">
            <a:off x="7018546" y="188652"/>
            <a:ext cx="446614" cy="353318"/>
          </a:xfrm>
          <a:custGeom>
            <a:avLst/>
            <a:gdLst>
              <a:gd name="connsiteX0" fmla="*/ 78598 w 503582"/>
              <a:gd name="connsiteY0" fmla="*/ 331635 h 384313"/>
              <a:gd name="connsiteX1" fmla="*/ 98097 w 503582"/>
              <a:gd name="connsiteY1" fmla="*/ 39951 h 384313"/>
              <a:gd name="connsiteX2" fmla="*/ 381725 w 503582"/>
              <a:gd name="connsiteY2" fmla="*/ 27562 h 384313"/>
              <a:gd name="connsiteX3" fmla="*/ 447048 w 503582"/>
              <a:gd name="connsiteY3" fmla="*/ 313482 h 384313"/>
              <a:gd name="connsiteX4" fmla="*/ 355403 w 503582"/>
              <a:gd name="connsiteY4" fmla="*/ 256537 h 384313"/>
              <a:gd name="connsiteX5" fmla="*/ 315646 w 503582"/>
              <a:gd name="connsiteY5" fmla="*/ 111270 h 384313"/>
              <a:gd name="connsiteX6" fmla="*/ 174496 w 503582"/>
              <a:gd name="connsiteY6" fmla="*/ 115611 h 384313"/>
              <a:gd name="connsiteX7" fmla="*/ 162674 w 503582"/>
              <a:gd name="connsiteY7" fmla="*/ 263928 h 384313"/>
              <a:gd name="connsiteX8" fmla="*/ 78598 w 503582"/>
              <a:gd name="connsiteY8" fmla="*/ 331635 h 384313"/>
              <a:gd name="connsiteX0-1" fmla="*/ 78600 w 503614"/>
              <a:gd name="connsiteY0-2" fmla="*/ 331635 h 353527"/>
              <a:gd name="connsiteX1-3" fmla="*/ 98099 w 503614"/>
              <a:gd name="connsiteY1-4" fmla="*/ 39951 h 353527"/>
              <a:gd name="connsiteX2-5" fmla="*/ 381727 w 503614"/>
              <a:gd name="connsiteY2-6" fmla="*/ 27562 h 353527"/>
              <a:gd name="connsiteX3-7" fmla="*/ 447050 w 503614"/>
              <a:gd name="connsiteY3-8" fmla="*/ 313482 h 353527"/>
              <a:gd name="connsiteX4-9" fmla="*/ 355405 w 503614"/>
              <a:gd name="connsiteY4-10" fmla="*/ 256537 h 353527"/>
              <a:gd name="connsiteX5-11" fmla="*/ 315648 w 503614"/>
              <a:gd name="connsiteY5-12" fmla="*/ 111270 h 353527"/>
              <a:gd name="connsiteX6-13" fmla="*/ 174498 w 503614"/>
              <a:gd name="connsiteY6-14" fmla="*/ 115611 h 353527"/>
              <a:gd name="connsiteX7-15" fmla="*/ 162676 w 503614"/>
              <a:gd name="connsiteY7-16" fmla="*/ 263928 h 353527"/>
              <a:gd name="connsiteX8-17" fmla="*/ 156570 w 503614"/>
              <a:gd name="connsiteY8-18" fmla="*/ 351524 h 353527"/>
              <a:gd name="connsiteX9" fmla="*/ 78600 w 503614"/>
              <a:gd name="connsiteY9" fmla="*/ 331635 h 353527"/>
              <a:gd name="connsiteX0-19" fmla="*/ 78600 w 503614"/>
              <a:gd name="connsiteY0-20" fmla="*/ 331635 h 353527"/>
              <a:gd name="connsiteX1-21" fmla="*/ 98099 w 503614"/>
              <a:gd name="connsiteY1-22" fmla="*/ 39951 h 353527"/>
              <a:gd name="connsiteX2-23" fmla="*/ 381727 w 503614"/>
              <a:gd name="connsiteY2-24" fmla="*/ 27562 h 353527"/>
              <a:gd name="connsiteX3-25" fmla="*/ 447050 w 503614"/>
              <a:gd name="connsiteY3-26" fmla="*/ 313482 h 353527"/>
              <a:gd name="connsiteX4-27" fmla="*/ 355405 w 503614"/>
              <a:gd name="connsiteY4-28" fmla="*/ 256537 h 353527"/>
              <a:gd name="connsiteX5-29" fmla="*/ 315648 w 503614"/>
              <a:gd name="connsiteY5-30" fmla="*/ 111270 h 353527"/>
              <a:gd name="connsiteX6-31" fmla="*/ 174498 w 503614"/>
              <a:gd name="connsiteY6-32" fmla="*/ 115611 h 353527"/>
              <a:gd name="connsiteX7-33" fmla="*/ 162676 w 503614"/>
              <a:gd name="connsiteY7-34" fmla="*/ 263928 h 353527"/>
              <a:gd name="connsiteX8-35" fmla="*/ 156570 w 503614"/>
              <a:gd name="connsiteY8-36" fmla="*/ 351524 h 353527"/>
              <a:gd name="connsiteX9-37" fmla="*/ 78600 w 503614"/>
              <a:gd name="connsiteY9-38" fmla="*/ 331635 h 353527"/>
              <a:gd name="connsiteX0-39" fmla="*/ 78600 w 503614"/>
              <a:gd name="connsiteY0-40" fmla="*/ 331635 h 353527"/>
              <a:gd name="connsiteX1-41" fmla="*/ 98099 w 503614"/>
              <a:gd name="connsiteY1-42" fmla="*/ 39951 h 353527"/>
              <a:gd name="connsiteX2-43" fmla="*/ 381727 w 503614"/>
              <a:gd name="connsiteY2-44" fmla="*/ 27562 h 353527"/>
              <a:gd name="connsiteX3-45" fmla="*/ 447050 w 503614"/>
              <a:gd name="connsiteY3-46" fmla="*/ 313482 h 353527"/>
              <a:gd name="connsiteX4-47" fmla="*/ 372777 w 503614"/>
              <a:gd name="connsiteY4-48" fmla="*/ 321056 h 353527"/>
              <a:gd name="connsiteX5-49" fmla="*/ 355405 w 503614"/>
              <a:gd name="connsiteY5-50" fmla="*/ 256537 h 353527"/>
              <a:gd name="connsiteX6-51" fmla="*/ 315648 w 503614"/>
              <a:gd name="connsiteY6-52" fmla="*/ 111270 h 353527"/>
              <a:gd name="connsiteX7-53" fmla="*/ 174498 w 503614"/>
              <a:gd name="connsiteY7-54" fmla="*/ 115611 h 353527"/>
              <a:gd name="connsiteX8-55" fmla="*/ 162676 w 503614"/>
              <a:gd name="connsiteY8-56" fmla="*/ 263928 h 353527"/>
              <a:gd name="connsiteX9-57" fmla="*/ 156570 w 503614"/>
              <a:gd name="connsiteY9-58" fmla="*/ 351524 h 353527"/>
              <a:gd name="connsiteX10" fmla="*/ 78600 w 503614"/>
              <a:gd name="connsiteY10" fmla="*/ 331635 h 353527"/>
              <a:gd name="connsiteX0-59" fmla="*/ 78600 w 465644"/>
              <a:gd name="connsiteY0-60" fmla="*/ 335721 h 367308"/>
              <a:gd name="connsiteX1-61" fmla="*/ 98099 w 465644"/>
              <a:gd name="connsiteY1-62" fmla="*/ 44037 h 367308"/>
              <a:gd name="connsiteX2-63" fmla="*/ 381727 w 465644"/>
              <a:gd name="connsiteY2-64" fmla="*/ 31648 h 367308"/>
              <a:gd name="connsiteX3-65" fmla="*/ 420858 w 465644"/>
              <a:gd name="connsiteY3-66" fmla="*/ 348524 h 367308"/>
              <a:gd name="connsiteX4-67" fmla="*/ 372777 w 465644"/>
              <a:gd name="connsiteY4-68" fmla="*/ 325142 h 367308"/>
              <a:gd name="connsiteX5-69" fmla="*/ 355405 w 465644"/>
              <a:gd name="connsiteY5-70" fmla="*/ 260623 h 367308"/>
              <a:gd name="connsiteX6-71" fmla="*/ 315648 w 465644"/>
              <a:gd name="connsiteY6-72" fmla="*/ 115356 h 367308"/>
              <a:gd name="connsiteX7-73" fmla="*/ 174498 w 465644"/>
              <a:gd name="connsiteY7-74" fmla="*/ 119697 h 367308"/>
              <a:gd name="connsiteX8-75" fmla="*/ 162676 w 465644"/>
              <a:gd name="connsiteY8-76" fmla="*/ 268014 h 367308"/>
              <a:gd name="connsiteX9-77" fmla="*/ 156570 w 465644"/>
              <a:gd name="connsiteY9-78" fmla="*/ 355610 h 367308"/>
              <a:gd name="connsiteX10-79" fmla="*/ 78600 w 465644"/>
              <a:gd name="connsiteY10-80" fmla="*/ 335721 h 367308"/>
              <a:gd name="connsiteX0-81" fmla="*/ 78600 w 482853"/>
              <a:gd name="connsiteY0-82" fmla="*/ 326296 h 357883"/>
              <a:gd name="connsiteX1-83" fmla="*/ 98099 w 482853"/>
              <a:gd name="connsiteY1-84" fmla="*/ 34612 h 357883"/>
              <a:gd name="connsiteX2-85" fmla="*/ 381727 w 482853"/>
              <a:gd name="connsiteY2-86" fmla="*/ 22223 h 357883"/>
              <a:gd name="connsiteX3-87" fmla="*/ 482310 w 482853"/>
              <a:gd name="connsiteY3-88" fmla="*/ 199034 h 357883"/>
              <a:gd name="connsiteX4-89" fmla="*/ 420858 w 482853"/>
              <a:gd name="connsiteY4-90" fmla="*/ 339099 h 357883"/>
              <a:gd name="connsiteX5-91" fmla="*/ 372777 w 482853"/>
              <a:gd name="connsiteY5-92" fmla="*/ 315717 h 357883"/>
              <a:gd name="connsiteX6-93" fmla="*/ 355405 w 482853"/>
              <a:gd name="connsiteY6-94" fmla="*/ 251198 h 357883"/>
              <a:gd name="connsiteX7-95" fmla="*/ 315648 w 482853"/>
              <a:gd name="connsiteY7-96" fmla="*/ 105931 h 357883"/>
              <a:gd name="connsiteX8-97" fmla="*/ 174498 w 482853"/>
              <a:gd name="connsiteY8-98" fmla="*/ 110272 h 357883"/>
              <a:gd name="connsiteX9-99" fmla="*/ 162676 w 482853"/>
              <a:gd name="connsiteY9-100" fmla="*/ 258589 h 357883"/>
              <a:gd name="connsiteX10-101" fmla="*/ 156570 w 482853"/>
              <a:gd name="connsiteY10-102" fmla="*/ 346185 h 357883"/>
              <a:gd name="connsiteX11" fmla="*/ 78600 w 482853"/>
              <a:gd name="connsiteY11" fmla="*/ 326296 h 357883"/>
              <a:gd name="connsiteX0-103" fmla="*/ 78600 w 482853"/>
              <a:gd name="connsiteY0-104" fmla="*/ 326296 h 357883"/>
              <a:gd name="connsiteX1-105" fmla="*/ 98099 w 482853"/>
              <a:gd name="connsiteY1-106" fmla="*/ 34612 h 357883"/>
              <a:gd name="connsiteX2-107" fmla="*/ 381727 w 482853"/>
              <a:gd name="connsiteY2-108" fmla="*/ 22223 h 357883"/>
              <a:gd name="connsiteX3-109" fmla="*/ 482310 w 482853"/>
              <a:gd name="connsiteY3-110" fmla="*/ 199034 h 357883"/>
              <a:gd name="connsiteX4-111" fmla="*/ 420858 w 482853"/>
              <a:gd name="connsiteY4-112" fmla="*/ 339099 h 357883"/>
              <a:gd name="connsiteX5-113" fmla="*/ 372777 w 482853"/>
              <a:gd name="connsiteY5-114" fmla="*/ 315717 h 357883"/>
              <a:gd name="connsiteX6-115" fmla="*/ 355405 w 482853"/>
              <a:gd name="connsiteY6-116" fmla="*/ 251198 h 357883"/>
              <a:gd name="connsiteX7-117" fmla="*/ 315648 w 482853"/>
              <a:gd name="connsiteY7-118" fmla="*/ 105931 h 357883"/>
              <a:gd name="connsiteX8-119" fmla="*/ 174498 w 482853"/>
              <a:gd name="connsiteY8-120" fmla="*/ 110272 h 357883"/>
              <a:gd name="connsiteX9-121" fmla="*/ 162676 w 482853"/>
              <a:gd name="connsiteY9-122" fmla="*/ 258589 h 357883"/>
              <a:gd name="connsiteX10-123" fmla="*/ 156570 w 482853"/>
              <a:gd name="connsiteY10-124" fmla="*/ 346185 h 357883"/>
              <a:gd name="connsiteX11-125" fmla="*/ 78600 w 482853"/>
              <a:gd name="connsiteY11-126" fmla="*/ 326296 h 357883"/>
              <a:gd name="connsiteX0-127" fmla="*/ 78600 w 482853"/>
              <a:gd name="connsiteY0-128" fmla="*/ 326296 h 357883"/>
              <a:gd name="connsiteX1-129" fmla="*/ 98099 w 482853"/>
              <a:gd name="connsiteY1-130" fmla="*/ 34612 h 357883"/>
              <a:gd name="connsiteX2-131" fmla="*/ 381727 w 482853"/>
              <a:gd name="connsiteY2-132" fmla="*/ 22223 h 357883"/>
              <a:gd name="connsiteX3-133" fmla="*/ 482310 w 482853"/>
              <a:gd name="connsiteY3-134" fmla="*/ 199034 h 357883"/>
              <a:gd name="connsiteX4-135" fmla="*/ 420858 w 482853"/>
              <a:gd name="connsiteY4-136" fmla="*/ 339099 h 357883"/>
              <a:gd name="connsiteX5-137" fmla="*/ 372777 w 482853"/>
              <a:gd name="connsiteY5-138" fmla="*/ 315717 h 357883"/>
              <a:gd name="connsiteX6-139" fmla="*/ 350642 w 482853"/>
              <a:gd name="connsiteY6-140" fmla="*/ 253579 h 357883"/>
              <a:gd name="connsiteX7-141" fmla="*/ 315648 w 482853"/>
              <a:gd name="connsiteY7-142" fmla="*/ 105931 h 357883"/>
              <a:gd name="connsiteX8-143" fmla="*/ 174498 w 482853"/>
              <a:gd name="connsiteY8-144" fmla="*/ 110272 h 357883"/>
              <a:gd name="connsiteX9-145" fmla="*/ 162676 w 482853"/>
              <a:gd name="connsiteY9-146" fmla="*/ 258589 h 357883"/>
              <a:gd name="connsiteX10-147" fmla="*/ 156570 w 482853"/>
              <a:gd name="connsiteY10-148" fmla="*/ 346185 h 357883"/>
              <a:gd name="connsiteX11-149" fmla="*/ 78600 w 482853"/>
              <a:gd name="connsiteY11-150" fmla="*/ 326296 h 357883"/>
              <a:gd name="connsiteX0-151" fmla="*/ 78600 w 482853"/>
              <a:gd name="connsiteY0-152" fmla="*/ 326296 h 357883"/>
              <a:gd name="connsiteX1-153" fmla="*/ 98099 w 482853"/>
              <a:gd name="connsiteY1-154" fmla="*/ 34612 h 357883"/>
              <a:gd name="connsiteX2-155" fmla="*/ 381727 w 482853"/>
              <a:gd name="connsiteY2-156" fmla="*/ 22223 h 357883"/>
              <a:gd name="connsiteX3-157" fmla="*/ 482310 w 482853"/>
              <a:gd name="connsiteY3-158" fmla="*/ 199034 h 357883"/>
              <a:gd name="connsiteX4-159" fmla="*/ 420858 w 482853"/>
              <a:gd name="connsiteY4-160" fmla="*/ 339099 h 357883"/>
              <a:gd name="connsiteX5-161" fmla="*/ 372777 w 482853"/>
              <a:gd name="connsiteY5-162" fmla="*/ 315717 h 357883"/>
              <a:gd name="connsiteX6-163" fmla="*/ 350642 w 482853"/>
              <a:gd name="connsiteY6-164" fmla="*/ 253579 h 357883"/>
              <a:gd name="connsiteX7-165" fmla="*/ 315648 w 482853"/>
              <a:gd name="connsiteY7-166" fmla="*/ 105931 h 357883"/>
              <a:gd name="connsiteX8-167" fmla="*/ 174498 w 482853"/>
              <a:gd name="connsiteY8-168" fmla="*/ 110272 h 357883"/>
              <a:gd name="connsiteX9-169" fmla="*/ 172201 w 482853"/>
              <a:gd name="connsiteY9-170" fmla="*/ 260971 h 357883"/>
              <a:gd name="connsiteX10-171" fmla="*/ 156570 w 482853"/>
              <a:gd name="connsiteY10-172" fmla="*/ 346185 h 357883"/>
              <a:gd name="connsiteX11-173" fmla="*/ 78600 w 482853"/>
              <a:gd name="connsiteY11-174" fmla="*/ 326296 h 357883"/>
              <a:gd name="connsiteX0-175" fmla="*/ 86886 w 412558"/>
              <a:gd name="connsiteY0-176" fmla="*/ 360065 h 360696"/>
              <a:gd name="connsiteX1-177" fmla="*/ 27804 w 412558"/>
              <a:gd name="connsiteY1-178" fmla="*/ 37425 h 360696"/>
              <a:gd name="connsiteX2-179" fmla="*/ 311432 w 412558"/>
              <a:gd name="connsiteY2-180" fmla="*/ 25036 h 360696"/>
              <a:gd name="connsiteX3-181" fmla="*/ 412015 w 412558"/>
              <a:gd name="connsiteY3-182" fmla="*/ 201847 h 360696"/>
              <a:gd name="connsiteX4-183" fmla="*/ 350563 w 412558"/>
              <a:gd name="connsiteY4-184" fmla="*/ 341912 h 360696"/>
              <a:gd name="connsiteX5-185" fmla="*/ 302482 w 412558"/>
              <a:gd name="connsiteY5-186" fmla="*/ 318530 h 360696"/>
              <a:gd name="connsiteX6-187" fmla="*/ 280347 w 412558"/>
              <a:gd name="connsiteY6-188" fmla="*/ 256392 h 360696"/>
              <a:gd name="connsiteX7-189" fmla="*/ 245353 w 412558"/>
              <a:gd name="connsiteY7-190" fmla="*/ 108744 h 360696"/>
              <a:gd name="connsiteX8-191" fmla="*/ 104203 w 412558"/>
              <a:gd name="connsiteY8-192" fmla="*/ 113085 h 360696"/>
              <a:gd name="connsiteX9-193" fmla="*/ 101906 w 412558"/>
              <a:gd name="connsiteY9-194" fmla="*/ 263784 h 360696"/>
              <a:gd name="connsiteX10-195" fmla="*/ 86275 w 412558"/>
              <a:gd name="connsiteY10-196" fmla="*/ 348998 h 360696"/>
              <a:gd name="connsiteX11-197" fmla="*/ 86886 w 412558"/>
              <a:gd name="connsiteY11-198" fmla="*/ 360065 h 360696"/>
              <a:gd name="connsiteX0-199" fmla="*/ 125305 w 450977"/>
              <a:gd name="connsiteY0-200" fmla="*/ 353326 h 353957"/>
              <a:gd name="connsiteX1-201" fmla="*/ 2758 w 450977"/>
              <a:gd name="connsiteY1-202" fmla="*/ 240352 h 353957"/>
              <a:gd name="connsiteX2-203" fmla="*/ 66223 w 450977"/>
              <a:gd name="connsiteY2-204" fmla="*/ 30686 h 353957"/>
              <a:gd name="connsiteX3-205" fmla="*/ 349851 w 450977"/>
              <a:gd name="connsiteY3-206" fmla="*/ 18297 h 353957"/>
              <a:gd name="connsiteX4-207" fmla="*/ 450434 w 450977"/>
              <a:gd name="connsiteY4-208" fmla="*/ 195108 h 353957"/>
              <a:gd name="connsiteX5-209" fmla="*/ 388982 w 450977"/>
              <a:gd name="connsiteY5-210" fmla="*/ 335173 h 353957"/>
              <a:gd name="connsiteX6-211" fmla="*/ 340901 w 450977"/>
              <a:gd name="connsiteY6-212" fmla="*/ 311791 h 353957"/>
              <a:gd name="connsiteX7-213" fmla="*/ 318766 w 450977"/>
              <a:gd name="connsiteY7-214" fmla="*/ 249653 h 353957"/>
              <a:gd name="connsiteX8-215" fmla="*/ 283772 w 450977"/>
              <a:gd name="connsiteY8-216" fmla="*/ 102005 h 353957"/>
              <a:gd name="connsiteX9-217" fmla="*/ 142622 w 450977"/>
              <a:gd name="connsiteY9-218" fmla="*/ 106346 h 353957"/>
              <a:gd name="connsiteX10-219" fmla="*/ 140325 w 450977"/>
              <a:gd name="connsiteY10-220" fmla="*/ 257045 h 353957"/>
              <a:gd name="connsiteX11-221" fmla="*/ 124694 w 450977"/>
              <a:gd name="connsiteY11-222" fmla="*/ 342259 h 353957"/>
              <a:gd name="connsiteX12" fmla="*/ 125305 w 450977"/>
              <a:gd name="connsiteY12" fmla="*/ 353326 h 353957"/>
              <a:gd name="connsiteX0-223" fmla="*/ 120942 w 446614"/>
              <a:gd name="connsiteY0-224" fmla="*/ 352687 h 353318"/>
              <a:gd name="connsiteX1-225" fmla="*/ 3157 w 446614"/>
              <a:gd name="connsiteY1-226" fmla="*/ 227807 h 353318"/>
              <a:gd name="connsiteX2-227" fmla="*/ 61860 w 446614"/>
              <a:gd name="connsiteY2-228" fmla="*/ 30047 h 353318"/>
              <a:gd name="connsiteX3-229" fmla="*/ 345488 w 446614"/>
              <a:gd name="connsiteY3-230" fmla="*/ 17658 h 353318"/>
              <a:gd name="connsiteX4-231" fmla="*/ 446071 w 446614"/>
              <a:gd name="connsiteY4-232" fmla="*/ 194469 h 353318"/>
              <a:gd name="connsiteX5-233" fmla="*/ 384619 w 446614"/>
              <a:gd name="connsiteY5-234" fmla="*/ 334534 h 353318"/>
              <a:gd name="connsiteX6-235" fmla="*/ 336538 w 446614"/>
              <a:gd name="connsiteY6-236" fmla="*/ 311152 h 353318"/>
              <a:gd name="connsiteX7-237" fmla="*/ 314403 w 446614"/>
              <a:gd name="connsiteY7-238" fmla="*/ 249014 h 353318"/>
              <a:gd name="connsiteX8-239" fmla="*/ 279409 w 446614"/>
              <a:gd name="connsiteY8-240" fmla="*/ 101366 h 353318"/>
              <a:gd name="connsiteX9-241" fmla="*/ 138259 w 446614"/>
              <a:gd name="connsiteY9-242" fmla="*/ 105707 h 353318"/>
              <a:gd name="connsiteX10-243" fmla="*/ 135962 w 446614"/>
              <a:gd name="connsiteY10-244" fmla="*/ 256406 h 353318"/>
              <a:gd name="connsiteX11-245" fmla="*/ 120331 w 446614"/>
              <a:gd name="connsiteY11-246" fmla="*/ 341620 h 353318"/>
              <a:gd name="connsiteX12-247" fmla="*/ 120942 w 446614"/>
              <a:gd name="connsiteY12-248" fmla="*/ 352687 h 353318"/>
              <a:gd name="connsiteX0-249" fmla="*/ 120942 w 446614"/>
              <a:gd name="connsiteY0-250" fmla="*/ 352687 h 353318"/>
              <a:gd name="connsiteX1-251" fmla="*/ 3157 w 446614"/>
              <a:gd name="connsiteY1-252" fmla="*/ 227807 h 353318"/>
              <a:gd name="connsiteX2-253" fmla="*/ 61860 w 446614"/>
              <a:gd name="connsiteY2-254" fmla="*/ 30047 h 353318"/>
              <a:gd name="connsiteX3-255" fmla="*/ 345488 w 446614"/>
              <a:gd name="connsiteY3-256" fmla="*/ 17658 h 353318"/>
              <a:gd name="connsiteX4-257" fmla="*/ 446071 w 446614"/>
              <a:gd name="connsiteY4-258" fmla="*/ 194469 h 353318"/>
              <a:gd name="connsiteX5-259" fmla="*/ 384619 w 446614"/>
              <a:gd name="connsiteY5-260" fmla="*/ 334534 h 353318"/>
              <a:gd name="connsiteX6-261" fmla="*/ 336538 w 446614"/>
              <a:gd name="connsiteY6-262" fmla="*/ 311152 h 353318"/>
              <a:gd name="connsiteX7-263" fmla="*/ 314403 w 446614"/>
              <a:gd name="connsiteY7-264" fmla="*/ 249014 h 353318"/>
              <a:gd name="connsiteX8-265" fmla="*/ 279409 w 446614"/>
              <a:gd name="connsiteY8-266" fmla="*/ 101366 h 353318"/>
              <a:gd name="connsiteX9-267" fmla="*/ 138259 w 446614"/>
              <a:gd name="connsiteY9-268" fmla="*/ 105707 h 353318"/>
              <a:gd name="connsiteX10-269" fmla="*/ 135962 w 446614"/>
              <a:gd name="connsiteY10-270" fmla="*/ 256406 h 353318"/>
              <a:gd name="connsiteX11-271" fmla="*/ 120331 w 446614"/>
              <a:gd name="connsiteY11-272" fmla="*/ 341620 h 353318"/>
              <a:gd name="connsiteX12-273" fmla="*/ 120942 w 446614"/>
              <a:gd name="connsiteY12-274" fmla="*/ 352687 h 353318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11" y="connsiteY5-12"/>
              </a:cxn>
              <a:cxn ang="0">
                <a:pos x="connsiteX6-13" y="connsiteY6-14"/>
              </a:cxn>
              <a:cxn ang="0">
                <a:pos x="connsiteX7-15" y="connsiteY7-16"/>
              </a:cxn>
              <a:cxn ang="0">
                <a:pos x="connsiteX8-17" y="connsiteY8-18"/>
              </a:cxn>
              <a:cxn ang="0">
                <a:pos x="connsiteX9-37" y="connsiteY9-38"/>
              </a:cxn>
              <a:cxn ang="0">
                <a:pos x="connsiteX10-79" y="connsiteY10-80"/>
              </a:cxn>
              <a:cxn ang="0">
                <a:pos x="connsiteX11-125" y="connsiteY11-126"/>
              </a:cxn>
              <a:cxn ang="0">
                <a:pos x="connsiteX12-247" y="connsiteY12-248"/>
              </a:cxn>
            </a:cxnLst>
            <a:rect l="l" t="t" r="r" b="b"/>
            <a:pathLst>
              <a:path w="446614" h="353318">
                <a:moveTo>
                  <a:pt x="120942" y="352687"/>
                </a:moveTo>
                <a:cubicBezTo>
                  <a:pt x="107366" y="330543"/>
                  <a:pt x="17766" y="269674"/>
                  <a:pt x="3157" y="227807"/>
                </a:cubicBezTo>
                <a:cubicBezTo>
                  <a:pt x="-6690" y="174034"/>
                  <a:pt x="4805" y="65072"/>
                  <a:pt x="61860" y="30047"/>
                </a:cubicBezTo>
                <a:cubicBezTo>
                  <a:pt x="118915" y="-4978"/>
                  <a:pt x="281453" y="-9746"/>
                  <a:pt x="345488" y="17658"/>
                </a:cubicBezTo>
                <a:cubicBezTo>
                  <a:pt x="409523" y="45062"/>
                  <a:pt x="449074" y="144037"/>
                  <a:pt x="446071" y="194469"/>
                </a:cubicBezTo>
                <a:cubicBezTo>
                  <a:pt x="452593" y="247282"/>
                  <a:pt x="398509" y="310324"/>
                  <a:pt x="384619" y="334534"/>
                </a:cubicBezTo>
                <a:cubicBezTo>
                  <a:pt x="390270" y="384243"/>
                  <a:pt x="351812" y="320643"/>
                  <a:pt x="336538" y="311152"/>
                </a:cubicBezTo>
                <a:cubicBezTo>
                  <a:pt x="321264" y="301661"/>
                  <a:pt x="331068" y="284772"/>
                  <a:pt x="314403" y="249014"/>
                </a:cubicBezTo>
                <a:cubicBezTo>
                  <a:pt x="389373" y="205557"/>
                  <a:pt x="308766" y="125251"/>
                  <a:pt x="279409" y="101366"/>
                </a:cubicBezTo>
                <a:cubicBezTo>
                  <a:pt x="250052" y="77481"/>
                  <a:pt x="181108" y="90123"/>
                  <a:pt x="138259" y="105707"/>
                </a:cubicBezTo>
                <a:cubicBezTo>
                  <a:pt x="47749" y="138625"/>
                  <a:pt x="51101" y="218453"/>
                  <a:pt x="135962" y="256406"/>
                </a:cubicBezTo>
                <a:cubicBezTo>
                  <a:pt x="120900" y="267369"/>
                  <a:pt x="135393" y="330657"/>
                  <a:pt x="120331" y="341620"/>
                </a:cubicBezTo>
                <a:cubicBezTo>
                  <a:pt x="107367" y="353226"/>
                  <a:pt x="133906" y="341081"/>
                  <a:pt x="120942" y="352687"/>
                </a:cubicBezTo>
                <a:close/>
              </a:path>
            </a:pathLst>
          </a:cu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54" name="流程图: 接点 53"/>
          <p:cNvSpPr/>
          <p:nvPr userDrawn="1"/>
        </p:nvSpPr>
        <p:spPr>
          <a:xfrm>
            <a:off x="8383649" y="450270"/>
            <a:ext cx="288000" cy="288162"/>
          </a:xfrm>
          <a:prstGeom prst="flowChartConnector">
            <a:avLst/>
          </a:prstGeom>
          <a:solidFill>
            <a:srgbClr val="00924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55" name="空心弧 18"/>
          <p:cNvSpPr/>
          <p:nvPr userDrawn="1"/>
        </p:nvSpPr>
        <p:spPr>
          <a:xfrm rot="5400000">
            <a:off x="8358091" y="180281"/>
            <a:ext cx="446614" cy="353318"/>
          </a:xfrm>
          <a:custGeom>
            <a:avLst/>
            <a:gdLst>
              <a:gd name="connsiteX0" fmla="*/ 78598 w 503582"/>
              <a:gd name="connsiteY0" fmla="*/ 331635 h 384313"/>
              <a:gd name="connsiteX1" fmla="*/ 98097 w 503582"/>
              <a:gd name="connsiteY1" fmla="*/ 39951 h 384313"/>
              <a:gd name="connsiteX2" fmla="*/ 381725 w 503582"/>
              <a:gd name="connsiteY2" fmla="*/ 27562 h 384313"/>
              <a:gd name="connsiteX3" fmla="*/ 447048 w 503582"/>
              <a:gd name="connsiteY3" fmla="*/ 313482 h 384313"/>
              <a:gd name="connsiteX4" fmla="*/ 355403 w 503582"/>
              <a:gd name="connsiteY4" fmla="*/ 256537 h 384313"/>
              <a:gd name="connsiteX5" fmla="*/ 315646 w 503582"/>
              <a:gd name="connsiteY5" fmla="*/ 111270 h 384313"/>
              <a:gd name="connsiteX6" fmla="*/ 174496 w 503582"/>
              <a:gd name="connsiteY6" fmla="*/ 115611 h 384313"/>
              <a:gd name="connsiteX7" fmla="*/ 162674 w 503582"/>
              <a:gd name="connsiteY7" fmla="*/ 263928 h 384313"/>
              <a:gd name="connsiteX8" fmla="*/ 78598 w 503582"/>
              <a:gd name="connsiteY8" fmla="*/ 331635 h 384313"/>
              <a:gd name="connsiteX0-1" fmla="*/ 78600 w 503614"/>
              <a:gd name="connsiteY0-2" fmla="*/ 331635 h 353527"/>
              <a:gd name="connsiteX1-3" fmla="*/ 98099 w 503614"/>
              <a:gd name="connsiteY1-4" fmla="*/ 39951 h 353527"/>
              <a:gd name="connsiteX2-5" fmla="*/ 381727 w 503614"/>
              <a:gd name="connsiteY2-6" fmla="*/ 27562 h 353527"/>
              <a:gd name="connsiteX3-7" fmla="*/ 447050 w 503614"/>
              <a:gd name="connsiteY3-8" fmla="*/ 313482 h 353527"/>
              <a:gd name="connsiteX4-9" fmla="*/ 355405 w 503614"/>
              <a:gd name="connsiteY4-10" fmla="*/ 256537 h 353527"/>
              <a:gd name="connsiteX5-11" fmla="*/ 315648 w 503614"/>
              <a:gd name="connsiteY5-12" fmla="*/ 111270 h 353527"/>
              <a:gd name="connsiteX6-13" fmla="*/ 174498 w 503614"/>
              <a:gd name="connsiteY6-14" fmla="*/ 115611 h 353527"/>
              <a:gd name="connsiteX7-15" fmla="*/ 162676 w 503614"/>
              <a:gd name="connsiteY7-16" fmla="*/ 263928 h 353527"/>
              <a:gd name="connsiteX8-17" fmla="*/ 156570 w 503614"/>
              <a:gd name="connsiteY8-18" fmla="*/ 351524 h 353527"/>
              <a:gd name="connsiteX9" fmla="*/ 78600 w 503614"/>
              <a:gd name="connsiteY9" fmla="*/ 331635 h 353527"/>
              <a:gd name="connsiteX0-19" fmla="*/ 78600 w 503614"/>
              <a:gd name="connsiteY0-20" fmla="*/ 331635 h 353527"/>
              <a:gd name="connsiteX1-21" fmla="*/ 98099 w 503614"/>
              <a:gd name="connsiteY1-22" fmla="*/ 39951 h 353527"/>
              <a:gd name="connsiteX2-23" fmla="*/ 381727 w 503614"/>
              <a:gd name="connsiteY2-24" fmla="*/ 27562 h 353527"/>
              <a:gd name="connsiteX3-25" fmla="*/ 447050 w 503614"/>
              <a:gd name="connsiteY3-26" fmla="*/ 313482 h 353527"/>
              <a:gd name="connsiteX4-27" fmla="*/ 355405 w 503614"/>
              <a:gd name="connsiteY4-28" fmla="*/ 256537 h 353527"/>
              <a:gd name="connsiteX5-29" fmla="*/ 315648 w 503614"/>
              <a:gd name="connsiteY5-30" fmla="*/ 111270 h 353527"/>
              <a:gd name="connsiteX6-31" fmla="*/ 174498 w 503614"/>
              <a:gd name="connsiteY6-32" fmla="*/ 115611 h 353527"/>
              <a:gd name="connsiteX7-33" fmla="*/ 162676 w 503614"/>
              <a:gd name="connsiteY7-34" fmla="*/ 263928 h 353527"/>
              <a:gd name="connsiteX8-35" fmla="*/ 156570 w 503614"/>
              <a:gd name="connsiteY8-36" fmla="*/ 351524 h 353527"/>
              <a:gd name="connsiteX9-37" fmla="*/ 78600 w 503614"/>
              <a:gd name="connsiteY9-38" fmla="*/ 331635 h 353527"/>
              <a:gd name="connsiteX0-39" fmla="*/ 78600 w 503614"/>
              <a:gd name="connsiteY0-40" fmla="*/ 331635 h 353527"/>
              <a:gd name="connsiteX1-41" fmla="*/ 98099 w 503614"/>
              <a:gd name="connsiteY1-42" fmla="*/ 39951 h 353527"/>
              <a:gd name="connsiteX2-43" fmla="*/ 381727 w 503614"/>
              <a:gd name="connsiteY2-44" fmla="*/ 27562 h 353527"/>
              <a:gd name="connsiteX3-45" fmla="*/ 447050 w 503614"/>
              <a:gd name="connsiteY3-46" fmla="*/ 313482 h 353527"/>
              <a:gd name="connsiteX4-47" fmla="*/ 372777 w 503614"/>
              <a:gd name="connsiteY4-48" fmla="*/ 321056 h 353527"/>
              <a:gd name="connsiteX5-49" fmla="*/ 355405 w 503614"/>
              <a:gd name="connsiteY5-50" fmla="*/ 256537 h 353527"/>
              <a:gd name="connsiteX6-51" fmla="*/ 315648 w 503614"/>
              <a:gd name="connsiteY6-52" fmla="*/ 111270 h 353527"/>
              <a:gd name="connsiteX7-53" fmla="*/ 174498 w 503614"/>
              <a:gd name="connsiteY7-54" fmla="*/ 115611 h 353527"/>
              <a:gd name="connsiteX8-55" fmla="*/ 162676 w 503614"/>
              <a:gd name="connsiteY8-56" fmla="*/ 263928 h 353527"/>
              <a:gd name="connsiteX9-57" fmla="*/ 156570 w 503614"/>
              <a:gd name="connsiteY9-58" fmla="*/ 351524 h 353527"/>
              <a:gd name="connsiteX10" fmla="*/ 78600 w 503614"/>
              <a:gd name="connsiteY10" fmla="*/ 331635 h 353527"/>
              <a:gd name="connsiteX0-59" fmla="*/ 78600 w 465644"/>
              <a:gd name="connsiteY0-60" fmla="*/ 335721 h 367308"/>
              <a:gd name="connsiteX1-61" fmla="*/ 98099 w 465644"/>
              <a:gd name="connsiteY1-62" fmla="*/ 44037 h 367308"/>
              <a:gd name="connsiteX2-63" fmla="*/ 381727 w 465644"/>
              <a:gd name="connsiteY2-64" fmla="*/ 31648 h 367308"/>
              <a:gd name="connsiteX3-65" fmla="*/ 420858 w 465644"/>
              <a:gd name="connsiteY3-66" fmla="*/ 348524 h 367308"/>
              <a:gd name="connsiteX4-67" fmla="*/ 372777 w 465644"/>
              <a:gd name="connsiteY4-68" fmla="*/ 325142 h 367308"/>
              <a:gd name="connsiteX5-69" fmla="*/ 355405 w 465644"/>
              <a:gd name="connsiteY5-70" fmla="*/ 260623 h 367308"/>
              <a:gd name="connsiteX6-71" fmla="*/ 315648 w 465644"/>
              <a:gd name="connsiteY6-72" fmla="*/ 115356 h 367308"/>
              <a:gd name="connsiteX7-73" fmla="*/ 174498 w 465644"/>
              <a:gd name="connsiteY7-74" fmla="*/ 119697 h 367308"/>
              <a:gd name="connsiteX8-75" fmla="*/ 162676 w 465644"/>
              <a:gd name="connsiteY8-76" fmla="*/ 268014 h 367308"/>
              <a:gd name="connsiteX9-77" fmla="*/ 156570 w 465644"/>
              <a:gd name="connsiteY9-78" fmla="*/ 355610 h 367308"/>
              <a:gd name="connsiteX10-79" fmla="*/ 78600 w 465644"/>
              <a:gd name="connsiteY10-80" fmla="*/ 335721 h 367308"/>
              <a:gd name="connsiteX0-81" fmla="*/ 78600 w 482853"/>
              <a:gd name="connsiteY0-82" fmla="*/ 326296 h 357883"/>
              <a:gd name="connsiteX1-83" fmla="*/ 98099 w 482853"/>
              <a:gd name="connsiteY1-84" fmla="*/ 34612 h 357883"/>
              <a:gd name="connsiteX2-85" fmla="*/ 381727 w 482853"/>
              <a:gd name="connsiteY2-86" fmla="*/ 22223 h 357883"/>
              <a:gd name="connsiteX3-87" fmla="*/ 482310 w 482853"/>
              <a:gd name="connsiteY3-88" fmla="*/ 199034 h 357883"/>
              <a:gd name="connsiteX4-89" fmla="*/ 420858 w 482853"/>
              <a:gd name="connsiteY4-90" fmla="*/ 339099 h 357883"/>
              <a:gd name="connsiteX5-91" fmla="*/ 372777 w 482853"/>
              <a:gd name="connsiteY5-92" fmla="*/ 315717 h 357883"/>
              <a:gd name="connsiteX6-93" fmla="*/ 355405 w 482853"/>
              <a:gd name="connsiteY6-94" fmla="*/ 251198 h 357883"/>
              <a:gd name="connsiteX7-95" fmla="*/ 315648 w 482853"/>
              <a:gd name="connsiteY7-96" fmla="*/ 105931 h 357883"/>
              <a:gd name="connsiteX8-97" fmla="*/ 174498 w 482853"/>
              <a:gd name="connsiteY8-98" fmla="*/ 110272 h 357883"/>
              <a:gd name="connsiteX9-99" fmla="*/ 162676 w 482853"/>
              <a:gd name="connsiteY9-100" fmla="*/ 258589 h 357883"/>
              <a:gd name="connsiteX10-101" fmla="*/ 156570 w 482853"/>
              <a:gd name="connsiteY10-102" fmla="*/ 346185 h 357883"/>
              <a:gd name="connsiteX11" fmla="*/ 78600 w 482853"/>
              <a:gd name="connsiteY11" fmla="*/ 326296 h 357883"/>
              <a:gd name="connsiteX0-103" fmla="*/ 78600 w 482853"/>
              <a:gd name="connsiteY0-104" fmla="*/ 326296 h 357883"/>
              <a:gd name="connsiteX1-105" fmla="*/ 98099 w 482853"/>
              <a:gd name="connsiteY1-106" fmla="*/ 34612 h 357883"/>
              <a:gd name="connsiteX2-107" fmla="*/ 381727 w 482853"/>
              <a:gd name="connsiteY2-108" fmla="*/ 22223 h 357883"/>
              <a:gd name="connsiteX3-109" fmla="*/ 482310 w 482853"/>
              <a:gd name="connsiteY3-110" fmla="*/ 199034 h 357883"/>
              <a:gd name="connsiteX4-111" fmla="*/ 420858 w 482853"/>
              <a:gd name="connsiteY4-112" fmla="*/ 339099 h 357883"/>
              <a:gd name="connsiteX5-113" fmla="*/ 372777 w 482853"/>
              <a:gd name="connsiteY5-114" fmla="*/ 315717 h 357883"/>
              <a:gd name="connsiteX6-115" fmla="*/ 355405 w 482853"/>
              <a:gd name="connsiteY6-116" fmla="*/ 251198 h 357883"/>
              <a:gd name="connsiteX7-117" fmla="*/ 315648 w 482853"/>
              <a:gd name="connsiteY7-118" fmla="*/ 105931 h 357883"/>
              <a:gd name="connsiteX8-119" fmla="*/ 174498 w 482853"/>
              <a:gd name="connsiteY8-120" fmla="*/ 110272 h 357883"/>
              <a:gd name="connsiteX9-121" fmla="*/ 162676 w 482853"/>
              <a:gd name="connsiteY9-122" fmla="*/ 258589 h 357883"/>
              <a:gd name="connsiteX10-123" fmla="*/ 156570 w 482853"/>
              <a:gd name="connsiteY10-124" fmla="*/ 346185 h 357883"/>
              <a:gd name="connsiteX11-125" fmla="*/ 78600 w 482853"/>
              <a:gd name="connsiteY11-126" fmla="*/ 326296 h 357883"/>
              <a:gd name="connsiteX0-127" fmla="*/ 78600 w 482853"/>
              <a:gd name="connsiteY0-128" fmla="*/ 326296 h 357883"/>
              <a:gd name="connsiteX1-129" fmla="*/ 98099 w 482853"/>
              <a:gd name="connsiteY1-130" fmla="*/ 34612 h 357883"/>
              <a:gd name="connsiteX2-131" fmla="*/ 381727 w 482853"/>
              <a:gd name="connsiteY2-132" fmla="*/ 22223 h 357883"/>
              <a:gd name="connsiteX3-133" fmla="*/ 482310 w 482853"/>
              <a:gd name="connsiteY3-134" fmla="*/ 199034 h 357883"/>
              <a:gd name="connsiteX4-135" fmla="*/ 420858 w 482853"/>
              <a:gd name="connsiteY4-136" fmla="*/ 339099 h 357883"/>
              <a:gd name="connsiteX5-137" fmla="*/ 372777 w 482853"/>
              <a:gd name="connsiteY5-138" fmla="*/ 315717 h 357883"/>
              <a:gd name="connsiteX6-139" fmla="*/ 350642 w 482853"/>
              <a:gd name="connsiteY6-140" fmla="*/ 253579 h 357883"/>
              <a:gd name="connsiteX7-141" fmla="*/ 315648 w 482853"/>
              <a:gd name="connsiteY7-142" fmla="*/ 105931 h 357883"/>
              <a:gd name="connsiteX8-143" fmla="*/ 174498 w 482853"/>
              <a:gd name="connsiteY8-144" fmla="*/ 110272 h 357883"/>
              <a:gd name="connsiteX9-145" fmla="*/ 162676 w 482853"/>
              <a:gd name="connsiteY9-146" fmla="*/ 258589 h 357883"/>
              <a:gd name="connsiteX10-147" fmla="*/ 156570 w 482853"/>
              <a:gd name="connsiteY10-148" fmla="*/ 346185 h 357883"/>
              <a:gd name="connsiteX11-149" fmla="*/ 78600 w 482853"/>
              <a:gd name="connsiteY11-150" fmla="*/ 326296 h 357883"/>
              <a:gd name="connsiteX0-151" fmla="*/ 78600 w 482853"/>
              <a:gd name="connsiteY0-152" fmla="*/ 326296 h 357883"/>
              <a:gd name="connsiteX1-153" fmla="*/ 98099 w 482853"/>
              <a:gd name="connsiteY1-154" fmla="*/ 34612 h 357883"/>
              <a:gd name="connsiteX2-155" fmla="*/ 381727 w 482853"/>
              <a:gd name="connsiteY2-156" fmla="*/ 22223 h 357883"/>
              <a:gd name="connsiteX3-157" fmla="*/ 482310 w 482853"/>
              <a:gd name="connsiteY3-158" fmla="*/ 199034 h 357883"/>
              <a:gd name="connsiteX4-159" fmla="*/ 420858 w 482853"/>
              <a:gd name="connsiteY4-160" fmla="*/ 339099 h 357883"/>
              <a:gd name="connsiteX5-161" fmla="*/ 372777 w 482853"/>
              <a:gd name="connsiteY5-162" fmla="*/ 315717 h 357883"/>
              <a:gd name="connsiteX6-163" fmla="*/ 350642 w 482853"/>
              <a:gd name="connsiteY6-164" fmla="*/ 253579 h 357883"/>
              <a:gd name="connsiteX7-165" fmla="*/ 315648 w 482853"/>
              <a:gd name="connsiteY7-166" fmla="*/ 105931 h 357883"/>
              <a:gd name="connsiteX8-167" fmla="*/ 174498 w 482853"/>
              <a:gd name="connsiteY8-168" fmla="*/ 110272 h 357883"/>
              <a:gd name="connsiteX9-169" fmla="*/ 172201 w 482853"/>
              <a:gd name="connsiteY9-170" fmla="*/ 260971 h 357883"/>
              <a:gd name="connsiteX10-171" fmla="*/ 156570 w 482853"/>
              <a:gd name="connsiteY10-172" fmla="*/ 346185 h 357883"/>
              <a:gd name="connsiteX11-173" fmla="*/ 78600 w 482853"/>
              <a:gd name="connsiteY11-174" fmla="*/ 326296 h 357883"/>
              <a:gd name="connsiteX0-175" fmla="*/ 86886 w 412558"/>
              <a:gd name="connsiteY0-176" fmla="*/ 360065 h 360696"/>
              <a:gd name="connsiteX1-177" fmla="*/ 27804 w 412558"/>
              <a:gd name="connsiteY1-178" fmla="*/ 37425 h 360696"/>
              <a:gd name="connsiteX2-179" fmla="*/ 311432 w 412558"/>
              <a:gd name="connsiteY2-180" fmla="*/ 25036 h 360696"/>
              <a:gd name="connsiteX3-181" fmla="*/ 412015 w 412558"/>
              <a:gd name="connsiteY3-182" fmla="*/ 201847 h 360696"/>
              <a:gd name="connsiteX4-183" fmla="*/ 350563 w 412558"/>
              <a:gd name="connsiteY4-184" fmla="*/ 341912 h 360696"/>
              <a:gd name="connsiteX5-185" fmla="*/ 302482 w 412558"/>
              <a:gd name="connsiteY5-186" fmla="*/ 318530 h 360696"/>
              <a:gd name="connsiteX6-187" fmla="*/ 280347 w 412558"/>
              <a:gd name="connsiteY6-188" fmla="*/ 256392 h 360696"/>
              <a:gd name="connsiteX7-189" fmla="*/ 245353 w 412558"/>
              <a:gd name="connsiteY7-190" fmla="*/ 108744 h 360696"/>
              <a:gd name="connsiteX8-191" fmla="*/ 104203 w 412558"/>
              <a:gd name="connsiteY8-192" fmla="*/ 113085 h 360696"/>
              <a:gd name="connsiteX9-193" fmla="*/ 101906 w 412558"/>
              <a:gd name="connsiteY9-194" fmla="*/ 263784 h 360696"/>
              <a:gd name="connsiteX10-195" fmla="*/ 86275 w 412558"/>
              <a:gd name="connsiteY10-196" fmla="*/ 348998 h 360696"/>
              <a:gd name="connsiteX11-197" fmla="*/ 86886 w 412558"/>
              <a:gd name="connsiteY11-198" fmla="*/ 360065 h 360696"/>
              <a:gd name="connsiteX0-199" fmla="*/ 125305 w 450977"/>
              <a:gd name="connsiteY0-200" fmla="*/ 353326 h 353957"/>
              <a:gd name="connsiteX1-201" fmla="*/ 2758 w 450977"/>
              <a:gd name="connsiteY1-202" fmla="*/ 240352 h 353957"/>
              <a:gd name="connsiteX2-203" fmla="*/ 66223 w 450977"/>
              <a:gd name="connsiteY2-204" fmla="*/ 30686 h 353957"/>
              <a:gd name="connsiteX3-205" fmla="*/ 349851 w 450977"/>
              <a:gd name="connsiteY3-206" fmla="*/ 18297 h 353957"/>
              <a:gd name="connsiteX4-207" fmla="*/ 450434 w 450977"/>
              <a:gd name="connsiteY4-208" fmla="*/ 195108 h 353957"/>
              <a:gd name="connsiteX5-209" fmla="*/ 388982 w 450977"/>
              <a:gd name="connsiteY5-210" fmla="*/ 335173 h 353957"/>
              <a:gd name="connsiteX6-211" fmla="*/ 340901 w 450977"/>
              <a:gd name="connsiteY6-212" fmla="*/ 311791 h 353957"/>
              <a:gd name="connsiteX7-213" fmla="*/ 318766 w 450977"/>
              <a:gd name="connsiteY7-214" fmla="*/ 249653 h 353957"/>
              <a:gd name="connsiteX8-215" fmla="*/ 283772 w 450977"/>
              <a:gd name="connsiteY8-216" fmla="*/ 102005 h 353957"/>
              <a:gd name="connsiteX9-217" fmla="*/ 142622 w 450977"/>
              <a:gd name="connsiteY9-218" fmla="*/ 106346 h 353957"/>
              <a:gd name="connsiteX10-219" fmla="*/ 140325 w 450977"/>
              <a:gd name="connsiteY10-220" fmla="*/ 257045 h 353957"/>
              <a:gd name="connsiteX11-221" fmla="*/ 124694 w 450977"/>
              <a:gd name="connsiteY11-222" fmla="*/ 342259 h 353957"/>
              <a:gd name="connsiteX12" fmla="*/ 125305 w 450977"/>
              <a:gd name="connsiteY12" fmla="*/ 353326 h 353957"/>
              <a:gd name="connsiteX0-223" fmla="*/ 120942 w 446614"/>
              <a:gd name="connsiteY0-224" fmla="*/ 352687 h 353318"/>
              <a:gd name="connsiteX1-225" fmla="*/ 3157 w 446614"/>
              <a:gd name="connsiteY1-226" fmla="*/ 227807 h 353318"/>
              <a:gd name="connsiteX2-227" fmla="*/ 61860 w 446614"/>
              <a:gd name="connsiteY2-228" fmla="*/ 30047 h 353318"/>
              <a:gd name="connsiteX3-229" fmla="*/ 345488 w 446614"/>
              <a:gd name="connsiteY3-230" fmla="*/ 17658 h 353318"/>
              <a:gd name="connsiteX4-231" fmla="*/ 446071 w 446614"/>
              <a:gd name="connsiteY4-232" fmla="*/ 194469 h 353318"/>
              <a:gd name="connsiteX5-233" fmla="*/ 384619 w 446614"/>
              <a:gd name="connsiteY5-234" fmla="*/ 334534 h 353318"/>
              <a:gd name="connsiteX6-235" fmla="*/ 336538 w 446614"/>
              <a:gd name="connsiteY6-236" fmla="*/ 311152 h 353318"/>
              <a:gd name="connsiteX7-237" fmla="*/ 314403 w 446614"/>
              <a:gd name="connsiteY7-238" fmla="*/ 249014 h 353318"/>
              <a:gd name="connsiteX8-239" fmla="*/ 279409 w 446614"/>
              <a:gd name="connsiteY8-240" fmla="*/ 101366 h 353318"/>
              <a:gd name="connsiteX9-241" fmla="*/ 138259 w 446614"/>
              <a:gd name="connsiteY9-242" fmla="*/ 105707 h 353318"/>
              <a:gd name="connsiteX10-243" fmla="*/ 135962 w 446614"/>
              <a:gd name="connsiteY10-244" fmla="*/ 256406 h 353318"/>
              <a:gd name="connsiteX11-245" fmla="*/ 120331 w 446614"/>
              <a:gd name="connsiteY11-246" fmla="*/ 341620 h 353318"/>
              <a:gd name="connsiteX12-247" fmla="*/ 120942 w 446614"/>
              <a:gd name="connsiteY12-248" fmla="*/ 352687 h 353318"/>
              <a:gd name="connsiteX0-249" fmla="*/ 120942 w 446614"/>
              <a:gd name="connsiteY0-250" fmla="*/ 352687 h 353318"/>
              <a:gd name="connsiteX1-251" fmla="*/ 3157 w 446614"/>
              <a:gd name="connsiteY1-252" fmla="*/ 227807 h 353318"/>
              <a:gd name="connsiteX2-253" fmla="*/ 61860 w 446614"/>
              <a:gd name="connsiteY2-254" fmla="*/ 30047 h 353318"/>
              <a:gd name="connsiteX3-255" fmla="*/ 345488 w 446614"/>
              <a:gd name="connsiteY3-256" fmla="*/ 17658 h 353318"/>
              <a:gd name="connsiteX4-257" fmla="*/ 446071 w 446614"/>
              <a:gd name="connsiteY4-258" fmla="*/ 194469 h 353318"/>
              <a:gd name="connsiteX5-259" fmla="*/ 384619 w 446614"/>
              <a:gd name="connsiteY5-260" fmla="*/ 334534 h 353318"/>
              <a:gd name="connsiteX6-261" fmla="*/ 336538 w 446614"/>
              <a:gd name="connsiteY6-262" fmla="*/ 311152 h 353318"/>
              <a:gd name="connsiteX7-263" fmla="*/ 314403 w 446614"/>
              <a:gd name="connsiteY7-264" fmla="*/ 249014 h 353318"/>
              <a:gd name="connsiteX8-265" fmla="*/ 279409 w 446614"/>
              <a:gd name="connsiteY8-266" fmla="*/ 101366 h 353318"/>
              <a:gd name="connsiteX9-267" fmla="*/ 138259 w 446614"/>
              <a:gd name="connsiteY9-268" fmla="*/ 105707 h 353318"/>
              <a:gd name="connsiteX10-269" fmla="*/ 135962 w 446614"/>
              <a:gd name="connsiteY10-270" fmla="*/ 256406 h 353318"/>
              <a:gd name="connsiteX11-271" fmla="*/ 120331 w 446614"/>
              <a:gd name="connsiteY11-272" fmla="*/ 341620 h 353318"/>
              <a:gd name="connsiteX12-273" fmla="*/ 120942 w 446614"/>
              <a:gd name="connsiteY12-274" fmla="*/ 352687 h 353318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11" y="connsiteY5-12"/>
              </a:cxn>
              <a:cxn ang="0">
                <a:pos x="connsiteX6-13" y="connsiteY6-14"/>
              </a:cxn>
              <a:cxn ang="0">
                <a:pos x="connsiteX7-15" y="connsiteY7-16"/>
              </a:cxn>
              <a:cxn ang="0">
                <a:pos x="connsiteX8-17" y="connsiteY8-18"/>
              </a:cxn>
              <a:cxn ang="0">
                <a:pos x="connsiteX9-37" y="connsiteY9-38"/>
              </a:cxn>
              <a:cxn ang="0">
                <a:pos x="connsiteX10-79" y="connsiteY10-80"/>
              </a:cxn>
              <a:cxn ang="0">
                <a:pos x="connsiteX11-125" y="connsiteY11-126"/>
              </a:cxn>
              <a:cxn ang="0">
                <a:pos x="connsiteX12-247" y="connsiteY12-248"/>
              </a:cxn>
            </a:cxnLst>
            <a:rect l="l" t="t" r="r" b="b"/>
            <a:pathLst>
              <a:path w="446614" h="353318">
                <a:moveTo>
                  <a:pt x="120942" y="352687"/>
                </a:moveTo>
                <a:cubicBezTo>
                  <a:pt x="107366" y="330543"/>
                  <a:pt x="17766" y="269674"/>
                  <a:pt x="3157" y="227807"/>
                </a:cubicBezTo>
                <a:cubicBezTo>
                  <a:pt x="-6690" y="174034"/>
                  <a:pt x="4805" y="65072"/>
                  <a:pt x="61860" y="30047"/>
                </a:cubicBezTo>
                <a:cubicBezTo>
                  <a:pt x="118915" y="-4978"/>
                  <a:pt x="281453" y="-9746"/>
                  <a:pt x="345488" y="17658"/>
                </a:cubicBezTo>
                <a:cubicBezTo>
                  <a:pt x="409523" y="45062"/>
                  <a:pt x="449074" y="144037"/>
                  <a:pt x="446071" y="194469"/>
                </a:cubicBezTo>
                <a:cubicBezTo>
                  <a:pt x="452593" y="247282"/>
                  <a:pt x="398509" y="310324"/>
                  <a:pt x="384619" y="334534"/>
                </a:cubicBezTo>
                <a:cubicBezTo>
                  <a:pt x="390270" y="384243"/>
                  <a:pt x="351812" y="320643"/>
                  <a:pt x="336538" y="311152"/>
                </a:cubicBezTo>
                <a:cubicBezTo>
                  <a:pt x="321264" y="301661"/>
                  <a:pt x="331068" y="284772"/>
                  <a:pt x="314403" y="249014"/>
                </a:cubicBezTo>
                <a:cubicBezTo>
                  <a:pt x="389373" y="205557"/>
                  <a:pt x="308766" y="125251"/>
                  <a:pt x="279409" y="101366"/>
                </a:cubicBezTo>
                <a:cubicBezTo>
                  <a:pt x="250052" y="77481"/>
                  <a:pt x="181108" y="90123"/>
                  <a:pt x="138259" y="105707"/>
                </a:cubicBezTo>
                <a:cubicBezTo>
                  <a:pt x="47749" y="138625"/>
                  <a:pt x="51101" y="218453"/>
                  <a:pt x="135962" y="256406"/>
                </a:cubicBezTo>
                <a:cubicBezTo>
                  <a:pt x="120900" y="267369"/>
                  <a:pt x="135393" y="330657"/>
                  <a:pt x="120331" y="341620"/>
                </a:cubicBezTo>
                <a:cubicBezTo>
                  <a:pt x="107367" y="353226"/>
                  <a:pt x="133906" y="341081"/>
                  <a:pt x="120942" y="352687"/>
                </a:cubicBezTo>
                <a:close/>
              </a:path>
            </a:pathLst>
          </a:cu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56" name="流程图: 接点 55"/>
          <p:cNvSpPr/>
          <p:nvPr userDrawn="1"/>
        </p:nvSpPr>
        <p:spPr>
          <a:xfrm>
            <a:off x="9570371" y="450270"/>
            <a:ext cx="288000" cy="288162"/>
          </a:xfrm>
          <a:prstGeom prst="flowChartConnector">
            <a:avLst/>
          </a:prstGeom>
          <a:solidFill>
            <a:srgbClr val="00924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57" name="空心弧 18"/>
          <p:cNvSpPr/>
          <p:nvPr userDrawn="1"/>
        </p:nvSpPr>
        <p:spPr>
          <a:xfrm rot="5400000">
            <a:off x="9544813" y="180281"/>
            <a:ext cx="446614" cy="353318"/>
          </a:xfrm>
          <a:custGeom>
            <a:avLst/>
            <a:gdLst>
              <a:gd name="connsiteX0" fmla="*/ 78598 w 503582"/>
              <a:gd name="connsiteY0" fmla="*/ 331635 h 384313"/>
              <a:gd name="connsiteX1" fmla="*/ 98097 w 503582"/>
              <a:gd name="connsiteY1" fmla="*/ 39951 h 384313"/>
              <a:gd name="connsiteX2" fmla="*/ 381725 w 503582"/>
              <a:gd name="connsiteY2" fmla="*/ 27562 h 384313"/>
              <a:gd name="connsiteX3" fmla="*/ 447048 w 503582"/>
              <a:gd name="connsiteY3" fmla="*/ 313482 h 384313"/>
              <a:gd name="connsiteX4" fmla="*/ 355403 w 503582"/>
              <a:gd name="connsiteY4" fmla="*/ 256537 h 384313"/>
              <a:gd name="connsiteX5" fmla="*/ 315646 w 503582"/>
              <a:gd name="connsiteY5" fmla="*/ 111270 h 384313"/>
              <a:gd name="connsiteX6" fmla="*/ 174496 w 503582"/>
              <a:gd name="connsiteY6" fmla="*/ 115611 h 384313"/>
              <a:gd name="connsiteX7" fmla="*/ 162674 w 503582"/>
              <a:gd name="connsiteY7" fmla="*/ 263928 h 384313"/>
              <a:gd name="connsiteX8" fmla="*/ 78598 w 503582"/>
              <a:gd name="connsiteY8" fmla="*/ 331635 h 384313"/>
              <a:gd name="connsiteX0-1" fmla="*/ 78600 w 503614"/>
              <a:gd name="connsiteY0-2" fmla="*/ 331635 h 353527"/>
              <a:gd name="connsiteX1-3" fmla="*/ 98099 w 503614"/>
              <a:gd name="connsiteY1-4" fmla="*/ 39951 h 353527"/>
              <a:gd name="connsiteX2-5" fmla="*/ 381727 w 503614"/>
              <a:gd name="connsiteY2-6" fmla="*/ 27562 h 353527"/>
              <a:gd name="connsiteX3-7" fmla="*/ 447050 w 503614"/>
              <a:gd name="connsiteY3-8" fmla="*/ 313482 h 353527"/>
              <a:gd name="connsiteX4-9" fmla="*/ 355405 w 503614"/>
              <a:gd name="connsiteY4-10" fmla="*/ 256537 h 353527"/>
              <a:gd name="connsiteX5-11" fmla="*/ 315648 w 503614"/>
              <a:gd name="connsiteY5-12" fmla="*/ 111270 h 353527"/>
              <a:gd name="connsiteX6-13" fmla="*/ 174498 w 503614"/>
              <a:gd name="connsiteY6-14" fmla="*/ 115611 h 353527"/>
              <a:gd name="connsiteX7-15" fmla="*/ 162676 w 503614"/>
              <a:gd name="connsiteY7-16" fmla="*/ 263928 h 353527"/>
              <a:gd name="connsiteX8-17" fmla="*/ 156570 w 503614"/>
              <a:gd name="connsiteY8-18" fmla="*/ 351524 h 353527"/>
              <a:gd name="connsiteX9" fmla="*/ 78600 w 503614"/>
              <a:gd name="connsiteY9" fmla="*/ 331635 h 353527"/>
              <a:gd name="connsiteX0-19" fmla="*/ 78600 w 503614"/>
              <a:gd name="connsiteY0-20" fmla="*/ 331635 h 353527"/>
              <a:gd name="connsiteX1-21" fmla="*/ 98099 w 503614"/>
              <a:gd name="connsiteY1-22" fmla="*/ 39951 h 353527"/>
              <a:gd name="connsiteX2-23" fmla="*/ 381727 w 503614"/>
              <a:gd name="connsiteY2-24" fmla="*/ 27562 h 353527"/>
              <a:gd name="connsiteX3-25" fmla="*/ 447050 w 503614"/>
              <a:gd name="connsiteY3-26" fmla="*/ 313482 h 353527"/>
              <a:gd name="connsiteX4-27" fmla="*/ 355405 w 503614"/>
              <a:gd name="connsiteY4-28" fmla="*/ 256537 h 353527"/>
              <a:gd name="connsiteX5-29" fmla="*/ 315648 w 503614"/>
              <a:gd name="connsiteY5-30" fmla="*/ 111270 h 353527"/>
              <a:gd name="connsiteX6-31" fmla="*/ 174498 w 503614"/>
              <a:gd name="connsiteY6-32" fmla="*/ 115611 h 353527"/>
              <a:gd name="connsiteX7-33" fmla="*/ 162676 w 503614"/>
              <a:gd name="connsiteY7-34" fmla="*/ 263928 h 353527"/>
              <a:gd name="connsiteX8-35" fmla="*/ 156570 w 503614"/>
              <a:gd name="connsiteY8-36" fmla="*/ 351524 h 353527"/>
              <a:gd name="connsiteX9-37" fmla="*/ 78600 w 503614"/>
              <a:gd name="connsiteY9-38" fmla="*/ 331635 h 353527"/>
              <a:gd name="connsiteX0-39" fmla="*/ 78600 w 503614"/>
              <a:gd name="connsiteY0-40" fmla="*/ 331635 h 353527"/>
              <a:gd name="connsiteX1-41" fmla="*/ 98099 w 503614"/>
              <a:gd name="connsiteY1-42" fmla="*/ 39951 h 353527"/>
              <a:gd name="connsiteX2-43" fmla="*/ 381727 w 503614"/>
              <a:gd name="connsiteY2-44" fmla="*/ 27562 h 353527"/>
              <a:gd name="connsiteX3-45" fmla="*/ 447050 w 503614"/>
              <a:gd name="connsiteY3-46" fmla="*/ 313482 h 353527"/>
              <a:gd name="connsiteX4-47" fmla="*/ 372777 w 503614"/>
              <a:gd name="connsiteY4-48" fmla="*/ 321056 h 353527"/>
              <a:gd name="connsiteX5-49" fmla="*/ 355405 w 503614"/>
              <a:gd name="connsiteY5-50" fmla="*/ 256537 h 353527"/>
              <a:gd name="connsiteX6-51" fmla="*/ 315648 w 503614"/>
              <a:gd name="connsiteY6-52" fmla="*/ 111270 h 353527"/>
              <a:gd name="connsiteX7-53" fmla="*/ 174498 w 503614"/>
              <a:gd name="connsiteY7-54" fmla="*/ 115611 h 353527"/>
              <a:gd name="connsiteX8-55" fmla="*/ 162676 w 503614"/>
              <a:gd name="connsiteY8-56" fmla="*/ 263928 h 353527"/>
              <a:gd name="connsiteX9-57" fmla="*/ 156570 w 503614"/>
              <a:gd name="connsiteY9-58" fmla="*/ 351524 h 353527"/>
              <a:gd name="connsiteX10" fmla="*/ 78600 w 503614"/>
              <a:gd name="connsiteY10" fmla="*/ 331635 h 353527"/>
              <a:gd name="connsiteX0-59" fmla="*/ 78600 w 465644"/>
              <a:gd name="connsiteY0-60" fmla="*/ 335721 h 367308"/>
              <a:gd name="connsiteX1-61" fmla="*/ 98099 w 465644"/>
              <a:gd name="connsiteY1-62" fmla="*/ 44037 h 367308"/>
              <a:gd name="connsiteX2-63" fmla="*/ 381727 w 465644"/>
              <a:gd name="connsiteY2-64" fmla="*/ 31648 h 367308"/>
              <a:gd name="connsiteX3-65" fmla="*/ 420858 w 465644"/>
              <a:gd name="connsiteY3-66" fmla="*/ 348524 h 367308"/>
              <a:gd name="connsiteX4-67" fmla="*/ 372777 w 465644"/>
              <a:gd name="connsiteY4-68" fmla="*/ 325142 h 367308"/>
              <a:gd name="connsiteX5-69" fmla="*/ 355405 w 465644"/>
              <a:gd name="connsiteY5-70" fmla="*/ 260623 h 367308"/>
              <a:gd name="connsiteX6-71" fmla="*/ 315648 w 465644"/>
              <a:gd name="connsiteY6-72" fmla="*/ 115356 h 367308"/>
              <a:gd name="connsiteX7-73" fmla="*/ 174498 w 465644"/>
              <a:gd name="connsiteY7-74" fmla="*/ 119697 h 367308"/>
              <a:gd name="connsiteX8-75" fmla="*/ 162676 w 465644"/>
              <a:gd name="connsiteY8-76" fmla="*/ 268014 h 367308"/>
              <a:gd name="connsiteX9-77" fmla="*/ 156570 w 465644"/>
              <a:gd name="connsiteY9-78" fmla="*/ 355610 h 367308"/>
              <a:gd name="connsiteX10-79" fmla="*/ 78600 w 465644"/>
              <a:gd name="connsiteY10-80" fmla="*/ 335721 h 367308"/>
              <a:gd name="connsiteX0-81" fmla="*/ 78600 w 482853"/>
              <a:gd name="connsiteY0-82" fmla="*/ 326296 h 357883"/>
              <a:gd name="connsiteX1-83" fmla="*/ 98099 w 482853"/>
              <a:gd name="connsiteY1-84" fmla="*/ 34612 h 357883"/>
              <a:gd name="connsiteX2-85" fmla="*/ 381727 w 482853"/>
              <a:gd name="connsiteY2-86" fmla="*/ 22223 h 357883"/>
              <a:gd name="connsiteX3-87" fmla="*/ 482310 w 482853"/>
              <a:gd name="connsiteY3-88" fmla="*/ 199034 h 357883"/>
              <a:gd name="connsiteX4-89" fmla="*/ 420858 w 482853"/>
              <a:gd name="connsiteY4-90" fmla="*/ 339099 h 357883"/>
              <a:gd name="connsiteX5-91" fmla="*/ 372777 w 482853"/>
              <a:gd name="connsiteY5-92" fmla="*/ 315717 h 357883"/>
              <a:gd name="connsiteX6-93" fmla="*/ 355405 w 482853"/>
              <a:gd name="connsiteY6-94" fmla="*/ 251198 h 357883"/>
              <a:gd name="connsiteX7-95" fmla="*/ 315648 w 482853"/>
              <a:gd name="connsiteY7-96" fmla="*/ 105931 h 357883"/>
              <a:gd name="connsiteX8-97" fmla="*/ 174498 w 482853"/>
              <a:gd name="connsiteY8-98" fmla="*/ 110272 h 357883"/>
              <a:gd name="connsiteX9-99" fmla="*/ 162676 w 482853"/>
              <a:gd name="connsiteY9-100" fmla="*/ 258589 h 357883"/>
              <a:gd name="connsiteX10-101" fmla="*/ 156570 w 482853"/>
              <a:gd name="connsiteY10-102" fmla="*/ 346185 h 357883"/>
              <a:gd name="connsiteX11" fmla="*/ 78600 w 482853"/>
              <a:gd name="connsiteY11" fmla="*/ 326296 h 357883"/>
              <a:gd name="connsiteX0-103" fmla="*/ 78600 w 482853"/>
              <a:gd name="connsiteY0-104" fmla="*/ 326296 h 357883"/>
              <a:gd name="connsiteX1-105" fmla="*/ 98099 w 482853"/>
              <a:gd name="connsiteY1-106" fmla="*/ 34612 h 357883"/>
              <a:gd name="connsiteX2-107" fmla="*/ 381727 w 482853"/>
              <a:gd name="connsiteY2-108" fmla="*/ 22223 h 357883"/>
              <a:gd name="connsiteX3-109" fmla="*/ 482310 w 482853"/>
              <a:gd name="connsiteY3-110" fmla="*/ 199034 h 357883"/>
              <a:gd name="connsiteX4-111" fmla="*/ 420858 w 482853"/>
              <a:gd name="connsiteY4-112" fmla="*/ 339099 h 357883"/>
              <a:gd name="connsiteX5-113" fmla="*/ 372777 w 482853"/>
              <a:gd name="connsiteY5-114" fmla="*/ 315717 h 357883"/>
              <a:gd name="connsiteX6-115" fmla="*/ 355405 w 482853"/>
              <a:gd name="connsiteY6-116" fmla="*/ 251198 h 357883"/>
              <a:gd name="connsiteX7-117" fmla="*/ 315648 w 482853"/>
              <a:gd name="connsiteY7-118" fmla="*/ 105931 h 357883"/>
              <a:gd name="connsiteX8-119" fmla="*/ 174498 w 482853"/>
              <a:gd name="connsiteY8-120" fmla="*/ 110272 h 357883"/>
              <a:gd name="connsiteX9-121" fmla="*/ 162676 w 482853"/>
              <a:gd name="connsiteY9-122" fmla="*/ 258589 h 357883"/>
              <a:gd name="connsiteX10-123" fmla="*/ 156570 w 482853"/>
              <a:gd name="connsiteY10-124" fmla="*/ 346185 h 357883"/>
              <a:gd name="connsiteX11-125" fmla="*/ 78600 w 482853"/>
              <a:gd name="connsiteY11-126" fmla="*/ 326296 h 357883"/>
              <a:gd name="connsiteX0-127" fmla="*/ 78600 w 482853"/>
              <a:gd name="connsiteY0-128" fmla="*/ 326296 h 357883"/>
              <a:gd name="connsiteX1-129" fmla="*/ 98099 w 482853"/>
              <a:gd name="connsiteY1-130" fmla="*/ 34612 h 357883"/>
              <a:gd name="connsiteX2-131" fmla="*/ 381727 w 482853"/>
              <a:gd name="connsiteY2-132" fmla="*/ 22223 h 357883"/>
              <a:gd name="connsiteX3-133" fmla="*/ 482310 w 482853"/>
              <a:gd name="connsiteY3-134" fmla="*/ 199034 h 357883"/>
              <a:gd name="connsiteX4-135" fmla="*/ 420858 w 482853"/>
              <a:gd name="connsiteY4-136" fmla="*/ 339099 h 357883"/>
              <a:gd name="connsiteX5-137" fmla="*/ 372777 w 482853"/>
              <a:gd name="connsiteY5-138" fmla="*/ 315717 h 357883"/>
              <a:gd name="connsiteX6-139" fmla="*/ 350642 w 482853"/>
              <a:gd name="connsiteY6-140" fmla="*/ 253579 h 357883"/>
              <a:gd name="connsiteX7-141" fmla="*/ 315648 w 482853"/>
              <a:gd name="connsiteY7-142" fmla="*/ 105931 h 357883"/>
              <a:gd name="connsiteX8-143" fmla="*/ 174498 w 482853"/>
              <a:gd name="connsiteY8-144" fmla="*/ 110272 h 357883"/>
              <a:gd name="connsiteX9-145" fmla="*/ 162676 w 482853"/>
              <a:gd name="connsiteY9-146" fmla="*/ 258589 h 357883"/>
              <a:gd name="connsiteX10-147" fmla="*/ 156570 w 482853"/>
              <a:gd name="connsiteY10-148" fmla="*/ 346185 h 357883"/>
              <a:gd name="connsiteX11-149" fmla="*/ 78600 w 482853"/>
              <a:gd name="connsiteY11-150" fmla="*/ 326296 h 357883"/>
              <a:gd name="connsiteX0-151" fmla="*/ 78600 w 482853"/>
              <a:gd name="connsiteY0-152" fmla="*/ 326296 h 357883"/>
              <a:gd name="connsiteX1-153" fmla="*/ 98099 w 482853"/>
              <a:gd name="connsiteY1-154" fmla="*/ 34612 h 357883"/>
              <a:gd name="connsiteX2-155" fmla="*/ 381727 w 482853"/>
              <a:gd name="connsiteY2-156" fmla="*/ 22223 h 357883"/>
              <a:gd name="connsiteX3-157" fmla="*/ 482310 w 482853"/>
              <a:gd name="connsiteY3-158" fmla="*/ 199034 h 357883"/>
              <a:gd name="connsiteX4-159" fmla="*/ 420858 w 482853"/>
              <a:gd name="connsiteY4-160" fmla="*/ 339099 h 357883"/>
              <a:gd name="connsiteX5-161" fmla="*/ 372777 w 482853"/>
              <a:gd name="connsiteY5-162" fmla="*/ 315717 h 357883"/>
              <a:gd name="connsiteX6-163" fmla="*/ 350642 w 482853"/>
              <a:gd name="connsiteY6-164" fmla="*/ 253579 h 357883"/>
              <a:gd name="connsiteX7-165" fmla="*/ 315648 w 482853"/>
              <a:gd name="connsiteY7-166" fmla="*/ 105931 h 357883"/>
              <a:gd name="connsiteX8-167" fmla="*/ 174498 w 482853"/>
              <a:gd name="connsiteY8-168" fmla="*/ 110272 h 357883"/>
              <a:gd name="connsiteX9-169" fmla="*/ 172201 w 482853"/>
              <a:gd name="connsiteY9-170" fmla="*/ 260971 h 357883"/>
              <a:gd name="connsiteX10-171" fmla="*/ 156570 w 482853"/>
              <a:gd name="connsiteY10-172" fmla="*/ 346185 h 357883"/>
              <a:gd name="connsiteX11-173" fmla="*/ 78600 w 482853"/>
              <a:gd name="connsiteY11-174" fmla="*/ 326296 h 357883"/>
              <a:gd name="connsiteX0-175" fmla="*/ 86886 w 412558"/>
              <a:gd name="connsiteY0-176" fmla="*/ 360065 h 360696"/>
              <a:gd name="connsiteX1-177" fmla="*/ 27804 w 412558"/>
              <a:gd name="connsiteY1-178" fmla="*/ 37425 h 360696"/>
              <a:gd name="connsiteX2-179" fmla="*/ 311432 w 412558"/>
              <a:gd name="connsiteY2-180" fmla="*/ 25036 h 360696"/>
              <a:gd name="connsiteX3-181" fmla="*/ 412015 w 412558"/>
              <a:gd name="connsiteY3-182" fmla="*/ 201847 h 360696"/>
              <a:gd name="connsiteX4-183" fmla="*/ 350563 w 412558"/>
              <a:gd name="connsiteY4-184" fmla="*/ 341912 h 360696"/>
              <a:gd name="connsiteX5-185" fmla="*/ 302482 w 412558"/>
              <a:gd name="connsiteY5-186" fmla="*/ 318530 h 360696"/>
              <a:gd name="connsiteX6-187" fmla="*/ 280347 w 412558"/>
              <a:gd name="connsiteY6-188" fmla="*/ 256392 h 360696"/>
              <a:gd name="connsiteX7-189" fmla="*/ 245353 w 412558"/>
              <a:gd name="connsiteY7-190" fmla="*/ 108744 h 360696"/>
              <a:gd name="connsiteX8-191" fmla="*/ 104203 w 412558"/>
              <a:gd name="connsiteY8-192" fmla="*/ 113085 h 360696"/>
              <a:gd name="connsiteX9-193" fmla="*/ 101906 w 412558"/>
              <a:gd name="connsiteY9-194" fmla="*/ 263784 h 360696"/>
              <a:gd name="connsiteX10-195" fmla="*/ 86275 w 412558"/>
              <a:gd name="connsiteY10-196" fmla="*/ 348998 h 360696"/>
              <a:gd name="connsiteX11-197" fmla="*/ 86886 w 412558"/>
              <a:gd name="connsiteY11-198" fmla="*/ 360065 h 360696"/>
              <a:gd name="connsiteX0-199" fmla="*/ 125305 w 450977"/>
              <a:gd name="connsiteY0-200" fmla="*/ 353326 h 353957"/>
              <a:gd name="connsiteX1-201" fmla="*/ 2758 w 450977"/>
              <a:gd name="connsiteY1-202" fmla="*/ 240352 h 353957"/>
              <a:gd name="connsiteX2-203" fmla="*/ 66223 w 450977"/>
              <a:gd name="connsiteY2-204" fmla="*/ 30686 h 353957"/>
              <a:gd name="connsiteX3-205" fmla="*/ 349851 w 450977"/>
              <a:gd name="connsiteY3-206" fmla="*/ 18297 h 353957"/>
              <a:gd name="connsiteX4-207" fmla="*/ 450434 w 450977"/>
              <a:gd name="connsiteY4-208" fmla="*/ 195108 h 353957"/>
              <a:gd name="connsiteX5-209" fmla="*/ 388982 w 450977"/>
              <a:gd name="connsiteY5-210" fmla="*/ 335173 h 353957"/>
              <a:gd name="connsiteX6-211" fmla="*/ 340901 w 450977"/>
              <a:gd name="connsiteY6-212" fmla="*/ 311791 h 353957"/>
              <a:gd name="connsiteX7-213" fmla="*/ 318766 w 450977"/>
              <a:gd name="connsiteY7-214" fmla="*/ 249653 h 353957"/>
              <a:gd name="connsiteX8-215" fmla="*/ 283772 w 450977"/>
              <a:gd name="connsiteY8-216" fmla="*/ 102005 h 353957"/>
              <a:gd name="connsiteX9-217" fmla="*/ 142622 w 450977"/>
              <a:gd name="connsiteY9-218" fmla="*/ 106346 h 353957"/>
              <a:gd name="connsiteX10-219" fmla="*/ 140325 w 450977"/>
              <a:gd name="connsiteY10-220" fmla="*/ 257045 h 353957"/>
              <a:gd name="connsiteX11-221" fmla="*/ 124694 w 450977"/>
              <a:gd name="connsiteY11-222" fmla="*/ 342259 h 353957"/>
              <a:gd name="connsiteX12" fmla="*/ 125305 w 450977"/>
              <a:gd name="connsiteY12" fmla="*/ 353326 h 353957"/>
              <a:gd name="connsiteX0-223" fmla="*/ 120942 w 446614"/>
              <a:gd name="connsiteY0-224" fmla="*/ 352687 h 353318"/>
              <a:gd name="connsiteX1-225" fmla="*/ 3157 w 446614"/>
              <a:gd name="connsiteY1-226" fmla="*/ 227807 h 353318"/>
              <a:gd name="connsiteX2-227" fmla="*/ 61860 w 446614"/>
              <a:gd name="connsiteY2-228" fmla="*/ 30047 h 353318"/>
              <a:gd name="connsiteX3-229" fmla="*/ 345488 w 446614"/>
              <a:gd name="connsiteY3-230" fmla="*/ 17658 h 353318"/>
              <a:gd name="connsiteX4-231" fmla="*/ 446071 w 446614"/>
              <a:gd name="connsiteY4-232" fmla="*/ 194469 h 353318"/>
              <a:gd name="connsiteX5-233" fmla="*/ 384619 w 446614"/>
              <a:gd name="connsiteY5-234" fmla="*/ 334534 h 353318"/>
              <a:gd name="connsiteX6-235" fmla="*/ 336538 w 446614"/>
              <a:gd name="connsiteY6-236" fmla="*/ 311152 h 353318"/>
              <a:gd name="connsiteX7-237" fmla="*/ 314403 w 446614"/>
              <a:gd name="connsiteY7-238" fmla="*/ 249014 h 353318"/>
              <a:gd name="connsiteX8-239" fmla="*/ 279409 w 446614"/>
              <a:gd name="connsiteY8-240" fmla="*/ 101366 h 353318"/>
              <a:gd name="connsiteX9-241" fmla="*/ 138259 w 446614"/>
              <a:gd name="connsiteY9-242" fmla="*/ 105707 h 353318"/>
              <a:gd name="connsiteX10-243" fmla="*/ 135962 w 446614"/>
              <a:gd name="connsiteY10-244" fmla="*/ 256406 h 353318"/>
              <a:gd name="connsiteX11-245" fmla="*/ 120331 w 446614"/>
              <a:gd name="connsiteY11-246" fmla="*/ 341620 h 353318"/>
              <a:gd name="connsiteX12-247" fmla="*/ 120942 w 446614"/>
              <a:gd name="connsiteY12-248" fmla="*/ 352687 h 353318"/>
              <a:gd name="connsiteX0-249" fmla="*/ 120942 w 446614"/>
              <a:gd name="connsiteY0-250" fmla="*/ 352687 h 353318"/>
              <a:gd name="connsiteX1-251" fmla="*/ 3157 w 446614"/>
              <a:gd name="connsiteY1-252" fmla="*/ 227807 h 353318"/>
              <a:gd name="connsiteX2-253" fmla="*/ 61860 w 446614"/>
              <a:gd name="connsiteY2-254" fmla="*/ 30047 h 353318"/>
              <a:gd name="connsiteX3-255" fmla="*/ 345488 w 446614"/>
              <a:gd name="connsiteY3-256" fmla="*/ 17658 h 353318"/>
              <a:gd name="connsiteX4-257" fmla="*/ 446071 w 446614"/>
              <a:gd name="connsiteY4-258" fmla="*/ 194469 h 353318"/>
              <a:gd name="connsiteX5-259" fmla="*/ 384619 w 446614"/>
              <a:gd name="connsiteY5-260" fmla="*/ 334534 h 353318"/>
              <a:gd name="connsiteX6-261" fmla="*/ 336538 w 446614"/>
              <a:gd name="connsiteY6-262" fmla="*/ 311152 h 353318"/>
              <a:gd name="connsiteX7-263" fmla="*/ 314403 w 446614"/>
              <a:gd name="connsiteY7-264" fmla="*/ 249014 h 353318"/>
              <a:gd name="connsiteX8-265" fmla="*/ 279409 w 446614"/>
              <a:gd name="connsiteY8-266" fmla="*/ 101366 h 353318"/>
              <a:gd name="connsiteX9-267" fmla="*/ 138259 w 446614"/>
              <a:gd name="connsiteY9-268" fmla="*/ 105707 h 353318"/>
              <a:gd name="connsiteX10-269" fmla="*/ 135962 w 446614"/>
              <a:gd name="connsiteY10-270" fmla="*/ 256406 h 353318"/>
              <a:gd name="connsiteX11-271" fmla="*/ 120331 w 446614"/>
              <a:gd name="connsiteY11-272" fmla="*/ 341620 h 353318"/>
              <a:gd name="connsiteX12-273" fmla="*/ 120942 w 446614"/>
              <a:gd name="connsiteY12-274" fmla="*/ 352687 h 353318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11" y="connsiteY5-12"/>
              </a:cxn>
              <a:cxn ang="0">
                <a:pos x="connsiteX6-13" y="connsiteY6-14"/>
              </a:cxn>
              <a:cxn ang="0">
                <a:pos x="connsiteX7-15" y="connsiteY7-16"/>
              </a:cxn>
              <a:cxn ang="0">
                <a:pos x="connsiteX8-17" y="connsiteY8-18"/>
              </a:cxn>
              <a:cxn ang="0">
                <a:pos x="connsiteX9-37" y="connsiteY9-38"/>
              </a:cxn>
              <a:cxn ang="0">
                <a:pos x="connsiteX10-79" y="connsiteY10-80"/>
              </a:cxn>
              <a:cxn ang="0">
                <a:pos x="connsiteX11-125" y="connsiteY11-126"/>
              </a:cxn>
              <a:cxn ang="0">
                <a:pos x="connsiteX12-247" y="connsiteY12-248"/>
              </a:cxn>
            </a:cxnLst>
            <a:rect l="l" t="t" r="r" b="b"/>
            <a:pathLst>
              <a:path w="446614" h="353318">
                <a:moveTo>
                  <a:pt x="120942" y="352687"/>
                </a:moveTo>
                <a:cubicBezTo>
                  <a:pt x="107366" y="330543"/>
                  <a:pt x="17766" y="269674"/>
                  <a:pt x="3157" y="227807"/>
                </a:cubicBezTo>
                <a:cubicBezTo>
                  <a:pt x="-6690" y="174034"/>
                  <a:pt x="4805" y="65072"/>
                  <a:pt x="61860" y="30047"/>
                </a:cubicBezTo>
                <a:cubicBezTo>
                  <a:pt x="118915" y="-4978"/>
                  <a:pt x="281453" y="-9746"/>
                  <a:pt x="345488" y="17658"/>
                </a:cubicBezTo>
                <a:cubicBezTo>
                  <a:pt x="409523" y="45062"/>
                  <a:pt x="449074" y="144037"/>
                  <a:pt x="446071" y="194469"/>
                </a:cubicBezTo>
                <a:cubicBezTo>
                  <a:pt x="452593" y="247282"/>
                  <a:pt x="398509" y="310324"/>
                  <a:pt x="384619" y="334534"/>
                </a:cubicBezTo>
                <a:cubicBezTo>
                  <a:pt x="390270" y="384243"/>
                  <a:pt x="351812" y="320643"/>
                  <a:pt x="336538" y="311152"/>
                </a:cubicBezTo>
                <a:cubicBezTo>
                  <a:pt x="321264" y="301661"/>
                  <a:pt x="331068" y="284772"/>
                  <a:pt x="314403" y="249014"/>
                </a:cubicBezTo>
                <a:cubicBezTo>
                  <a:pt x="389373" y="205557"/>
                  <a:pt x="308766" y="125251"/>
                  <a:pt x="279409" y="101366"/>
                </a:cubicBezTo>
                <a:cubicBezTo>
                  <a:pt x="250052" y="77481"/>
                  <a:pt x="181108" y="90123"/>
                  <a:pt x="138259" y="105707"/>
                </a:cubicBezTo>
                <a:cubicBezTo>
                  <a:pt x="47749" y="138625"/>
                  <a:pt x="51101" y="218453"/>
                  <a:pt x="135962" y="256406"/>
                </a:cubicBezTo>
                <a:cubicBezTo>
                  <a:pt x="120900" y="267369"/>
                  <a:pt x="135393" y="330657"/>
                  <a:pt x="120331" y="341620"/>
                </a:cubicBezTo>
                <a:cubicBezTo>
                  <a:pt x="107367" y="353226"/>
                  <a:pt x="133906" y="341081"/>
                  <a:pt x="120942" y="352687"/>
                </a:cubicBezTo>
                <a:close/>
              </a:path>
            </a:pathLst>
          </a:cu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58" name="流程图: 接点 57"/>
          <p:cNvSpPr/>
          <p:nvPr userDrawn="1"/>
        </p:nvSpPr>
        <p:spPr>
          <a:xfrm>
            <a:off x="10734406" y="453257"/>
            <a:ext cx="288000" cy="288162"/>
          </a:xfrm>
          <a:prstGeom prst="flowChartConnector">
            <a:avLst/>
          </a:prstGeom>
          <a:solidFill>
            <a:srgbClr val="00924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59" name="空心弧 18"/>
          <p:cNvSpPr/>
          <p:nvPr userDrawn="1"/>
        </p:nvSpPr>
        <p:spPr>
          <a:xfrm rot="5400000">
            <a:off x="10708848" y="183268"/>
            <a:ext cx="446614" cy="353318"/>
          </a:xfrm>
          <a:custGeom>
            <a:avLst/>
            <a:gdLst>
              <a:gd name="connsiteX0" fmla="*/ 78598 w 503582"/>
              <a:gd name="connsiteY0" fmla="*/ 331635 h 384313"/>
              <a:gd name="connsiteX1" fmla="*/ 98097 w 503582"/>
              <a:gd name="connsiteY1" fmla="*/ 39951 h 384313"/>
              <a:gd name="connsiteX2" fmla="*/ 381725 w 503582"/>
              <a:gd name="connsiteY2" fmla="*/ 27562 h 384313"/>
              <a:gd name="connsiteX3" fmla="*/ 447048 w 503582"/>
              <a:gd name="connsiteY3" fmla="*/ 313482 h 384313"/>
              <a:gd name="connsiteX4" fmla="*/ 355403 w 503582"/>
              <a:gd name="connsiteY4" fmla="*/ 256537 h 384313"/>
              <a:gd name="connsiteX5" fmla="*/ 315646 w 503582"/>
              <a:gd name="connsiteY5" fmla="*/ 111270 h 384313"/>
              <a:gd name="connsiteX6" fmla="*/ 174496 w 503582"/>
              <a:gd name="connsiteY6" fmla="*/ 115611 h 384313"/>
              <a:gd name="connsiteX7" fmla="*/ 162674 w 503582"/>
              <a:gd name="connsiteY7" fmla="*/ 263928 h 384313"/>
              <a:gd name="connsiteX8" fmla="*/ 78598 w 503582"/>
              <a:gd name="connsiteY8" fmla="*/ 331635 h 384313"/>
              <a:gd name="connsiteX0-1" fmla="*/ 78600 w 503614"/>
              <a:gd name="connsiteY0-2" fmla="*/ 331635 h 353527"/>
              <a:gd name="connsiteX1-3" fmla="*/ 98099 w 503614"/>
              <a:gd name="connsiteY1-4" fmla="*/ 39951 h 353527"/>
              <a:gd name="connsiteX2-5" fmla="*/ 381727 w 503614"/>
              <a:gd name="connsiteY2-6" fmla="*/ 27562 h 353527"/>
              <a:gd name="connsiteX3-7" fmla="*/ 447050 w 503614"/>
              <a:gd name="connsiteY3-8" fmla="*/ 313482 h 353527"/>
              <a:gd name="connsiteX4-9" fmla="*/ 355405 w 503614"/>
              <a:gd name="connsiteY4-10" fmla="*/ 256537 h 353527"/>
              <a:gd name="connsiteX5-11" fmla="*/ 315648 w 503614"/>
              <a:gd name="connsiteY5-12" fmla="*/ 111270 h 353527"/>
              <a:gd name="connsiteX6-13" fmla="*/ 174498 w 503614"/>
              <a:gd name="connsiteY6-14" fmla="*/ 115611 h 353527"/>
              <a:gd name="connsiteX7-15" fmla="*/ 162676 w 503614"/>
              <a:gd name="connsiteY7-16" fmla="*/ 263928 h 353527"/>
              <a:gd name="connsiteX8-17" fmla="*/ 156570 w 503614"/>
              <a:gd name="connsiteY8-18" fmla="*/ 351524 h 353527"/>
              <a:gd name="connsiteX9" fmla="*/ 78600 w 503614"/>
              <a:gd name="connsiteY9" fmla="*/ 331635 h 353527"/>
              <a:gd name="connsiteX0-19" fmla="*/ 78600 w 503614"/>
              <a:gd name="connsiteY0-20" fmla="*/ 331635 h 353527"/>
              <a:gd name="connsiteX1-21" fmla="*/ 98099 w 503614"/>
              <a:gd name="connsiteY1-22" fmla="*/ 39951 h 353527"/>
              <a:gd name="connsiteX2-23" fmla="*/ 381727 w 503614"/>
              <a:gd name="connsiteY2-24" fmla="*/ 27562 h 353527"/>
              <a:gd name="connsiteX3-25" fmla="*/ 447050 w 503614"/>
              <a:gd name="connsiteY3-26" fmla="*/ 313482 h 353527"/>
              <a:gd name="connsiteX4-27" fmla="*/ 355405 w 503614"/>
              <a:gd name="connsiteY4-28" fmla="*/ 256537 h 353527"/>
              <a:gd name="connsiteX5-29" fmla="*/ 315648 w 503614"/>
              <a:gd name="connsiteY5-30" fmla="*/ 111270 h 353527"/>
              <a:gd name="connsiteX6-31" fmla="*/ 174498 w 503614"/>
              <a:gd name="connsiteY6-32" fmla="*/ 115611 h 353527"/>
              <a:gd name="connsiteX7-33" fmla="*/ 162676 w 503614"/>
              <a:gd name="connsiteY7-34" fmla="*/ 263928 h 353527"/>
              <a:gd name="connsiteX8-35" fmla="*/ 156570 w 503614"/>
              <a:gd name="connsiteY8-36" fmla="*/ 351524 h 353527"/>
              <a:gd name="connsiteX9-37" fmla="*/ 78600 w 503614"/>
              <a:gd name="connsiteY9-38" fmla="*/ 331635 h 353527"/>
              <a:gd name="connsiteX0-39" fmla="*/ 78600 w 503614"/>
              <a:gd name="connsiteY0-40" fmla="*/ 331635 h 353527"/>
              <a:gd name="connsiteX1-41" fmla="*/ 98099 w 503614"/>
              <a:gd name="connsiteY1-42" fmla="*/ 39951 h 353527"/>
              <a:gd name="connsiteX2-43" fmla="*/ 381727 w 503614"/>
              <a:gd name="connsiteY2-44" fmla="*/ 27562 h 353527"/>
              <a:gd name="connsiteX3-45" fmla="*/ 447050 w 503614"/>
              <a:gd name="connsiteY3-46" fmla="*/ 313482 h 353527"/>
              <a:gd name="connsiteX4-47" fmla="*/ 372777 w 503614"/>
              <a:gd name="connsiteY4-48" fmla="*/ 321056 h 353527"/>
              <a:gd name="connsiteX5-49" fmla="*/ 355405 w 503614"/>
              <a:gd name="connsiteY5-50" fmla="*/ 256537 h 353527"/>
              <a:gd name="connsiteX6-51" fmla="*/ 315648 w 503614"/>
              <a:gd name="connsiteY6-52" fmla="*/ 111270 h 353527"/>
              <a:gd name="connsiteX7-53" fmla="*/ 174498 w 503614"/>
              <a:gd name="connsiteY7-54" fmla="*/ 115611 h 353527"/>
              <a:gd name="connsiteX8-55" fmla="*/ 162676 w 503614"/>
              <a:gd name="connsiteY8-56" fmla="*/ 263928 h 353527"/>
              <a:gd name="connsiteX9-57" fmla="*/ 156570 w 503614"/>
              <a:gd name="connsiteY9-58" fmla="*/ 351524 h 353527"/>
              <a:gd name="connsiteX10" fmla="*/ 78600 w 503614"/>
              <a:gd name="connsiteY10" fmla="*/ 331635 h 353527"/>
              <a:gd name="connsiteX0-59" fmla="*/ 78600 w 465644"/>
              <a:gd name="connsiteY0-60" fmla="*/ 335721 h 367308"/>
              <a:gd name="connsiteX1-61" fmla="*/ 98099 w 465644"/>
              <a:gd name="connsiteY1-62" fmla="*/ 44037 h 367308"/>
              <a:gd name="connsiteX2-63" fmla="*/ 381727 w 465644"/>
              <a:gd name="connsiteY2-64" fmla="*/ 31648 h 367308"/>
              <a:gd name="connsiteX3-65" fmla="*/ 420858 w 465644"/>
              <a:gd name="connsiteY3-66" fmla="*/ 348524 h 367308"/>
              <a:gd name="connsiteX4-67" fmla="*/ 372777 w 465644"/>
              <a:gd name="connsiteY4-68" fmla="*/ 325142 h 367308"/>
              <a:gd name="connsiteX5-69" fmla="*/ 355405 w 465644"/>
              <a:gd name="connsiteY5-70" fmla="*/ 260623 h 367308"/>
              <a:gd name="connsiteX6-71" fmla="*/ 315648 w 465644"/>
              <a:gd name="connsiteY6-72" fmla="*/ 115356 h 367308"/>
              <a:gd name="connsiteX7-73" fmla="*/ 174498 w 465644"/>
              <a:gd name="connsiteY7-74" fmla="*/ 119697 h 367308"/>
              <a:gd name="connsiteX8-75" fmla="*/ 162676 w 465644"/>
              <a:gd name="connsiteY8-76" fmla="*/ 268014 h 367308"/>
              <a:gd name="connsiteX9-77" fmla="*/ 156570 w 465644"/>
              <a:gd name="connsiteY9-78" fmla="*/ 355610 h 367308"/>
              <a:gd name="connsiteX10-79" fmla="*/ 78600 w 465644"/>
              <a:gd name="connsiteY10-80" fmla="*/ 335721 h 367308"/>
              <a:gd name="connsiteX0-81" fmla="*/ 78600 w 482853"/>
              <a:gd name="connsiteY0-82" fmla="*/ 326296 h 357883"/>
              <a:gd name="connsiteX1-83" fmla="*/ 98099 w 482853"/>
              <a:gd name="connsiteY1-84" fmla="*/ 34612 h 357883"/>
              <a:gd name="connsiteX2-85" fmla="*/ 381727 w 482853"/>
              <a:gd name="connsiteY2-86" fmla="*/ 22223 h 357883"/>
              <a:gd name="connsiteX3-87" fmla="*/ 482310 w 482853"/>
              <a:gd name="connsiteY3-88" fmla="*/ 199034 h 357883"/>
              <a:gd name="connsiteX4-89" fmla="*/ 420858 w 482853"/>
              <a:gd name="connsiteY4-90" fmla="*/ 339099 h 357883"/>
              <a:gd name="connsiteX5-91" fmla="*/ 372777 w 482853"/>
              <a:gd name="connsiteY5-92" fmla="*/ 315717 h 357883"/>
              <a:gd name="connsiteX6-93" fmla="*/ 355405 w 482853"/>
              <a:gd name="connsiteY6-94" fmla="*/ 251198 h 357883"/>
              <a:gd name="connsiteX7-95" fmla="*/ 315648 w 482853"/>
              <a:gd name="connsiteY7-96" fmla="*/ 105931 h 357883"/>
              <a:gd name="connsiteX8-97" fmla="*/ 174498 w 482853"/>
              <a:gd name="connsiteY8-98" fmla="*/ 110272 h 357883"/>
              <a:gd name="connsiteX9-99" fmla="*/ 162676 w 482853"/>
              <a:gd name="connsiteY9-100" fmla="*/ 258589 h 357883"/>
              <a:gd name="connsiteX10-101" fmla="*/ 156570 w 482853"/>
              <a:gd name="connsiteY10-102" fmla="*/ 346185 h 357883"/>
              <a:gd name="connsiteX11" fmla="*/ 78600 w 482853"/>
              <a:gd name="connsiteY11" fmla="*/ 326296 h 357883"/>
              <a:gd name="connsiteX0-103" fmla="*/ 78600 w 482853"/>
              <a:gd name="connsiteY0-104" fmla="*/ 326296 h 357883"/>
              <a:gd name="connsiteX1-105" fmla="*/ 98099 w 482853"/>
              <a:gd name="connsiteY1-106" fmla="*/ 34612 h 357883"/>
              <a:gd name="connsiteX2-107" fmla="*/ 381727 w 482853"/>
              <a:gd name="connsiteY2-108" fmla="*/ 22223 h 357883"/>
              <a:gd name="connsiteX3-109" fmla="*/ 482310 w 482853"/>
              <a:gd name="connsiteY3-110" fmla="*/ 199034 h 357883"/>
              <a:gd name="connsiteX4-111" fmla="*/ 420858 w 482853"/>
              <a:gd name="connsiteY4-112" fmla="*/ 339099 h 357883"/>
              <a:gd name="connsiteX5-113" fmla="*/ 372777 w 482853"/>
              <a:gd name="connsiteY5-114" fmla="*/ 315717 h 357883"/>
              <a:gd name="connsiteX6-115" fmla="*/ 355405 w 482853"/>
              <a:gd name="connsiteY6-116" fmla="*/ 251198 h 357883"/>
              <a:gd name="connsiteX7-117" fmla="*/ 315648 w 482853"/>
              <a:gd name="connsiteY7-118" fmla="*/ 105931 h 357883"/>
              <a:gd name="connsiteX8-119" fmla="*/ 174498 w 482853"/>
              <a:gd name="connsiteY8-120" fmla="*/ 110272 h 357883"/>
              <a:gd name="connsiteX9-121" fmla="*/ 162676 w 482853"/>
              <a:gd name="connsiteY9-122" fmla="*/ 258589 h 357883"/>
              <a:gd name="connsiteX10-123" fmla="*/ 156570 w 482853"/>
              <a:gd name="connsiteY10-124" fmla="*/ 346185 h 357883"/>
              <a:gd name="connsiteX11-125" fmla="*/ 78600 w 482853"/>
              <a:gd name="connsiteY11-126" fmla="*/ 326296 h 357883"/>
              <a:gd name="connsiteX0-127" fmla="*/ 78600 w 482853"/>
              <a:gd name="connsiteY0-128" fmla="*/ 326296 h 357883"/>
              <a:gd name="connsiteX1-129" fmla="*/ 98099 w 482853"/>
              <a:gd name="connsiteY1-130" fmla="*/ 34612 h 357883"/>
              <a:gd name="connsiteX2-131" fmla="*/ 381727 w 482853"/>
              <a:gd name="connsiteY2-132" fmla="*/ 22223 h 357883"/>
              <a:gd name="connsiteX3-133" fmla="*/ 482310 w 482853"/>
              <a:gd name="connsiteY3-134" fmla="*/ 199034 h 357883"/>
              <a:gd name="connsiteX4-135" fmla="*/ 420858 w 482853"/>
              <a:gd name="connsiteY4-136" fmla="*/ 339099 h 357883"/>
              <a:gd name="connsiteX5-137" fmla="*/ 372777 w 482853"/>
              <a:gd name="connsiteY5-138" fmla="*/ 315717 h 357883"/>
              <a:gd name="connsiteX6-139" fmla="*/ 350642 w 482853"/>
              <a:gd name="connsiteY6-140" fmla="*/ 253579 h 357883"/>
              <a:gd name="connsiteX7-141" fmla="*/ 315648 w 482853"/>
              <a:gd name="connsiteY7-142" fmla="*/ 105931 h 357883"/>
              <a:gd name="connsiteX8-143" fmla="*/ 174498 w 482853"/>
              <a:gd name="connsiteY8-144" fmla="*/ 110272 h 357883"/>
              <a:gd name="connsiteX9-145" fmla="*/ 162676 w 482853"/>
              <a:gd name="connsiteY9-146" fmla="*/ 258589 h 357883"/>
              <a:gd name="connsiteX10-147" fmla="*/ 156570 w 482853"/>
              <a:gd name="connsiteY10-148" fmla="*/ 346185 h 357883"/>
              <a:gd name="connsiteX11-149" fmla="*/ 78600 w 482853"/>
              <a:gd name="connsiteY11-150" fmla="*/ 326296 h 357883"/>
              <a:gd name="connsiteX0-151" fmla="*/ 78600 w 482853"/>
              <a:gd name="connsiteY0-152" fmla="*/ 326296 h 357883"/>
              <a:gd name="connsiteX1-153" fmla="*/ 98099 w 482853"/>
              <a:gd name="connsiteY1-154" fmla="*/ 34612 h 357883"/>
              <a:gd name="connsiteX2-155" fmla="*/ 381727 w 482853"/>
              <a:gd name="connsiteY2-156" fmla="*/ 22223 h 357883"/>
              <a:gd name="connsiteX3-157" fmla="*/ 482310 w 482853"/>
              <a:gd name="connsiteY3-158" fmla="*/ 199034 h 357883"/>
              <a:gd name="connsiteX4-159" fmla="*/ 420858 w 482853"/>
              <a:gd name="connsiteY4-160" fmla="*/ 339099 h 357883"/>
              <a:gd name="connsiteX5-161" fmla="*/ 372777 w 482853"/>
              <a:gd name="connsiteY5-162" fmla="*/ 315717 h 357883"/>
              <a:gd name="connsiteX6-163" fmla="*/ 350642 w 482853"/>
              <a:gd name="connsiteY6-164" fmla="*/ 253579 h 357883"/>
              <a:gd name="connsiteX7-165" fmla="*/ 315648 w 482853"/>
              <a:gd name="connsiteY7-166" fmla="*/ 105931 h 357883"/>
              <a:gd name="connsiteX8-167" fmla="*/ 174498 w 482853"/>
              <a:gd name="connsiteY8-168" fmla="*/ 110272 h 357883"/>
              <a:gd name="connsiteX9-169" fmla="*/ 172201 w 482853"/>
              <a:gd name="connsiteY9-170" fmla="*/ 260971 h 357883"/>
              <a:gd name="connsiteX10-171" fmla="*/ 156570 w 482853"/>
              <a:gd name="connsiteY10-172" fmla="*/ 346185 h 357883"/>
              <a:gd name="connsiteX11-173" fmla="*/ 78600 w 482853"/>
              <a:gd name="connsiteY11-174" fmla="*/ 326296 h 357883"/>
              <a:gd name="connsiteX0-175" fmla="*/ 86886 w 412558"/>
              <a:gd name="connsiteY0-176" fmla="*/ 360065 h 360696"/>
              <a:gd name="connsiteX1-177" fmla="*/ 27804 w 412558"/>
              <a:gd name="connsiteY1-178" fmla="*/ 37425 h 360696"/>
              <a:gd name="connsiteX2-179" fmla="*/ 311432 w 412558"/>
              <a:gd name="connsiteY2-180" fmla="*/ 25036 h 360696"/>
              <a:gd name="connsiteX3-181" fmla="*/ 412015 w 412558"/>
              <a:gd name="connsiteY3-182" fmla="*/ 201847 h 360696"/>
              <a:gd name="connsiteX4-183" fmla="*/ 350563 w 412558"/>
              <a:gd name="connsiteY4-184" fmla="*/ 341912 h 360696"/>
              <a:gd name="connsiteX5-185" fmla="*/ 302482 w 412558"/>
              <a:gd name="connsiteY5-186" fmla="*/ 318530 h 360696"/>
              <a:gd name="connsiteX6-187" fmla="*/ 280347 w 412558"/>
              <a:gd name="connsiteY6-188" fmla="*/ 256392 h 360696"/>
              <a:gd name="connsiteX7-189" fmla="*/ 245353 w 412558"/>
              <a:gd name="connsiteY7-190" fmla="*/ 108744 h 360696"/>
              <a:gd name="connsiteX8-191" fmla="*/ 104203 w 412558"/>
              <a:gd name="connsiteY8-192" fmla="*/ 113085 h 360696"/>
              <a:gd name="connsiteX9-193" fmla="*/ 101906 w 412558"/>
              <a:gd name="connsiteY9-194" fmla="*/ 263784 h 360696"/>
              <a:gd name="connsiteX10-195" fmla="*/ 86275 w 412558"/>
              <a:gd name="connsiteY10-196" fmla="*/ 348998 h 360696"/>
              <a:gd name="connsiteX11-197" fmla="*/ 86886 w 412558"/>
              <a:gd name="connsiteY11-198" fmla="*/ 360065 h 360696"/>
              <a:gd name="connsiteX0-199" fmla="*/ 125305 w 450977"/>
              <a:gd name="connsiteY0-200" fmla="*/ 353326 h 353957"/>
              <a:gd name="connsiteX1-201" fmla="*/ 2758 w 450977"/>
              <a:gd name="connsiteY1-202" fmla="*/ 240352 h 353957"/>
              <a:gd name="connsiteX2-203" fmla="*/ 66223 w 450977"/>
              <a:gd name="connsiteY2-204" fmla="*/ 30686 h 353957"/>
              <a:gd name="connsiteX3-205" fmla="*/ 349851 w 450977"/>
              <a:gd name="connsiteY3-206" fmla="*/ 18297 h 353957"/>
              <a:gd name="connsiteX4-207" fmla="*/ 450434 w 450977"/>
              <a:gd name="connsiteY4-208" fmla="*/ 195108 h 353957"/>
              <a:gd name="connsiteX5-209" fmla="*/ 388982 w 450977"/>
              <a:gd name="connsiteY5-210" fmla="*/ 335173 h 353957"/>
              <a:gd name="connsiteX6-211" fmla="*/ 340901 w 450977"/>
              <a:gd name="connsiteY6-212" fmla="*/ 311791 h 353957"/>
              <a:gd name="connsiteX7-213" fmla="*/ 318766 w 450977"/>
              <a:gd name="connsiteY7-214" fmla="*/ 249653 h 353957"/>
              <a:gd name="connsiteX8-215" fmla="*/ 283772 w 450977"/>
              <a:gd name="connsiteY8-216" fmla="*/ 102005 h 353957"/>
              <a:gd name="connsiteX9-217" fmla="*/ 142622 w 450977"/>
              <a:gd name="connsiteY9-218" fmla="*/ 106346 h 353957"/>
              <a:gd name="connsiteX10-219" fmla="*/ 140325 w 450977"/>
              <a:gd name="connsiteY10-220" fmla="*/ 257045 h 353957"/>
              <a:gd name="connsiteX11-221" fmla="*/ 124694 w 450977"/>
              <a:gd name="connsiteY11-222" fmla="*/ 342259 h 353957"/>
              <a:gd name="connsiteX12" fmla="*/ 125305 w 450977"/>
              <a:gd name="connsiteY12" fmla="*/ 353326 h 353957"/>
              <a:gd name="connsiteX0-223" fmla="*/ 120942 w 446614"/>
              <a:gd name="connsiteY0-224" fmla="*/ 352687 h 353318"/>
              <a:gd name="connsiteX1-225" fmla="*/ 3157 w 446614"/>
              <a:gd name="connsiteY1-226" fmla="*/ 227807 h 353318"/>
              <a:gd name="connsiteX2-227" fmla="*/ 61860 w 446614"/>
              <a:gd name="connsiteY2-228" fmla="*/ 30047 h 353318"/>
              <a:gd name="connsiteX3-229" fmla="*/ 345488 w 446614"/>
              <a:gd name="connsiteY3-230" fmla="*/ 17658 h 353318"/>
              <a:gd name="connsiteX4-231" fmla="*/ 446071 w 446614"/>
              <a:gd name="connsiteY4-232" fmla="*/ 194469 h 353318"/>
              <a:gd name="connsiteX5-233" fmla="*/ 384619 w 446614"/>
              <a:gd name="connsiteY5-234" fmla="*/ 334534 h 353318"/>
              <a:gd name="connsiteX6-235" fmla="*/ 336538 w 446614"/>
              <a:gd name="connsiteY6-236" fmla="*/ 311152 h 353318"/>
              <a:gd name="connsiteX7-237" fmla="*/ 314403 w 446614"/>
              <a:gd name="connsiteY7-238" fmla="*/ 249014 h 353318"/>
              <a:gd name="connsiteX8-239" fmla="*/ 279409 w 446614"/>
              <a:gd name="connsiteY8-240" fmla="*/ 101366 h 353318"/>
              <a:gd name="connsiteX9-241" fmla="*/ 138259 w 446614"/>
              <a:gd name="connsiteY9-242" fmla="*/ 105707 h 353318"/>
              <a:gd name="connsiteX10-243" fmla="*/ 135962 w 446614"/>
              <a:gd name="connsiteY10-244" fmla="*/ 256406 h 353318"/>
              <a:gd name="connsiteX11-245" fmla="*/ 120331 w 446614"/>
              <a:gd name="connsiteY11-246" fmla="*/ 341620 h 353318"/>
              <a:gd name="connsiteX12-247" fmla="*/ 120942 w 446614"/>
              <a:gd name="connsiteY12-248" fmla="*/ 352687 h 353318"/>
              <a:gd name="connsiteX0-249" fmla="*/ 120942 w 446614"/>
              <a:gd name="connsiteY0-250" fmla="*/ 352687 h 353318"/>
              <a:gd name="connsiteX1-251" fmla="*/ 3157 w 446614"/>
              <a:gd name="connsiteY1-252" fmla="*/ 227807 h 353318"/>
              <a:gd name="connsiteX2-253" fmla="*/ 61860 w 446614"/>
              <a:gd name="connsiteY2-254" fmla="*/ 30047 h 353318"/>
              <a:gd name="connsiteX3-255" fmla="*/ 345488 w 446614"/>
              <a:gd name="connsiteY3-256" fmla="*/ 17658 h 353318"/>
              <a:gd name="connsiteX4-257" fmla="*/ 446071 w 446614"/>
              <a:gd name="connsiteY4-258" fmla="*/ 194469 h 353318"/>
              <a:gd name="connsiteX5-259" fmla="*/ 384619 w 446614"/>
              <a:gd name="connsiteY5-260" fmla="*/ 334534 h 353318"/>
              <a:gd name="connsiteX6-261" fmla="*/ 336538 w 446614"/>
              <a:gd name="connsiteY6-262" fmla="*/ 311152 h 353318"/>
              <a:gd name="connsiteX7-263" fmla="*/ 314403 w 446614"/>
              <a:gd name="connsiteY7-264" fmla="*/ 249014 h 353318"/>
              <a:gd name="connsiteX8-265" fmla="*/ 279409 w 446614"/>
              <a:gd name="connsiteY8-266" fmla="*/ 101366 h 353318"/>
              <a:gd name="connsiteX9-267" fmla="*/ 138259 w 446614"/>
              <a:gd name="connsiteY9-268" fmla="*/ 105707 h 353318"/>
              <a:gd name="connsiteX10-269" fmla="*/ 135962 w 446614"/>
              <a:gd name="connsiteY10-270" fmla="*/ 256406 h 353318"/>
              <a:gd name="connsiteX11-271" fmla="*/ 120331 w 446614"/>
              <a:gd name="connsiteY11-272" fmla="*/ 341620 h 353318"/>
              <a:gd name="connsiteX12-273" fmla="*/ 120942 w 446614"/>
              <a:gd name="connsiteY12-274" fmla="*/ 352687 h 353318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11" y="connsiteY5-12"/>
              </a:cxn>
              <a:cxn ang="0">
                <a:pos x="connsiteX6-13" y="connsiteY6-14"/>
              </a:cxn>
              <a:cxn ang="0">
                <a:pos x="connsiteX7-15" y="connsiteY7-16"/>
              </a:cxn>
              <a:cxn ang="0">
                <a:pos x="connsiteX8-17" y="connsiteY8-18"/>
              </a:cxn>
              <a:cxn ang="0">
                <a:pos x="connsiteX9-37" y="connsiteY9-38"/>
              </a:cxn>
              <a:cxn ang="0">
                <a:pos x="connsiteX10-79" y="connsiteY10-80"/>
              </a:cxn>
              <a:cxn ang="0">
                <a:pos x="connsiteX11-125" y="connsiteY11-126"/>
              </a:cxn>
              <a:cxn ang="0">
                <a:pos x="connsiteX12-247" y="connsiteY12-248"/>
              </a:cxn>
            </a:cxnLst>
            <a:rect l="l" t="t" r="r" b="b"/>
            <a:pathLst>
              <a:path w="446614" h="353318">
                <a:moveTo>
                  <a:pt x="120942" y="352687"/>
                </a:moveTo>
                <a:cubicBezTo>
                  <a:pt x="107366" y="330543"/>
                  <a:pt x="17766" y="269674"/>
                  <a:pt x="3157" y="227807"/>
                </a:cubicBezTo>
                <a:cubicBezTo>
                  <a:pt x="-6690" y="174034"/>
                  <a:pt x="4805" y="65072"/>
                  <a:pt x="61860" y="30047"/>
                </a:cubicBezTo>
                <a:cubicBezTo>
                  <a:pt x="118915" y="-4978"/>
                  <a:pt x="281453" y="-9746"/>
                  <a:pt x="345488" y="17658"/>
                </a:cubicBezTo>
                <a:cubicBezTo>
                  <a:pt x="409523" y="45062"/>
                  <a:pt x="449074" y="144037"/>
                  <a:pt x="446071" y="194469"/>
                </a:cubicBezTo>
                <a:cubicBezTo>
                  <a:pt x="452593" y="247282"/>
                  <a:pt x="398509" y="310324"/>
                  <a:pt x="384619" y="334534"/>
                </a:cubicBezTo>
                <a:cubicBezTo>
                  <a:pt x="390270" y="384243"/>
                  <a:pt x="351812" y="320643"/>
                  <a:pt x="336538" y="311152"/>
                </a:cubicBezTo>
                <a:cubicBezTo>
                  <a:pt x="321264" y="301661"/>
                  <a:pt x="331068" y="284772"/>
                  <a:pt x="314403" y="249014"/>
                </a:cubicBezTo>
                <a:cubicBezTo>
                  <a:pt x="389373" y="205557"/>
                  <a:pt x="308766" y="125251"/>
                  <a:pt x="279409" y="101366"/>
                </a:cubicBezTo>
                <a:cubicBezTo>
                  <a:pt x="250052" y="77481"/>
                  <a:pt x="181108" y="90123"/>
                  <a:pt x="138259" y="105707"/>
                </a:cubicBezTo>
                <a:cubicBezTo>
                  <a:pt x="47749" y="138625"/>
                  <a:pt x="51101" y="218453"/>
                  <a:pt x="135962" y="256406"/>
                </a:cubicBezTo>
                <a:cubicBezTo>
                  <a:pt x="120900" y="267369"/>
                  <a:pt x="135393" y="330657"/>
                  <a:pt x="120331" y="341620"/>
                </a:cubicBezTo>
                <a:cubicBezTo>
                  <a:pt x="107367" y="353226"/>
                  <a:pt x="133906" y="341081"/>
                  <a:pt x="120942" y="352687"/>
                </a:cubicBezTo>
                <a:close/>
              </a:path>
            </a:pathLst>
          </a:cu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65" name="矩形: 一个圆顶角，剪去另一个顶角 64"/>
          <p:cNvSpPr/>
          <p:nvPr userDrawn="1"/>
        </p:nvSpPr>
        <p:spPr>
          <a:xfrm rot="5400000" flipV="1">
            <a:off x="78314" y="1816878"/>
            <a:ext cx="900000" cy="360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6" name="矩形: 一个圆顶角，剪去另一个顶角 65"/>
          <p:cNvSpPr/>
          <p:nvPr userDrawn="1"/>
        </p:nvSpPr>
        <p:spPr>
          <a:xfrm rot="5400000" flipV="1">
            <a:off x="78314" y="2768725"/>
            <a:ext cx="900000" cy="36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7" name="矩形: 一个圆顶角，剪去另一个顶角 66"/>
          <p:cNvSpPr/>
          <p:nvPr userDrawn="1"/>
        </p:nvSpPr>
        <p:spPr>
          <a:xfrm rot="5400000" flipV="1">
            <a:off x="78314" y="3720572"/>
            <a:ext cx="900000" cy="36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8" name="矩形: 一个圆顶角，剪去另一个顶角 67"/>
          <p:cNvSpPr/>
          <p:nvPr userDrawn="1"/>
        </p:nvSpPr>
        <p:spPr>
          <a:xfrm rot="16200000" flipV="1">
            <a:off x="11200467" y="4624038"/>
            <a:ext cx="900000" cy="432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9" name="矩形: 一个圆顶角，剪去另一个顶角 68"/>
          <p:cNvSpPr/>
          <p:nvPr userDrawn="1"/>
        </p:nvSpPr>
        <p:spPr>
          <a:xfrm rot="16200000" flipV="1">
            <a:off x="11164467" y="5611885"/>
            <a:ext cx="900000" cy="36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303658066"/>
      </p:ext>
    </p:extLst>
  </p:cSld>
  <p:clrMapOvr>
    <a:masterClrMapping/>
  </p:clrMapOvr>
  <p:transition spd="slow">
    <p:fade/>
  </p:transition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2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: 圆角 9"/>
          <p:cNvSpPr/>
          <p:nvPr userDrawn="1"/>
        </p:nvSpPr>
        <p:spPr>
          <a:xfrm>
            <a:off x="474143" y="266705"/>
            <a:ext cx="11243714" cy="6324590"/>
          </a:xfrm>
          <a:prstGeom prst="roundRect">
            <a:avLst>
              <a:gd name="adj" fmla="val 3157"/>
            </a:avLst>
          </a:prstGeom>
          <a:solidFill>
            <a:srgbClr val="1EA36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矩形: 圆角 11"/>
          <p:cNvSpPr/>
          <p:nvPr userDrawn="1"/>
        </p:nvSpPr>
        <p:spPr>
          <a:xfrm>
            <a:off x="644577" y="405300"/>
            <a:ext cx="10852879" cy="5999443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0" name="矩形: 圆角 59"/>
          <p:cNvSpPr/>
          <p:nvPr userDrawn="1"/>
        </p:nvSpPr>
        <p:spPr>
          <a:xfrm>
            <a:off x="707034" y="457147"/>
            <a:ext cx="10728000" cy="5904000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42" name="流程图: 接点 41"/>
          <p:cNvSpPr/>
          <p:nvPr userDrawn="1"/>
        </p:nvSpPr>
        <p:spPr>
          <a:xfrm>
            <a:off x="958298" y="457147"/>
            <a:ext cx="288000" cy="288162"/>
          </a:xfrm>
          <a:prstGeom prst="flowChartConnector">
            <a:avLst/>
          </a:prstGeom>
          <a:solidFill>
            <a:srgbClr val="00924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43" name="空心弧 18"/>
          <p:cNvSpPr/>
          <p:nvPr userDrawn="1"/>
        </p:nvSpPr>
        <p:spPr>
          <a:xfrm rot="5400000">
            <a:off x="932740" y="187158"/>
            <a:ext cx="446614" cy="353318"/>
          </a:xfrm>
          <a:custGeom>
            <a:avLst/>
            <a:gdLst>
              <a:gd name="connsiteX0" fmla="*/ 78598 w 503582"/>
              <a:gd name="connsiteY0" fmla="*/ 331635 h 384313"/>
              <a:gd name="connsiteX1" fmla="*/ 98097 w 503582"/>
              <a:gd name="connsiteY1" fmla="*/ 39951 h 384313"/>
              <a:gd name="connsiteX2" fmla="*/ 381725 w 503582"/>
              <a:gd name="connsiteY2" fmla="*/ 27562 h 384313"/>
              <a:gd name="connsiteX3" fmla="*/ 447048 w 503582"/>
              <a:gd name="connsiteY3" fmla="*/ 313482 h 384313"/>
              <a:gd name="connsiteX4" fmla="*/ 355403 w 503582"/>
              <a:gd name="connsiteY4" fmla="*/ 256537 h 384313"/>
              <a:gd name="connsiteX5" fmla="*/ 315646 w 503582"/>
              <a:gd name="connsiteY5" fmla="*/ 111270 h 384313"/>
              <a:gd name="connsiteX6" fmla="*/ 174496 w 503582"/>
              <a:gd name="connsiteY6" fmla="*/ 115611 h 384313"/>
              <a:gd name="connsiteX7" fmla="*/ 162674 w 503582"/>
              <a:gd name="connsiteY7" fmla="*/ 263928 h 384313"/>
              <a:gd name="connsiteX8" fmla="*/ 78598 w 503582"/>
              <a:gd name="connsiteY8" fmla="*/ 331635 h 384313"/>
              <a:gd name="connsiteX0-1" fmla="*/ 78600 w 503614"/>
              <a:gd name="connsiteY0-2" fmla="*/ 331635 h 353527"/>
              <a:gd name="connsiteX1-3" fmla="*/ 98099 w 503614"/>
              <a:gd name="connsiteY1-4" fmla="*/ 39951 h 353527"/>
              <a:gd name="connsiteX2-5" fmla="*/ 381727 w 503614"/>
              <a:gd name="connsiteY2-6" fmla="*/ 27562 h 353527"/>
              <a:gd name="connsiteX3-7" fmla="*/ 447050 w 503614"/>
              <a:gd name="connsiteY3-8" fmla="*/ 313482 h 353527"/>
              <a:gd name="connsiteX4-9" fmla="*/ 355405 w 503614"/>
              <a:gd name="connsiteY4-10" fmla="*/ 256537 h 353527"/>
              <a:gd name="connsiteX5-11" fmla="*/ 315648 w 503614"/>
              <a:gd name="connsiteY5-12" fmla="*/ 111270 h 353527"/>
              <a:gd name="connsiteX6-13" fmla="*/ 174498 w 503614"/>
              <a:gd name="connsiteY6-14" fmla="*/ 115611 h 353527"/>
              <a:gd name="connsiteX7-15" fmla="*/ 162676 w 503614"/>
              <a:gd name="connsiteY7-16" fmla="*/ 263928 h 353527"/>
              <a:gd name="connsiteX8-17" fmla="*/ 156570 w 503614"/>
              <a:gd name="connsiteY8-18" fmla="*/ 351524 h 353527"/>
              <a:gd name="connsiteX9" fmla="*/ 78600 w 503614"/>
              <a:gd name="connsiteY9" fmla="*/ 331635 h 353527"/>
              <a:gd name="connsiteX0-19" fmla="*/ 78600 w 503614"/>
              <a:gd name="connsiteY0-20" fmla="*/ 331635 h 353527"/>
              <a:gd name="connsiteX1-21" fmla="*/ 98099 w 503614"/>
              <a:gd name="connsiteY1-22" fmla="*/ 39951 h 353527"/>
              <a:gd name="connsiteX2-23" fmla="*/ 381727 w 503614"/>
              <a:gd name="connsiteY2-24" fmla="*/ 27562 h 353527"/>
              <a:gd name="connsiteX3-25" fmla="*/ 447050 w 503614"/>
              <a:gd name="connsiteY3-26" fmla="*/ 313482 h 353527"/>
              <a:gd name="connsiteX4-27" fmla="*/ 355405 w 503614"/>
              <a:gd name="connsiteY4-28" fmla="*/ 256537 h 353527"/>
              <a:gd name="connsiteX5-29" fmla="*/ 315648 w 503614"/>
              <a:gd name="connsiteY5-30" fmla="*/ 111270 h 353527"/>
              <a:gd name="connsiteX6-31" fmla="*/ 174498 w 503614"/>
              <a:gd name="connsiteY6-32" fmla="*/ 115611 h 353527"/>
              <a:gd name="connsiteX7-33" fmla="*/ 162676 w 503614"/>
              <a:gd name="connsiteY7-34" fmla="*/ 263928 h 353527"/>
              <a:gd name="connsiteX8-35" fmla="*/ 156570 w 503614"/>
              <a:gd name="connsiteY8-36" fmla="*/ 351524 h 353527"/>
              <a:gd name="connsiteX9-37" fmla="*/ 78600 w 503614"/>
              <a:gd name="connsiteY9-38" fmla="*/ 331635 h 353527"/>
              <a:gd name="connsiteX0-39" fmla="*/ 78600 w 503614"/>
              <a:gd name="connsiteY0-40" fmla="*/ 331635 h 353527"/>
              <a:gd name="connsiteX1-41" fmla="*/ 98099 w 503614"/>
              <a:gd name="connsiteY1-42" fmla="*/ 39951 h 353527"/>
              <a:gd name="connsiteX2-43" fmla="*/ 381727 w 503614"/>
              <a:gd name="connsiteY2-44" fmla="*/ 27562 h 353527"/>
              <a:gd name="connsiteX3-45" fmla="*/ 447050 w 503614"/>
              <a:gd name="connsiteY3-46" fmla="*/ 313482 h 353527"/>
              <a:gd name="connsiteX4-47" fmla="*/ 372777 w 503614"/>
              <a:gd name="connsiteY4-48" fmla="*/ 321056 h 353527"/>
              <a:gd name="connsiteX5-49" fmla="*/ 355405 w 503614"/>
              <a:gd name="connsiteY5-50" fmla="*/ 256537 h 353527"/>
              <a:gd name="connsiteX6-51" fmla="*/ 315648 w 503614"/>
              <a:gd name="connsiteY6-52" fmla="*/ 111270 h 353527"/>
              <a:gd name="connsiteX7-53" fmla="*/ 174498 w 503614"/>
              <a:gd name="connsiteY7-54" fmla="*/ 115611 h 353527"/>
              <a:gd name="connsiteX8-55" fmla="*/ 162676 w 503614"/>
              <a:gd name="connsiteY8-56" fmla="*/ 263928 h 353527"/>
              <a:gd name="connsiteX9-57" fmla="*/ 156570 w 503614"/>
              <a:gd name="connsiteY9-58" fmla="*/ 351524 h 353527"/>
              <a:gd name="connsiteX10" fmla="*/ 78600 w 503614"/>
              <a:gd name="connsiteY10" fmla="*/ 331635 h 353527"/>
              <a:gd name="connsiteX0-59" fmla="*/ 78600 w 465644"/>
              <a:gd name="connsiteY0-60" fmla="*/ 335721 h 367308"/>
              <a:gd name="connsiteX1-61" fmla="*/ 98099 w 465644"/>
              <a:gd name="connsiteY1-62" fmla="*/ 44037 h 367308"/>
              <a:gd name="connsiteX2-63" fmla="*/ 381727 w 465644"/>
              <a:gd name="connsiteY2-64" fmla="*/ 31648 h 367308"/>
              <a:gd name="connsiteX3-65" fmla="*/ 420858 w 465644"/>
              <a:gd name="connsiteY3-66" fmla="*/ 348524 h 367308"/>
              <a:gd name="connsiteX4-67" fmla="*/ 372777 w 465644"/>
              <a:gd name="connsiteY4-68" fmla="*/ 325142 h 367308"/>
              <a:gd name="connsiteX5-69" fmla="*/ 355405 w 465644"/>
              <a:gd name="connsiteY5-70" fmla="*/ 260623 h 367308"/>
              <a:gd name="connsiteX6-71" fmla="*/ 315648 w 465644"/>
              <a:gd name="connsiteY6-72" fmla="*/ 115356 h 367308"/>
              <a:gd name="connsiteX7-73" fmla="*/ 174498 w 465644"/>
              <a:gd name="connsiteY7-74" fmla="*/ 119697 h 367308"/>
              <a:gd name="connsiteX8-75" fmla="*/ 162676 w 465644"/>
              <a:gd name="connsiteY8-76" fmla="*/ 268014 h 367308"/>
              <a:gd name="connsiteX9-77" fmla="*/ 156570 w 465644"/>
              <a:gd name="connsiteY9-78" fmla="*/ 355610 h 367308"/>
              <a:gd name="connsiteX10-79" fmla="*/ 78600 w 465644"/>
              <a:gd name="connsiteY10-80" fmla="*/ 335721 h 367308"/>
              <a:gd name="connsiteX0-81" fmla="*/ 78600 w 482853"/>
              <a:gd name="connsiteY0-82" fmla="*/ 326296 h 357883"/>
              <a:gd name="connsiteX1-83" fmla="*/ 98099 w 482853"/>
              <a:gd name="connsiteY1-84" fmla="*/ 34612 h 357883"/>
              <a:gd name="connsiteX2-85" fmla="*/ 381727 w 482853"/>
              <a:gd name="connsiteY2-86" fmla="*/ 22223 h 357883"/>
              <a:gd name="connsiteX3-87" fmla="*/ 482310 w 482853"/>
              <a:gd name="connsiteY3-88" fmla="*/ 199034 h 357883"/>
              <a:gd name="connsiteX4-89" fmla="*/ 420858 w 482853"/>
              <a:gd name="connsiteY4-90" fmla="*/ 339099 h 357883"/>
              <a:gd name="connsiteX5-91" fmla="*/ 372777 w 482853"/>
              <a:gd name="connsiteY5-92" fmla="*/ 315717 h 357883"/>
              <a:gd name="connsiteX6-93" fmla="*/ 355405 w 482853"/>
              <a:gd name="connsiteY6-94" fmla="*/ 251198 h 357883"/>
              <a:gd name="connsiteX7-95" fmla="*/ 315648 w 482853"/>
              <a:gd name="connsiteY7-96" fmla="*/ 105931 h 357883"/>
              <a:gd name="connsiteX8-97" fmla="*/ 174498 w 482853"/>
              <a:gd name="connsiteY8-98" fmla="*/ 110272 h 357883"/>
              <a:gd name="connsiteX9-99" fmla="*/ 162676 w 482853"/>
              <a:gd name="connsiteY9-100" fmla="*/ 258589 h 357883"/>
              <a:gd name="connsiteX10-101" fmla="*/ 156570 w 482853"/>
              <a:gd name="connsiteY10-102" fmla="*/ 346185 h 357883"/>
              <a:gd name="connsiteX11" fmla="*/ 78600 w 482853"/>
              <a:gd name="connsiteY11" fmla="*/ 326296 h 357883"/>
              <a:gd name="connsiteX0-103" fmla="*/ 78600 w 482853"/>
              <a:gd name="connsiteY0-104" fmla="*/ 326296 h 357883"/>
              <a:gd name="connsiteX1-105" fmla="*/ 98099 w 482853"/>
              <a:gd name="connsiteY1-106" fmla="*/ 34612 h 357883"/>
              <a:gd name="connsiteX2-107" fmla="*/ 381727 w 482853"/>
              <a:gd name="connsiteY2-108" fmla="*/ 22223 h 357883"/>
              <a:gd name="connsiteX3-109" fmla="*/ 482310 w 482853"/>
              <a:gd name="connsiteY3-110" fmla="*/ 199034 h 357883"/>
              <a:gd name="connsiteX4-111" fmla="*/ 420858 w 482853"/>
              <a:gd name="connsiteY4-112" fmla="*/ 339099 h 357883"/>
              <a:gd name="connsiteX5-113" fmla="*/ 372777 w 482853"/>
              <a:gd name="connsiteY5-114" fmla="*/ 315717 h 357883"/>
              <a:gd name="connsiteX6-115" fmla="*/ 355405 w 482853"/>
              <a:gd name="connsiteY6-116" fmla="*/ 251198 h 357883"/>
              <a:gd name="connsiteX7-117" fmla="*/ 315648 w 482853"/>
              <a:gd name="connsiteY7-118" fmla="*/ 105931 h 357883"/>
              <a:gd name="connsiteX8-119" fmla="*/ 174498 w 482853"/>
              <a:gd name="connsiteY8-120" fmla="*/ 110272 h 357883"/>
              <a:gd name="connsiteX9-121" fmla="*/ 162676 w 482853"/>
              <a:gd name="connsiteY9-122" fmla="*/ 258589 h 357883"/>
              <a:gd name="connsiteX10-123" fmla="*/ 156570 w 482853"/>
              <a:gd name="connsiteY10-124" fmla="*/ 346185 h 357883"/>
              <a:gd name="connsiteX11-125" fmla="*/ 78600 w 482853"/>
              <a:gd name="connsiteY11-126" fmla="*/ 326296 h 357883"/>
              <a:gd name="connsiteX0-127" fmla="*/ 78600 w 482853"/>
              <a:gd name="connsiteY0-128" fmla="*/ 326296 h 357883"/>
              <a:gd name="connsiteX1-129" fmla="*/ 98099 w 482853"/>
              <a:gd name="connsiteY1-130" fmla="*/ 34612 h 357883"/>
              <a:gd name="connsiteX2-131" fmla="*/ 381727 w 482853"/>
              <a:gd name="connsiteY2-132" fmla="*/ 22223 h 357883"/>
              <a:gd name="connsiteX3-133" fmla="*/ 482310 w 482853"/>
              <a:gd name="connsiteY3-134" fmla="*/ 199034 h 357883"/>
              <a:gd name="connsiteX4-135" fmla="*/ 420858 w 482853"/>
              <a:gd name="connsiteY4-136" fmla="*/ 339099 h 357883"/>
              <a:gd name="connsiteX5-137" fmla="*/ 372777 w 482853"/>
              <a:gd name="connsiteY5-138" fmla="*/ 315717 h 357883"/>
              <a:gd name="connsiteX6-139" fmla="*/ 350642 w 482853"/>
              <a:gd name="connsiteY6-140" fmla="*/ 253579 h 357883"/>
              <a:gd name="connsiteX7-141" fmla="*/ 315648 w 482853"/>
              <a:gd name="connsiteY7-142" fmla="*/ 105931 h 357883"/>
              <a:gd name="connsiteX8-143" fmla="*/ 174498 w 482853"/>
              <a:gd name="connsiteY8-144" fmla="*/ 110272 h 357883"/>
              <a:gd name="connsiteX9-145" fmla="*/ 162676 w 482853"/>
              <a:gd name="connsiteY9-146" fmla="*/ 258589 h 357883"/>
              <a:gd name="connsiteX10-147" fmla="*/ 156570 w 482853"/>
              <a:gd name="connsiteY10-148" fmla="*/ 346185 h 357883"/>
              <a:gd name="connsiteX11-149" fmla="*/ 78600 w 482853"/>
              <a:gd name="connsiteY11-150" fmla="*/ 326296 h 357883"/>
              <a:gd name="connsiteX0-151" fmla="*/ 78600 w 482853"/>
              <a:gd name="connsiteY0-152" fmla="*/ 326296 h 357883"/>
              <a:gd name="connsiteX1-153" fmla="*/ 98099 w 482853"/>
              <a:gd name="connsiteY1-154" fmla="*/ 34612 h 357883"/>
              <a:gd name="connsiteX2-155" fmla="*/ 381727 w 482853"/>
              <a:gd name="connsiteY2-156" fmla="*/ 22223 h 357883"/>
              <a:gd name="connsiteX3-157" fmla="*/ 482310 w 482853"/>
              <a:gd name="connsiteY3-158" fmla="*/ 199034 h 357883"/>
              <a:gd name="connsiteX4-159" fmla="*/ 420858 w 482853"/>
              <a:gd name="connsiteY4-160" fmla="*/ 339099 h 357883"/>
              <a:gd name="connsiteX5-161" fmla="*/ 372777 w 482853"/>
              <a:gd name="connsiteY5-162" fmla="*/ 315717 h 357883"/>
              <a:gd name="connsiteX6-163" fmla="*/ 350642 w 482853"/>
              <a:gd name="connsiteY6-164" fmla="*/ 253579 h 357883"/>
              <a:gd name="connsiteX7-165" fmla="*/ 315648 w 482853"/>
              <a:gd name="connsiteY7-166" fmla="*/ 105931 h 357883"/>
              <a:gd name="connsiteX8-167" fmla="*/ 174498 w 482853"/>
              <a:gd name="connsiteY8-168" fmla="*/ 110272 h 357883"/>
              <a:gd name="connsiteX9-169" fmla="*/ 172201 w 482853"/>
              <a:gd name="connsiteY9-170" fmla="*/ 260971 h 357883"/>
              <a:gd name="connsiteX10-171" fmla="*/ 156570 w 482853"/>
              <a:gd name="connsiteY10-172" fmla="*/ 346185 h 357883"/>
              <a:gd name="connsiteX11-173" fmla="*/ 78600 w 482853"/>
              <a:gd name="connsiteY11-174" fmla="*/ 326296 h 357883"/>
              <a:gd name="connsiteX0-175" fmla="*/ 86886 w 412558"/>
              <a:gd name="connsiteY0-176" fmla="*/ 360065 h 360696"/>
              <a:gd name="connsiteX1-177" fmla="*/ 27804 w 412558"/>
              <a:gd name="connsiteY1-178" fmla="*/ 37425 h 360696"/>
              <a:gd name="connsiteX2-179" fmla="*/ 311432 w 412558"/>
              <a:gd name="connsiteY2-180" fmla="*/ 25036 h 360696"/>
              <a:gd name="connsiteX3-181" fmla="*/ 412015 w 412558"/>
              <a:gd name="connsiteY3-182" fmla="*/ 201847 h 360696"/>
              <a:gd name="connsiteX4-183" fmla="*/ 350563 w 412558"/>
              <a:gd name="connsiteY4-184" fmla="*/ 341912 h 360696"/>
              <a:gd name="connsiteX5-185" fmla="*/ 302482 w 412558"/>
              <a:gd name="connsiteY5-186" fmla="*/ 318530 h 360696"/>
              <a:gd name="connsiteX6-187" fmla="*/ 280347 w 412558"/>
              <a:gd name="connsiteY6-188" fmla="*/ 256392 h 360696"/>
              <a:gd name="connsiteX7-189" fmla="*/ 245353 w 412558"/>
              <a:gd name="connsiteY7-190" fmla="*/ 108744 h 360696"/>
              <a:gd name="connsiteX8-191" fmla="*/ 104203 w 412558"/>
              <a:gd name="connsiteY8-192" fmla="*/ 113085 h 360696"/>
              <a:gd name="connsiteX9-193" fmla="*/ 101906 w 412558"/>
              <a:gd name="connsiteY9-194" fmla="*/ 263784 h 360696"/>
              <a:gd name="connsiteX10-195" fmla="*/ 86275 w 412558"/>
              <a:gd name="connsiteY10-196" fmla="*/ 348998 h 360696"/>
              <a:gd name="connsiteX11-197" fmla="*/ 86886 w 412558"/>
              <a:gd name="connsiteY11-198" fmla="*/ 360065 h 360696"/>
              <a:gd name="connsiteX0-199" fmla="*/ 125305 w 450977"/>
              <a:gd name="connsiteY0-200" fmla="*/ 353326 h 353957"/>
              <a:gd name="connsiteX1-201" fmla="*/ 2758 w 450977"/>
              <a:gd name="connsiteY1-202" fmla="*/ 240352 h 353957"/>
              <a:gd name="connsiteX2-203" fmla="*/ 66223 w 450977"/>
              <a:gd name="connsiteY2-204" fmla="*/ 30686 h 353957"/>
              <a:gd name="connsiteX3-205" fmla="*/ 349851 w 450977"/>
              <a:gd name="connsiteY3-206" fmla="*/ 18297 h 353957"/>
              <a:gd name="connsiteX4-207" fmla="*/ 450434 w 450977"/>
              <a:gd name="connsiteY4-208" fmla="*/ 195108 h 353957"/>
              <a:gd name="connsiteX5-209" fmla="*/ 388982 w 450977"/>
              <a:gd name="connsiteY5-210" fmla="*/ 335173 h 353957"/>
              <a:gd name="connsiteX6-211" fmla="*/ 340901 w 450977"/>
              <a:gd name="connsiteY6-212" fmla="*/ 311791 h 353957"/>
              <a:gd name="connsiteX7-213" fmla="*/ 318766 w 450977"/>
              <a:gd name="connsiteY7-214" fmla="*/ 249653 h 353957"/>
              <a:gd name="connsiteX8-215" fmla="*/ 283772 w 450977"/>
              <a:gd name="connsiteY8-216" fmla="*/ 102005 h 353957"/>
              <a:gd name="connsiteX9-217" fmla="*/ 142622 w 450977"/>
              <a:gd name="connsiteY9-218" fmla="*/ 106346 h 353957"/>
              <a:gd name="connsiteX10-219" fmla="*/ 140325 w 450977"/>
              <a:gd name="connsiteY10-220" fmla="*/ 257045 h 353957"/>
              <a:gd name="connsiteX11-221" fmla="*/ 124694 w 450977"/>
              <a:gd name="connsiteY11-222" fmla="*/ 342259 h 353957"/>
              <a:gd name="connsiteX12" fmla="*/ 125305 w 450977"/>
              <a:gd name="connsiteY12" fmla="*/ 353326 h 353957"/>
              <a:gd name="connsiteX0-223" fmla="*/ 120942 w 446614"/>
              <a:gd name="connsiteY0-224" fmla="*/ 352687 h 353318"/>
              <a:gd name="connsiteX1-225" fmla="*/ 3157 w 446614"/>
              <a:gd name="connsiteY1-226" fmla="*/ 227807 h 353318"/>
              <a:gd name="connsiteX2-227" fmla="*/ 61860 w 446614"/>
              <a:gd name="connsiteY2-228" fmla="*/ 30047 h 353318"/>
              <a:gd name="connsiteX3-229" fmla="*/ 345488 w 446614"/>
              <a:gd name="connsiteY3-230" fmla="*/ 17658 h 353318"/>
              <a:gd name="connsiteX4-231" fmla="*/ 446071 w 446614"/>
              <a:gd name="connsiteY4-232" fmla="*/ 194469 h 353318"/>
              <a:gd name="connsiteX5-233" fmla="*/ 384619 w 446614"/>
              <a:gd name="connsiteY5-234" fmla="*/ 334534 h 353318"/>
              <a:gd name="connsiteX6-235" fmla="*/ 336538 w 446614"/>
              <a:gd name="connsiteY6-236" fmla="*/ 311152 h 353318"/>
              <a:gd name="connsiteX7-237" fmla="*/ 314403 w 446614"/>
              <a:gd name="connsiteY7-238" fmla="*/ 249014 h 353318"/>
              <a:gd name="connsiteX8-239" fmla="*/ 279409 w 446614"/>
              <a:gd name="connsiteY8-240" fmla="*/ 101366 h 353318"/>
              <a:gd name="connsiteX9-241" fmla="*/ 138259 w 446614"/>
              <a:gd name="connsiteY9-242" fmla="*/ 105707 h 353318"/>
              <a:gd name="connsiteX10-243" fmla="*/ 135962 w 446614"/>
              <a:gd name="connsiteY10-244" fmla="*/ 256406 h 353318"/>
              <a:gd name="connsiteX11-245" fmla="*/ 120331 w 446614"/>
              <a:gd name="connsiteY11-246" fmla="*/ 341620 h 353318"/>
              <a:gd name="connsiteX12-247" fmla="*/ 120942 w 446614"/>
              <a:gd name="connsiteY12-248" fmla="*/ 352687 h 353318"/>
              <a:gd name="connsiteX0-249" fmla="*/ 120942 w 446614"/>
              <a:gd name="connsiteY0-250" fmla="*/ 352687 h 353318"/>
              <a:gd name="connsiteX1-251" fmla="*/ 3157 w 446614"/>
              <a:gd name="connsiteY1-252" fmla="*/ 227807 h 353318"/>
              <a:gd name="connsiteX2-253" fmla="*/ 61860 w 446614"/>
              <a:gd name="connsiteY2-254" fmla="*/ 30047 h 353318"/>
              <a:gd name="connsiteX3-255" fmla="*/ 345488 w 446614"/>
              <a:gd name="connsiteY3-256" fmla="*/ 17658 h 353318"/>
              <a:gd name="connsiteX4-257" fmla="*/ 446071 w 446614"/>
              <a:gd name="connsiteY4-258" fmla="*/ 194469 h 353318"/>
              <a:gd name="connsiteX5-259" fmla="*/ 384619 w 446614"/>
              <a:gd name="connsiteY5-260" fmla="*/ 334534 h 353318"/>
              <a:gd name="connsiteX6-261" fmla="*/ 336538 w 446614"/>
              <a:gd name="connsiteY6-262" fmla="*/ 311152 h 353318"/>
              <a:gd name="connsiteX7-263" fmla="*/ 314403 w 446614"/>
              <a:gd name="connsiteY7-264" fmla="*/ 249014 h 353318"/>
              <a:gd name="connsiteX8-265" fmla="*/ 279409 w 446614"/>
              <a:gd name="connsiteY8-266" fmla="*/ 101366 h 353318"/>
              <a:gd name="connsiteX9-267" fmla="*/ 138259 w 446614"/>
              <a:gd name="connsiteY9-268" fmla="*/ 105707 h 353318"/>
              <a:gd name="connsiteX10-269" fmla="*/ 135962 w 446614"/>
              <a:gd name="connsiteY10-270" fmla="*/ 256406 h 353318"/>
              <a:gd name="connsiteX11-271" fmla="*/ 120331 w 446614"/>
              <a:gd name="connsiteY11-272" fmla="*/ 341620 h 353318"/>
              <a:gd name="connsiteX12-273" fmla="*/ 120942 w 446614"/>
              <a:gd name="connsiteY12-274" fmla="*/ 352687 h 353318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11" y="connsiteY5-12"/>
              </a:cxn>
              <a:cxn ang="0">
                <a:pos x="connsiteX6-13" y="connsiteY6-14"/>
              </a:cxn>
              <a:cxn ang="0">
                <a:pos x="connsiteX7-15" y="connsiteY7-16"/>
              </a:cxn>
              <a:cxn ang="0">
                <a:pos x="connsiteX8-17" y="connsiteY8-18"/>
              </a:cxn>
              <a:cxn ang="0">
                <a:pos x="connsiteX9-37" y="connsiteY9-38"/>
              </a:cxn>
              <a:cxn ang="0">
                <a:pos x="connsiteX10-79" y="connsiteY10-80"/>
              </a:cxn>
              <a:cxn ang="0">
                <a:pos x="connsiteX11-125" y="connsiteY11-126"/>
              </a:cxn>
              <a:cxn ang="0">
                <a:pos x="connsiteX12-247" y="connsiteY12-248"/>
              </a:cxn>
            </a:cxnLst>
            <a:rect l="l" t="t" r="r" b="b"/>
            <a:pathLst>
              <a:path w="446614" h="353318">
                <a:moveTo>
                  <a:pt x="120942" y="352687"/>
                </a:moveTo>
                <a:cubicBezTo>
                  <a:pt x="107366" y="330543"/>
                  <a:pt x="17766" y="269674"/>
                  <a:pt x="3157" y="227807"/>
                </a:cubicBezTo>
                <a:cubicBezTo>
                  <a:pt x="-6690" y="174034"/>
                  <a:pt x="4805" y="65072"/>
                  <a:pt x="61860" y="30047"/>
                </a:cubicBezTo>
                <a:cubicBezTo>
                  <a:pt x="118915" y="-4978"/>
                  <a:pt x="281453" y="-9746"/>
                  <a:pt x="345488" y="17658"/>
                </a:cubicBezTo>
                <a:cubicBezTo>
                  <a:pt x="409523" y="45062"/>
                  <a:pt x="449074" y="144037"/>
                  <a:pt x="446071" y="194469"/>
                </a:cubicBezTo>
                <a:cubicBezTo>
                  <a:pt x="452593" y="247282"/>
                  <a:pt x="398509" y="310324"/>
                  <a:pt x="384619" y="334534"/>
                </a:cubicBezTo>
                <a:cubicBezTo>
                  <a:pt x="390270" y="384243"/>
                  <a:pt x="351812" y="320643"/>
                  <a:pt x="336538" y="311152"/>
                </a:cubicBezTo>
                <a:cubicBezTo>
                  <a:pt x="321264" y="301661"/>
                  <a:pt x="331068" y="284772"/>
                  <a:pt x="314403" y="249014"/>
                </a:cubicBezTo>
                <a:cubicBezTo>
                  <a:pt x="389373" y="205557"/>
                  <a:pt x="308766" y="125251"/>
                  <a:pt x="279409" y="101366"/>
                </a:cubicBezTo>
                <a:cubicBezTo>
                  <a:pt x="250052" y="77481"/>
                  <a:pt x="181108" y="90123"/>
                  <a:pt x="138259" y="105707"/>
                </a:cubicBezTo>
                <a:cubicBezTo>
                  <a:pt x="47749" y="138625"/>
                  <a:pt x="51101" y="218453"/>
                  <a:pt x="135962" y="256406"/>
                </a:cubicBezTo>
                <a:cubicBezTo>
                  <a:pt x="120900" y="267369"/>
                  <a:pt x="135393" y="330657"/>
                  <a:pt x="120331" y="341620"/>
                </a:cubicBezTo>
                <a:cubicBezTo>
                  <a:pt x="107367" y="353226"/>
                  <a:pt x="133906" y="341081"/>
                  <a:pt x="120942" y="352687"/>
                </a:cubicBezTo>
                <a:close/>
              </a:path>
            </a:pathLst>
          </a:cu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44" name="流程图: 接点 43"/>
          <p:cNvSpPr/>
          <p:nvPr userDrawn="1"/>
        </p:nvSpPr>
        <p:spPr>
          <a:xfrm>
            <a:off x="2145020" y="457147"/>
            <a:ext cx="288000" cy="288162"/>
          </a:xfrm>
          <a:prstGeom prst="flowChartConnector">
            <a:avLst/>
          </a:prstGeom>
          <a:solidFill>
            <a:srgbClr val="00924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45" name="空心弧 18"/>
          <p:cNvSpPr/>
          <p:nvPr userDrawn="1"/>
        </p:nvSpPr>
        <p:spPr>
          <a:xfrm rot="5400000">
            <a:off x="2119462" y="187158"/>
            <a:ext cx="446614" cy="353318"/>
          </a:xfrm>
          <a:custGeom>
            <a:avLst/>
            <a:gdLst>
              <a:gd name="connsiteX0" fmla="*/ 78598 w 503582"/>
              <a:gd name="connsiteY0" fmla="*/ 331635 h 384313"/>
              <a:gd name="connsiteX1" fmla="*/ 98097 w 503582"/>
              <a:gd name="connsiteY1" fmla="*/ 39951 h 384313"/>
              <a:gd name="connsiteX2" fmla="*/ 381725 w 503582"/>
              <a:gd name="connsiteY2" fmla="*/ 27562 h 384313"/>
              <a:gd name="connsiteX3" fmla="*/ 447048 w 503582"/>
              <a:gd name="connsiteY3" fmla="*/ 313482 h 384313"/>
              <a:gd name="connsiteX4" fmla="*/ 355403 w 503582"/>
              <a:gd name="connsiteY4" fmla="*/ 256537 h 384313"/>
              <a:gd name="connsiteX5" fmla="*/ 315646 w 503582"/>
              <a:gd name="connsiteY5" fmla="*/ 111270 h 384313"/>
              <a:gd name="connsiteX6" fmla="*/ 174496 w 503582"/>
              <a:gd name="connsiteY6" fmla="*/ 115611 h 384313"/>
              <a:gd name="connsiteX7" fmla="*/ 162674 w 503582"/>
              <a:gd name="connsiteY7" fmla="*/ 263928 h 384313"/>
              <a:gd name="connsiteX8" fmla="*/ 78598 w 503582"/>
              <a:gd name="connsiteY8" fmla="*/ 331635 h 384313"/>
              <a:gd name="connsiteX0-1" fmla="*/ 78600 w 503614"/>
              <a:gd name="connsiteY0-2" fmla="*/ 331635 h 353527"/>
              <a:gd name="connsiteX1-3" fmla="*/ 98099 w 503614"/>
              <a:gd name="connsiteY1-4" fmla="*/ 39951 h 353527"/>
              <a:gd name="connsiteX2-5" fmla="*/ 381727 w 503614"/>
              <a:gd name="connsiteY2-6" fmla="*/ 27562 h 353527"/>
              <a:gd name="connsiteX3-7" fmla="*/ 447050 w 503614"/>
              <a:gd name="connsiteY3-8" fmla="*/ 313482 h 353527"/>
              <a:gd name="connsiteX4-9" fmla="*/ 355405 w 503614"/>
              <a:gd name="connsiteY4-10" fmla="*/ 256537 h 353527"/>
              <a:gd name="connsiteX5-11" fmla="*/ 315648 w 503614"/>
              <a:gd name="connsiteY5-12" fmla="*/ 111270 h 353527"/>
              <a:gd name="connsiteX6-13" fmla="*/ 174498 w 503614"/>
              <a:gd name="connsiteY6-14" fmla="*/ 115611 h 353527"/>
              <a:gd name="connsiteX7-15" fmla="*/ 162676 w 503614"/>
              <a:gd name="connsiteY7-16" fmla="*/ 263928 h 353527"/>
              <a:gd name="connsiteX8-17" fmla="*/ 156570 w 503614"/>
              <a:gd name="connsiteY8-18" fmla="*/ 351524 h 353527"/>
              <a:gd name="connsiteX9" fmla="*/ 78600 w 503614"/>
              <a:gd name="connsiteY9" fmla="*/ 331635 h 353527"/>
              <a:gd name="connsiteX0-19" fmla="*/ 78600 w 503614"/>
              <a:gd name="connsiteY0-20" fmla="*/ 331635 h 353527"/>
              <a:gd name="connsiteX1-21" fmla="*/ 98099 w 503614"/>
              <a:gd name="connsiteY1-22" fmla="*/ 39951 h 353527"/>
              <a:gd name="connsiteX2-23" fmla="*/ 381727 w 503614"/>
              <a:gd name="connsiteY2-24" fmla="*/ 27562 h 353527"/>
              <a:gd name="connsiteX3-25" fmla="*/ 447050 w 503614"/>
              <a:gd name="connsiteY3-26" fmla="*/ 313482 h 353527"/>
              <a:gd name="connsiteX4-27" fmla="*/ 355405 w 503614"/>
              <a:gd name="connsiteY4-28" fmla="*/ 256537 h 353527"/>
              <a:gd name="connsiteX5-29" fmla="*/ 315648 w 503614"/>
              <a:gd name="connsiteY5-30" fmla="*/ 111270 h 353527"/>
              <a:gd name="connsiteX6-31" fmla="*/ 174498 w 503614"/>
              <a:gd name="connsiteY6-32" fmla="*/ 115611 h 353527"/>
              <a:gd name="connsiteX7-33" fmla="*/ 162676 w 503614"/>
              <a:gd name="connsiteY7-34" fmla="*/ 263928 h 353527"/>
              <a:gd name="connsiteX8-35" fmla="*/ 156570 w 503614"/>
              <a:gd name="connsiteY8-36" fmla="*/ 351524 h 353527"/>
              <a:gd name="connsiteX9-37" fmla="*/ 78600 w 503614"/>
              <a:gd name="connsiteY9-38" fmla="*/ 331635 h 353527"/>
              <a:gd name="connsiteX0-39" fmla="*/ 78600 w 503614"/>
              <a:gd name="connsiteY0-40" fmla="*/ 331635 h 353527"/>
              <a:gd name="connsiteX1-41" fmla="*/ 98099 w 503614"/>
              <a:gd name="connsiteY1-42" fmla="*/ 39951 h 353527"/>
              <a:gd name="connsiteX2-43" fmla="*/ 381727 w 503614"/>
              <a:gd name="connsiteY2-44" fmla="*/ 27562 h 353527"/>
              <a:gd name="connsiteX3-45" fmla="*/ 447050 w 503614"/>
              <a:gd name="connsiteY3-46" fmla="*/ 313482 h 353527"/>
              <a:gd name="connsiteX4-47" fmla="*/ 372777 w 503614"/>
              <a:gd name="connsiteY4-48" fmla="*/ 321056 h 353527"/>
              <a:gd name="connsiteX5-49" fmla="*/ 355405 w 503614"/>
              <a:gd name="connsiteY5-50" fmla="*/ 256537 h 353527"/>
              <a:gd name="connsiteX6-51" fmla="*/ 315648 w 503614"/>
              <a:gd name="connsiteY6-52" fmla="*/ 111270 h 353527"/>
              <a:gd name="connsiteX7-53" fmla="*/ 174498 w 503614"/>
              <a:gd name="connsiteY7-54" fmla="*/ 115611 h 353527"/>
              <a:gd name="connsiteX8-55" fmla="*/ 162676 w 503614"/>
              <a:gd name="connsiteY8-56" fmla="*/ 263928 h 353527"/>
              <a:gd name="connsiteX9-57" fmla="*/ 156570 w 503614"/>
              <a:gd name="connsiteY9-58" fmla="*/ 351524 h 353527"/>
              <a:gd name="connsiteX10" fmla="*/ 78600 w 503614"/>
              <a:gd name="connsiteY10" fmla="*/ 331635 h 353527"/>
              <a:gd name="connsiteX0-59" fmla="*/ 78600 w 465644"/>
              <a:gd name="connsiteY0-60" fmla="*/ 335721 h 367308"/>
              <a:gd name="connsiteX1-61" fmla="*/ 98099 w 465644"/>
              <a:gd name="connsiteY1-62" fmla="*/ 44037 h 367308"/>
              <a:gd name="connsiteX2-63" fmla="*/ 381727 w 465644"/>
              <a:gd name="connsiteY2-64" fmla="*/ 31648 h 367308"/>
              <a:gd name="connsiteX3-65" fmla="*/ 420858 w 465644"/>
              <a:gd name="connsiteY3-66" fmla="*/ 348524 h 367308"/>
              <a:gd name="connsiteX4-67" fmla="*/ 372777 w 465644"/>
              <a:gd name="connsiteY4-68" fmla="*/ 325142 h 367308"/>
              <a:gd name="connsiteX5-69" fmla="*/ 355405 w 465644"/>
              <a:gd name="connsiteY5-70" fmla="*/ 260623 h 367308"/>
              <a:gd name="connsiteX6-71" fmla="*/ 315648 w 465644"/>
              <a:gd name="connsiteY6-72" fmla="*/ 115356 h 367308"/>
              <a:gd name="connsiteX7-73" fmla="*/ 174498 w 465644"/>
              <a:gd name="connsiteY7-74" fmla="*/ 119697 h 367308"/>
              <a:gd name="connsiteX8-75" fmla="*/ 162676 w 465644"/>
              <a:gd name="connsiteY8-76" fmla="*/ 268014 h 367308"/>
              <a:gd name="connsiteX9-77" fmla="*/ 156570 w 465644"/>
              <a:gd name="connsiteY9-78" fmla="*/ 355610 h 367308"/>
              <a:gd name="connsiteX10-79" fmla="*/ 78600 w 465644"/>
              <a:gd name="connsiteY10-80" fmla="*/ 335721 h 367308"/>
              <a:gd name="connsiteX0-81" fmla="*/ 78600 w 482853"/>
              <a:gd name="connsiteY0-82" fmla="*/ 326296 h 357883"/>
              <a:gd name="connsiteX1-83" fmla="*/ 98099 w 482853"/>
              <a:gd name="connsiteY1-84" fmla="*/ 34612 h 357883"/>
              <a:gd name="connsiteX2-85" fmla="*/ 381727 w 482853"/>
              <a:gd name="connsiteY2-86" fmla="*/ 22223 h 357883"/>
              <a:gd name="connsiteX3-87" fmla="*/ 482310 w 482853"/>
              <a:gd name="connsiteY3-88" fmla="*/ 199034 h 357883"/>
              <a:gd name="connsiteX4-89" fmla="*/ 420858 w 482853"/>
              <a:gd name="connsiteY4-90" fmla="*/ 339099 h 357883"/>
              <a:gd name="connsiteX5-91" fmla="*/ 372777 w 482853"/>
              <a:gd name="connsiteY5-92" fmla="*/ 315717 h 357883"/>
              <a:gd name="connsiteX6-93" fmla="*/ 355405 w 482853"/>
              <a:gd name="connsiteY6-94" fmla="*/ 251198 h 357883"/>
              <a:gd name="connsiteX7-95" fmla="*/ 315648 w 482853"/>
              <a:gd name="connsiteY7-96" fmla="*/ 105931 h 357883"/>
              <a:gd name="connsiteX8-97" fmla="*/ 174498 w 482853"/>
              <a:gd name="connsiteY8-98" fmla="*/ 110272 h 357883"/>
              <a:gd name="connsiteX9-99" fmla="*/ 162676 w 482853"/>
              <a:gd name="connsiteY9-100" fmla="*/ 258589 h 357883"/>
              <a:gd name="connsiteX10-101" fmla="*/ 156570 w 482853"/>
              <a:gd name="connsiteY10-102" fmla="*/ 346185 h 357883"/>
              <a:gd name="connsiteX11" fmla="*/ 78600 w 482853"/>
              <a:gd name="connsiteY11" fmla="*/ 326296 h 357883"/>
              <a:gd name="connsiteX0-103" fmla="*/ 78600 w 482853"/>
              <a:gd name="connsiteY0-104" fmla="*/ 326296 h 357883"/>
              <a:gd name="connsiteX1-105" fmla="*/ 98099 w 482853"/>
              <a:gd name="connsiteY1-106" fmla="*/ 34612 h 357883"/>
              <a:gd name="connsiteX2-107" fmla="*/ 381727 w 482853"/>
              <a:gd name="connsiteY2-108" fmla="*/ 22223 h 357883"/>
              <a:gd name="connsiteX3-109" fmla="*/ 482310 w 482853"/>
              <a:gd name="connsiteY3-110" fmla="*/ 199034 h 357883"/>
              <a:gd name="connsiteX4-111" fmla="*/ 420858 w 482853"/>
              <a:gd name="connsiteY4-112" fmla="*/ 339099 h 357883"/>
              <a:gd name="connsiteX5-113" fmla="*/ 372777 w 482853"/>
              <a:gd name="connsiteY5-114" fmla="*/ 315717 h 357883"/>
              <a:gd name="connsiteX6-115" fmla="*/ 355405 w 482853"/>
              <a:gd name="connsiteY6-116" fmla="*/ 251198 h 357883"/>
              <a:gd name="connsiteX7-117" fmla="*/ 315648 w 482853"/>
              <a:gd name="connsiteY7-118" fmla="*/ 105931 h 357883"/>
              <a:gd name="connsiteX8-119" fmla="*/ 174498 w 482853"/>
              <a:gd name="connsiteY8-120" fmla="*/ 110272 h 357883"/>
              <a:gd name="connsiteX9-121" fmla="*/ 162676 w 482853"/>
              <a:gd name="connsiteY9-122" fmla="*/ 258589 h 357883"/>
              <a:gd name="connsiteX10-123" fmla="*/ 156570 w 482853"/>
              <a:gd name="connsiteY10-124" fmla="*/ 346185 h 357883"/>
              <a:gd name="connsiteX11-125" fmla="*/ 78600 w 482853"/>
              <a:gd name="connsiteY11-126" fmla="*/ 326296 h 357883"/>
              <a:gd name="connsiteX0-127" fmla="*/ 78600 w 482853"/>
              <a:gd name="connsiteY0-128" fmla="*/ 326296 h 357883"/>
              <a:gd name="connsiteX1-129" fmla="*/ 98099 w 482853"/>
              <a:gd name="connsiteY1-130" fmla="*/ 34612 h 357883"/>
              <a:gd name="connsiteX2-131" fmla="*/ 381727 w 482853"/>
              <a:gd name="connsiteY2-132" fmla="*/ 22223 h 357883"/>
              <a:gd name="connsiteX3-133" fmla="*/ 482310 w 482853"/>
              <a:gd name="connsiteY3-134" fmla="*/ 199034 h 357883"/>
              <a:gd name="connsiteX4-135" fmla="*/ 420858 w 482853"/>
              <a:gd name="connsiteY4-136" fmla="*/ 339099 h 357883"/>
              <a:gd name="connsiteX5-137" fmla="*/ 372777 w 482853"/>
              <a:gd name="connsiteY5-138" fmla="*/ 315717 h 357883"/>
              <a:gd name="connsiteX6-139" fmla="*/ 350642 w 482853"/>
              <a:gd name="connsiteY6-140" fmla="*/ 253579 h 357883"/>
              <a:gd name="connsiteX7-141" fmla="*/ 315648 w 482853"/>
              <a:gd name="connsiteY7-142" fmla="*/ 105931 h 357883"/>
              <a:gd name="connsiteX8-143" fmla="*/ 174498 w 482853"/>
              <a:gd name="connsiteY8-144" fmla="*/ 110272 h 357883"/>
              <a:gd name="connsiteX9-145" fmla="*/ 162676 w 482853"/>
              <a:gd name="connsiteY9-146" fmla="*/ 258589 h 357883"/>
              <a:gd name="connsiteX10-147" fmla="*/ 156570 w 482853"/>
              <a:gd name="connsiteY10-148" fmla="*/ 346185 h 357883"/>
              <a:gd name="connsiteX11-149" fmla="*/ 78600 w 482853"/>
              <a:gd name="connsiteY11-150" fmla="*/ 326296 h 357883"/>
              <a:gd name="connsiteX0-151" fmla="*/ 78600 w 482853"/>
              <a:gd name="connsiteY0-152" fmla="*/ 326296 h 357883"/>
              <a:gd name="connsiteX1-153" fmla="*/ 98099 w 482853"/>
              <a:gd name="connsiteY1-154" fmla="*/ 34612 h 357883"/>
              <a:gd name="connsiteX2-155" fmla="*/ 381727 w 482853"/>
              <a:gd name="connsiteY2-156" fmla="*/ 22223 h 357883"/>
              <a:gd name="connsiteX3-157" fmla="*/ 482310 w 482853"/>
              <a:gd name="connsiteY3-158" fmla="*/ 199034 h 357883"/>
              <a:gd name="connsiteX4-159" fmla="*/ 420858 w 482853"/>
              <a:gd name="connsiteY4-160" fmla="*/ 339099 h 357883"/>
              <a:gd name="connsiteX5-161" fmla="*/ 372777 w 482853"/>
              <a:gd name="connsiteY5-162" fmla="*/ 315717 h 357883"/>
              <a:gd name="connsiteX6-163" fmla="*/ 350642 w 482853"/>
              <a:gd name="connsiteY6-164" fmla="*/ 253579 h 357883"/>
              <a:gd name="connsiteX7-165" fmla="*/ 315648 w 482853"/>
              <a:gd name="connsiteY7-166" fmla="*/ 105931 h 357883"/>
              <a:gd name="connsiteX8-167" fmla="*/ 174498 w 482853"/>
              <a:gd name="connsiteY8-168" fmla="*/ 110272 h 357883"/>
              <a:gd name="connsiteX9-169" fmla="*/ 172201 w 482853"/>
              <a:gd name="connsiteY9-170" fmla="*/ 260971 h 357883"/>
              <a:gd name="connsiteX10-171" fmla="*/ 156570 w 482853"/>
              <a:gd name="connsiteY10-172" fmla="*/ 346185 h 357883"/>
              <a:gd name="connsiteX11-173" fmla="*/ 78600 w 482853"/>
              <a:gd name="connsiteY11-174" fmla="*/ 326296 h 357883"/>
              <a:gd name="connsiteX0-175" fmla="*/ 86886 w 412558"/>
              <a:gd name="connsiteY0-176" fmla="*/ 360065 h 360696"/>
              <a:gd name="connsiteX1-177" fmla="*/ 27804 w 412558"/>
              <a:gd name="connsiteY1-178" fmla="*/ 37425 h 360696"/>
              <a:gd name="connsiteX2-179" fmla="*/ 311432 w 412558"/>
              <a:gd name="connsiteY2-180" fmla="*/ 25036 h 360696"/>
              <a:gd name="connsiteX3-181" fmla="*/ 412015 w 412558"/>
              <a:gd name="connsiteY3-182" fmla="*/ 201847 h 360696"/>
              <a:gd name="connsiteX4-183" fmla="*/ 350563 w 412558"/>
              <a:gd name="connsiteY4-184" fmla="*/ 341912 h 360696"/>
              <a:gd name="connsiteX5-185" fmla="*/ 302482 w 412558"/>
              <a:gd name="connsiteY5-186" fmla="*/ 318530 h 360696"/>
              <a:gd name="connsiteX6-187" fmla="*/ 280347 w 412558"/>
              <a:gd name="connsiteY6-188" fmla="*/ 256392 h 360696"/>
              <a:gd name="connsiteX7-189" fmla="*/ 245353 w 412558"/>
              <a:gd name="connsiteY7-190" fmla="*/ 108744 h 360696"/>
              <a:gd name="connsiteX8-191" fmla="*/ 104203 w 412558"/>
              <a:gd name="connsiteY8-192" fmla="*/ 113085 h 360696"/>
              <a:gd name="connsiteX9-193" fmla="*/ 101906 w 412558"/>
              <a:gd name="connsiteY9-194" fmla="*/ 263784 h 360696"/>
              <a:gd name="connsiteX10-195" fmla="*/ 86275 w 412558"/>
              <a:gd name="connsiteY10-196" fmla="*/ 348998 h 360696"/>
              <a:gd name="connsiteX11-197" fmla="*/ 86886 w 412558"/>
              <a:gd name="connsiteY11-198" fmla="*/ 360065 h 360696"/>
              <a:gd name="connsiteX0-199" fmla="*/ 125305 w 450977"/>
              <a:gd name="connsiteY0-200" fmla="*/ 353326 h 353957"/>
              <a:gd name="connsiteX1-201" fmla="*/ 2758 w 450977"/>
              <a:gd name="connsiteY1-202" fmla="*/ 240352 h 353957"/>
              <a:gd name="connsiteX2-203" fmla="*/ 66223 w 450977"/>
              <a:gd name="connsiteY2-204" fmla="*/ 30686 h 353957"/>
              <a:gd name="connsiteX3-205" fmla="*/ 349851 w 450977"/>
              <a:gd name="connsiteY3-206" fmla="*/ 18297 h 353957"/>
              <a:gd name="connsiteX4-207" fmla="*/ 450434 w 450977"/>
              <a:gd name="connsiteY4-208" fmla="*/ 195108 h 353957"/>
              <a:gd name="connsiteX5-209" fmla="*/ 388982 w 450977"/>
              <a:gd name="connsiteY5-210" fmla="*/ 335173 h 353957"/>
              <a:gd name="connsiteX6-211" fmla="*/ 340901 w 450977"/>
              <a:gd name="connsiteY6-212" fmla="*/ 311791 h 353957"/>
              <a:gd name="connsiteX7-213" fmla="*/ 318766 w 450977"/>
              <a:gd name="connsiteY7-214" fmla="*/ 249653 h 353957"/>
              <a:gd name="connsiteX8-215" fmla="*/ 283772 w 450977"/>
              <a:gd name="connsiteY8-216" fmla="*/ 102005 h 353957"/>
              <a:gd name="connsiteX9-217" fmla="*/ 142622 w 450977"/>
              <a:gd name="connsiteY9-218" fmla="*/ 106346 h 353957"/>
              <a:gd name="connsiteX10-219" fmla="*/ 140325 w 450977"/>
              <a:gd name="connsiteY10-220" fmla="*/ 257045 h 353957"/>
              <a:gd name="connsiteX11-221" fmla="*/ 124694 w 450977"/>
              <a:gd name="connsiteY11-222" fmla="*/ 342259 h 353957"/>
              <a:gd name="connsiteX12" fmla="*/ 125305 w 450977"/>
              <a:gd name="connsiteY12" fmla="*/ 353326 h 353957"/>
              <a:gd name="connsiteX0-223" fmla="*/ 120942 w 446614"/>
              <a:gd name="connsiteY0-224" fmla="*/ 352687 h 353318"/>
              <a:gd name="connsiteX1-225" fmla="*/ 3157 w 446614"/>
              <a:gd name="connsiteY1-226" fmla="*/ 227807 h 353318"/>
              <a:gd name="connsiteX2-227" fmla="*/ 61860 w 446614"/>
              <a:gd name="connsiteY2-228" fmla="*/ 30047 h 353318"/>
              <a:gd name="connsiteX3-229" fmla="*/ 345488 w 446614"/>
              <a:gd name="connsiteY3-230" fmla="*/ 17658 h 353318"/>
              <a:gd name="connsiteX4-231" fmla="*/ 446071 w 446614"/>
              <a:gd name="connsiteY4-232" fmla="*/ 194469 h 353318"/>
              <a:gd name="connsiteX5-233" fmla="*/ 384619 w 446614"/>
              <a:gd name="connsiteY5-234" fmla="*/ 334534 h 353318"/>
              <a:gd name="connsiteX6-235" fmla="*/ 336538 w 446614"/>
              <a:gd name="connsiteY6-236" fmla="*/ 311152 h 353318"/>
              <a:gd name="connsiteX7-237" fmla="*/ 314403 w 446614"/>
              <a:gd name="connsiteY7-238" fmla="*/ 249014 h 353318"/>
              <a:gd name="connsiteX8-239" fmla="*/ 279409 w 446614"/>
              <a:gd name="connsiteY8-240" fmla="*/ 101366 h 353318"/>
              <a:gd name="connsiteX9-241" fmla="*/ 138259 w 446614"/>
              <a:gd name="connsiteY9-242" fmla="*/ 105707 h 353318"/>
              <a:gd name="connsiteX10-243" fmla="*/ 135962 w 446614"/>
              <a:gd name="connsiteY10-244" fmla="*/ 256406 h 353318"/>
              <a:gd name="connsiteX11-245" fmla="*/ 120331 w 446614"/>
              <a:gd name="connsiteY11-246" fmla="*/ 341620 h 353318"/>
              <a:gd name="connsiteX12-247" fmla="*/ 120942 w 446614"/>
              <a:gd name="connsiteY12-248" fmla="*/ 352687 h 353318"/>
              <a:gd name="connsiteX0-249" fmla="*/ 120942 w 446614"/>
              <a:gd name="connsiteY0-250" fmla="*/ 352687 h 353318"/>
              <a:gd name="connsiteX1-251" fmla="*/ 3157 w 446614"/>
              <a:gd name="connsiteY1-252" fmla="*/ 227807 h 353318"/>
              <a:gd name="connsiteX2-253" fmla="*/ 61860 w 446614"/>
              <a:gd name="connsiteY2-254" fmla="*/ 30047 h 353318"/>
              <a:gd name="connsiteX3-255" fmla="*/ 345488 w 446614"/>
              <a:gd name="connsiteY3-256" fmla="*/ 17658 h 353318"/>
              <a:gd name="connsiteX4-257" fmla="*/ 446071 w 446614"/>
              <a:gd name="connsiteY4-258" fmla="*/ 194469 h 353318"/>
              <a:gd name="connsiteX5-259" fmla="*/ 384619 w 446614"/>
              <a:gd name="connsiteY5-260" fmla="*/ 334534 h 353318"/>
              <a:gd name="connsiteX6-261" fmla="*/ 336538 w 446614"/>
              <a:gd name="connsiteY6-262" fmla="*/ 311152 h 353318"/>
              <a:gd name="connsiteX7-263" fmla="*/ 314403 w 446614"/>
              <a:gd name="connsiteY7-264" fmla="*/ 249014 h 353318"/>
              <a:gd name="connsiteX8-265" fmla="*/ 279409 w 446614"/>
              <a:gd name="connsiteY8-266" fmla="*/ 101366 h 353318"/>
              <a:gd name="connsiteX9-267" fmla="*/ 138259 w 446614"/>
              <a:gd name="connsiteY9-268" fmla="*/ 105707 h 353318"/>
              <a:gd name="connsiteX10-269" fmla="*/ 135962 w 446614"/>
              <a:gd name="connsiteY10-270" fmla="*/ 256406 h 353318"/>
              <a:gd name="connsiteX11-271" fmla="*/ 120331 w 446614"/>
              <a:gd name="connsiteY11-272" fmla="*/ 341620 h 353318"/>
              <a:gd name="connsiteX12-273" fmla="*/ 120942 w 446614"/>
              <a:gd name="connsiteY12-274" fmla="*/ 352687 h 353318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11" y="connsiteY5-12"/>
              </a:cxn>
              <a:cxn ang="0">
                <a:pos x="connsiteX6-13" y="connsiteY6-14"/>
              </a:cxn>
              <a:cxn ang="0">
                <a:pos x="connsiteX7-15" y="connsiteY7-16"/>
              </a:cxn>
              <a:cxn ang="0">
                <a:pos x="connsiteX8-17" y="connsiteY8-18"/>
              </a:cxn>
              <a:cxn ang="0">
                <a:pos x="connsiteX9-37" y="connsiteY9-38"/>
              </a:cxn>
              <a:cxn ang="0">
                <a:pos x="connsiteX10-79" y="connsiteY10-80"/>
              </a:cxn>
              <a:cxn ang="0">
                <a:pos x="connsiteX11-125" y="connsiteY11-126"/>
              </a:cxn>
              <a:cxn ang="0">
                <a:pos x="connsiteX12-247" y="connsiteY12-248"/>
              </a:cxn>
            </a:cxnLst>
            <a:rect l="l" t="t" r="r" b="b"/>
            <a:pathLst>
              <a:path w="446614" h="353318">
                <a:moveTo>
                  <a:pt x="120942" y="352687"/>
                </a:moveTo>
                <a:cubicBezTo>
                  <a:pt x="107366" y="330543"/>
                  <a:pt x="17766" y="269674"/>
                  <a:pt x="3157" y="227807"/>
                </a:cubicBezTo>
                <a:cubicBezTo>
                  <a:pt x="-6690" y="174034"/>
                  <a:pt x="4805" y="65072"/>
                  <a:pt x="61860" y="30047"/>
                </a:cubicBezTo>
                <a:cubicBezTo>
                  <a:pt x="118915" y="-4978"/>
                  <a:pt x="281453" y="-9746"/>
                  <a:pt x="345488" y="17658"/>
                </a:cubicBezTo>
                <a:cubicBezTo>
                  <a:pt x="409523" y="45062"/>
                  <a:pt x="449074" y="144037"/>
                  <a:pt x="446071" y="194469"/>
                </a:cubicBezTo>
                <a:cubicBezTo>
                  <a:pt x="452593" y="247282"/>
                  <a:pt x="398509" y="310324"/>
                  <a:pt x="384619" y="334534"/>
                </a:cubicBezTo>
                <a:cubicBezTo>
                  <a:pt x="390270" y="384243"/>
                  <a:pt x="351812" y="320643"/>
                  <a:pt x="336538" y="311152"/>
                </a:cubicBezTo>
                <a:cubicBezTo>
                  <a:pt x="321264" y="301661"/>
                  <a:pt x="331068" y="284772"/>
                  <a:pt x="314403" y="249014"/>
                </a:cubicBezTo>
                <a:cubicBezTo>
                  <a:pt x="389373" y="205557"/>
                  <a:pt x="308766" y="125251"/>
                  <a:pt x="279409" y="101366"/>
                </a:cubicBezTo>
                <a:cubicBezTo>
                  <a:pt x="250052" y="77481"/>
                  <a:pt x="181108" y="90123"/>
                  <a:pt x="138259" y="105707"/>
                </a:cubicBezTo>
                <a:cubicBezTo>
                  <a:pt x="47749" y="138625"/>
                  <a:pt x="51101" y="218453"/>
                  <a:pt x="135962" y="256406"/>
                </a:cubicBezTo>
                <a:cubicBezTo>
                  <a:pt x="120900" y="267369"/>
                  <a:pt x="135393" y="330657"/>
                  <a:pt x="120331" y="341620"/>
                </a:cubicBezTo>
                <a:cubicBezTo>
                  <a:pt x="107367" y="353226"/>
                  <a:pt x="133906" y="341081"/>
                  <a:pt x="120942" y="352687"/>
                </a:cubicBezTo>
                <a:close/>
              </a:path>
            </a:pathLst>
          </a:cu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46" name="流程图: 接点 45"/>
          <p:cNvSpPr/>
          <p:nvPr userDrawn="1"/>
        </p:nvSpPr>
        <p:spPr>
          <a:xfrm>
            <a:off x="3309055" y="460134"/>
            <a:ext cx="288000" cy="288162"/>
          </a:xfrm>
          <a:prstGeom prst="flowChartConnector">
            <a:avLst/>
          </a:prstGeom>
          <a:solidFill>
            <a:srgbClr val="00924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47" name="空心弧 18"/>
          <p:cNvSpPr/>
          <p:nvPr userDrawn="1"/>
        </p:nvSpPr>
        <p:spPr>
          <a:xfrm rot="5400000">
            <a:off x="3283497" y="190145"/>
            <a:ext cx="446614" cy="353318"/>
          </a:xfrm>
          <a:custGeom>
            <a:avLst/>
            <a:gdLst>
              <a:gd name="connsiteX0" fmla="*/ 78598 w 503582"/>
              <a:gd name="connsiteY0" fmla="*/ 331635 h 384313"/>
              <a:gd name="connsiteX1" fmla="*/ 98097 w 503582"/>
              <a:gd name="connsiteY1" fmla="*/ 39951 h 384313"/>
              <a:gd name="connsiteX2" fmla="*/ 381725 w 503582"/>
              <a:gd name="connsiteY2" fmla="*/ 27562 h 384313"/>
              <a:gd name="connsiteX3" fmla="*/ 447048 w 503582"/>
              <a:gd name="connsiteY3" fmla="*/ 313482 h 384313"/>
              <a:gd name="connsiteX4" fmla="*/ 355403 w 503582"/>
              <a:gd name="connsiteY4" fmla="*/ 256537 h 384313"/>
              <a:gd name="connsiteX5" fmla="*/ 315646 w 503582"/>
              <a:gd name="connsiteY5" fmla="*/ 111270 h 384313"/>
              <a:gd name="connsiteX6" fmla="*/ 174496 w 503582"/>
              <a:gd name="connsiteY6" fmla="*/ 115611 h 384313"/>
              <a:gd name="connsiteX7" fmla="*/ 162674 w 503582"/>
              <a:gd name="connsiteY7" fmla="*/ 263928 h 384313"/>
              <a:gd name="connsiteX8" fmla="*/ 78598 w 503582"/>
              <a:gd name="connsiteY8" fmla="*/ 331635 h 384313"/>
              <a:gd name="connsiteX0-1" fmla="*/ 78600 w 503614"/>
              <a:gd name="connsiteY0-2" fmla="*/ 331635 h 353527"/>
              <a:gd name="connsiteX1-3" fmla="*/ 98099 w 503614"/>
              <a:gd name="connsiteY1-4" fmla="*/ 39951 h 353527"/>
              <a:gd name="connsiteX2-5" fmla="*/ 381727 w 503614"/>
              <a:gd name="connsiteY2-6" fmla="*/ 27562 h 353527"/>
              <a:gd name="connsiteX3-7" fmla="*/ 447050 w 503614"/>
              <a:gd name="connsiteY3-8" fmla="*/ 313482 h 353527"/>
              <a:gd name="connsiteX4-9" fmla="*/ 355405 w 503614"/>
              <a:gd name="connsiteY4-10" fmla="*/ 256537 h 353527"/>
              <a:gd name="connsiteX5-11" fmla="*/ 315648 w 503614"/>
              <a:gd name="connsiteY5-12" fmla="*/ 111270 h 353527"/>
              <a:gd name="connsiteX6-13" fmla="*/ 174498 w 503614"/>
              <a:gd name="connsiteY6-14" fmla="*/ 115611 h 353527"/>
              <a:gd name="connsiteX7-15" fmla="*/ 162676 w 503614"/>
              <a:gd name="connsiteY7-16" fmla="*/ 263928 h 353527"/>
              <a:gd name="connsiteX8-17" fmla="*/ 156570 w 503614"/>
              <a:gd name="connsiteY8-18" fmla="*/ 351524 h 353527"/>
              <a:gd name="connsiteX9" fmla="*/ 78600 w 503614"/>
              <a:gd name="connsiteY9" fmla="*/ 331635 h 353527"/>
              <a:gd name="connsiteX0-19" fmla="*/ 78600 w 503614"/>
              <a:gd name="connsiteY0-20" fmla="*/ 331635 h 353527"/>
              <a:gd name="connsiteX1-21" fmla="*/ 98099 w 503614"/>
              <a:gd name="connsiteY1-22" fmla="*/ 39951 h 353527"/>
              <a:gd name="connsiteX2-23" fmla="*/ 381727 w 503614"/>
              <a:gd name="connsiteY2-24" fmla="*/ 27562 h 353527"/>
              <a:gd name="connsiteX3-25" fmla="*/ 447050 w 503614"/>
              <a:gd name="connsiteY3-26" fmla="*/ 313482 h 353527"/>
              <a:gd name="connsiteX4-27" fmla="*/ 355405 w 503614"/>
              <a:gd name="connsiteY4-28" fmla="*/ 256537 h 353527"/>
              <a:gd name="connsiteX5-29" fmla="*/ 315648 w 503614"/>
              <a:gd name="connsiteY5-30" fmla="*/ 111270 h 353527"/>
              <a:gd name="connsiteX6-31" fmla="*/ 174498 w 503614"/>
              <a:gd name="connsiteY6-32" fmla="*/ 115611 h 353527"/>
              <a:gd name="connsiteX7-33" fmla="*/ 162676 w 503614"/>
              <a:gd name="connsiteY7-34" fmla="*/ 263928 h 353527"/>
              <a:gd name="connsiteX8-35" fmla="*/ 156570 w 503614"/>
              <a:gd name="connsiteY8-36" fmla="*/ 351524 h 353527"/>
              <a:gd name="connsiteX9-37" fmla="*/ 78600 w 503614"/>
              <a:gd name="connsiteY9-38" fmla="*/ 331635 h 353527"/>
              <a:gd name="connsiteX0-39" fmla="*/ 78600 w 503614"/>
              <a:gd name="connsiteY0-40" fmla="*/ 331635 h 353527"/>
              <a:gd name="connsiteX1-41" fmla="*/ 98099 w 503614"/>
              <a:gd name="connsiteY1-42" fmla="*/ 39951 h 353527"/>
              <a:gd name="connsiteX2-43" fmla="*/ 381727 w 503614"/>
              <a:gd name="connsiteY2-44" fmla="*/ 27562 h 353527"/>
              <a:gd name="connsiteX3-45" fmla="*/ 447050 w 503614"/>
              <a:gd name="connsiteY3-46" fmla="*/ 313482 h 353527"/>
              <a:gd name="connsiteX4-47" fmla="*/ 372777 w 503614"/>
              <a:gd name="connsiteY4-48" fmla="*/ 321056 h 353527"/>
              <a:gd name="connsiteX5-49" fmla="*/ 355405 w 503614"/>
              <a:gd name="connsiteY5-50" fmla="*/ 256537 h 353527"/>
              <a:gd name="connsiteX6-51" fmla="*/ 315648 w 503614"/>
              <a:gd name="connsiteY6-52" fmla="*/ 111270 h 353527"/>
              <a:gd name="connsiteX7-53" fmla="*/ 174498 w 503614"/>
              <a:gd name="connsiteY7-54" fmla="*/ 115611 h 353527"/>
              <a:gd name="connsiteX8-55" fmla="*/ 162676 w 503614"/>
              <a:gd name="connsiteY8-56" fmla="*/ 263928 h 353527"/>
              <a:gd name="connsiteX9-57" fmla="*/ 156570 w 503614"/>
              <a:gd name="connsiteY9-58" fmla="*/ 351524 h 353527"/>
              <a:gd name="connsiteX10" fmla="*/ 78600 w 503614"/>
              <a:gd name="connsiteY10" fmla="*/ 331635 h 353527"/>
              <a:gd name="connsiteX0-59" fmla="*/ 78600 w 465644"/>
              <a:gd name="connsiteY0-60" fmla="*/ 335721 h 367308"/>
              <a:gd name="connsiteX1-61" fmla="*/ 98099 w 465644"/>
              <a:gd name="connsiteY1-62" fmla="*/ 44037 h 367308"/>
              <a:gd name="connsiteX2-63" fmla="*/ 381727 w 465644"/>
              <a:gd name="connsiteY2-64" fmla="*/ 31648 h 367308"/>
              <a:gd name="connsiteX3-65" fmla="*/ 420858 w 465644"/>
              <a:gd name="connsiteY3-66" fmla="*/ 348524 h 367308"/>
              <a:gd name="connsiteX4-67" fmla="*/ 372777 w 465644"/>
              <a:gd name="connsiteY4-68" fmla="*/ 325142 h 367308"/>
              <a:gd name="connsiteX5-69" fmla="*/ 355405 w 465644"/>
              <a:gd name="connsiteY5-70" fmla="*/ 260623 h 367308"/>
              <a:gd name="connsiteX6-71" fmla="*/ 315648 w 465644"/>
              <a:gd name="connsiteY6-72" fmla="*/ 115356 h 367308"/>
              <a:gd name="connsiteX7-73" fmla="*/ 174498 w 465644"/>
              <a:gd name="connsiteY7-74" fmla="*/ 119697 h 367308"/>
              <a:gd name="connsiteX8-75" fmla="*/ 162676 w 465644"/>
              <a:gd name="connsiteY8-76" fmla="*/ 268014 h 367308"/>
              <a:gd name="connsiteX9-77" fmla="*/ 156570 w 465644"/>
              <a:gd name="connsiteY9-78" fmla="*/ 355610 h 367308"/>
              <a:gd name="connsiteX10-79" fmla="*/ 78600 w 465644"/>
              <a:gd name="connsiteY10-80" fmla="*/ 335721 h 367308"/>
              <a:gd name="connsiteX0-81" fmla="*/ 78600 w 482853"/>
              <a:gd name="connsiteY0-82" fmla="*/ 326296 h 357883"/>
              <a:gd name="connsiteX1-83" fmla="*/ 98099 w 482853"/>
              <a:gd name="connsiteY1-84" fmla="*/ 34612 h 357883"/>
              <a:gd name="connsiteX2-85" fmla="*/ 381727 w 482853"/>
              <a:gd name="connsiteY2-86" fmla="*/ 22223 h 357883"/>
              <a:gd name="connsiteX3-87" fmla="*/ 482310 w 482853"/>
              <a:gd name="connsiteY3-88" fmla="*/ 199034 h 357883"/>
              <a:gd name="connsiteX4-89" fmla="*/ 420858 w 482853"/>
              <a:gd name="connsiteY4-90" fmla="*/ 339099 h 357883"/>
              <a:gd name="connsiteX5-91" fmla="*/ 372777 w 482853"/>
              <a:gd name="connsiteY5-92" fmla="*/ 315717 h 357883"/>
              <a:gd name="connsiteX6-93" fmla="*/ 355405 w 482853"/>
              <a:gd name="connsiteY6-94" fmla="*/ 251198 h 357883"/>
              <a:gd name="connsiteX7-95" fmla="*/ 315648 w 482853"/>
              <a:gd name="connsiteY7-96" fmla="*/ 105931 h 357883"/>
              <a:gd name="connsiteX8-97" fmla="*/ 174498 w 482853"/>
              <a:gd name="connsiteY8-98" fmla="*/ 110272 h 357883"/>
              <a:gd name="connsiteX9-99" fmla="*/ 162676 w 482853"/>
              <a:gd name="connsiteY9-100" fmla="*/ 258589 h 357883"/>
              <a:gd name="connsiteX10-101" fmla="*/ 156570 w 482853"/>
              <a:gd name="connsiteY10-102" fmla="*/ 346185 h 357883"/>
              <a:gd name="connsiteX11" fmla="*/ 78600 w 482853"/>
              <a:gd name="connsiteY11" fmla="*/ 326296 h 357883"/>
              <a:gd name="connsiteX0-103" fmla="*/ 78600 w 482853"/>
              <a:gd name="connsiteY0-104" fmla="*/ 326296 h 357883"/>
              <a:gd name="connsiteX1-105" fmla="*/ 98099 w 482853"/>
              <a:gd name="connsiteY1-106" fmla="*/ 34612 h 357883"/>
              <a:gd name="connsiteX2-107" fmla="*/ 381727 w 482853"/>
              <a:gd name="connsiteY2-108" fmla="*/ 22223 h 357883"/>
              <a:gd name="connsiteX3-109" fmla="*/ 482310 w 482853"/>
              <a:gd name="connsiteY3-110" fmla="*/ 199034 h 357883"/>
              <a:gd name="connsiteX4-111" fmla="*/ 420858 w 482853"/>
              <a:gd name="connsiteY4-112" fmla="*/ 339099 h 357883"/>
              <a:gd name="connsiteX5-113" fmla="*/ 372777 w 482853"/>
              <a:gd name="connsiteY5-114" fmla="*/ 315717 h 357883"/>
              <a:gd name="connsiteX6-115" fmla="*/ 355405 w 482853"/>
              <a:gd name="connsiteY6-116" fmla="*/ 251198 h 357883"/>
              <a:gd name="connsiteX7-117" fmla="*/ 315648 w 482853"/>
              <a:gd name="connsiteY7-118" fmla="*/ 105931 h 357883"/>
              <a:gd name="connsiteX8-119" fmla="*/ 174498 w 482853"/>
              <a:gd name="connsiteY8-120" fmla="*/ 110272 h 357883"/>
              <a:gd name="connsiteX9-121" fmla="*/ 162676 w 482853"/>
              <a:gd name="connsiteY9-122" fmla="*/ 258589 h 357883"/>
              <a:gd name="connsiteX10-123" fmla="*/ 156570 w 482853"/>
              <a:gd name="connsiteY10-124" fmla="*/ 346185 h 357883"/>
              <a:gd name="connsiteX11-125" fmla="*/ 78600 w 482853"/>
              <a:gd name="connsiteY11-126" fmla="*/ 326296 h 357883"/>
              <a:gd name="connsiteX0-127" fmla="*/ 78600 w 482853"/>
              <a:gd name="connsiteY0-128" fmla="*/ 326296 h 357883"/>
              <a:gd name="connsiteX1-129" fmla="*/ 98099 w 482853"/>
              <a:gd name="connsiteY1-130" fmla="*/ 34612 h 357883"/>
              <a:gd name="connsiteX2-131" fmla="*/ 381727 w 482853"/>
              <a:gd name="connsiteY2-132" fmla="*/ 22223 h 357883"/>
              <a:gd name="connsiteX3-133" fmla="*/ 482310 w 482853"/>
              <a:gd name="connsiteY3-134" fmla="*/ 199034 h 357883"/>
              <a:gd name="connsiteX4-135" fmla="*/ 420858 w 482853"/>
              <a:gd name="connsiteY4-136" fmla="*/ 339099 h 357883"/>
              <a:gd name="connsiteX5-137" fmla="*/ 372777 w 482853"/>
              <a:gd name="connsiteY5-138" fmla="*/ 315717 h 357883"/>
              <a:gd name="connsiteX6-139" fmla="*/ 350642 w 482853"/>
              <a:gd name="connsiteY6-140" fmla="*/ 253579 h 357883"/>
              <a:gd name="connsiteX7-141" fmla="*/ 315648 w 482853"/>
              <a:gd name="connsiteY7-142" fmla="*/ 105931 h 357883"/>
              <a:gd name="connsiteX8-143" fmla="*/ 174498 w 482853"/>
              <a:gd name="connsiteY8-144" fmla="*/ 110272 h 357883"/>
              <a:gd name="connsiteX9-145" fmla="*/ 162676 w 482853"/>
              <a:gd name="connsiteY9-146" fmla="*/ 258589 h 357883"/>
              <a:gd name="connsiteX10-147" fmla="*/ 156570 w 482853"/>
              <a:gd name="connsiteY10-148" fmla="*/ 346185 h 357883"/>
              <a:gd name="connsiteX11-149" fmla="*/ 78600 w 482853"/>
              <a:gd name="connsiteY11-150" fmla="*/ 326296 h 357883"/>
              <a:gd name="connsiteX0-151" fmla="*/ 78600 w 482853"/>
              <a:gd name="connsiteY0-152" fmla="*/ 326296 h 357883"/>
              <a:gd name="connsiteX1-153" fmla="*/ 98099 w 482853"/>
              <a:gd name="connsiteY1-154" fmla="*/ 34612 h 357883"/>
              <a:gd name="connsiteX2-155" fmla="*/ 381727 w 482853"/>
              <a:gd name="connsiteY2-156" fmla="*/ 22223 h 357883"/>
              <a:gd name="connsiteX3-157" fmla="*/ 482310 w 482853"/>
              <a:gd name="connsiteY3-158" fmla="*/ 199034 h 357883"/>
              <a:gd name="connsiteX4-159" fmla="*/ 420858 w 482853"/>
              <a:gd name="connsiteY4-160" fmla="*/ 339099 h 357883"/>
              <a:gd name="connsiteX5-161" fmla="*/ 372777 w 482853"/>
              <a:gd name="connsiteY5-162" fmla="*/ 315717 h 357883"/>
              <a:gd name="connsiteX6-163" fmla="*/ 350642 w 482853"/>
              <a:gd name="connsiteY6-164" fmla="*/ 253579 h 357883"/>
              <a:gd name="connsiteX7-165" fmla="*/ 315648 w 482853"/>
              <a:gd name="connsiteY7-166" fmla="*/ 105931 h 357883"/>
              <a:gd name="connsiteX8-167" fmla="*/ 174498 w 482853"/>
              <a:gd name="connsiteY8-168" fmla="*/ 110272 h 357883"/>
              <a:gd name="connsiteX9-169" fmla="*/ 172201 w 482853"/>
              <a:gd name="connsiteY9-170" fmla="*/ 260971 h 357883"/>
              <a:gd name="connsiteX10-171" fmla="*/ 156570 w 482853"/>
              <a:gd name="connsiteY10-172" fmla="*/ 346185 h 357883"/>
              <a:gd name="connsiteX11-173" fmla="*/ 78600 w 482853"/>
              <a:gd name="connsiteY11-174" fmla="*/ 326296 h 357883"/>
              <a:gd name="connsiteX0-175" fmla="*/ 86886 w 412558"/>
              <a:gd name="connsiteY0-176" fmla="*/ 360065 h 360696"/>
              <a:gd name="connsiteX1-177" fmla="*/ 27804 w 412558"/>
              <a:gd name="connsiteY1-178" fmla="*/ 37425 h 360696"/>
              <a:gd name="connsiteX2-179" fmla="*/ 311432 w 412558"/>
              <a:gd name="connsiteY2-180" fmla="*/ 25036 h 360696"/>
              <a:gd name="connsiteX3-181" fmla="*/ 412015 w 412558"/>
              <a:gd name="connsiteY3-182" fmla="*/ 201847 h 360696"/>
              <a:gd name="connsiteX4-183" fmla="*/ 350563 w 412558"/>
              <a:gd name="connsiteY4-184" fmla="*/ 341912 h 360696"/>
              <a:gd name="connsiteX5-185" fmla="*/ 302482 w 412558"/>
              <a:gd name="connsiteY5-186" fmla="*/ 318530 h 360696"/>
              <a:gd name="connsiteX6-187" fmla="*/ 280347 w 412558"/>
              <a:gd name="connsiteY6-188" fmla="*/ 256392 h 360696"/>
              <a:gd name="connsiteX7-189" fmla="*/ 245353 w 412558"/>
              <a:gd name="connsiteY7-190" fmla="*/ 108744 h 360696"/>
              <a:gd name="connsiteX8-191" fmla="*/ 104203 w 412558"/>
              <a:gd name="connsiteY8-192" fmla="*/ 113085 h 360696"/>
              <a:gd name="connsiteX9-193" fmla="*/ 101906 w 412558"/>
              <a:gd name="connsiteY9-194" fmla="*/ 263784 h 360696"/>
              <a:gd name="connsiteX10-195" fmla="*/ 86275 w 412558"/>
              <a:gd name="connsiteY10-196" fmla="*/ 348998 h 360696"/>
              <a:gd name="connsiteX11-197" fmla="*/ 86886 w 412558"/>
              <a:gd name="connsiteY11-198" fmla="*/ 360065 h 360696"/>
              <a:gd name="connsiteX0-199" fmla="*/ 125305 w 450977"/>
              <a:gd name="connsiteY0-200" fmla="*/ 353326 h 353957"/>
              <a:gd name="connsiteX1-201" fmla="*/ 2758 w 450977"/>
              <a:gd name="connsiteY1-202" fmla="*/ 240352 h 353957"/>
              <a:gd name="connsiteX2-203" fmla="*/ 66223 w 450977"/>
              <a:gd name="connsiteY2-204" fmla="*/ 30686 h 353957"/>
              <a:gd name="connsiteX3-205" fmla="*/ 349851 w 450977"/>
              <a:gd name="connsiteY3-206" fmla="*/ 18297 h 353957"/>
              <a:gd name="connsiteX4-207" fmla="*/ 450434 w 450977"/>
              <a:gd name="connsiteY4-208" fmla="*/ 195108 h 353957"/>
              <a:gd name="connsiteX5-209" fmla="*/ 388982 w 450977"/>
              <a:gd name="connsiteY5-210" fmla="*/ 335173 h 353957"/>
              <a:gd name="connsiteX6-211" fmla="*/ 340901 w 450977"/>
              <a:gd name="connsiteY6-212" fmla="*/ 311791 h 353957"/>
              <a:gd name="connsiteX7-213" fmla="*/ 318766 w 450977"/>
              <a:gd name="connsiteY7-214" fmla="*/ 249653 h 353957"/>
              <a:gd name="connsiteX8-215" fmla="*/ 283772 w 450977"/>
              <a:gd name="connsiteY8-216" fmla="*/ 102005 h 353957"/>
              <a:gd name="connsiteX9-217" fmla="*/ 142622 w 450977"/>
              <a:gd name="connsiteY9-218" fmla="*/ 106346 h 353957"/>
              <a:gd name="connsiteX10-219" fmla="*/ 140325 w 450977"/>
              <a:gd name="connsiteY10-220" fmla="*/ 257045 h 353957"/>
              <a:gd name="connsiteX11-221" fmla="*/ 124694 w 450977"/>
              <a:gd name="connsiteY11-222" fmla="*/ 342259 h 353957"/>
              <a:gd name="connsiteX12" fmla="*/ 125305 w 450977"/>
              <a:gd name="connsiteY12" fmla="*/ 353326 h 353957"/>
              <a:gd name="connsiteX0-223" fmla="*/ 120942 w 446614"/>
              <a:gd name="connsiteY0-224" fmla="*/ 352687 h 353318"/>
              <a:gd name="connsiteX1-225" fmla="*/ 3157 w 446614"/>
              <a:gd name="connsiteY1-226" fmla="*/ 227807 h 353318"/>
              <a:gd name="connsiteX2-227" fmla="*/ 61860 w 446614"/>
              <a:gd name="connsiteY2-228" fmla="*/ 30047 h 353318"/>
              <a:gd name="connsiteX3-229" fmla="*/ 345488 w 446614"/>
              <a:gd name="connsiteY3-230" fmla="*/ 17658 h 353318"/>
              <a:gd name="connsiteX4-231" fmla="*/ 446071 w 446614"/>
              <a:gd name="connsiteY4-232" fmla="*/ 194469 h 353318"/>
              <a:gd name="connsiteX5-233" fmla="*/ 384619 w 446614"/>
              <a:gd name="connsiteY5-234" fmla="*/ 334534 h 353318"/>
              <a:gd name="connsiteX6-235" fmla="*/ 336538 w 446614"/>
              <a:gd name="connsiteY6-236" fmla="*/ 311152 h 353318"/>
              <a:gd name="connsiteX7-237" fmla="*/ 314403 w 446614"/>
              <a:gd name="connsiteY7-238" fmla="*/ 249014 h 353318"/>
              <a:gd name="connsiteX8-239" fmla="*/ 279409 w 446614"/>
              <a:gd name="connsiteY8-240" fmla="*/ 101366 h 353318"/>
              <a:gd name="connsiteX9-241" fmla="*/ 138259 w 446614"/>
              <a:gd name="connsiteY9-242" fmla="*/ 105707 h 353318"/>
              <a:gd name="connsiteX10-243" fmla="*/ 135962 w 446614"/>
              <a:gd name="connsiteY10-244" fmla="*/ 256406 h 353318"/>
              <a:gd name="connsiteX11-245" fmla="*/ 120331 w 446614"/>
              <a:gd name="connsiteY11-246" fmla="*/ 341620 h 353318"/>
              <a:gd name="connsiteX12-247" fmla="*/ 120942 w 446614"/>
              <a:gd name="connsiteY12-248" fmla="*/ 352687 h 353318"/>
              <a:gd name="connsiteX0-249" fmla="*/ 120942 w 446614"/>
              <a:gd name="connsiteY0-250" fmla="*/ 352687 h 353318"/>
              <a:gd name="connsiteX1-251" fmla="*/ 3157 w 446614"/>
              <a:gd name="connsiteY1-252" fmla="*/ 227807 h 353318"/>
              <a:gd name="connsiteX2-253" fmla="*/ 61860 w 446614"/>
              <a:gd name="connsiteY2-254" fmla="*/ 30047 h 353318"/>
              <a:gd name="connsiteX3-255" fmla="*/ 345488 w 446614"/>
              <a:gd name="connsiteY3-256" fmla="*/ 17658 h 353318"/>
              <a:gd name="connsiteX4-257" fmla="*/ 446071 w 446614"/>
              <a:gd name="connsiteY4-258" fmla="*/ 194469 h 353318"/>
              <a:gd name="connsiteX5-259" fmla="*/ 384619 w 446614"/>
              <a:gd name="connsiteY5-260" fmla="*/ 334534 h 353318"/>
              <a:gd name="connsiteX6-261" fmla="*/ 336538 w 446614"/>
              <a:gd name="connsiteY6-262" fmla="*/ 311152 h 353318"/>
              <a:gd name="connsiteX7-263" fmla="*/ 314403 w 446614"/>
              <a:gd name="connsiteY7-264" fmla="*/ 249014 h 353318"/>
              <a:gd name="connsiteX8-265" fmla="*/ 279409 w 446614"/>
              <a:gd name="connsiteY8-266" fmla="*/ 101366 h 353318"/>
              <a:gd name="connsiteX9-267" fmla="*/ 138259 w 446614"/>
              <a:gd name="connsiteY9-268" fmla="*/ 105707 h 353318"/>
              <a:gd name="connsiteX10-269" fmla="*/ 135962 w 446614"/>
              <a:gd name="connsiteY10-270" fmla="*/ 256406 h 353318"/>
              <a:gd name="connsiteX11-271" fmla="*/ 120331 w 446614"/>
              <a:gd name="connsiteY11-272" fmla="*/ 341620 h 353318"/>
              <a:gd name="connsiteX12-273" fmla="*/ 120942 w 446614"/>
              <a:gd name="connsiteY12-274" fmla="*/ 352687 h 353318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11" y="connsiteY5-12"/>
              </a:cxn>
              <a:cxn ang="0">
                <a:pos x="connsiteX6-13" y="connsiteY6-14"/>
              </a:cxn>
              <a:cxn ang="0">
                <a:pos x="connsiteX7-15" y="connsiteY7-16"/>
              </a:cxn>
              <a:cxn ang="0">
                <a:pos x="connsiteX8-17" y="connsiteY8-18"/>
              </a:cxn>
              <a:cxn ang="0">
                <a:pos x="connsiteX9-37" y="connsiteY9-38"/>
              </a:cxn>
              <a:cxn ang="0">
                <a:pos x="connsiteX10-79" y="connsiteY10-80"/>
              </a:cxn>
              <a:cxn ang="0">
                <a:pos x="connsiteX11-125" y="connsiteY11-126"/>
              </a:cxn>
              <a:cxn ang="0">
                <a:pos x="connsiteX12-247" y="connsiteY12-248"/>
              </a:cxn>
            </a:cxnLst>
            <a:rect l="l" t="t" r="r" b="b"/>
            <a:pathLst>
              <a:path w="446614" h="353318">
                <a:moveTo>
                  <a:pt x="120942" y="352687"/>
                </a:moveTo>
                <a:cubicBezTo>
                  <a:pt x="107366" y="330543"/>
                  <a:pt x="17766" y="269674"/>
                  <a:pt x="3157" y="227807"/>
                </a:cubicBezTo>
                <a:cubicBezTo>
                  <a:pt x="-6690" y="174034"/>
                  <a:pt x="4805" y="65072"/>
                  <a:pt x="61860" y="30047"/>
                </a:cubicBezTo>
                <a:cubicBezTo>
                  <a:pt x="118915" y="-4978"/>
                  <a:pt x="281453" y="-9746"/>
                  <a:pt x="345488" y="17658"/>
                </a:cubicBezTo>
                <a:cubicBezTo>
                  <a:pt x="409523" y="45062"/>
                  <a:pt x="449074" y="144037"/>
                  <a:pt x="446071" y="194469"/>
                </a:cubicBezTo>
                <a:cubicBezTo>
                  <a:pt x="452593" y="247282"/>
                  <a:pt x="398509" y="310324"/>
                  <a:pt x="384619" y="334534"/>
                </a:cubicBezTo>
                <a:cubicBezTo>
                  <a:pt x="390270" y="384243"/>
                  <a:pt x="351812" y="320643"/>
                  <a:pt x="336538" y="311152"/>
                </a:cubicBezTo>
                <a:cubicBezTo>
                  <a:pt x="321264" y="301661"/>
                  <a:pt x="331068" y="284772"/>
                  <a:pt x="314403" y="249014"/>
                </a:cubicBezTo>
                <a:cubicBezTo>
                  <a:pt x="389373" y="205557"/>
                  <a:pt x="308766" y="125251"/>
                  <a:pt x="279409" y="101366"/>
                </a:cubicBezTo>
                <a:cubicBezTo>
                  <a:pt x="250052" y="77481"/>
                  <a:pt x="181108" y="90123"/>
                  <a:pt x="138259" y="105707"/>
                </a:cubicBezTo>
                <a:cubicBezTo>
                  <a:pt x="47749" y="138625"/>
                  <a:pt x="51101" y="218453"/>
                  <a:pt x="135962" y="256406"/>
                </a:cubicBezTo>
                <a:cubicBezTo>
                  <a:pt x="120900" y="267369"/>
                  <a:pt x="135393" y="330657"/>
                  <a:pt x="120331" y="341620"/>
                </a:cubicBezTo>
                <a:cubicBezTo>
                  <a:pt x="107367" y="353226"/>
                  <a:pt x="133906" y="341081"/>
                  <a:pt x="120942" y="352687"/>
                </a:cubicBezTo>
                <a:close/>
              </a:path>
            </a:pathLst>
          </a:cu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13" name="矩形: 一个圆顶角，剪去另一个顶角 12"/>
          <p:cNvSpPr/>
          <p:nvPr userDrawn="1"/>
        </p:nvSpPr>
        <p:spPr>
          <a:xfrm rot="5400000" flipV="1">
            <a:off x="78314" y="865031"/>
            <a:ext cx="900000" cy="36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48" name="流程图: 接点 47"/>
          <p:cNvSpPr/>
          <p:nvPr userDrawn="1"/>
        </p:nvSpPr>
        <p:spPr>
          <a:xfrm>
            <a:off x="4693347" y="455654"/>
            <a:ext cx="288000" cy="288162"/>
          </a:xfrm>
          <a:prstGeom prst="flowChartConnector">
            <a:avLst/>
          </a:prstGeom>
          <a:solidFill>
            <a:srgbClr val="00924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49" name="空心弧 18"/>
          <p:cNvSpPr/>
          <p:nvPr userDrawn="1"/>
        </p:nvSpPr>
        <p:spPr>
          <a:xfrm rot="5400000">
            <a:off x="4667789" y="185665"/>
            <a:ext cx="446614" cy="353318"/>
          </a:xfrm>
          <a:custGeom>
            <a:avLst/>
            <a:gdLst>
              <a:gd name="connsiteX0" fmla="*/ 78598 w 503582"/>
              <a:gd name="connsiteY0" fmla="*/ 331635 h 384313"/>
              <a:gd name="connsiteX1" fmla="*/ 98097 w 503582"/>
              <a:gd name="connsiteY1" fmla="*/ 39951 h 384313"/>
              <a:gd name="connsiteX2" fmla="*/ 381725 w 503582"/>
              <a:gd name="connsiteY2" fmla="*/ 27562 h 384313"/>
              <a:gd name="connsiteX3" fmla="*/ 447048 w 503582"/>
              <a:gd name="connsiteY3" fmla="*/ 313482 h 384313"/>
              <a:gd name="connsiteX4" fmla="*/ 355403 w 503582"/>
              <a:gd name="connsiteY4" fmla="*/ 256537 h 384313"/>
              <a:gd name="connsiteX5" fmla="*/ 315646 w 503582"/>
              <a:gd name="connsiteY5" fmla="*/ 111270 h 384313"/>
              <a:gd name="connsiteX6" fmla="*/ 174496 w 503582"/>
              <a:gd name="connsiteY6" fmla="*/ 115611 h 384313"/>
              <a:gd name="connsiteX7" fmla="*/ 162674 w 503582"/>
              <a:gd name="connsiteY7" fmla="*/ 263928 h 384313"/>
              <a:gd name="connsiteX8" fmla="*/ 78598 w 503582"/>
              <a:gd name="connsiteY8" fmla="*/ 331635 h 384313"/>
              <a:gd name="connsiteX0-1" fmla="*/ 78600 w 503614"/>
              <a:gd name="connsiteY0-2" fmla="*/ 331635 h 353527"/>
              <a:gd name="connsiteX1-3" fmla="*/ 98099 w 503614"/>
              <a:gd name="connsiteY1-4" fmla="*/ 39951 h 353527"/>
              <a:gd name="connsiteX2-5" fmla="*/ 381727 w 503614"/>
              <a:gd name="connsiteY2-6" fmla="*/ 27562 h 353527"/>
              <a:gd name="connsiteX3-7" fmla="*/ 447050 w 503614"/>
              <a:gd name="connsiteY3-8" fmla="*/ 313482 h 353527"/>
              <a:gd name="connsiteX4-9" fmla="*/ 355405 w 503614"/>
              <a:gd name="connsiteY4-10" fmla="*/ 256537 h 353527"/>
              <a:gd name="connsiteX5-11" fmla="*/ 315648 w 503614"/>
              <a:gd name="connsiteY5-12" fmla="*/ 111270 h 353527"/>
              <a:gd name="connsiteX6-13" fmla="*/ 174498 w 503614"/>
              <a:gd name="connsiteY6-14" fmla="*/ 115611 h 353527"/>
              <a:gd name="connsiteX7-15" fmla="*/ 162676 w 503614"/>
              <a:gd name="connsiteY7-16" fmla="*/ 263928 h 353527"/>
              <a:gd name="connsiteX8-17" fmla="*/ 156570 w 503614"/>
              <a:gd name="connsiteY8-18" fmla="*/ 351524 h 353527"/>
              <a:gd name="connsiteX9" fmla="*/ 78600 w 503614"/>
              <a:gd name="connsiteY9" fmla="*/ 331635 h 353527"/>
              <a:gd name="connsiteX0-19" fmla="*/ 78600 w 503614"/>
              <a:gd name="connsiteY0-20" fmla="*/ 331635 h 353527"/>
              <a:gd name="connsiteX1-21" fmla="*/ 98099 w 503614"/>
              <a:gd name="connsiteY1-22" fmla="*/ 39951 h 353527"/>
              <a:gd name="connsiteX2-23" fmla="*/ 381727 w 503614"/>
              <a:gd name="connsiteY2-24" fmla="*/ 27562 h 353527"/>
              <a:gd name="connsiteX3-25" fmla="*/ 447050 w 503614"/>
              <a:gd name="connsiteY3-26" fmla="*/ 313482 h 353527"/>
              <a:gd name="connsiteX4-27" fmla="*/ 355405 w 503614"/>
              <a:gd name="connsiteY4-28" fmla="*/ 256537 h 353527"/>
              <a:gd name="connsiteX5-29" fmla="*/ 315648 w 503614"/>
              <a:gd name="connsiteY5-30" fmla="*/ 111270 h 353527"/>
              <a:gd name="connsiteX6-31" fmla="*/ 174498 w 503614"/>
              <a:gd name="connsiteY6-32" fmla="*/ 115611 h 353527"/>
              <a:gd name="connsiteX7-33" fmla="*/ 162676 w 503614"/>
              <a:gd name="connsiteY7-34" fmla="*/ 263928 h 353527"/>
              <a:gd name="connsiteX8-35" fmla="*/ 156570 w 503614"/>
              <a:gd name="connsiteY8-36" fmla="*/ 351524 h 353527"/>
              <a:gd name="connsiteX9-37" fmla="*/ 78600 w 503614"/>
              <a:gd name="connsiteY9-38" fmla="*/ 331635 h 353527"/>
              <a:gd name="connsiteX0-39" fmla="*/ 78600 w 503614"/>
              <a:gd name="connsiteY0-40" fmla="*/ 331635 h 353527"/>
              <a:gd name="connsiteX1-41" fmla="*/ 98099 w 503614"/>
              <a:gd name="connsiteY1-42" fmla="*/ 39951 h 353527"/>
              <a:gd name="connsiteX2-43" fmla="*/ 381727 w 503614"/>
              <a:gd name="connsiteY2-44" fmla="*/ 27562 h 353527"/>
              <a:gd name="connsiteX3-45" fmla="*/ 447050 w 503614"/>
              <a:gd name="connsiteY3-46" fmla="*/ 313482 h 353527"/>
              <a:gd name="connsiteX4-47" fmla="*/ 372777 w 503614"/>
              <a:gd name="connsiteY4-48" fmla="*/ 321056 h 353527"/>
              <a:gd name="connsiteX5-49" fmla="*/ 355405 w 503614"/>
              <a:gd name="connsiteY5-50" fmla="*/ 256537 h 353527"/>
              <a:gd name="connsiteX6-51" fmla="*/ 315648 w 503614"/>
              <a:gd name="connsiteY6-52" fmla="*/ 111270 h 353527"/>
              <a:gd name="connsiteX7-53" fmla="*/ 174498 w 503614"/>
              <a:gd name="connsiteY7-54" fmla="*/ 115611 h 353527"/>
              <a:gd name="connsiteX8-55" fmla="*/ 162676 w 503614"/>
              <a:gd name="connsiteY8-56" fmla="*/ 263928 h 353527"/>
              <a:gd name="connsiteX9-57" fmla="*/ 156570 w 503614"/>
              <a:gd name="connsiteY9-58" fmla="*/ 351524 h 353527"/>
              <a:gd name="connsiteX10" fmla="*/ 78600 w 503614"/>
              <a:gd name="connsiteY10" fmla="*/ 331635 h 353527"/>
              <a:gd name="connsiteX0-59" fmla="*/ 78600 w 465644"/>
              <a:gd name="connsiteY0-60" fmla="*/ 335721 h 367308"/>
              <a:gd name="connsiteX1-61" fmla="*/ 98099 w 465644"/>
              <a:gd name="connsiteY1-62" fmla="*/ 44037 h 367308"/>
              <a:gd name="connsiteX2-63" fmla="*/ 381727 w 465644"/>
              <a:gd name="connsiteY2-64" fmla="*/ 31648 h 367308"/>
              <a:gd name="connsiteX3-65" fmla="*/ 420858 w 465644"/>
              <a:gd name="connsiteY3-66" fmla="*/ 348524 h 367308"/>
              <a:gd name="connsiteX4-67" fmla="*/ 372777 w 465644"/>
              <a:gd name="connsiteY4-68" fmla="*/ 325142 h 367308"/>
              <a:gd name="connsiteX5-69" fmla="*/ 355405 w 465644"/>
              <a:gd name="connsiteY5-70" fmla="*/ 260623 h 367308"/>
              <a:gd name="connsiteX6-71" fmla="*/ 315648 w 465644"/>
              <a:gd name="connsiteY6-72" fmla="*/ 115356 h 367308"/>
              <a:gd name="connsiteX7-73" fmla="*/ 174498 w 465644"/>
              <a:gd name="connsiteY7-74" fmla="*/ 119697 h 367308"/>
              <a:gd name="connsiteX8-75" fmla="*/ 162676 w 465644"/>
              <a:gd name="connsiteY8-76" fmla="*/ 268014 h 367308"/>
              <a:gd name="connsiteX9-77" fmla="*/ 156570 w 465644"/>
              <a:gd name="connsiteY9-78" fmla="*/ 355610 h 367308"/>
              <a:gd name="connsiteX10-79" fmla="*/ 78600 w 465644"/>
              <a:gd name="connsiteY10-80" fmla="*/ 335721 h 367308"/>
              <a:gd name="connsiteX0-81" fmla="*/ 78600 w 482853"/>
              <a:gd name="connsiteY0-82" fmla="*/ 326296 h 357883"/>
              <a:gd name="connsiteX1-83" fmla="*/ 98099 w 482853"/>
              <a:gd name="connsiteY1-84" fmla="*/ 34612 h 357883"/>
              <a:gd name="connsiteX2-85" fmla="*/ 381727 w 482853"/>
              <a:gd name="connsiteY2-86" fmla="*/ 22223 h 357883"/>
              <a:gd name="connsiteX3-87" fmla="*/ 482310 w 482853"/>
              <a:gd name="connsiteY3-88" fmla="*/ 199034 h 357883"/>
              <a:gd name="connsiteX4-89" fmla="*/ 420858 w 482853"/>
              <a:gd name="connsiteY4-90" fmla="*/ 339099 h 357883"/>
              <a:gd name="connsiteX5-91" fmla="*/ 372777 w 482853"/>
              <a:gd name="connsiteY5-92" fmla="*/ 315717 h 357883"/>
              <a:gd name="connsiteX6-93" fmla="*/ 355405 w 482853"/>
              <a:gd name="connsiteY6-94" fmla="*/ 251198 h 357883"/>
              <a:gd name="connsiteX7-95" fmla="*/ 315648 w 482853"/>
              <a:gd name="connsiteY7-96" fmla="*/ 105931 h 357883"/>
              <a:gd name="connsiteX8-97" fmla="*/ 174498 w 482853"/>
              <a:gd name="connsiteY8-98" fmla="*/ 110272 h 357883"/>
              <a:gd name="connsiteX9-99" fmla="*/ 162676 w 482853"/>
              <a:gd name="connsiteY9-100" fmla="*/ 258589 h 357883"/>
              <a:gd name="connsiteX10-101" fmla="*/ 156570 w 482853"/>
              <a:gd name="connsiteY10-102" fmla="*/ 346185 h 357883"/>
              <a:gd name="connsiteX11" fmla="*/ 78600 w 482853"/>
              <a:gd name="connsiteY11" fmla="*/ 326296 h 357883"/>
              <a:gd name="connsiteX0-103" fmla="*/ 78600 w 482853"/>
              <a:gd name="connsiteY0-104" fmla="*/ 326296 h 357883"/>
              <a:gd name="connsiteX1-105" fmla="*/ 98099 w 482853"/>
              <a:gd name="connsiteY1-106" fmla="*/ 34612 h 357883"/>
              <a:gd name="connsiteX2-107" fmla="*/ 381727 w 482853"/>
              <a:gd name="connsiteY2-108" fmla="*/ 22223 h 357883"/>
              <a:gd name="connsiteX3-109" fmla="*/ 482310 w 482853"/>
              <a:gd name="connsiteY3-110" fmla="*/ 199034 h 357883"/>
              <a:gd name="connsiteX4-111" fmla="*/ 420858 w 482853"/>
              <a:gd name="connsiteY4-112" fmla="*/ 339099 h 357883"/>
              <a:gd name="connsiteX5-113" fmla="*/ 372777 w 482853"/>
              <a:gd name="connsiteY5-114" fmla="*/ 315717 h 357883"/>
              <a:gd name="connsiteX6-115" fmla="*/ 355405 w 482853"/>
              <a:gd name="connsiteY6-116" fmla="*/ 251198 h 357883"/>
              <a:gd name="connsiteX7-117" fmla="*/ 315648 w 482853"/>
              <a:gd name="connsiteY7-118" fmla="*/ 105931 h 357883"/>
              <a:gd name="connsiteX8-119" fmla="*/ 174498 w 482853"/>
              <a:gd name="connsiteY8-120" fmla="*/ 110272 h 357883"/>
              <a:gd name="connsiteX9-121" fmla="*/ 162676 w 482853"/>
              <a:gd name="connsiteY9-122" fmla="*/ 258589 h 357883"/>
              <a:gd name="connsiteX10-123" fmla="*/ 156570 w 482853"/>
              <a:gd name="connsiteY10-124" fmla="*/ 346185 h 357883"/>
              <a:gd name="connsiteX11-125" fmla="*/ 78600 w 482853"/>
              <a:gd name="connsiteY11-126" fmla="*/ 326296 h 357883"/>
              <a:gd name="connsiteX0-127" fmla="*/ 78600 w 482853"/>
              <a:gd name="connsiteY0-128" fmla="*/ 326296 h 357883"/>
              <a:gd name="connsiteX1-129" fmla="*/ 98099 w 482853"/>
              <a:gd name="connsiteY1-130" fmla="*/ 34612 h 357883"/>
              <a:gd name="connsiteX2-131" fmla="*/ 381727 w 482853"/>
              <a:gd name="connsiteY2-132" fmla="*/ 22223 h 357883"/>
              <a:gd name="connsiteX3-133" fmla="*/ 482310 w 482853"/>
              <a:gd name="connsiteY3-134" fmla="*/ 199034 h 357883"/>
              <a:gd name="connsiteX4-135" fmla="*/ 420858 w 482853"/>
              <a:gd name="connsiteY4-136" fmla="*/ 339099 h 357883"/>
              <a:gd name="connsiteX5-137" fmla="*/ 372777 w 482853"/>
              <a:gd name="connsiteY5-138" fmla="*/ 315717 h 357883"/>
              <a:gd name="connsiteX6-139" fmla="*/ 350642 w 482853"/>
              <a:gd name="connsiteY6-140" fmla="*/ 253579 h 357883"/>
              <a:gd name="connsiteX7-141" fmla="*/ 315648 w 482853"/>
              <a:gd name="connsiteY7-142" fmla="*/ 105931 h 357883"/>
              <a:gd name="connsiteX8-143" fmla="*/ 174498 w 482853"/>
              <a:gd name="connsiteY8-144" fmla="*/ 110272 h 357883"/>
              <a:gd name="connsiteX9-145" fmla="*/ 162676 w 482853"/>
              <a:gd name="connsiteY9-146" fmla="*/ 258589 h 357883"/>
              <a:gd name="connsiteX10-147" fmla="*/ 156570 w 482853"/>
              <a:gd name="connsiteY10-148" fmla="*/ 346185 h 357883"/>
              <a:gd name="connsiteX11-149" fmla="*/ 78600 w 482853"/>
              <a:gd name="connsiteY11-150" fmla="*/ 326296 h 357883"/>
              <a:gd name="connsiteX0-151" fmla="*/ 78600 w 482853"/>
              <a:gd name="connsiteY0-152" fmla="*/ 326296 h 357883"/>
              <a:gd name="connsiteX1-153" fmla="*/ 98099 w 482853"/>
              <a:gd name="connsiteY1-154" fmla="*/ 34612 h 357883"/>
              <a:gd name="connsiteX2-155" fmla="*/ 381727 w 482853"/>
              <a:gd name="connsiteY2-156" fmla="*/ 22223 h 357883"/>
              <a:gd name="connsiteX3-157" fmla="*/ 482310 w 482853"/>
              <a:gd name="connsiteY3-158" fmla="*/ 199034 h 357883"/>
              <a:gd name="connsiteX4-159" fmla="*/ 420858 w 482853"/>
              <a:gd name="connsiteY4-160" fmla="*/ 339099 h 357883"/>
              <a:gd name="connsiteX5-161" fmla="*/ 372777 w 482853"/>
              <a:gd name="connsiteY5-162" fmla="*/ 315717 h 357883"/>
              <a:gd name="connsiteX6-163" fmla="*/ 350642 w 482853"/>
              <a:gd name="connsiteY6-164" fmla="*/ 253579 h 357883"/>
              <a:gd name="connsiteX7-165" fmla="*/ 315648 w 482853"/>
              <a:gd name="connsiteY7-166" fmla="*/ 105931 h 357883"/>
              <a:gd name="connsiteX8-167" fmla="*/ 174498 w 482853"/>
              <a:gd name="connsiteY8-168" fmla="*/ 110272 h 357883"/>
              <a:gd name="connsiteX9-169" fmla="*/ 172201 w 482853"/>
              <a:gd name="connsiteY9-170" fmla="*/ 260971 h 357883"/>
              <a:gd name="connsiteX10-171" fmla="*/ 156570 w 482853"/>
              <a:gd name="connsiteY10-172" fmla="*/ 346185 h 357883"/>
              <a:gd name="connsiteX11-173" fmla="*/ 78600 w 482853"/>
              <a:gd name="connsiteY11-174" fmla="*/ 326296 h 357883"/>
              <a:gd name="connsiteX0-175" fmla="*/ 86886 w 412558"/>
              <a:gd name="connsiteY0-176" fmla="*/ 360065 h 360696"/>
              <a:gd name="connsiteX1-177" fmla="*/ 27804 w 412558"/>
              <a:gd name="connsiteY1-178" fmla="*/ 37425 h 360696"/>
              <a:gd name="connsiteX2-179" fmla="*/ 311432 w 412558"/>
              <a:gd name="connsiteY2-180" fmla="*/ 25036 h 360696"/>
              <a:gd name="connsiteX3-181" fmla="*/ 412015 w 412558"/>
              <a:gd name="connsiteY3-182" fmla="*/ 201847 h 360696"/>
              <a:gd name="connsiteX4-183" fmla="*/ 350563 w 412558"/>
              <a:gd name="connsiteY4-184" fmla="*/ 341912 h 360696"/>
              <a:gd name="connsiteX5-185" fmla="*/ 302482 w 412558"/>
              <a:gd name="connsiteY5-186" fmla="*/ 318530 h 360696"/>
              <a:gd name="connsiteX6-187" fmla="*/ 280347 w 412558"/>
              <a:gd name="connsiteY6-188" fmla="*/ 256392 h 360696"/>
              <a:gd name="connsiteX7-189" fmla="*/ 245353 w 412558"/>
              <a:gd name="connsiteY7-190" fmla="*/ 108744 h 360696"/>
              <a:gd name="connsiteX8-191" fmla="*/ 104203 w 412558"/>
              <a:gd name="connsiteY8-192" fmla="*/ 113085 h 360696"/>
              <a:gd name="connsiteX9-193" fmla="*/ 101906 w 412558"/>
              <a:gd name="connsiteY9-194" fmla="*/ 263784 h 360696"/>
              <a:gd name="connsiteX10-195" fmla="*/ 86275 w 412558"/>
              <a:gd name="connsiteY10-196" fmla="*/ 348998 h 360696"/>
              <a:gd name="connsiteX11-197" fmla="*/ 86886 w 412558"/>
              <a:gd name="connsiteY11-198" fmla="*/ 360065 h 360696"/>
              <a:gd name="connsiteX0-199" fmla="*/ 125305 w 450977"/>
              <a:gd name="connsiteY0-200" fmla="*/ 353326 h 353957"/>
              <a:gd name="connsiteX1-201" fmla="*/ 2758 w 450977"/>
              <a:gd name="connsiteY1-202" fmla="*/ 240352 h 353957"/>
              <a:gd name="connsiteX2-203" fmla="*/ 66223 w 450977"/>
              <a:gd name="connsiteY2-204" fmla="*/ 30686 h 353957"/>
              <a:gd name="connsiteX3-205" fmla="*/ 349851 w 450977"/>
              <a:gd name="connsiteY3-206" fmla="*/ 18297 h 353957"/>
              <a:gd name="connsiteX4-207" fmla="*/ 450434 w 450977"/>
              <a:gd name="connsiteY4-208" fmla="*/ 195108 h 353957"/>
              <a:gd name="connsiteX5-209" fmla="*/ 388982 w 450977"/>
              <a:gd name="connsiteY5-210" fmla="*/ 335173 h 353957"/>
              <a:gd name="connsiteX6-211" fmla="*/ 340901 w 450977"/>
              <a:gd name="connsiteY6-212" fmla="*/ 311791 h 353957"/>
              <a:gd name="connsiteX7-213" fmla="*/ 318766 w 450977"/>
              <a:gd name="connsiteY7-214" fmla="*/ 249653 h 353957"/>
              <a:gd name="connsiteX8-215" fmla="*/ 283772 w 450977"/>
              <a:gd name="connsiteY8-216" fmla="*/ 102005 h 353957"/>
              <a:gd name="connsiteX9-217" fmla="*/ 142622 w 450977"/>
              <a:gd name="connsiteY9-218" fmla="*/ 106346 h 353957"/>
              <a:gd name="connsiteX10-219" fmla="*/ 140325 w 450977"/>
              <a:gd name="connsiteY10-220" fmla="*/ 257045 h 353957"/>
              <a:gd name="connsiteX11-221" fmla="*/ 124694 w 450977"/>
              <a:gd name="connsiteY11-222" fmla="*/ 342259 h 353957"/>
              <a:gd name="connsiteX12" fmla="*/ 125305 w 450977"/>
              <a:gd name="connsiteY12" fmla="*/ 353326 h 353957"/>
              <a:gd name="connsiteX0-223" fmla="*/ 120942 w 446614"/>
              <a:gd name="connsiteY0-224" fmla="*/ 352687 h 353318"/>
              <a:gd name="connsiteX1-225" fmla="*/ 3157 w 446614"/>
              <a:gd name="connsiteY1-226" fmla="*/ 227807 h 353318"/>
              <a:gd name="connsiteX2-227" fmla="*/ 61860 w 446614"/>
              <a:gd name="connsiteY2-228" fmla="*/ 30047 h 353318"/>
              <a:gd name="connsiteX3-229" fmla="*/ 345488 w 446614"/>
              <a:gd name="connsiteY3-230" fmla="*/ 17658 h 353318"/>
              <a:gd name="connsiteX4-231" fmla="*/ 446071 w 446614"/>
              <a:gd name="connsiteY4-232" fmla="*/ 194469 h 353318"/>
              <a:gd name="connsiteX5-233" fmla="*/ 384619 w 446614"/>
              <a:gd name="connsiteY5-234" fmla="*/ 334534 h 353318"/>
              <a:gd name="connsiteX6-235" fmla="*/ 336538 w 446614"/>
              <a:gd name="connsiteY6-236" fmla="*/ 311152 h 353318"/>
              <a:gd name="connsiteX7-237" fmla="*/ 314403 w 446614"/>
              <a:gd name="connsiteY7-238" fmla="*/ 249014 h 353318"/>
              <a:gd name="connsiteX8-239" fmla="*/ 279409 w 446614"/>
              <a:gd name="connsiteY8-240" fmla="*/ 101366 h 353318"/>
              <a:gd name="connsiteX9-241" fmla="*/ 138259 w 446614"/>
              <a:gd name="connsiteY9-242" fmla="*/ 105707 h 353318"/>
              <a:gd name="connsiteX10-243" fmla="*/ 135962 w 446614"/>
              <a:gd name="connsiteY10-244" fmla="*/ 256406 h 353318"/>
              <a:gd name="connsiteX11-245" fmla="*/ 120331 w 446614"/>
              <a:gd name="connsiteY11-246" fmla="*/ 341620 h 353318"/>
              <a:gd name="connsiteX12-247" fmla="*/ 120942 w 446614"/>
              <a:gd name="connsiteY12-248" fmla="*/ 352687 h 353318"/>
              <a:gd name="connsiteX0-249" fmla="*/ 120942 w 446614"/>
              <a:gd name="connsiteY0-250" fmla="*/ 352687 h 353318"/>
              <a:gd name="connsiteX1-251" fmla="*/ 3157 w 446614"/>
              <a:gd name="connsiteY1-252" fmla="*/ 227807 h 353318"/>
              <a:gd name="connsiteX2-253" fmla="*/ 61860 w 446614"/>
              <a:gd name="connsiteY2-254" fmla="*/ 30047 h 353318"/>
              <a:gd name="connsiteX3-255" fmla="*/ 345488 w 446614"/>
              <a:gd name="connsiteY3-256" fmla="*/ 17658 h 353318"/>
              <a:gd name="connsiteX4-257" fmla="*/ 446071 w 446614"/>
              <a:gd name="connsiteY4-258" fmla="*/ 194469 h 353318"/>
              <a:gd name="connsiteX5-259" fmla="*/ 384619 w 446614"/>
              <a:gd name="connsiteY5-260" fmla="*/ 334534 h 353318"/>
              <a:gd name="connsiteX6-261" fmla="*/ 336538 w 446614"/>
              <a:gd name="connsiteY6-262" fmla="*/ 311152 h 353318"/>
              <a:gd name="connsiteX7-263" fmla="*/ 314403 w 446614"/>
              <a:gd name="connsiteY7-264" fmla="*/ 249014 h 353318"/>
              <a:gd name="connsiteX8-265" fmla="*/ 279409 w 446614"/>
              <a:gd name="connsiteY8-266" fmla="*/ 101366 h 353318"/>
              <a:gd name="connsiteX9-267" fmla="*/ 138259 w 446614"/>
              <a:gd name="connsiteY9-268" fmla="*/ 105707 h 353318"/>
              <a:gd name="connsiteX10-269" fmla="*/ 135962 w 446614"/>
              <a:gd name="connsiteY10-270" fmla="*/ 256406 h 353318"/>
              <a:gd name="connsiteX11-271" fmla="*/ 120331 w 446614"/>
              <a:gd name="connsiteY11-272" fmla="*/ 341620 h 353318"/>
              <a:gd name="connsiteX12-273" fmla="*/ 120942 w 446614"/>
              <a:gd name="connsiteY12-274" fmla="*/ 352687 h 353318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11" y="connsiteY5-12"/>
              </a:cxn>
              <a:cxn ang="0">
                <a:pos x="connsiteX6-13" y="connsiteY6-14"/>
              </a:cxn>
              <a:cxn ang="0">
                <a:pos x="connsiteX7-15" y="connsiteY7-16"/>
              </a:cxn>
              <a:cxn ang="0">
                <a:pos x="connsiteX8-17" y="connsiteY8-18"/>
              </a:cxn>
              <a:cxn ang="0">
                <a:pos x="connsiteX9-37" y="connsiteY9-38"/>
              </a:cxn>
              <a:cxn ang="0">
                <a:pos x="connsiteX10-79" y="connsiteY10-80"/>
              </a:cxn>
              <a:cxn ang="0">
                <a:pos x="connsiteX11-125" y="connsiteY11-126"/>
              </a:cxn>
              <a:cxn ang="0">
                <a:pos x="connsiteX12-247" y="connsiteY12-248"/>
              </a:cxn>
            </a:cxnLst>
            <a:rect l="l" t="t" r="r" b="b"/>
            <a:pathLst>
              <a:path w="446614" h="353318">
                <a:moveTo>
                  <a:pt x="120942" y="352687"/>
                </a:moveTo>
                <a:cubicBezTo>
                  <a:pt x="107366" y="330543"/>
                  <a:pt x="17766" y="269674"/>
                  <a:pt x="3157" y="227807"/>
                </a:cubicBezTo>
                <a:cubicBezTo>
                  <a:pt x="-6690" y="174034"/>
                  <a:pt x="4805" y="65072"/>
                  <a:pt x="61860" y="30047"/>
                </a:cubicBezTo>
                <a:cubicBezTo>
                  <a:pt x="118915" y="-4978"/>
                  <a:pt x="281453" y="-9746"/>
                  <a:pt x="345488" y="17658"/>
                </a:cubicBezTo>
                <a:cubicBezTo>
                  <a:pt x="409523" y="45062"/>
                  <a:pt x="449074" y="144037"/>
                  <a:pt x="446071" y="194469"/>
                </a:cubicBezTo>
                <a:cubicBezTo>
                  <a:pt x="452593" y="247282"/>
                  <a:pt x="398509" y="310324"/>
                  <a:pt x="384619" y="334534"/>
                </a:cubicBezTo>
                <a:cubicBezTo>
                  <a:pt x="390270" y="384243"/>
                  <a:pt x="351812" y="320643"/>
                  <a:pt x="336538" y="311152"/>
                </a:cubicBezTo>
                <a:cubicBezTo>
                  <a:pt x="321264" y="301661"/>
                  <a:pt x="331068" y="284772"/>
                  <a:pt x="314403" y="249014"/>
                </a:cubicBezTo>
                <a:cubicBezTo>
                  <a:pt x="389373" y="205557"/>
                  <a:pt x="308766" y="125251"/>
                  <a:pt x="279409" y="101366"/>
                </a:cubicBezTo>
                <a:cubicBezTo>
                  <a:pt x="250052" y="77481"/>
                  <a:pt x="181108" y="90123"/>
                  <a:pt x="138259" y="105707"/>
                </a:cubicBezTo>
                <a:cubicBezTo>
                  <a:pt x="47749" y="138625"/>
                  <a:pt x="51101" y="218453"/>
                  <a:pt x="135962" y="256406"/>
                </a:cubicBezTo>
                <a:cubicBezTo>
                  <a:pt x="120900" y="267369"/>
                  <a:pt x="135393" y="330657"/>
                  <a:pt x="120331" y="341620"/>
                </a:cubicBezTo>
                <a:cubicBezTo>
                  <a:pt x="107367" y="353226"/>
                  <a:pt x="133906" y="341081"/>
                  <a:pt x="120942" y="352687"/>
                </a:cubicBezTo>
                <a:close/>
              </a:path>
            </a:pathLst>
          </a:cu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50" name="流程图: 接点 49"/>
          <p:cNvSpPr/>
          <p:nvPr userDrawn="1"/>
        </p:nvSpPr>
        <p:spPr>
          <a:xfrm>
            <a:off x="5880069" y="455654"/>
            <a:ext cx="288000" cy="288162"/>
          </a:xfrm>
          <a:prstGeom prst="flowChartConnector">
            <a:avLst/>
          </a:prstGeom>
          <a:solidFill>
            <a:srgbClr val="00924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51" name="空心弧 18"/>
          <p:cNvSpPr/>
          <p:nvPr userDrawn="1"/>
        </p:nvSpPr>
        <p:spPr>
          <a:xfrm rot="5400000">
            <a:off x="5854511" y="185665"/>
            <a:ext cx="446614" cy="353318"/>
          </a:xfrm>
          <a:custGeom>
            <a:avLst/>
            <a:gdLst>
              <a:gd name="connsiteX0" fmla="*/ 78598 w 503582"/>
              <a:gd name="connsiteY0" fmla="*/ 331635 h 384313"/>
              <a:gd name="connsiteX1" fmla="*/ 98097 w 503582"/>
              <a:gd name="connsiteY1" fmla="*/ 39951 h 384313"/>
              <a:gd name="connsiteX2" fmla="*/ 381725 w 503582"/>
              <a:gd name="connsiteY2" fmla="*/ 27562 h 384313"/>
              <a:gd name="connsiteX3" fmla="*/ 447048 w 503582"/>
              <a:gd name="connsiteY3" fmla="*/ 313482 h 384313"/>
              <a:gd name="connsiteX4" fmla="*/ 355403 w 503582"/>
              <a:gd name="connsiteY4" fmla="*/ 256537 h 384313"/>
              <a:gd name="connsiteX5" fmla="*/ 315646 w 503582"/>
              <a:gd name="connsiteY5" fmla="*/ 111270 h 384313"/>
              <a:gd name="connsiteX6" fmla="*/ 174496 w 503582"/>
              <a:gd name="connsiteY6" fmla="*/ 115611 h 384313"/>
              <a:gd name="connsiteX7" fmla="*/ 162674 w 503582"/>
              <a:gd name="connsiteY7" fmla="*/ 263928 h 384313"/>
              <a:gd name="connsiteX8" fmla="*/ 78598 w 503582"/>
              <a:gd name="connsiteY8" fmla="*/ 331635 h 384313"/>
              <a:gd name="connsiteX0-1" fmla="*/ 78600 w 503614"/>
              <a:gd name="connsiteY0-2" fmla="*/ 331635 h 353527"/>
              <a:gd name="connsiteX1-3" fmla="*/ 98099 w 503614"/>
              <a:gd name="connsiteY1-4" fmla="*/ 39951 h 353527"/>
              <a:gd name="connsiteX2-5" fmla="*/ 381727 w 503614"/>
              <a:gd name="connsiteY2-6" fmla="*/ 27562 h 353527"/>
              <a:gd name="connsiteX3-7" fmla="*/ 447050 w 503614"/>
              <a:gd name="connsiteY3-8" fmla="*/ 313482 h 353527"/>
              <a:gd name="connsiteX4-9" fmla="*/ 355405 w 503614"/>
              <a:gd name="connsiteY4-10" fmla="*/ 256537 h 353527"/>
              <a:gd name="connsiteX5-11" fmla="*/ 315648 w 503614"/>
              <a:gd name="connsiteY5-12" fmla="*/ 111270 h 353527"/>
              <a:gd name="connsiteX6-13" fmla="*/ 174498 w 503614"/>
              <a:gd name="connsiteY6-14" fmla="*/ 115611 h 353527"/>
              <a:gd name="connsiteX7-15" fmla="*/ 162676 w 503614"/>
              <a:gd name="connsiteY7-16" fmla="*/ 263928 h 353527"/>
              <a:gd name="connsiteX8-17" fmla="*/ 156570 w 503614"/>
              <a:gd name="connsiteY8-18" fmla="*/ 351524 h 353527"/>
              <a:gd name="connsiteX9" fmla="*/ 78600 w 503614"/>
              <a:gd name="connsiteY9" fmla="*/ 331635 h 353527"/>
              <a:gd name="connsiteX0-19" fmla="*/ 78600 w 503614"/>
              <a:gd name="connsiteY0-20" fmla="*/ 331635 h 353527"/>
              <a:gd name="connsiteX1-21" fmla="*/ 98099 w 503614"/>
              <a:gd name="connsiteY1-22" fmla="*/ 39951 h 353527"/>
              <a:gd name="connsiteX2-23" fmla="*/ 381727 w 503614"/>
              <a:gd name="connsiteY2-24" fmla="*/ 27562 h 353527"/>
              <a:gd name="connsiteX3-25" fmla="*/ 447050 w 503614"/>
              <a:gd name="connsiteY3-26" fmla="*/ 313482 h 353527"/>
              <a:gd name="connsiteX4-27" fmla="*/ 355405 w 503614"/>
              <a:gd name="connsiteY4-28" fmla="*/ 256537 h 353527"/>
              <a:gd name="connsiteX5-29" fmla="*/ 315648 w 503614"/>
              <a:gd name="connsiteY5-30" fmla="*/ 111270 h 353527"/>
              <a:gd name="connsiteX6-31" fmla="*/ 174498 w 503614"/>
              <a:gd name="connsiteY6-32" fmla="*/ 115611 h 353527"/>
              <a:gd name="connsiteX7-33" fmla="*/ 162676 w 503614"/>
              <a:gd name="connsiteY7-34" fmla="*/ 263928 h 353527"/>
              <a:gd name="connsiteX8-35" fmla="*/ 156570 w 503614"/>
              <a:gd name="connsiteY8-36" fmla="*/ 351524 h 353527"/>
              <a:gd name="connsiteX9-37" fmla="*/ 78600 w 503614"/>
              <a:gd name="connsiteY9-38" fmla="*/ 331635 h 353527"/>
              <a:gd name="connsiteX0-39" fmla="*/ 78600 w 503614"/>
              <a:gd name="connsiteY0-40" fmla="*/ 331635 h 353527"/>
              <a:gd name="connsiteX1-41" fmla="*/ 98099 w 503614"/>
              <a:gd name="connsiteY1-42" fmla="*/ 39951 h 353527"/>
              <a:gd name="connsiteX2-43" fmla="*/ 381727 w 503614"/>
              <a:gd name="connsiteY2-44" fmla="*/ 27562 h 353527"/>
              <a:gd name="connsiteX3-45" fmla="*/ 447050 w 503614"/>
              <a:gd name="connsiteY3-46" fmla="*/ 313482 h 353527"/>
              <a:gd name="connsiteX4-47" fmla="*/ 372777 w 503614"/>
              <a:gd name="connsiteY4-48" fmla="*/ 321056 h 353527"/>
              <a:gd name="connsiteX5-49" fmla="*/ 355405 w 503614"/>
              <a:gd name="connsiteY5-50" fmla="*/ 256537 h 353527"/>
              <a:gd name="connsiteX6-51" fmla="*/ 315648 w 503614"/>
              <a:gd name="connsiteY6-52" fmla="*/ 111270 h 353527"/>
              <a:gd name="connsiteX7-53" fmla="*/ 174498 w 503614"/>
              <a:gd name="connsiteY7-54" fmla="*/ 115611 h 353527"/>
              <a:gd name="connsiteX8-55" fmla="*/ 162676 w 503614"/>
              <a:gd name="connsiteY8-56" fmla="*/ 263928 h 353527"/>
              <a:gd name="connsiteX9-57" fmla="*/ 156570 w 503614"/>
              <a:gd name="connsiteY9-58" fmla="*/ 351524 h 353527"/>
              <a:gd name="connsiteX10" fmla="*/ 78600 w 503614"/>
              <a:gd name="connsiteY10" fmla="*/ 331635 h 353527"/>
              <a:gd name="connsiteX0-59" fmla="*/ 78600 w 465644"/>
              <a:gd name="connsiteY0-60" fmla="*/ 335721 h 367308"/>
              <a:gd name="connsiteX1-61" fmla="*/ 98099 w 465644"/>
              <a:gd name="connsiteY1-62" fmla="*/ 44037 h 367308"/>
              <a:gd name="connsiteX2-63" fmla="*/ 381727 w 465644"/>
              <a:gd name="connsiteY2-64" fmla="*/ 31648 h 367308"/>
              <a:gd name="connsiteX3-65" fmla="*/ 420858 w 465644"/>
              <a:gd name="connsiteY3-66" fmla="*/ 348524 h 367308"/>
              <a:gd name="connsiteX4-67" fmla="*/ 372777 w 465644"/>
              <a:gd name="connsiteY4-68" fmla="*/ 325142 h 367308"/>
              <a:gd name="connsiteX5-69" fmla="*/ 355405 w 465644"/>
              <a:gd name="connsiteY5-70" fmla="*/ 260623 h 367308"/>
              <a:gd name="connsiteX6-71" fmla="*/ 315648 w 465644"/>
              <a:gd name="connsiteY6-72" fmla="*/ 115356 h 367308"/>
              <a:gd name="connsiteX7-73" fmla="*/ 174498 w 465644"/>
              <a:gd name="connsiteY7-74" fmla="*/ 119697 h 367308"/>
              <a:gd name="connsiteX8-75" fmla="*/ 162676 w 465644"/>
              <a:gd name="connsiteY8-76" fmla="*/ 268014 h 367308"/>
              <a:gd name="connsiteX9-77" fmla="*/ 156570 w 465644"/>
              <a:gd name="connsiteY9-78" fmla="*/ 355610 h 367308"/>
              <a:gd name="connsiteX10-79" fmla="*/ 78600 w 465644"/>
              <a:gd name="connsiteY10-80" fmla="*/ 335721 h 367308"/>
              <a:gd name="connsiteX0-81" fmla="*/ 78600 w 482853"/>
              <a:gd name="connsiteY0-82" fmla="*/ 326296 h 357883"/>
              <a:gd name="connsiteX1-83" fmla="*/ 98099 w 482853"/>
              <a:gd name="connsiteY1-84" fmla="*/ 34612 h 357883"/>
              <a:gd name="connsiteX2-85" fmla="*/ 381727 w 482853"/>
              <a:gd name="connsiteY2-86" fmla="*/ 22223 h 357883"/>
              <a:gd name="connsiteX3-87" fmla="*/ 482310 w 482853"/>
              <a:gd name="connsiteY3-88" fmla="*/ 199034 h 357883"/>
              <a:gd name="connsiteX4-89" fmla="*/ 420858 w 482853"/>
              <a:gd name="connsiteY4-90" fmla="*/ 339099 h 357883"/>
              <a:gd name="connsiteX5-91" fmla="*/ 372777 w 482853"/>
              <a:gd name="connsiteY5-92" fmla="*/ 315717 h 357883"/>
              <a:gd name="connsiteX6-93" fmla="*/ 355405 w 482853"/>
              <a:gd name="connsiteY6-94" fmla="*/ 251198 h 357883"/>
              <a:gd name="connsiteX7-95" fmla="*/ 315648 w 482853"/>
              <a:gd name="connsiteY7-96" fmla="*/ 105931 h 357883"/>
              <a:gd name="connsiteX8-97" fmla="*/ 174498 w 482853"/>
              <a:gd name="connsiteY8-98" fmla="*/ 110272 h 357883"/>
              <a:gd name="connsiteX9-99" fmla="*/ 162676 w 482853"/>
              <a:gd name="connsiteY9-100" fmla="*/ 258589 h 357883"/>
              <a:gd name="connsiteX10-101" fmla="*/ 156570 w 482853"/>
              <a:gd name="connsiteY10-102" fmla="*/ 346185 h 357883"/>
              <a:gd name="connsiteX11" fmla="*/ 78600 w 482853"/>
              <a:gd name="connsiteY11" fmla="*/ 326296 h 357883"/>
              <a:gd name="connsiteX0-103" fmla="*/ 78600 w 482853"/>
              <a:gd name="connsiteY0-104" fmla="*/ 326296 h 357883"/>
              <a:gd name="connsiteX1-105" fmla="*/ 98099 w 482853"/>
              <a:gd name="connsiteY1-106" fmla="*/ 34612 h 357883"/>
              <a:gd name="connsiteX2-107" fmla="*/ 381727 w 482853"/>
              <a:gd name="connsiteY2-108" fmla="*/ 22223 h 357883"/>
              <a:gd name="connsiteX3-109" fmla="*/ 482310 w 482853"/>
              <a:gd name="connsiteY3-110" fmla="*/ 199034 h 357883"/>
              <a:gd name="connsiteX4-111" fmla="*/ 420858 w 482853"/>
              <a:gd name="connsiteY4-112" fmla="*/ 339099 h 357883"/>
              <a:gd name="connsiteX5-113" fmla="*/ 372777 w 482853"/>
              <a:gd name="connsiteY5-114" fmla="*/ 315717 h 357883"/>
              <a:gd name="connsiteX6-115" fmla="*/ 355405 w 482853"/>
              <a:gd name="connsiteY6-116" fmla="*/ 251198 h 357883"/>
              <a:gd name="connsiteX7-117" fmla="*/ 315648 w 482853"/>
              <a:gd name="connsiteY7-118" fmla="*/ 105931 h 357883"/>
              <a:gd name="connsiteX8-119" fmla="*/ 174498 w 482853"/>
              <a:gd name="connsiteY8-120" fmla="*/ 110272 h 357883"/>
              <a:gd name="connsiteX9-121" fmla="*/ 162676 w 482853"/>
              <a:gd name="connsiteY9-122" fmla="*/ 258589 h 357883"/>
              <a:gd name="connsiteX10-123" fmla="*/ 156570 w 482853"/>
              <a:gd name="connsiteY10-124" fmla="*/ 346185 h 357883"/>
              <a:gd name="connsiteX11-125" fmla="*/ 78600 w 482853"/>
              <a:gd name="connsiteY11-126" fmla="*/ 326296 h 357883"/>
              <a:gd name="connsiteX0-127" fmla="*/ 78600 w 482853"/>
              <a:gd name="connsiteY0-128" fmla="*/ 326296 h 357883"/>
              <a:gd name="connsiteX1-129" fmla="*/ 98099 w 482853"/>
              <a:gd name="connsiteY1-130" fmla="*/ 34612 h 357883"/>
              <a:gd name="connsiteX2-131" fmla="*/ 381727 w 482853"/>
              <a:gd name="connsiteY2-132" fmla="*/ 22223 h 357883"/>
              <a:gd name="connsiteX3-133" fmla="*/ 482310 w 482853"/>
              <a:gd name="connsiteY3-134" fmla="*/ 199034 h 357883"/>
              <a:gd name="connsiteX4-135" fmla="*/ 420858 w 482853"/>
              <a:gd name="connsiteY4-136" fmla="*/ 339099 h 357883"/>
              <a:gd name="connsiteX5-137" fmla="*/ 372777 w 482853"/>
              <a:gd name="connsiteY5-138" fmla="*/ 315717 h 357883"/>
              <a:gd name="connsiteX6-139" fmla="*/ 350642 w 482853"/>
              <a:gd name="connsiteY6-140" fmla="*/ 253579 h 357883"/>
              <a:gd name="connsiteX7-141" fmla="*/ 315648 w 482853"/>
              <a:gd name="connsiteY7-142" fmla="*/ 105931 h 357883"/>
              <a:gd name="connsiteX8-143" fmla="*/ 174498 w 482853"/>
              <a:gd name="connsiteY8-144" fmla="*/ 110272 h 357883"/>
              <a:gd name="connsiteX9-145" fmla="*/ 162676 w 482853"/>
              <a:gd name="connsiteY9-146" fmla="*/ 258589 h 357883"/>
              <a:gd name="connsiteX10-147" fmla="*/ 156570 w 482853"/>
              <a:gd name="connsiteY10-148" fmla="*/ 346185 h 357883"/>
              <a:gd name="connsiteX11-149" fmla="*/ 78600 w 482853"/>
              <a:gd name="connsiteY11-150" fmla="*/ 326296 h 357883"/>
              <a:gd name="connsiteX0-151" fmla="*/ 78600 w 482853"/>
              <a:gd name="connsiteY0-152" fmla="*/ 326296 h 357883"/>
              <a:gd name="connsiteX1-153" fmla="*/ 98099 w 482853"/>
              <a:gd name="connsiteY1-154" fmla="*/ 34612 h 357883"/>
              <a:gd name="connsiteX2-155" fmla="*/ 381727 w 482853"/>
              <a:gd name="connsiteY2-156" fmla="*/ 22223 h 357883"/>
              <a:gd name="connsiteX3-157" fmla="*/ 482310 w 482853"/>
              <a:gd name="connsiteY3-158" fmla="*/ 199034 h 357883"/>
              <a:gd name="connsiteX4-159" fmla="*/ 420858 w 482853"/>
              <a:gd name="connsiteY4-160" fmla="*/ 339099 h 357883"/>
              <a:gd name="connsiteX5-161" fmla="*/ 372777 w 482853"/>
              <a:gd name="connsiteY5-162" fmla="*/ 315717 h 357883"/>
              <a:gd name="connsiteX6-163" fmla="*/ 350642 w 482853"/>
              <a:gd name="connsiteY6-164" fmla="*/ 253579 h 357883"/>
              <a:gd name="connsiteX7-165" fmla="*/ 315648 w 482853"/>
              <a:gd name="connsiteY7-166" fmla="*/ 105931 h 357883"/>
              <a:gd name="connsiteX8-167" fmla="*/ 174498 w 482853"/>
              <a:gd name="connsiteY8-168" fmla="*/ 110272 h 357883"/>
              <a:gd name="connsiteX9-169" fmla="*/ 172201 w 482853"/>
              <a:gd name="connsiteY9-170" fmla="*/ 260971 h 357883"/>
              <a:gd name="connsiteX10-171" fmla="*/ 156570 w 482853"/>
              <a:gd name="connsiteY10-172" fmla="*/ 346185 h 357883"/>
              <a:gd name="connsiteX11-173" fmla="*/ 78600 w 482853"/>
              <a:gd name="connsiteY11-174" fmla="*/ 326296 h 357883"/>
              <a:gd name="connsiteX0-175" fmla="*/ 86886 w 412558"/>
              <a:gd name="connsiteY0-176" fmla="*/ 360065 h 360696"/>
              <a:gd name="connsiteX1-177" fmla="*/ 27804 w 412558"/>
              <a:gd name="connsiteY1-178" fmla="*/ 37425 h 360696"/>
              <a:gd name="connsiteX2-179" fmla="*/ 311432 w 412558"/>
              <a:gd name="connsiteY2-180" fmla="*/ 25036 h 360696"/>
              <a:gd name="connsiteX3-181" fmla="*/ 412015 w 412558"/>
              <a:gd name="connsiteY3-182" fmla="*/ 201847 h 360696"/>
              <a:gd name="connsiteX4-183" fmla="*/ 350563 w 412558"/>
              <a:gd name="connsiteY4-184" fmla="*/ 341912 h 360696"/>
              <a:gd name="connsiteX5-185" fmla="*/ 302482 w 412558"/>
              <a:gd name="connsiteY5-186" fmla="*/ 318530 h 360696"/>
              <a:gd name="connsiteX6-187" fmla="*/ 280347 w 412558"/>
              <a:gd name="connsiteY6-188" fmla="*/ 256392 h 360696"/>
              <a:gd name="connsiteX7-189" fmla="*/ 245353 w 412558"/>
              <a:gd name="connsiteY7-190" fmla="*/ 108744 h 360696"/>
              <a:gd name="connsiteX8-191" fmla="*/ 104203 w 412558"/>
              <a:gd name="connsiteY8-192" fmla="*/ 113085 h 360696"/>
              <a:gd name="connsiteX9-193" fmla="*/ 101906 w 412558"/>
              <a:gd name="connsiteY9-194" fmla="*/ 263784 h 360696"/>
              <a:gd name="connsiteX10-195" fmla="*/ 86275 w 412558"/>
              <a:gd name="connsiteY10-196" fmla="*/ 348998 h 360696"/>
              <a:gd name="connsiteX11-197" fmla="*/ 86886 w 412558"/>
              <a:gd name="connsiteY11-198" fmla="*/ 360065 h 360696"/>
              <a:gd name="connsiteX0-199" fmla="*/ 125305 w 450977"/>
              <a:gd name="connsiteY0-200" fmla="*/ 353326 h 353957"/>
              <a:gd name="connsiteX1-201" fmla="*/ 2758 w 450977"/>
              <a:gd name="connsiteY1-202" fmla="*/ 240352 h 353957"/>
              <a:gd name="connsiteX2-203" fmla="*/ 66223 w 450977"/>
              <a:gd name="connsiteY2-204" fmla="*/ 30686 h 353957"/>
              <a:gd name="connsiteX3-205" fmla="*/ 349851 w 450977"/>
              <a:gd name="connsiteY3-206" fmla="*/ 18297 h 353957"/>
              <a:gd name="connsiteX4-207" fmla="*/ 450434 w 450977"/>
              <a:gd name="connsiteY4-208" fmla="*/ 195108 h 353957"/>
              <a:gd name="connsiteX5-209" fmla="*/ 388982 w 450977"/>
              <a:gd name="connsiteY5-210" fmla="*/ 335173 h 353957"/>
              <a:gd name="connsiteX6-211" fmla="*/ 340901 w 450977"/>
              <a:gd name="connsiteY6-212" fmla="*/ 311791 h 353957"/>
              <a:gd name="connsiteX7-213" fmla="*/ 318766 w 450977"/>
              <a:gd name="connsiteY7-214" fmla="*/ 249653 h 353957"/>
              <a:gd name="connsiteX8-215" fmla="*/ 283772 w 450977"/>
              <a:gd name="connsiteY8-216" fmla="*/ 102005 h 353957"/>
              <a:gd name="connsiteX9-217" fmla="*/ 142622 w 450977"/>
              <a:gd name="connsiteY9-218" fmla="*/ 106346 h 353957"/>
              <a:gd name="connsiteX10-219" fmla="*/ 140325 w 450977"/>
              <a:gd name="connsiteY10-220" fmla="*/ 257045 h 353957"/>
              <a:gd name="connsiteX11-221" fmla="*/ 124694 w 450977"/>
              <a:gd name="connsiteY11-222" fmla="*/ 342259 h 353957"/>
              <a:gd name="connsiteX12" fmla="*/ 125305 w 450977"/>
              <a:gd name="connsiteY12" fmla="*/ 353326 h 353957"/>
              <a:gd name="connsiteX0-223" fmla="*/ 120942 w 446614"/>
              <a:gd name="connsiteY0-224" fmla="*/ 352687 h 353318"/>
              <a:gd name="connsiteX1-225" fmla="*/ 3157 w 446614"/>
              <a:gd name="connsiteY1-226" fmla="*/ 227807 h 353318"/>
              <a:gd name="connsiteX2-227" fmla="*/ 61860 w 446614"/>
              <a:gd name="connsiteY2-228" fmla="*/ 30047 h 353318"/>
              <a:gd name="connsiteX3-229" fmla="*/ 345488 w 446614"/>
              <a:gd name="connsiteY3-230" fmla="*/ 17658 h 353318"/>
              <a:gd name="connsiteX4-231" fmla="*/ 446071 w 446614"/>
              <a:gd name="connsiteY4-232" fmla="*/ 194469 h 353318"/>
              <a:gd name="connsiteX5-233" fmla="*/ 384619 w 446614"/>
              <a:gd name="connsiteY5-234" fmla="*/ 334534 h 353318"/>
              <a:gd name="connsiteX6-235" fmla="*/ 336538 w 446614"/>
              <a:gd name="connsiteY6-236" fmla="*/ 311152 h 353318"/>
              <a:gd name="connsiteX7-237" fmla="*/ 314403 w 446614"/>
              <a:gd name="connsiteY7-238" fmla="*/ 249014 h 353318"/>
              <a:gd name="connsiteX8-239" fmla="*/ 279409 w 446614"/>
              <a:gd name="connsiteY8-240" fmla="*/ 101366 h 353318"/>
              <a:gd name="connsiteX9-241" fmla="*/ 138259 w 446614"/>
              <a:gd name="connsiteY9-242" fmla="*/ 105707 h 353318"/>
              <a:gd name="connsiteX10-243" fmla="*/ 135962 w 446614"/>
              <a:gd name="connsiteY10-244" fmla="*/ 256406 h 353318"/>
              <a:gd name="connsiteX11-245" fmla="*/ 120331 w 446614"/>
              <a:gd name="connsiteY11-246" fmla="*/ 341620 h 353318"/>
              <a:gd name="connsiteX12-247" fmla="*/ 120942 w 446614"/>
              <a:gd name="connsiteY12-248" fmla="*/ 352687 h 353318"/>
              <a:gd name="connsiteX0-249" fmla="*/ 120942 w 446614"/>
              <a:gd name="connsiteY0-250" fmla="*/ 352687 h 353318"/>
              <a:gd name="connsiteX1-251" fmla="*/ 3157 w 446614"/>
              <a:gd name="connsiteY1-252" fmla="*/ 227807 h 353318"/>
              <a:gd name="connsiteX2-253" fmla="*/ 61860 w 446614"/>
              <a:gd name="connsiteY2-254" fmla="*/ 30047 h 353318"/>
              <a:gd name="connsiteX3-255" fmla="*/ 345488 w 446614"/>
              <a:gd name="connsiteY3-256" fmla="*/ 17658 h 353318"/>
              <a:gd name="connsiteX4-257" fmla="*/ 446071 w 446614"/>
              <a:gd name="connsiteY4-258" fmla="*/ 194469 h 353318"/>
              <a:gd name="connsiteX5-259" fmla="*/ 384619 w 446614"/>
              <a:gd name="connsiteY5-260" fmla="*/ 334534 h 353318"/>
              <a:gd name="connsiteX6-261" fmla="*/ 336538 w 446614"/>
              <a:gd name="connsiteY6-262" fmla="*/ 311152 h 353318"/>
              <a:gd name="connsiteX7-263" fmla="*/ 314403 w 446614"/>
              <a:gd name="connsiteY7-264" fmla="*/ 249014 h 353318"/>
              <a:gd name="connsiteX8-265" fmla="*/ 279409 w 446614"/>
              <a:gd name="connsiteY8-266" fmla="*/ 101366 h 353318"/>
              <a:gd name="connsiteX9-267" fmla="*/ 138259 w 446614"/>
              <a:gd name="connsiteY9-268" fmla="*/ 105707 h 353318"/>
              <a:gd name="connsiteX10-269" fmla="*/ 135962 w 446614"/>
              <a:gd name="connsiteY10-270" fmla="*/ 256406 h 353318"/>
              <a:gd name="connsiteX11-271" fmla="*/ 120331 w 446614"/>
              <a:gd name="connsiteY11-272" fmla="*/ 341620 h 353318"/>
              <a:gd name="connsiteX12-273" fmla="*/ 120942 w 446614"/>
              <a:gd name="connsiteY12-274" fmla="*/ 352687 h 353318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11" y="connsiteY5-12"/>
              </a:cxn>
              <a:cxn ang="0">
                <a:pos x="connsiteX6-13" y="connsiteY6-14"/>
              </a:cxn>
              <a:cxn ang="0">
                <a:pos x="connsiteX7-15" y="connsiteY7-16"/>
              </a:cxn>
              <a:cxn ang="0">
                <a:pos x="connsiteX8-17" y="connsiteY8-18"/>
              </a:cxn>
              <a:cxn ang="0">
                <a:pos x="connsiteX9-37" y="connsiteY9-38"/>
              </a:cxn>
              <a:cxn ang="0">
                <a:pos x="connsiteX10-79" y="connsiteY10-80"/>
              </a:cxn>
              <a:cxn ang="0">
                <a:pos x="connsiteX11-125" y="connsiteY11-126"/>
              </a:cxn>
              <a:cxn ang="0">
                <a:pos x="connsiteX12-247" y="connsiteY12-248"/>
              </a:cxn>
            </a:cxnLst>
            <a:rect l="l" t="t" r="r" b="b"/>
            <a:pathLst>
              <a:path w="446614" h="353318">
                <a:moveTo>
                  <a:pt x="120942" y="352687"/>
                </a:moveTo>
                <a:cubicBezTo>
                  <a:pt x="107366" y="330543"/>
                  <a:pt x="17766" y="269674"/>
                  <a:pt x="3157" y="227807"/>
                </a:cubicBezTo>
                <a:cubicBezTo>
                  <a:pt x="-6690" y="174034"/>
                  <a:pt x="4805" y="65072"/>
                  <a:pt x="61860" y="30047"/>
                </a:cubicBezTo>
                <a:cubicBezTo>
                  <a:pt x="118915" y="-4978"/>
                  <a:pt x="281453" y="-9746"/>
                  <a:pt x="345488" y="17658"/>
                </a:cubicBezTo>
                <a:cubicBezTo>
                  <a:pt x="409523" y="45062"/>
                  <a:pt x="449074" y="144037"/>
                  <a:pt x="446071" y="194469"/>
                </a:cubicBezTo>
                <a:cubicBezTo>
                  <a:pt x="452593" y="247282"/>
                  <a:pt x="398509" y="310324"/>
                  <a:pt x="384619" y="334534"/>
                </a:cubicBezTo>
                <a:cubicBezTo>
                  <a:pt x="390270" y="384243"/>
                  <a:pt x="351812" y="320643"/>
                  <a:pt x="336538" y="311152"/>
                </a:cubicBezTo>
                <a:cubicBezTo>
                  <a:pt x="321264" y="301661"/>
                  <a:pt x="331068" y="284772"/>
                  <a:pt x="314403" y="249014"/>
                </a:cubicBezTo>
                <a:cubicBezTo>
                  <a:pt x="389373" y="205557"/>
                  <a:pt x="308766" y="125251"/>
                  <a:pt x="279409" y="101366"/>
                </a:cubicBezTo>
                <a:cubicBezTo>
                  <a:pt x="250052" y="77481"/>
                  <a:pt x="181108" y="90123"/>
                  <a:pt x="138259" y="105707"/>
                </a:cubicBezTo>
                <a:cubicBezTo>
                  <a:pt x="47749" y="138625"/>
                  <a:pt x="51101" y="218453"/>
                  <a:pt x="135962" y="256406"/>
                </a:cubicBezTo>
                <a:cubicBezTo>
                  <a:pt x="120900" y="267369"/>
                  <a:pt x="135393" y="330657"/>
                  <a:pt x="120331" y="341620"/>
                </a:cubicBezTo>
                <a:cubicBezTo>
                  <a:pt x="107367" y="353226"/>
                  <a:pt x="133906" y="341081"/>
                  <a:pt x="120942" y="352687"/>
                </a:cubicBezTo>
                <a:close/>
              </a:path>
            </a:pathLst>
          </a:cu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52" name="流程图: 接点 51"/>
          <p:cNvSpPr/>
          <p:nvPr userDrawn="1"/>
        </p:nvSpPr>
        <p:spPr>
          <a:xfrm>
            <a:off x="7044104" y="458641"/>
            <a:ext cx="288000" cy="288162"/>
          </a:xfrm>
          <a:prstGeom prst="flowChartConnector">
            <a:avLst/>
          </a:prstGeom>
          <a:solidFill>
            <a:srgbClr val="00924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53" name="空心弧 18"/>
          <p:cNvSpPr/>
          <p:nvPr userDrawn="1"/>
        </p:nvSpPr>
        <p:spPr>
          <a:xfrm rot="5400000">
            <a:off x="7018546" y="188652"/>
            <a:ext cx="446614" cy="353318"/>
          </a:xfrm>
          <a:custGeom>
            <a:avLst/>
            <a:gdLst>
              <a:gd name="connsiteX0" fmla="*/ 78598 w 503582"/>
              <a:gd name="connsiteY0" fmla="*/ 331635 h 384313"/>
              <a:gd name="connsiteX1" fmla="*/ 98097 w 503582"/>
              <a:gd name="connsiteY1" fmla="*/ 39951 h 384313"/>
              <a:gd name="connsiteX2" fmla="*/ 381725 w 503582"/>
              <a:gd name="connsiteY2" fmla="*/ 27562 h 384313"/>
              <a:gd name="connsiteX3" fmla="*/ 447048 w 503582"/>
              <a:gd name="connsiteY3" fmla="*/ 313482 h 384313"/>
              <a:gd name="connsiteX4" fmla="*/ 355403 w 503582"/>
              <a:gd name="connsiteY4" fmla="*/ 256537 h 384313"/>
              <a:gd name="connsiteX5" fmla="*/ 315646 w 503582"/>
              <a:gd name="connsiteY5" fmla="*/ 111270 h 384313"/>
              <a:gd name="connsiteX6" fmla="*/ 174496 w 503582"/>
              <a:gd name="connsiteY6" fmla="*/ 115611 h 384313"/>
              <a:gd name="connsiteX7" fmla="*/ 162674 w 503582"/>
              <a:gd name="connsiteY7" fmla="*/ 263928 h 384313"/>
              <a:gd name="connsiteX8" fmla="*/ 78598 w 503582"/>
              <a:gd name="connsiteY8" fmla="*/ 331635 h 384313"/>
              <a:gd name="connsiteX0-1" fmla="*/ 78600 w 503614"/>
              <a:gd name="connsiteY0-2" fmla="*/ 331635 h 353527"/>
              <a:gd name="connsiteX1-3" fmla="*/ 98099 w 503614"/>
              <a:gd name="connsiteY1-4" fmla="*/ 39951 h 353527"/>
              <a:gd name="connsiteX2-5" fmla="*/ 381727 w 503614"/>
              <a:gd name="connsiteY2-6" fmla="*/ 27562 h 353527"/>
              <a:gd name="connsiteX3-7" fmla="*/ 447050 w 503614"/>
              <a:gd name="connsiteY3-8" fmla="*/ 313482 h 353527"/>
              <a:gd name="connsiteX4-9" fmla="*/ 355405 w 503614"/>
              <a:gd name="connsiteY4-10" fmla="*/ 256537 h 353527"/>
              <a:gd name="connsiteX5-11" fmla="*/ 315648 w 503614"/>
              <a:gd name="connsiteY5-12" fmla="*/ 111270 h 353527"/>
              <a:gd name="connsiteX6-13" fmla="*/ 174498 w 503614"/>
              <a:gd name="connsiteY6-14" fmla="*/ 115611 h 353527"/>
              <a:gd name="connsiteX7-15" fmla="*/ 162676 w 503614"/>
              <a:gd name="connsiteY7-16" fmla="*/ 263928 h 353527"/>
              <a:gd name="connsiteX8-17" fmla="*/ 156570 w 503614"/>
              <a:gd name="connsiteY8-18" fmla="*/ 351524 h 353527"/>
              <a:gd name="connsiteX9" fmla="*/ 78600 w 503614"/>
              <a:gd name="connsiteY9" fmla="*/ 331635 h 353527"/>
              <a:gd name="connsiteX0-19" fmla="*/ 78600 w 503614"/>
              <a:gd name="connsiteY0-20" fmla="*/ 331635 h 353527"/>
              <a:gd name="connsiteX1-21" fmla="*/ 98099 w 503614"/>
              <a:gd name="connsiteY1-22" fmla="*/ 39951 h 353527"/>
              <a:gd name="connsiteX2-23" fmla="*/ 381727 w 503614"/>
              <a:gd name="connsiteY2-24" fmla="*/ 27562 h 353527"/>
              <a:gd name="connsiteX3-25" fmla="*/ 447050 w 503614"/>
              <a:gd name="connsiteY3-26" fmla="*/ 313482 h 353527"/>
              <a:gd name="connsiteX4-27" fmla="*/ 355405 w 503614"/>
              <a:gd name="connsiteY4-28" fmla="*/ 256537 h 353527"/>
              <a:gd name="connsiteX5-29" fmla="*/ 315648 w 503614"/>
              <a:gd name="connsiteY5-30" fmla="*/ 111270 h 353527"/>
              <a:gd name="connsiteX6-31" fmla="*/ 174498 w 503614"/>
              <a:gd name="connsiteY6-32" fmla="*/ 115611 h 353527"/>
              <a:gd name="connsiteX7-33" fmla="*/ 162676 w 503614"/>
              <a:gd name="connsiteY7-34" fmla="*/ 263928 h 353527"/>
              <a:gd name="connsiteX8-35" fmla="*/ 156570 w 503614"/>
              <a:gd name="connsiteY8-36" fmla="*/ 351524 h 353527"/>
              <a:gd name="connsiteX9-37" fmla="*/ 78600 w 503614"/>
              <a:gd name="connsiteY9-38" fmla="*/ 331635 h 353527"/>
              <a:gd name="connsiteX0-39" fmla="*/ 78600 w 503614"/>
              <a:gd name="connsiteY0-40" fmla="*/ 331635 h 353527"/>
              <a:gd name="connsiteX1-41" fmla="*/ 98099 w 503614"/>
              <a:gd name="connsiteY1-42" fmla="*/ 39951 h 353527"/>
              <a:gd name="connsiteX2-43" fmla="*/ 381727 w 503614"/>
              <a:gd name="connsiteY2-44" fmla="*/ 27562 h 353527"/>
              <a:gd name="connsiteX3-45" fmla="*/ 447050 w 503614"/>
              <a:gd name="connsiteY3-46" fmla="*/ 313482 h 353527"/>
              <a:gd name="connsiteX4-47" fmla="*/ 372777 w 503614"/>
              <a:gd name="connsiteY4-48" fmla="*/ 321056 h 353527"/>
              <a:gd name="connsiteX5-49" fmla="*/ 355405 w 503614"/>
              <a:gd name="connsiteY5-50" fmla="*/ 256537 h 353527"/>
              <a:gd name="connsiteX6-51" fmla="*/ 315648 w 503614"/>
              <a:gd name="connsiteY6-52" fmla="*/ 111270 h 353527"/>
              <a:gd name="connsiteX7-53" fmla="*/ 174498 w 503614"/>
              <a:gd name="connsiteY7-54" fmla="*/ 115611 h 353527"/>
              <a:gd name="connsiteX8-55" fmla="*/ 162676 w 503614"/>
              <a:gd name="connsiteY8-56" fmla="*/ 263928 h 353527"/>
              <a:gd name="connsiteX9-57" fmla="*/ 156570 w 503614"/>
              <a:gd name="connsiteY9-58" fmla="*/ 351524 h 353527"/>
              <a:gd name="connsiteX10" fmla="*/ 78600 w 503614"/>
              <a:gd name="connsiteY10" fmla="*/ 331635 h 353527"/>
              <a:gd name="connsiteX0-59" fmla="*/ 78600 w 465644"/>
              <a:gd name="connsiteY0-60" fmla="*/ 335721 h 367308"/>
              <a:gd name="connsiteX1-61" fmla="*/ 98099 w 465644"/>
              <a:gd name="connsiteY1-62" fmla="*/ 44037 h 367308"/>
              <a:gd name="connsiteX2-63" fmla="*/ 381727 w 465644"/>
              <a:gd name="connsiteY2-64" fmla="*/ 31648 h 367308"/>
              <a:gd name="connsiteX3-65" fmla="*/ 420858 w 465644"/>
              <a:gd name="connsiteY3-66" fmla="*/ 348524 h 367308"/>
              <a:gd name="connsiteX4-67" fmla="*/ 372777 w 465644"/>
              <a:gd name="connsiteY4-68" fmla="*/ 325142 h 367308"/>
              <a:gd name="connsiteX5-69" fmla="*/ 355405 w 465644"/>
              <a:gd name="connsiteY5-70" fmla="*/ 260623 h 367308"/>
              <a:gd name="connsiteX6-71" fmla="*/ 315648 w 465644"/>
              <a:gd name="connsiteY6-72" fmla="*/ 115356 h 367308"/>
              <a:gd name="connsiteX7-73" fmla="*/ 174498 w 465644"/>
              <a:gd name="connsiteY7-74" fmla="*/ 119697 h 367308"/>
              <a:gd name="connsiteX8-75" fmla="*/ 162676 w 465644"/>
              <a:gd name="connsiteY8-76" fmla="*/ 268014 h 367308"/>
              <a:gd name="connsiteX9-77" fmla="*/ 156570 w 465644"/>
              <a:gd name="connsiteY9-78" fmla="*/ 355610 h 367308"/>
              <a:gd name="connsiteX10-79" fmla="*/ 78600 w 465644"/>
              <a:gd name="connsiteY10-80" fmla="*/ 335721 h 367308"/>
              <a:gd name="connsiteX0-81" fmla="*/ 78600 w 482853"/>
              <a:gd name="connsiteY0-82" fmla="*/ 326296 h 357883"/>
              <a:gd name="connsiteX1-83" fmla="*/ 98099 w 482853"/>
              <a:gd name="connsiteY1-84" fmla="*/ 34612 h 357883"/>
              <a:gd name="connsiteX2-85" fmla="*/ 381727 w 482853"/>
              <a:gd name="connsiteY2-86" fmla="*/ 22223 h 357883"/>
              <a:gd name="connsiteX3-87" fmla="*/ 482310 w 482853"/>
              <a:gd name="connsiteY3-88" fmla="*/ 199034 h 357883"/>
              <a:gd name="connsiteX4-89" fmla="*/ 420858 w 482853"/>
              <a:gd name="connsiteY4-90" fmla="*/ 339099 h 357883"/>
              <a:gd name="connsiteX5-91" fmla="*/ 372777 w 482853"/>
              <a:gd name="connsiteY5-92" fmla="*/ 315717 h 357883"/>
              <a:gd name="connsiteX6-93" fmla="*/ 355405 w 482853"/>
              <a:gd name="connsiteY6-94" fmla="*/ 251198 h 357883"/>
              <a:gd name="connsiteX7-95" fmla="*/ 315648 w 482853"/>
              <a:gd name="connsiteY7-96" fmla="*/ 105931 h 357883"/>
              <a:gd name="connsiteX8-97" fmla="*/ 174498 w 482853"/>
              <a:gd name="connsiteY8-98" fmla="*/ 110272 h 357883"/>
              <a:gd name="connsiteX9-99" fmla="*/ 162676 w 482853"/>
              <a:gd name="connsiteY9-100" fmla="*/ 258589 h 357883"/>
              <a:gd name="connsiteX10-101" fmla="*/ 156570 w 482853"/>
              <a:gd name="connsiteY10-102" fmla="*/ 346185 h 357883"/>
              <a:gd name="connsiteX11" fmla="*/ 78600 w 482853"/>
              <a:gd name="connsiteY11" fmla="*/ 326296 h 357883"/>
              <a:gd name="connsiteX0-103" fmla="*/ 78600 w 482853"/>
              <a:gd name="connsiteY0-104" fmla="*/ 326296 h 357883"/>
              <a:gd name="connsiteX1-105" fmla="*/ 98099 w 482853"/>
              <a:gd name="connsiteY1-106" fmla="*/ 34612 h 357883"/>
              <a:gd name="connsiteX2-107" fmla="*/ 381727 w 482853"/>
              <a:gd name="connsiteY2-108" fmla="*/ 22223 h 357883"/>
              <a:gd name="connsiteX3-109" fmla="*/ 482310 w 482853"/>
              <a:gd name="connsiteY3-110" fmla="*/ 199034 h 357883"/>
              <a:gd name="connsiteX4-111" fmla="*/ 420858 w 482853"/>
              <a:gd name="connsiteY4-112" fmla="*/ 339099 h 357883"/>
              <a:gd name="connsiteX5-113" fmla="*/ 372777 w 482853"/>
              <a:gd name="connsiteY5-114" fmla="*/ 315717 h 357883"/>
              <a:gd name="connsiteX6-115" fmla="*/ 355405 w 482853"/>
              <a:gd name="connsiteY6-116" fmla="*/ 251198 h 357883"/>
              <a:gd name="connsiteX7-117" fmla="*/ 315648 w 482853"/>
              <a:gd name="connsiteY7-118" fmla="*/ 105931 h 357883"/>
              <a:gd name="connsiteX8-119" fmla="*/ 174498 w 482853"/>
              <a:gd name="connsiteY8-120" fmla="*/ 110272 h 357883"/>
              <a:gd name="connsiteX9-121" fmla="*/ 162676 w 482853"/>
              <a:gd name="connsiteY9-122" fmla="*/ 258589 h 357883"/>
              <a:gd name="connsiteX10-123" fmla="*/ 156570 w 482853"/>
              <a:gd name="connsiteY10-124" fmla="*/ 346185 h 357883"/>
              <a:gd name="connsiteX11-125" fmla="*/ 78600 w 482853"/>
              <a:gd name="connsiteY11-126" fmla="*/ 326296 h 357883"/>
              <a:gd name="connsiteX0-127" fmla="*/ 78600 w 482853"/>
              <a:gd name="connsiteY0-128" fmla="*/ 326296 h 357883"/>
              <a:gd name="connsiteX1-129" fmla="*/ 98099 w 482853"/>
              <a:gd name="connsiteY1-130" fmla="*/ 34612 h 357883"/>
              <a:gd name="connsiteX2-131" fmla="*/ 381727 w 482853"/>
              <a:gd name="connsiteY2-132" fmla="*/ 22223 h 357883"/>
              <a:gd name="connsiteX3-133" fmla="*/ 482310 w 482853"/>
              <a:gd name="connsiteY3-134" fmla="*/ 199034 h 357883"/>
              <a:gd name="connsiteX4-135" fmla="*/ 420858 w 482853"/>
              <a:gd name="connsiteY4-136" fmla="*/ 339099 h 357883"/>
              <a:gd name="connsiteX5-137" fmla="*/ 372777 w 482853"/>
              <a:gd name="connsiteY5-138" fmla="*/ 315717 h 357883"/>
              <a:gd name="connsiteX6-139" fmla="*/ 350642 w 482853"/>
              <a:gd name="connsiteY6-140" fmla="*/ 253579 h 357883"/>
              <a:gd name="connsiteX7-141" fmla="*/ 315648 w 482853"/>
              <a:gd name="connsiteY7-142" fmla="*/ 105931 h 357883"/>
              <a:gd name="connsiteX8-143" fmla="*/ 174498 w 482853"/>
              <a:gd name="connsiteY8-144" fmla="*/ 110272 h 357883"/>
              <a:gd name="connsiteX9-145" fmla="*/ 162676 w 482853"/>
              <a:gd name="connsiteY9-146" fmla="*/ 258589 h 357883"/>
              <a:gd name="connsiteX10-147" fmla="*/ 156570 w 482853"/>
              <a:gd name="connsiteY10-148" fmla="*/ 346185 h 357883"/>
              <a:gd name="connsiteX11-149" fmla="*/ 78600 w 482853"/>
              <a:gd name="connsiteY11-150" fmla="*/ 326296 h 357883"/>
              <a:gd name="connsiteX0-151" fmla="*/ 78600 w 482853"/>
              <a:gd name="connsiteY0-152" fmla="*/ 326296 h 357883"/>
              <a:gd name="connsiteX1-153" fmla="*/ 98099 w 482853"/>
              <a:gd name="connsiteY1-154" fmla="*/ 34612 h 357883"/>
              <a:gd name="connsiteX2-155" fmla="*/ 381727 w 482853"/>
              <a:gd name="connsiteY2-156" fmla="*/ 22223 h 357883"/>
              <a:gd name="connsiteX3-157" fmla="*/ 482310 w 482853"/>
              <a:gd name="connsiteY3-158" fmla="*/ 199034 h 357883"/>
              <a:gd name="connsiteX4-159" fmla="*/ 420858 w 482853"/>
              <a:gd name="connsiteY4-160" fmla="*/ 339099 h 357883"/>
              <a:gd name="connsiteX5-161" fmla="*/ 372777 w 482853"/>
              <a:gd name="connsiteY5-162" fmla="*/ 315717 h 357883"/>
              <a:gd name="connsiteX6-163" fmla="*/ 350642 w 482853"/>
              <a:gd name="connsiteY6-164" fmla="*/ 253579 h 357883"/>
              <a:gd name="connsiteX7-165" fmla="*/ 315648 w 482853"/>
              <a:gd name="connsiteY7-166" fmla="*/ 105931 h 357883"/>
              <a:gd name="connsiteX8-167" fmla="*/ 174498 w 482853"/>
              <a:gd name="connsiteY8-168" fmla="*/ 110272 h 357883"/>
              <a:gd name="connsiteX9-169" fmla="*/ 172201 w 482853"/>
              <a:gd name="connsiteY9-170" fmla="*/ 260971 h 357883"/>
              <a:gd name="connsiteX10-171" fmla="*/ 156570 w 482853"/>
              <a:gd name="connsiteY10-172" fmla="*/ 346185 h 357883"/>
              <a:gd name="connsiteX11-173" fmla="*/ 78600 w 482853"/>
              <a:gd name="connsiteY11-174" fmla="*/ 326296 h 357883"/>
              <a:gd name="connsiteX0-175" fmla="*/ 86886 w 412558"/>
              <a:gd name="connsiteY0-176" fmla="*/ 360065 h 360696"/>
              <a:gd name="connsiteX1-177" fmla="*/ 27804 w 412558"/>
              <a:gd name="connsiteY1-178" fmla="*/ 37425 h 360696"/>
              <a:gd name="connsiteX2-179" fmla="*/ 311432 w 412558"/>
              <a:gd name="connsiteY2-180" fmla="*/ 25036 h 360696"/>
              <a:gd name="connsiteX3-181" fmla="*/ 412015 w 412558"/>
              <a:gd name="connsiteY3-182" fmla="*/ 201847 h 360696"/>
              <a:gd name="connsiteX4-183" fmla="*/ 350563 w 412558"/>
              <a:gd name="connsiteY4-184" fmla="*/ 341912 h 360696"/>
              <a:gd name="connsiteX5-185" fmla="*/ 302482 w 412558"/>
              <a:gd name="connsiteY5-186" fmla="*/ 318530 h 360696"/>
              <a:gd name="connsiteX6-187" fmla="*/ 280347 w 412558"/>
              <a:gd name="connsiteY6-188" fmla="*/ 256392 h 360696"/>
              <a:gd name="connsiteX7-189" fmla="*/ 245353 w 412558"/>
              <a:gd name="connsiteY7-190" fmla="*/ 108744 h 360696"/>
              <a:gd name="connsiteX8-191" fmla="*/ 104203 w 412558"/>
              <a:gd name="connsiteY8-192" fmla="*/ 113085 h 360696"/>
              <a:gd name="connsiteX9-193" fmla="*/ 101906 w 412558"/>
              <a:gd name="connsiteY9-194" fmla="*/ 263784 h 360696"/>
              <a:gd name="connsiteX10-195" fmla="*/ 86275 w 412558"/>
              <a:gd name="connsiteY10-196" fmla="*/ 348998 h 360696"/>
              <a:gd name="connsiteX11-197" fmla="*/ 86886 w 412558"/>
              <a:gd name="connsiteY11-198" fmla="*/ 360065 h 360696"/>
              <a:gd name="connsiteX0-199" fmla="*/ 125305 w 450977"/>
              <a:gd name="connsiteY0-200" fmla="*/ 353326 h 353957"/>
              <a:gd name="connsiteX1-201" fmla="*/ 2758 w 450977"/>
              <a:gd name="connsiteY1-202" fmla="*/ 240352 h 353957"/>
              <a:gd name="connsiteX2-203" fmla="*/ 66223 w 450977"/>
              <a:gd name="connsiteY2-204" fmla="*/ 30686 h 353957"/>
              <a:gd name="connsiteX3-205" fmla="*/ 349851 w 450977"/>
              <a:gd name="connsiteY3-206" fmla="*/ 18297 h 353957"/>
              <a:gd name="connsiteX4-207" fmla="*/ 450434 w 450977"/>
              <a:gd name="connsiteY4-208" fmla="*/ 195108 h 353957"/>
              <a:gd name="connsiteX5-209" fmla="*/ 388982 w 450977"/>
              <a:gd name="connsiteY5-210" fmla="*/ 335173 h 353957"/>
              <a:gd name="connsiteX6-211" fmla="*/ 340901 w 450977"/>
              <a:gd name="connsiteY6-212" fmla="*/ 311791 h 353957"/>
              <a:gd name="connsiteX7-213" fmla="*/ 318766 w 450977"/>
              <a:gd name="connsiteY7-214" fmla="*/ 249653 h 353957"/>
              <a:gd name="connsiteX8-215" fmla="*/ 283772 w 450977"/>
              <a:gd name="connsiteY8-216" fmla="*/ 102005 h 353957"/>
              <a:gd name="connsiteX9-217" fmla="*/ 142622 w 450977"/>
              <a:gd name="connsiteY9-218" fmla="*/ 106346 h 353957"/>
              <a:gd name="connsiteX10-219" fmla="*/ 140325 w 450977"/>
              <a:gd name="connsiteY10-220" fmla="*/ 257045 h 353957"/>
              <a:gd name="connsiteX11-221" fmla="*/ 124694 w 450977"/>
              <a:gd name="connsiteY11-222" fmla="*/ 342259 h 353957"/>
              <a:gd name="connsiteX12" fmla="*/ 125305 w 450977"/>
              <a:gd name="connsiteY12" fmla="*/ 353326 h 353957"/>
              <a:gd name="connsiteX0-223" fmla="*/ 120942 w 446614"/>
              <a:gd name="connsiteY0-224" fmla="*/ 352687 h 353318"/>
              <a:gd name="connsiteX1-225" fmla="*/ 3157 w 446614"/>
              <a:gd name="connsiteY1-226" fmla="*/ 227807 h 353318"/>
              <a:gd name="connsiteX2-227" fmla="*/ 61860 w 446614"/>
              <a:gd name="connsiteY2-228" fmla="*/ 30047 h 353318"/>
              <a:gd name="connsiteX3-229" fmla="*/ 345488 w 446614"/>
              <a:gd name="connsiteY3-230" fmla="*/ 17658 h 353318"/>
              <a:gd name="connsiteX4-231" fmla="*/ 446071 w 446614"/>
              <a:gd name="connsiteY4-232" fmla="*/ 194469 h 353318"/>
              <a:gd name="connsiteX5-233" fmla="*/ 384619 w 446614"/>
              <a:gd name="connsiteY5-234" fmla="*/ 334534 h 353318"/>
              <a:gd name="connsiteX6-235" fmla="*/ 336538 w 446614"/>
              <a:gd name="connsiteY6-236" fmla="*/ 311152 h 353318"/>
              <a:gd name="connsiteX7-237" fmla="*/ 314403 w 446614"/>
              <a:gd name="connsiteY7-238" fmla="*/ 249014 h 353318"/>
              <a:gd name="connsiteX8-239" fmla="*/ 279409 w 446614"/>
              <a:gd name="connsiteY8-240" fmla="*/ 101366 h 353318"/>
              <a:gd name="connsiteX9-241" fmla="*/ 138259 w 446614"/>
              <a:gd name="connsiteY9-242" fmla="*/ 105707 h 353318"/>
              <a:gd name="connsiteX10-243" fmla="*/ 135962 w 446614"/>
              <a:gd name="connsiteY10-244" fmla="*/ 256406 h 353318"/>
              <a:gd name="connsiteX11-245" fmla="*/ 120331 w 446614"/>
              <a:gd name="connsiteY11-246" fmla="*/ 341620 h 353318"/>
              <a:gd name="connsiteX12-247" fmla="*/ 120942 w 446614"/>
              <a:gd name="connsiteY12-248" fmla="*/ 352687 h 353318"/>
              <a:gd name="connsiteX0-249" fmla="*/ 120942 w 446614"/>
              <a:gd name="connsiteY0-250" fmla="*/ 352687 h 353318"/>
              <a:gd name="connsiteX1-251" fmla="*/ 3157 w 446614"/>
              <a:gd name="connsiteY1-252" fmla="*/ 227807 h 353318"/>
              <a:gd name="connsiteX2-253" fmla="*/ 61860 w 446614"/>
              <a:gd name="connsiteY2-254" fmla="*/ 30047 h 353318"/>
              <a:gd name="connsiteX3-255" fmla="*/ 345488 w 446614"/>
              <a:gd name="connsiteY3-256" fmla="*/ 17658 h 353318"/>
              <a:gd name="connsiteX4-257" fmla="*/ 446071 w 446614"/>
              <a:gd name="connsiteY4-258" fmla="*/ 194469 h 353318"/>
              <a:gd name="connsiteX5-259" fmla="*/ 384619 w 446614"/>
              <a:gd name="connsiteY5-260" fmla="*/ 334534 h 353318"/>
              <a:gd name="connsiteX6-261" fmla="*/ 336538 w 446614"/>
              <a:gd name="connsiteY6-262" fmla="*/ 311152 h 353318"/>
              <a:gd name="connsiteX7-263" fmla="*/ 314403 w 446614"/>
              <a:gd name="connsiteY7-264" fmla="*/ 249014 h 353318"/>
              <a:gd name="connsiteX8-265" fmla="*/ 279409 w 446614"/>
              <a:gd name="connsiteY8-266" fmla="*/ 101366 h 353318"/>
              <a:gd name="connsiteX9-267" fmla="*/ 138259 w 446614"/>
              <a:gd name="connsiteY9-268" fmla="*/ 105707 h 353318"/>
              <a:gd name="connsiteX10-269" fmla="*/ 135962 w 446614"/>
              <a:gd name="connsiteY10-270" fmla="*/ 256406 h 353318"/>
              <a:gd name="connsiteX11-271" fmla="*/ 120331 w 446614"/>
              <a:gd name="connsiteY11-272" fmla="*/ 341620 h 353318"/>
              <a:gd name="connsiteX12-273" fmla="*/ 120942 w 446614"/>
              <a:gd name="connsiteY12-274" fmla="*/ 352687 h 353318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11" y="connsiteY5-12"/>
              </a:cxn>
              <a:cxn ang="0">
                <a:pos x="connsiteX6-13" y="connsiteY6-14"/>
              </a:cxn>
              <a:cxn ang="0">
                <a:pos x="connsiteX7-15" y="connsiteY7-16"/>
              </a:cxn>
              <a:cxn ang="0">
                <a:pos x="connsiteX8-17" y="connsiteY8-18"/>
              </a:cxn>
              <a:cxn ang="0">
                <a:pos x="connsiteX9-37" y="connsiteY9-38"/>
              </a:cxn>
              <a:cxn ang="0">
                <a:pos x="connsiteX10-79" y="connsiteY10-80"/>
              </a:cxn>
              <a:cxn ang="0">
                <a:pos x="connsiteX11-125" y="connsiteY11-126"/>
              </a:cxn>
              <a:cxn ang="0">
                <a:pos x="connsiteX12-247" y="connsiteY12-248"/>
              </a:cxn>
            </a:cxnLst>
            <a:rect l="l" t="t" r="r" b="b"/>
            <a:pathLst>
              <a:path w="446614" h="353318">
                <a:moveTo>
                  <a:pt x="120942" y="352687"/>
                </a:moveTo>
                <a:cubicBezTo>
                  <a:pt x="107366" y="330543"/>
                  <a:pt x="17766" y="269674"/>
                  <a:pt x="3157" y="227807"/>
                </a:cubicBezTo>
                <a:cubicBezTo>
                  <a:pt x="-6690" y="174034"/>
                  <a:pt x="4805" y="65072"/>
                  <a:pt x="61860" y="30047"/>
                </a:cubicBezTo>
                <a:cubicBezTo>
                  <a:pt x="118915" y="-4978"/>
                  <a:pt x="281453" y="-9746"/>
                  <a:pt x="345488" y="17658"/>
                </a:cubicBezTo>
                <a:cubicBezTo>
                  <a:pt x="409523" y="45062"/>
                  <a:pt x="449074" y="144037"/>
                  <a:pt x="446071" y="194469"/>
                </a:cubicBezTo>
                <a:cubicBezTo>
                  <a:pt x="452593" y="247282"/>
                  <a:pt x="398509" y="310324"/>
                  <a:pt x="384619" y="334534"/>
                </a:cubicBezTo>
                <a:cubicBezTo>
                  <a:pt x="390270" y="384243"/>
                  <a:pt x="351812" y="320643"/>
                  <a:pt x="336538" y="311152"/>
                </a:cubicBezTo>
                <a:cubicBezTo>
                  <a:pt x="321264" y="301661"/>
                  <a:pt x="331068" y="284772"/>
                  <a:pt x="314403" y="249014"/>
                </a:cubicBezTo>
                <a:cubicBezTo>
                  <a:pt x="389373" y="205557"/>
                  <a:pt x="308766" y="125251"/>
                  <a:pt x="279409" y="101366"/>
                </a:cubicBezTo>
                <a:cubicBezTo>
                  <a:pt x="250052" y="77481"/>
                  <a:pt x="181108" y="90123"/>
                  <a:pt x="138259" y="105707"/>
                </a:cubicBezTo>
                <a:cubicBezTo>
                  <a:pt x="47749" y="138625"/>
                  <a:pt x="51101" y="218453"/>
                  <a:pt x="135962" y="256406"/>
                </a:cubicBezTo>
                <a:cubicBezTo>
                  <a:pt x="120900" y="267369"/>
                  <a:pt x="135393" y="330657"/>
                  <a:pt x="120331" y="341620"/>
                </a:cubicBezTo>
                <a:cubicBezTo>
                  <a:pt x="107367" y="353226"/>
                  <a:pt x="133906" y="341081"/>
                  <a:pt x="120942" y="352687"/>
                </a:cubicBezTo>
                <a:close/>
              </a:path>
            </a:pathLst>
          </a:cu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54" name="流程图: 接点 53"/>
          <p:cNvSpPr/>
          <p:nvPr userDrawn="1"/>
        </p:nvSpPr>
        <p:spPr>
          <a:xfrm>
            <a:off x="8383649" y="450270"/>
            <a:ext cx="288000" cy="288162"/>
          </a:xfrm>
          <a:prstGeom prst="flowChartConnector">
            <a:avLst/>
          </a:prstGeom>
          <a:solidFill>
            <a:srgbClr val="00924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55" name="空心弧 18"/>
          <p:cNvSpPr/>
          <p:nvPr userDrawn="1"/>
        </p:nvSpPr>
        <p:spPr>
          <a:xfrm rot="5400000">
            <a:off x="8358091" y="180281"/>
            <a:ext cx="446614" cy="353318"/>
          </a:xfrm>
          <a:custGeom>
            <a:avLst/>
            <a:gdLst>
              <a:gd name="connsiteX0" fmla="*/ 78598 w 503582"/>
              <a:gd name="connsiteY0" fmla="*/ 331635 h 384313"/>
              <a:gd name="connsiteX1" fmla="*/ 98097 w 503582"/>
              <a:gd name="connsiteY1" fmla="*/ 39951 h 384313"/>
              <a:gd name="connsiteX2" fmla="*/ 381725 w 503582"/>
              <a:gd name="connsiteY2" fmla="*/ 27562 h 384313"/>
              <a:gd name="connsiteX3" fmla="*/ 447048 w 503582"/>
              <a:gd name="connsiteY3" fmla="*/ 313482 h 384313"/>
              <a:gd name="connsiteX4" fmla="*/ 355403 w 503582"/>
              <a:gd name="connsiteY4" fmla="*/ 256537 h 384313"/>
              <a:gd name="connsiteX5" fmla="*/ 315646 w 503582"/>
              <a:gd name="connsiteY5" fmla="*/ 111270 h 384313"/>
              <a:gd name="connsiteX6" fmla="*/ 174496 w 503582"/>
              <a:gd name="connsiteY6" fmla="*/ 115611 h 384313"/>
              <a:gd name="connsiteX7" fmla="*/ 162674 w 503582"/>
              <a:gd name="connsiteY7" fmla="*/ 263928 h 384313"/>
              <a:gd name="connsiteX8" fmla="*/ 78598 w 503582"/>
              <a:gd name="connsiteY8" fmla="*/ 331635 h 384313"/>
              <a:gd name="connsiteX0-1" fmla="*/ 78600 w 503614"/>
              <a:gd name="connsiteY0-2" fmla="*/ 331635 h 353527"/>
              <a:gd name="connsiteX1-3" fmla="*/ 98099 w 503614"/>
              <a:gd name="connsiteY1-4" fmla="*/ 39951 h 353527"/>
              <a:gd name="connsiteX2-5" fmla="*/ 381727 w 503614"/>
              <a:gd name="connsiteY2-6" fmla="*/ 27562 h 353527"/>
              <a:gd name="connsiteX3-7" fmla="*/ 447050 w 503614"/>
              <a:gd name="connsiteY3-8" fmla="*/ 313482 h 353527"/>
              <a:gd name="connsiteX4-9" fmla="*/ 355405 w 503614"/>
              <a:gd name="connsiteY4-10" fmla="*/ 256537 h 353527"/>
              <a:gd name="connsiteX5-11" fmla="*/ 315648 w 503614"/>
              <a:gd name="connsiteY5-12" fmla="*/ 111270 h 353527"/>
              <a:gd name="connsiteX6-13" fmla="*/ 174498 w 503614"/>
              <a:gd name="connsiteY6-14" fmla="*/ 115611 h 353527"/>
              <a:gd name="connsiteX7-15" fmla="*/ 162676 w 503614"/>
              <a:gd name="connsiteY7-16" fmla="*/ 263928 h 353527"/>
              <a:gd name="connsiteX8-17" fmla="*/ 156570 w 503614"/>
              <a:gd name="connsiteY8-18" fmla="*/ 351524 h 353527"/>
              <a:gd name="connsiteX9" fmla="*/ 78600 w 503614"/>
              <a:gd name="connsiteY9" fmla="*/ 331635 h 353527"/>
              <a:gd name="connsiteX0-19" fmla="*/ 78600 w 503614"/>
              <a:gd name="connsiteY0-20" fmla="*/ 331635 h 353527"/>
              <a:gd name="connsiteX1-21" fmla="*/ 98099 w 503614"/>
              <a:gd name="connsiteY1-22" fmla="*/ 39951 h 353527"/>
              <a:gd name="connsiteX2-23" fmla="*/ 381727 w 503614"/>
              <a:gd name="connsiteY2-24" fmla="*/ 27562 h 353527"/>
              <a:gd name="connsiteX3-25" fmla="*/ 447050 w 503614"/>
              <a:gd name="connsiteY3-26" fmla="*/ 313482 h 353527"/>
              <a:gd name="connsiteX4-27" fmla="*/ 355405 w 503614"/>
              <a:gd name="connsiteY4-28" fmla="*/ 256537 h 353527"/>
              <a:gd name="connsiteX5-29" fmla="*/ 315648 w 503614"/>
              <a:gd name="connsiteY5-30" fmla="*/ 111270 h 353527"/>
              <a:gd name="connsiteX6-31" fmla="*/ 174498 w 503614"/>
              <a:gd name="connsiteY6-32" fmla="*/ 115611 h 353527"/>
              <a:gd name="connsiteX7-33" fmla="*/ 162676 w 503614"/>
              <a:gd name="connsiteY7-34" fmla="*/ 263928 h 353527"/>
              <a:gd name="connsiteX8-35" fmla="*/ 156570 w 503614"/>
              <a:gd name="connsiteY8-36" fmla="*/ 351524 h 353527"/>
              <a:gd name="connsiteX9-37" fmla="*/ 78600 w 503614"/>
              <a:gd name="connsiteY9-38" fmla="*/ 331635 h 353527"/>
              <a:gd name="connsiteX0-39" fmla="*/ 78600 w 503614"/>
              <a:gd name="connsiteY0-40" fmla="*/ 331635 h 353527"/>
              <a:gd name="connsiteX1-41" fmla="*/ 98099 w 503614"/>
              <a:gd name="connsiteY1-42" fmla="*/ 39951 h 353527"/>
              <a:gd name="connsiteX2-43" fmla="*/ 381727 w 503614"/>
              <a:gd name="connsiteY2-44" fmla="*/ 27562 h 353527"/>
              <a:gd name="connsiteX3-45" fmla="*/ 447050 w 503614"/>
              <a:gd name="connsiteY3-46" fmla="*/ 313482 h 353527"/>
              <a:gd name="connsiteX4-47" fmla="*/ 372777 w 503614"/>
              <a:gd name="connsiteY4-48" fmla="*/ 321056 h 353527"/>
              <a:gd name="connsiteX5-49" fmla="*/ 355405 w 503614"/>
              <a:gd name="connsiteY5-50" fmla="*/ 256537 h 353527"/>
              <a:gd name="connsiteX6-51" fmla="*/ 315648 w 503614"/>
              <a:gd name="connsiteY6-52" fmla="*/ 111270 h 353527"/>
              <a:gd name="connsiteX7-53" fmla="*/ 174498 w 503614"/>
              <a:gd name="connsiteY7-54" fmla="*/ 115611 h 353527"/>
              <a:gd name="connsiteX8-55" fmla="*/ 162676 w 503614"/>
              <a:gd name="connsiteY8-56" fmla="*/ 263928 h 353527"/>
              <a:gd name="connsiteX9-57" fmla="*/ 156570 w 503614"/>
              <a:gd name="connsiteY9-58" fmla="*/ 351524 h 353527"/>
              <a:gd name="connsiteX10" fmla="*/ 78600 w 503614"/>
              <a:gd name="connsiteY10" fmla="*/ 331635 h 353527"/>
              <a:gd name="connsiteX0-59" fmla="*/ 78600 w 465644"/>
              <a:gd name="connsiteY0-60" fmla="*/ 335721 h 367308"/>
              <a:gd name="connsiteX1-61" fmla="*/ 98099 w 465644"/>
              <a:gd name="connsiteY1-62" fmla="*/ 44037 h 367308"/>
              <a:gd name="connsiteX2-63" fmla="*/ 381727 w 465644"/>
              <a:gd name="connsiteY2-64" fmla="*/ 31648 h 367308"/>
              <a:gd name="connsiteX3-65" fmla="*/ 420858 w 465644"/>
              <a:gd name="connsiteY3-66" fmla="*/ 348524 h 367308"/>
              <a:gd name="connsiteX4-67" fmla="*/ 372777 w 465644"/>
              <a:gd name="connsiteY4-68" fmla="*/ 325142 h 367308"/>
              <a:gd name="connsiteX5-69" fmla="*/ 355405 w 465644"/>
              <a:gd name="connsiteY5-70" fmla="*/ 260623 h 367308"/>
              <a:gd name="connsiteX6-71" fmla="*/ 315648 w 465644"/>
              <a:gd name="connsiteY6-72" fmla="*/ 115356 h 367308"/>
              <a:gd name="connsiteX7-73" fmla="*/ 174498 w 465644"/>
              <a:gd name="connsiteY7-74" fmla="*/ 119697 h 367308"/>
              <a:gd name="connsiteX8-75" fmla="*/ 162676 w 465644"/>
              <a:gd name="connsiteY8-76" fmla="*/ 268014 h 367308"/>
              <a:gd name="connsiteX9-77" fmla="*/ 156570 w 465644"/>
              <a:gd name="connsiteY9-78" fmla="*/ 355610 h 367308"/>
              <a:gd name="connsiteX10-79" fmla="*/ 78600 w 465644"/>
              <a:gd name="connsiteY10-80" fmla="*/ 335721 h 367308"/>
              <a:gd name="connsiteX0-81" fmla="*/ 78600 w 482853"/>
              <a:gd name="connsiteY0-82" fmla="*/ 326296 h 357883"/>
              <a:gd name="connsiteX1-83" fmla="*/ 98099 w 482853"/>
              <a:gd name="connsiteY1-84" fmla="*/ 34612 h 357883"/>
              <a:gd name="connsiteX2-85" fmla="*/ 381727 w 482853"/>
              <a:gd name="connsiteY2-86" fmla="*/ 22223 h 357883"/>
              <a:gd name="connsiteX3-87" fmla="*/ 482310 w 482853"/>
              <a:gd name="connsiteY3-88" fmla="*/ 199034 h 357883"/>
              <a:gd name="connsiteX4-89" fmla="*/ 420858 w 482853"/>
              <a:gd name="connsiteY4-90" fmla="*/ 339099 h 357883"/>
              <a:gd name="connsiteX5-91" fmla="*/ 372777 w 482853"/>
              <a:gd name="connsiteY5-92" fmla="*/ 315717 h 357883"/>
              <a:gd name="connsiteX6-93" fmla="*/ 355405 w 482853"/>
              <a:gd name="connsiteY6-94" fmla="*/ 251198 h 357883"/>
              <a:gd name="connsiteX7-95" fmla="*/ 315648 w 482853"/>
              <a:gd name="connsiteY7-96" fmla="*/ 105931 h 357883"/>
              <a:gd name="connsiteX8-97" fmla="*/ 174498 w 482853"/>
              <a:gd name="connsiteY8-98" fmla="*/ 110272 h 357883"/>
              <a:gd name="connsiteX9-99" fmla="*/ 162676 w 482853"/>
              <a:gd name="connsiteY9-100" fmla="*/ 258589 h 357883"/>
              <a:gd name="connsiteX10-101" fmla="*/ 156570 w 482853"/>
              <a:gd name="connsiteY10-102" fmla="*/ 346185 h 357883"/>
              <a:gd name="connsiteX11" fmla="*/ 78600 w 482853"/>
              <a:gd name="connsiteY11" fmla="*/ 326296 h 357883"/>
              <a:gd name="connsiteX0-103" fmla="*/ 78600 w 482853"/>
              <a:gd name="connsiteY0-104" fmla="*/ 326296 h 357883"/>
              <a:gd name="connsiteX1-105" fmla="*/ 98099 w 482853"/>
              <a:gd name="connsiteY1-106" fmla="*/ 34612 h 357883"/>
              <a:gd name="connsiteX2-107" fmla="*/ 381727 w 482853"/>
              <a:gd name="connsiteY2-108" fmla="*/ 22223 h 357883"/>
              <a:gd name="connsiteX3-109" fmla="*/ 482310 w 482853"/>
              <a:gd name="connsiteY3-110" fmla="*/ 199034 h 357883"/>
              <a:gd name="connsiteX4-111" fmla="*/ 420858 w 482853"/>
              <a:gd name="connsiteY4-112" fmla="*/ 339099 h 357883"/>
              <a:gd name="connsiteX5-113" fmla="*/ 372777 w 482853"/>
              <a:gd name="connsiteY5-114" fmla="*/ 315717 h 357883"/>
              <a:gd name="connsiteX6-115" fmla="*/ 355405 w 482853"/>
              <a:gd name="connsiteY6-116" fmla="*/ 251198 h 357883"/>
              <a:gd name="connsiteX7-117" fmla="*/ 315648 w 482853"/>
              <a:gd name="connsiteY7-118" fmla="*/ 105931 h 357883"/>
              <a:gd name="connsiteX8-119" fmla="*/ 174498 w 482853"/>
              <a:gd name="connsiteY8-120" fmla="*/ 110272 h 357883"/>
              <a:gd name="connsiteX9-121" fmla="*/ 162676 w 482853"/>
              <a:gd name="connsiteY9-122" fmla="*/ 258589 h 357883"/>
              <a:gd name="connsiteX10-123" fmla="*/ 156570 w 482853"/>
              <a:gd name="connsiteY10-124" fmla="*/ 346185 h 357883"/>
              <a:gd name="connsiteX11-125" fmla="*/ 78600 w 482853"/>
              <a:gd name="connsiteY11-126" fmla="*/ 326296 h 357883"/>
              <a:gd name="connsiteX0-127" fmla="*/ 78600 w 482853"/>
              <a:gd name="connsiteY0-128" fmla="*/ 326296 h 357883"/>
              <a:gd name="connsiteX1-129" fmla="*/ 98099 w 482853"/>
              <a:gd name="connsiteY1-130" fmla="*/ 34612 h 357883"/>
              <a:gd name="connsiteX2-131" fmla="*/ 381727 w 482853"/>
              <a:gd name="connsiteY2-132" fmla="*/ 22223 h 357883"/>
              <a:gd name="connsiteX3-133" fmla="*/ 482310 w 482853"/>
              <a:gd name="connsiteY3-134" fmla="*/ 199034 h 357883"/>
              <a:gd name="connsiteX4-135" fmla="*/ 420858 w 482853"/>
              <a:gd name="connsiteY4-136" fmla="*/ 339099 h 357883"/>
              <a:gd name="connsiteX5-137" fmla="*/ 372777 w 482853"/>
              <a:gd name="connsiteY5-138" fmla="*/ 315717 h 357883"/>
              <a:gd name="connsiteX6-139" fmla="*/ 350642 w 482853"/>
              <a:gd name="connsiteY6-140" fmla="*/ 253579 h 357883"/>
              <a:gd name="connsiteX7-141" fmla="*/ 315648 w 482853"/>
              <a:gd name="connsiteY7-142" fmla="*/ 105931 h 357883"/>
              <a:gd name="connsiteX8-143" fmla="*/ 174498 w 482853"/>
              <a:gd name="connsiteY8-144" fmla="*/ 110272 h 357883"/>
              <a:gd name="connsiteX9-145" fmla="*/ 162676 w 482853"/>
              <a:gd name="connsiteY9-146" fmla="*/ 258589 h 357883"/>
              <a:gd name="connsiteX10-147" fmla="*/ 156570 w 482853"/>
              <a:gd name="connsiteY10-148" fmla="*/ 346185 h 357883"/>
              <a:gd name="connsiteX11-149" fmla="*/ 78600 w 482853"/>
              <a:gd name="connsiteY11-150" fmla="*/ 326296 h 357883"/>
              <a:gd name="connsiteX0-151" fmla="*/ 78600 w 482853"/>
              <a:gd name="connsiteY0-152" fmla="*/ 326296 h 357883"/>
              <a:gd name="connsiteX1-153" fmla="*/ 98099 w 482853"/>
              <a:gd name="connsiteY1-154" fmla="*/ 34612 h 357883"/>
              <a:gd name="connsiteX2-155" fmla="*/ 381727 w 482853"/>
              <a:gd name="connsiteY2-156" fmla="*/ 22223 h 357883"/>
              <a:gd name="connsiteX3-157" fmla="*/ 482310 w 482853"/>
              <a:gd name="connsiteY3-158" fmla="*/ 199034 h 357883"/>
              <a:gd name="connsiteX4-159" fmla="*/ 420858 w 482853"/>
              <a:gd name="connsiteY4-160" fmla="*/ 339099 h 357883"/>
              <a:gd name="connsiteX5-161" fmla="*/ 372777 w 482853"/>
              <a:gd name="connsiteY5-162" fmla="*/ 315717 h 357883"/>
              <a:gd name="connsiteX6-163" fmla="*/ 350642 w 482853"/>
              <a:gd name="connsiteY6-164" fmla="*/ 253579 h 357883"/>
              <a:gd name="connsiteX7-165" fmla="*/ 315648 w 482853"/>
              <a:gd name="connsiteY7-166" fmla="*/ 105931 h 357883"/>
              <a:gd name="connsiteX8-167" fmla="*/ 174498 w 482853"/>
              <a:gd name="connsiteY8-168" fmla="*/ 110272 h 357883"/>
              <a:gd name="connsiteX9-169" fmla="*/ 172201 w 482853"/>
              <a:gd name="connsiteY9-170" fmla="*/ 260971 h 357883"/>
              <a:gd name="connsiteX10-171" fmla="*/ 156570 w 482853"/>
              <a:gd name="connsiteY10-172" fmla="*/ 346185 h 357883"/>
              <a:gd name="connsiteX11-173" fmla="*/ 78600 w 482853"/>
              <a:gd name="connsiteY11-174" fmla="*/ 326296 h 357883"/>
              <a:gd name="connsiteX0-175" fmla="*/ 86886 w 412558"/>
              <a:gd name="connsiteY0-176" fmla="*/ 360065 h 360696"/>
              <a:gd name="connsiteX1-177" fmla="*/ 27804 w 412558"/>
              <a:gd name="connsiteY1-178" fmla="*/ 37425 h 360696"/>
              <a:gd name="connsiteX2-179" fmla="*/ 311432 w 412558"/>
              <a:gd name="connsiteY2-180" fmla="*/ 25036 h 360696"/>
              <a:gd name="connsiteX3-181" fmla="*/ 412015 w 412558"/>
              <a:gd name="connsiteY3-182" fmla="*/ 201847 h 360696"/>
              <a:gd name="connsiteX4-183" fmla="*/ 350563 w 412558"/>
              <a:gd name="connsiteY4-184" fmla="*/ 341912 h 360696"/>
              <a:gd name="connsiteX5-185" fmla="*/ 302482 w 412558"/>
              <a:gd name="connsiteY5-186" fmla="*/ 318530 h 360696"/>
              <a:gd name="connsiteX6-187" fmla="*/ 280347 w 412558"/>
              <a:gd name="connsiteY6-188" fmla="*/ 256392 h 360696"/>
              <a:gd name="connsiteX7-189" fmla="*/ 245353 w 412558"/>
              <a:gd name="connsiteY7-190" fmla="*/ 108744 h 360696"/>
              <a:gd name="connsiteX8-191" fmla="*/ 104203 w 412558"/>
              <a:gd name="connsiteY8-192" fmla="*/ 113085 h 360696"/>
              <a:gd name="connsiteX9-193" fmla="*/ 101906 w 412558"/>
              <a:gd name="connsiteY9-194" fmla="*/ 263784 h 360696"/>
              <a:gd name="connsiteX10-195" fmla="*/ 86275 w 412558"/>
              <a:gd name="connsiteY10-196" fmla="*/ 348998 h 360696"/>
              <a:gd name="connsiteX11-197" fmla="*/ 86886 w 412558"/>
              <a:gd name="connsiteY11-198" fmla="*/ 360065 h 360696"/>
              <a:gd name="connsiteX0-199" fmla="*/ 125305 w 450977"/>
              <a:gd name="connsiteY0-200" fmla="*/ 353326 h 353957"/>
              <a:gd name="connsiteX1-201" fmla="*/ 2758 w 450977"/>
              <a:gd name="connsiteY1-202" fmla="*/ 240352 h 353957"/>
              <a:gd name="connsiteX2-203" fmla="*/ 66223 w 450977"/>
              <a:gd name="connsiteY2-204" fmla="*/ 30686 h 353957"/>
              <a:gd name="connsiteX3-205" fmla="*/ 349851 w 450977"/>
              <a:gd name="connsiteY3-206" fmla="*/ 18297 h 353957"/>
              <a:gd name="connsiteX4-207" fmla="*/ 450434 w 450977"/>
              <a:gd name="connsiteY4-208" fmla="*/ 195108 h 353957"/>
              <a:gd name="connsiteX5-209" fmla="*/ 388982 w 450977"/>
              <a:gd name="connsiteY5-210" fmla="*/ 335173 h 353957"/>
              <a:gd name="connsiteX6-211" fmla="*/ 340901 w 450977"/>
              <a:gd name="connsiteY6-212" fmla="*/ 311791 h 353957"/>
              <a:gd name="connsiteX7-213" fmla="*/ 318766 w 450977"/>
              <a:gd name="connsiteY7-214" fmla="*/ 249653 h 353957"/>
              <a:gd name="connsiteX8-215" fmla="*/ 283772 w 450977"/>
              <a:gd name="connsiteY8-216" fmla="*/ 102005 h 353957"/>
              <a:gd name="connsiteX9-217" fmla="*/ 142622 w 450977"/>
              <a:gd name="connsiteY9-218" fmla="*/ 106346 h 353957"/>
              <a:gd name="connsiteX10-219" fmla="*/ 140325 w 450977"/>
              <a:gd name="connsiteY10-220" fmla="*/ 257045 h 353957"/>
              <a:gd name="connsiteX11-221" fmla="*/ 124694 w 450977"/>
              <a:gd name="connsiteY11-222" fmla="*/ 342259 h 353957"/>
              <a:gd name="connsiteX12" fmla="*/ 125305 w 450977"/>
              <a:gd name="connsiteY12" fmla="*/ 353326 h 353957"/>
              <a:gd name="connsiteX0-223" fmla="*/ 120942 w 446614"/>
              <a:gd name="connsiteY0-224" fmla="*/ 352687 h 353318"/>
              <a:gd name="connsiteX1-225" fmla="*/ 3157 w 446614"/>
              <a:gd name="connsiteY1-226" fmla="*/ 227807 h 353318"/>
              <a:gd name="connsiteX2-227" fmla="*/ 61860 w 446614"/>
              <a:gd name="connsiteY2-228" fmla="*/ 30047 h 353318"/>
              <a:gd name="connsiteX3-229" fmla="*/ 345488 w 446614"/>
              <a:gd name="connsiteY3-230" fmla="*/ 17658 h 353318"/>
              <a:gd name="connsiteX4-231" fmla="*/ 446071 w 446614"/>
              <a:gd name="connsiteY4-232" fmla="*/ 194469 h 353318"/>
              <a:gd name="connsiteX5-233" fmla="*/ 384619 w 446614"/>
              <a:gd name="connsiteY5-234" fmla="*/ 334534 h 353318"/>
              <a:gd name="connsiteX6-235" fmla="*/ 336538 w 446614"/>
              <a:gd name="connsiteY6-236" fmla="*/ 311152 h 353318"/>
              <a:gd name="connsiteX7-237" fmla="*/ 314403 w 446614"/>
              <a:gd name="connsiteY7-238" fmla="*/ 249014 h 353318"/>
              <a:gd name="connsiteX8-239" fmla="*/ 279409 w 446614"/>
              <a:gd name="connsiteY8-240" fmla="*/ 101366 h 353318"/>
              <a:gd name="connsiteX9-241" fmla="*/ 138259 w 446614"/>
              <a:gd name="connsiteY9-242" fmla="*/ 105707 h 353318"/>
              <a:gd name="connsiteX10-243" fmla="*/ 135962 w 446614"/>
              <a:gd name="connsiteY10-244" fmla="*/ 256406 h 353318"/>
              <a:gd name="connsiteX11-245" fmla="*/ 120331 w 446614"/>
              <a:gd name="connsiteY11-246" fmla="*/ 341620 h 353318"/>
              <a:gd name="connsiteX12-247" fmla="*/ 120942 w 446614"/>
              <a:gd name="connsiteY12-248" fmla="*/ 352687 h 353318"/>
              <a:gd name="connsiteX0-249" fmla="*/ 120942 w 446614"/>
              <a:gd name="connsiteY0-250" fmla="*/ 352687 h 353318"/>
              <a:gd name="connsiteX1-251" fmla="*/ 3157 w 446614"/>
              <a:gd name="connsiteY1-252" fmla="*/ 227807 h 353318"/>
              <a:gd name="connsiteX2-253" fmla="*/ 61860 w 446614"/>
              <a:gd name="connsiteY2-254" fmla="*/ 30047 h 353318"/>
              <a:gd name="connsiteX3-255" fmla="*/ 345488 w 446614"/>
              <a:gd name="connsiteY3-256" fmla="*/ 17658 h 353318"/>
              <a:gd name="connsiteX4-257" fmla="*/ 446071 w 446614"/>
              <a:gd name="connsiteY4-258" fmla="*/ 194469 h 353318"/>
              <a:gd name="connsiteX5-259" fmla="*/ 384619 w 446614"/>
              <a:gd name="connsiteY5-260" fmla="*/ 334534 h 353318"/>
              <a:gd name="connsiteX6-261" fmla="*/ 336538 w 446614"/>
              <a:gd name="connsiteY6-262" fmla="*/ 311152 h 353318"/>
              <a:gd name="connsiteX7-263" fmla="*/ 314403 w 446614"/>
              <a:gd name="connsiteY7-264" fmla="*/ 249014 h 353318"/>
              <a:gd name="connsiteX8-265" fmla="*/ 279409 w 446614"/>
              <a:gd name="connsiteY8-266" fmla="*/ 101366 h 353318"/>
              <a:gd name="connsiteX9-267" fmla="*/ 138259 w 446614"/>
              <a:gd name="connsiteY9-268" fmla="*/ 105707 h 353318"/>
              <a:gd name="connsiteX10-269" fmla="*/ 135962 w 446614"/>
              <a:gd name="connsiteY10-270" fmla="*/ 256406 h 353318"/>
              <a:gd name="connsiteX11-271" fmla="*/ 120331 w 446614"/>
              <a:gd name="connsiteY11-272" fmla="*/ 341620 h 353318"/>
              <a:gd name="connsiteX12-273" fmla="*/ 120942 w 446614"/>
              <a:gd name="connsiteY12-274" fmla="*/ 352687 h 353318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11" y="connsiteY5-12"/>
              </a:cxn>
              <a:cxn ang="0">
                <a:pos x="connsiteX6-13" y="connsiteY6-14"/>
              </a:cxn>
              <a:cxn ang="0">
                <a:pos x="connsiteX7-15" y="connsiteY7-16"/>
              </a:cxn>
              <a:cxn ang="0">
                <a:pos x="connsiteX8-17" y="connsiteY8-18"/>
              </a:cxn>
              <a:cxn ang="0">
                <a:pos x="connsiteX9-37" y="connsiteY9-38"/>
              </a:cxn>
              <a:cxn ang="0">
                <a:pos x="connsiteX10-79" y="connsiteY10-80"/>
              </a:cxn>
              <a:cxn ang="0">
                <a:pos x="connsiteX11-125" y="connsiteY11-126"/>
              </a:cxn>
              <a:cxn ang="0">
                <a:pos x="connsiteX12-247" y="connsiteY12-248"/>
              </a:cxn>
            </a:cxnLst>
            <a:rect l="l" t="t" r="r" b="b"/>
            <a:pathLst>
              <a:path w="446614" h="353318">
                <a:moveTo>
                  <a:pt x="120942" y="352687"/>
                </a:moveTo>
                <a:cubicBezTo>
                  <a:pt x="107366" y="330543"/>
                  <a:pt x="17766" y="269674"/>
                  <a:pt x="3157" y="227807"/>
                </a:cubicBezTo>
                <a:cubicBezTo>
                  <a:pt x="-6690" y="174034"/>
                  <a:pt x="4805" y="65072"/>
                  <a:pt x="61860" y="30047"/>
                </a:cubicBezTo>
                <a:cubicBezTo>
                  <a:pt x="118915" y="-4978"/>
                  <a:pt x="281453" y="-9746"/>
                  <a:pt x="345488" y="17658"/>
                </a:cubicBezTo>
                <a:cubicBezTo>
                  <a:pt x="409523" y="45062"/>
                  <a:pt x="449074" y="144037"/>
                  <a:pt x="446071" y="194469"/>
                </a:cubicBezTo>
                <a:cubicBezTo>
                  <a:pt x="452593" y="247282"/>
                  <a:pt x="398509" y="310324"/>
                  <a:pt x="384619" y="334534"/>
                </a:cubicBezTo>
                <a:cubicBezTo>
                  <a:pt x="390270" y="384243"/>
                  <a:pt x="351812" y="320643"/>
                  <a:pt x="336538" y="311152"/>
                </a:cubicBezTo>
                <a:cubicBezTo>
                  <a:pt x="321264" y="301661"/>
                  <a:pt x="331068" y="284772"/>
                  <a:pt x="314403" y="249014"/>
                </a:cubicBezTo>
                <a:cubicBezTo>
                  <a:pt x="389373" y="205557"/>
                  <a:pt x="308766" y="125251"/>
                  <a:pt x="279409" y="101366"/>
                </a:cubicBezTo>
                <a:cubicBezTo>
                  <a:pt x="250052" y="77481"/>
                  <a:pt x="181108" y="90123"/>
                  <a:pt x="138259" y="105707"/>
                </a:cubicBezTo>
                <a:cubicBezTo>
                  <a:pt x="47749" y="138625"/>
                  <a:pt x="51101" y="218453"/>
                  <a:pt x="135962" y="256406"/>
                </a:cubicBezTo>
                <a:cubicBezTo>
                  <a:pt x="120900" y="267369"/>
                  <a:pt x="135393" y="330657"/>
                  <a:pt x="120331" y="341620"/>
                </a:cubicBezTo>
                <a:cubicBezTo>
                  <a:pt x="107367" y="353226"/>
                  <a:pt x="133906" y="341081"/>
                  <a:pt x="120942" y="352687"/>
                </a:cubicBezTo>
                <a:close/>
              </a:path>
            </a:pathLst>
          </a:cu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56" name="流程图: 接点 55"/>
          <p:cNvSpPr/>
          <p:nvPr userDrawn="1"/>
        </p:nvSpPr>
        <p:spPr>
          <a:xfrm>
            <a:off x="9570371" y="450270"/>
            <a:ext cx="288000" cy="288162"/>
          </a:xfrm>
          <a:prstGeom prst="flowChartConnector">
            <a:avLst/>
          </a:prstGeom>
          <a:solidFill>
            <a:srgbClr val="00924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57" name="空心弧 18"/>
          <p:cNvSpPr/>
          <p:nvPr userDrawn="1"/>
        </p:nvSpPr>
        <p:spPr>
          <a:xfrm rot="5400000">
            <a:off x="9544813" y="180281"/>
            <a:ext cx="446614" cy="353318"/>
          </a:xfrm>
          <a:custGeom>
            <a:avLst/>
            <a:gdLst>
              <a:gd name="connsiteX0" fmla="*/ 78598 w 503582"/>
              <a:gd name="connsiteY0" fmla="*/ 331635 h 384313"/>
              <a:gd name="connsiteX1" fmla="*/ 98097 w 503582"/>
              <a:gd name="connsiteY1" fmla="*/ 39951 h 384313"/>
              <a:gd name="connsiteX2" fmla="*/ 381725 w 503582"/>
              <a:gd name="connsiteY2" fmla="*/ 27562 h 384313"/>
              <a:gd name="connsiteX3" fmla="*/ 447048 w 503582"/>
              <a:gd name="connsiteY3" fmla="*/ 313482 h 384313"/>
              <a:gd name="connsiteX4" fmla="*/ 355403 w 503582"/>
              <a:gd name="connsiteY4" fmla="*/ 256537 h 384313"/>
              <a:gd name="connsiteX5" fmla="*/ 315646 w 503582"/>
              <a:gd name="connsiteY5" fmla="*/ 111270 h 384313"/>
              <a:gd name="connsiteX6" fmla="*/ 174496 w 503582"/>
              <a:gd name="connsiteY6" fmla="*/ 115611 h 384313"/>
              <a:gd name="connsiteX7" fmla="*/ 162674 w 503582"/>
              <a:gd name="connsiteY7" fmla="*/ 263928 h 384313"/>
              <a:gd name="connsiteX8" fmla="*/ 78598 w 503582"/>
              <a:gd name="connsiteY8" fmla="*/ 331635 h 384313"/>
              <a:gd name="connsiteX0-1" fmla="*/ 78600 w 503614"/>
              <a:gd name="connsiteY0-2" fmla="*/ 331635 h 353527"/>
              <a:gd name="connsiteX1-3" fmla="*/ 98099 w 503614"/>
              <a:gd name="connsiteY1-4" fmla="*/ 39951 h 353527"/>
              <a:gd name="connsiteX2-5" fmla="*/ 381727 w 503614"/>
              <a:gd name="connsiteY2-6" fmla="*/ 27562 h 353527"/>
              <a:gd name="connsiteX3-7" fmla="*/ 447050 w 503614"/>
              <a:gd name="connsiteY3-8" fmla="*/ 313482 h 353527"/>
              <a:gd name="connsiteX4-9" fmla="*/ 355405 w 503614"/>
              <a:gd name="connsiteY4-10" fmla="*/ 256537 h 353527"/>
              <a:gd name="connsiteX5-11" fmla="*/ 315648 w 503614"/>
              <a:gd name="connsiteY5-12" fmla="*/ 111270 h 353527"/>
              <a:gd name="connsiteX6-13" fmla="*/ 174498 w 503614"/>
              <a:gd name="connsiteY6-14" fmla="*/ 115611 h 353527"/>
              <a:gd name="connsiteX7-15" fmla="*/ 162676 w 503614"/>
              <a:gd name="connsiteY7-16" fmla="*/ 263928 h 353527"/>
              <a:gd name="connsiteX8-17" fmla="*/ 156570 w 503614"/>
              <a:gd name="connsiteY8-18" fmla="*/ 351524 h 353527"/>
              <a:gd name="connsiteX9" fmla="*/ 78600 w 503614"/>
              <a:gd name="connsiteY9" fmla="*/ 331635 h 353527"/>
              <a:gd name="connsiteX0-19" fmla="*/ 78600 w 503614"/>
              <a:gd name="connsiteY0-20" fmla="*/ 331635 h 353527"/>
              <a:gd name="connsiteX1-21" fmla="*/ 98099 w 503614"/>
              <a:gd name="connsiteY1-22" fmla="*/ 39951 h 353527"/>
              <a:gd name="connsiteX2-23" fmla="*/ 381727 w 503614"/>
              <a:gd name="connsiteY2-24" fmla="*/ 27562 h 353527"/>
              <a:gd name="connsiteX3-25" fmla="*/ 447050 w 503614"/>
              <a:gd name="connsiteY3-26" fmla="*/ 313482 h 353527"/>
              <a:gd name="connsiteX4-27" fmla="*/ 355405 w 503614"/>
              <a:gd name="connsiteY4-28" fmla="*/ 256537 h 353527"/>
              <a:gd name="connsiteX5-29" fmla="*/ 315648 w 503614"/>
              <a:gd name="connsiteY5-30" fmla="*/ 111270 h 353527"/>
              <a:gd name="connsiteX6-31" fmla="*/ 174498 w 503614"/>
              <a:gd name="connsiteY6-32" fmla="*/ 115611 h 353527"/>
              <a:gd name="connsiteX7-33" fmla="*/ 162676 w 503614"/>
              <a:gd name="connsiteY7-34" fmla="*/ 263928 h 353527"/>
              <a:gd name="connsiteX8-35" fmla="*/ 156570 w 503614"/>
              <a:gd name="connsiteY8-36" fmla="*/ 351524 h 353527"/>
              <a:gd name="connsiteX9-37" fmla="*/ 78600 w 503614"/>
              <a:gd name="connsiteY9-38" fmla="*/ 331635 h 353527"/>
              <a:gd name="connsiteX0-39" fmla="*/ 78600 w 503614"/>
              <a:gd name="connsiteY0-40" fmla="*/ 331635 h 353527"/>
              <a:gd name="connsiteX1-41" fmla="*/ 98099 w 503614"/>
              <a:gd name="connsiteY1-42" fmla="*/ 39951 h 353527"/>
              <a:gd name="connsiteX2-43" fmla="*/ 381727 w 503614"/>
              <a:gd name="connsiteY2-44" fmla="*/ 27562 h 353527"/>
              <a:gd name="connsiteX3-45" fmla="*/ 447050 w 503614"/>
              <a:gd name="connsiteY3-46" fmla="*/ 313482 h 353527"/>
              <a:gd name="connsiteX4-47" fmla="*/ 372777 w 503614"/>
              <a:gd name="connsiteY4-48" fmla="*/ 321056 h 353527"/>
              <a:gd name="connsiteX5-49" fmla="*/ 355405 w 503614"/>
              <a:gd name="connsiteY5-50" fmla="*/ 256537 h 353527"/>
              <a:gd name="connsiteX6-51" fmla="*/ 315648 w 503614"/>
              <a:gd name="connsiteY6-52" fmla="*/ 111270 h 353527"/>
              <a:gd name="connsiteX7-53" fmla="*/ 174498 w 503614"/>
              <a:gd name="connsiteY7-54" fmla="*/ 115611 h 353527"/>
              <a:gd name="connsiteX8-55" fmla="*/ 162676 w 503614"/>
              <a:gd name="connsiteY8-56" fmla="*/ 263928 h 353527"/>
              <a:gd name="connsiteX9-57" fmla="*/ 156570 w 503614"/>
              <a:gd name="connsiteY9-58" fmla="*/ 351524 h 353527"/>
              <a:gd name="connsiteX10" fmla="*/ 78600 w 503614"/>
              <a:gd name="connsiteY10" fmla="*/ 331635 h 353527"/>
              <a:gd name="connsiteX0-59" fmla="*/ 78600 w 465644"/>
              <a:gd name="connsiteY0-60" fmla="*/ 335721 h 367308"/>
              <a:gd name="connsiteX1-61" fmla="*/ 98099 w 465644"/>
              <a:gd name="connsiteY1-62" fmla="*/ 44037 h 367308"/>
              <a:gd name="connsiteX2-63" fmla="*/ 381727 w 465644"/>
              <a:gd name="connsiteY2-64" fmla="*/ 31648 h 367308"/>
              <a:gd name="connsiteX3-65" fmla="*/ 420858 w 465644"/>
              <a:gd name="connsiteY3-66" fmla="*/ 348524 h 367308"/>
              <a:gd name="connsiteX4-67" fmla="*/ 372777 w 465644"/>
              <a:gd name="connsiteY4-68" fmla="*/ 325142 h 367308"/>
              <a:gd name="connsiteX5-69" fmla="*/ 355405 w 465644"/>
              <a:gd name="connsiteY5-70" fmla="*/ 260623 h 367308"/>
              <a:gd name="connsiteX6-71" fmla="*/ 315648 w 465644"/>
              <a:gd name="connsiteY6-72" fmla="*/ 115356 h 367308"/>
              <a:gd name="connsiteX7-73" fmla="*/ 174498 w 465644"/>
              <a:gd name="connsiteY7-74" fmla="*/ 119697 h 367308"/>
              <a:gd name="connsiteX8-75" fmla="*/ 162676 w 465644"/>
              <a:gd name="connsiteY8-76" fmla="*/ 268014 h 367308"/>
              <a:gd name="connsiteX9-77" fmla="*/ 156570 w 465644"/>
              <a:gd name="connsiteY9-78" fmla="*/ 355610 h 367308"/>
              <a:gd name="connsiteX10-79" fmla="*/ 78600 w 465644"/>
              <a:gd name="connsiteY10-80" fmla="*/ 335721 h 367308"/>
              <a:gd name="connsiteX0-81" fmla="*/ 78600 w 482853"/>
              <a:gd name="connsiteY0-82" fmla="*/ 326296 h 357883"/>
              <a:gd name="connsiteX1-83" fmla="*/ 98099 w 482853"/>
              <a:gd name="connsiteY1-84" fmla="*/ 34612 h 357883"/>
              <a:gd name="connsiteX2-85" fmla="*/ 381727 w 482853"/>
              <a:gd name="connsiteY2-86" fmla="*/ 22223 h 357883"/>
              <a:gd name="connsiteX3-87" fmla="*/ 482310 w 482853"/>
              <a:gd name="connsiteY3-88" fmla="*/ 199034 h 357883"/>
              <a:gd name="connsiteX4-89" fmla="*/ 420858 w 482853"/>
              <a:gd name="connsiteY4-90" fmla="*/ 339099 h 357883"/>
              <a:gd name="connsiteX5-91" fmla="*/ 372777 w 482853"/>
              <a:gd name="connsiteY5-92" fmla="*/ 315717 h 357883"/>
              <a:gd name="connsiteX6-93" fmla="*/ 355405 w 482853"/>
              <a:gd name="connsiteY6-94" fmla="*/ 251198 h 357883"/>
              <a:gd name="connsiteX7-95" fmla="*/ 315648 w 482853"/>
              <a:gd name="connsiteY7-96" fmla="*/ 105931 h 357883"/>
              <a:gd name="connsiteX8-97" fmla="*/ 174498 w 482853"/>
              <a:gd name="connsiteY8-98" fmla="*/ 110272 h 357883"/>
              <a:gd name="connsiteX9-99" fmla="*/ 162676 w 482853"/>
              <a:gd name="connsiteY9-100" fmla="*/ 258589 h 357883"/>
              <a:gd name="connsiteX10-101" fmla="*/ 156570 w 482853"/>
              <a:gd name="connsiteY10-102" fmla="*/ 346185 h 357883"/>
              <a:gd name="connsiteX11" fmla="*/ 78600 w 482853"/>
              <a:gd name="connsiteY11" fmla="*/ 326296 h 357883"/>
              <a:gd name="connsiteX0-103" fmla="*/ 78600 w 482853"/>
              <a:gd name="connsiteY0-104" fmla="*/ 326296 h 357883"/>
              <a:gd name="connsiteX1-105" fmla="*/ 98099 w 482853"/>
              <a:gd name="connsiteY1-106" fmla="*/ 34612 h 357883"/>
              <a:gd name="connsiteX2-107" fmla="*/ 381727 w 482853"/>
              <a:gd name="connsiteY2-108" fmla="*/ 22223 h 357883"/>
              <a:gd name="connsiteX3-109" fmla="*/ 482310 w 482853"/>
              <a:gd name="connsiteY3-110" fmla="*/ 199034 h 357883"/>
              <a:gd name="connsiteX4-111" fmla="*/ 420858 w 482853"/>
              <a:gd name="connsiteY4-112" fmla="*/ 339099 h 357883"/>
              <a:gd name="connsiteX5-113" fmla="*/ 372777 w 482853"/>
              <a:gd name="connsiteY5-114" fmla="*/ 315717 h 357883"/>
              <a:gd name="connsiteX6-115" fmla="*/ 355405 w 482853"/>
              <a:gd name="connsiteY6-116" fmla="*/ 251198 h 357883"/>
              <a:gd name="connsiteX7-117" fmla="*/ 315648 w 482853"/>
              <a:gd name="connsiteY7-118" fmla="*/ 105931 h 357883"/>
              <a:gd name="connsiteX8-119" fmla="*/ 174498 w 482853"/>
              <a:gd name="connsiteY8-120" fmla="*/ 110272 h 357883"/>
              <a:gd name="connsiteX9-121" fmla="*/ 162676 w 482853"/>
              <a:gd name="connsiteY9-122" fmla="*/ 258589 h 357883"/>
              <a:gd name="connsiteX10-123" fmla="*/ 156570 w 482853"/>
              <a:gd name="connsiteY10-124" fmla="*/ 346185 h 357883"/>
              <a:gd name="connsiteX11-125" fmla="*/ 78600 w 482853"/>
              <a:gd name="connsiteY11-126" fmla="*/ 326296 h 357883"/>
              <a:gd name="connsiteX0-127" fmla="*/ 78600 w 482853"/>
              <a:gd name="connsiteY0-128" fmla="*/ 326296 h 357883"/>
              <a:gd name="connsiteX1-129" fmla="*/ 98099 w 482853"/>
              <a:gd name="connsiteY1-130" fmla="*/ 34612 h 357883"/>
              <a:gd name="connsiteX2-131" fmla="*/ 381727 w 482853"/>
              <a:gd name="connsiteY2-132" fmla="*/ 22223 h 357883"/>
              <a:gd name="connsiteX3-133" fmla="*/ 482310 w 482853"/>
              <a:gd name="connsiteY3-134" fmla="*/ 199034 h 357883"/>
              <a:gd name="connsiteX4-135" fmla="*/ 420858 w 482853"/>
              <a:gd name="connsiteY4-136" fmla="*/ 339099 h 357883"/>
              <a:gd name="connsiteX5-137" fmla="*/ 372777 w 482853"/>
              <a:gd name="connsiteY5-138" fmla="*/ 315717 h 357883"/>
              <a:gd name="connsiteX6-139" fmla="*/ 350642 w 482853"/>
              <a:gd name="connsiteY6-140" fmla="*/ 253579 h 357883"/>
              <a:gd name="connsiteX7-141" fmla="*/ 315648 w 482853"/>
              <a:gd name="connsiteY7-142" fmla="*/ 105931 h 357883"/>
              <a:gd name="connsiteX8-143" fmla="*/ 174498 w 482853"/>
              <a:gd name="connsiteY8-144" fmla="*/ 110272 h 357883"/>
              <a:gd name="connsiteX9-145" fmla="*/ 162676 w 482853"/>
              <a:gd name="connsiteY9-146" fmla="*/ 258589 h 357883"/>
              <a:gd name="connsiteX10-147" fmla="*/ 156570 w 482853"/>
              <a:gd name="connsiteY10-148" fmla="*/ 346185 h 357883"/>
              <a:gd name="connsiteX11-149" fmla="*/ 78600 w 482853"/>
              <a:gd name="connsiteY11-150" fmla="*/ 326296 h 357883"/>
              <a:gd name="connsiteX0-151" fmla="*/ 78600 w 482853"/>
              <a:gd name="connsiteY0-152" fmla="*/ 326296 h 357883"/>
              <a:gd name="connsiteX1-153" fmla="*/ 98099 w 482853"/>
              <a:gd name="connsiteY1-154" fmla="*/ 34612 h 357883"/>
              <a:gd name="connsiteX2-155" fmla="*/ 381727 w 482853"/>
              <a:gd name="connsiteY2-156" fmla="*/ 22223 h 357883"/>
              <a:gd name="connsiteX3-157" fmla="*/ 482310 w 482853"/>
              <a:gd name="connsiteY3-158" fmla="*/ 199034 h 357883"/>
              <a:gd name="connsiteX4-159" fmla="*/ 420858 w 482853"/>
              <a:gd name="connsiteY4-160" fmla="*/ 339099 h 357883"/>
              <a:gd name="connsiteX5-161" fmla="*/ 372777 w 482853"/>
              <a:gd name="connsiteY5-162" fmla="*/ 315717 h 357883"/>
              <a:gd name="connsiteX6-163" fmla="*/ 350642 w 482853"/>
              <a:gd name="connsiteY6-164" fmla="*/ 253579 h 357883"/>
              <a:gd name="connsiteX7-165" fmla="*/ 315648 w 482853"/>
              <a:gd name="connsiteY7-166" fmla="*/ 105931 h 357883"/>
              <a:gd name="connsiteX8-167" fmla="*/ 174498 w 482853"/>
              <a:gd name="connsiteY8-168" fmla="*/ 110272 h 357883"/>
              <a:gd name="connsiteX9-169" fmla="*/ 172201 w 482853"/>
              <a:gd name="connsiteY9-170" fmla="*/ 260971 h 357883"/>
              <a:gd name="connsiteX10-171" fmla="*/ 156570 w 482853"/>
              <a:gd name="connsiteY10-172" fmla="*/ 346185 h 357883"/>
              <a:gd name="connsiteX11-173" fmla="*/ 78600 w 482853"/>
              <a:gd name="connsiteY11-174" fmla="*/ 326296 h 357883"/>
              <a:gd name="connsiteX0-175" fmla="*/ 86886 w 412558"/>
              <a:gd name="connsiteY0-176" fmla="*/ 360065 h 360696"/>
              <a:gd name="connsiteX1-177" fmla="*/ 27804 w 412558"/>
              <a:gd name="connsiteY1-178" fmla="*/ 37425 h 360696"/>
              <a:gd name="connsiteX2-179" fmla="*/ 311432 w 412558"/>
              <a:gd name="connsiteY2-180" fmla="*/ 25036 h 360696"/>
              <a:gd name="connsiteX3-181" fmla="*/ 412015 w 412558"/>
              <a:gd name="connsiteY3-182" fmla="*/ 201847 h 360696"/>
              <a:gd name="connsiteX4-183" fmla="*/ 350563 w 412558"/>
              <a:gd name="connsiteY4-184" fmla="*/ 341912 h 360696"/>
              <a:gd name="connsiteX5-185" fmla="*/ 302482 w 412558"/>
              <a:gd name="connsiteY5-186" fmla="*/ 318530 h 360696"/>
              <a:gd name="connsiteX6-187" fmla="*/ 280347 w 412558"/>
              <a:gd name="connsiteY6-188" fmla="*/ 256392 h 360696"/>
              <a:gd name="connsiteX7-189" fmla="*/ 245353 w 412558"/>
              <a:gd name="connsiteY7-190" fmla="*/ 108744 h 360696"/>
              <a:gd name="connsiteX8-191" fmla="*/ 104203 w 412558"/>
              <a:gd name="connsiteY8-192" fmla="*/ 113085 h 360696"/>
              <a:gd name="connsiteX9-193" fmla="*/ 101906 w 412558"/>
              <a:gd name="connsiteY9-194" fmla="*/ 263784 h 360696"/>
              <a:gd name="connsiteX10-195" fmla="*/ 86275 w 412558"/>
              <a:gd name="connsiteY10-196" fmla="*/ 348998 h 360696"/>
              <a:gd name="connsiteX11-197" fmla="*/ 86886 w 412558"/>
              <a:gd name="connsiteY11-198" fmla="*/ 360065 h 360696"/>
              <a:gd name="connsiteX0-199" fmla="*/ 125305 w 450977"/>
              <a:gd name="connsiteY0-200" fmla="*/ 353326 h 353957"/>
              <a:gd name="connsiteX1-201" fmla="*/ 2758 w 450977"/>
              <a:gd name="connsiteY1-202" fmla="*/ 240352 h 353957"/>
              <a:gd name="connsiteX2-203" fmla="*/ 66223 w 450977"/>
              <a:gd name="connsiteY2-204" fmla="*/ 30686 h 353957"/>
              <a:gd name="connsiteX3-205" fmla="*/ 349851 w 450977"/>
              <a:gd name="connsiteY3-206" fmla="*/ 18297 h 353957"/>
              <a:gd name="connsiteX4-207" fmla="*/ 450434 w 450977"/>
              <a:gd name="connsiteY4-208" fmla="*/ 195108 h 353957"/>
              <a:gd name="connsiteX5-209" fmla="*/ 388982 w 450977"/>
              <a:gd name="connsiteY5-210" fmla="*/ 335173 h 353957"/>
              <a:gd name="connsiteX6-211" fmla="*/ 340901 w 450977"/>
              <a:gd name="connsiteY6-212" fmla="*/ 311791 h 353957"/>
              <a:gd name="connsiteX7-213" fmla="*/ 318766 w 450977"/>
              <a:gd name="connsiteY7-214" fmla="*/ 249653 h 353957"/>
              <a:gd name="connsiteX8-215" fmla="*/ 283772 w 450977"/>
              <a:gd name="connsiteY8-216" fmla="*/ 102005 h 353957"/>
              <a:gd name="connsiteX9-217" fmla="*/ 142622 w 450977"/>
              <a:gd name="connsiteY9-218" fmla="*/ 106346 h 353957"/>
              <a:gd name="connsiteX10-219" fmla="*/ 140325 w 450977"/>
              <a:gd name="connsiteY10-220" fmla="*/ 257045 h 353957"/>
              <a:gd name="connsiteX11-221" fmla="*/ 124694 w 450977"/>
              <a:gd name="connsiteY11-222" fmla="*/ 342259 h 353957"/>
              <a:gd name="connsiteX12" fmla="*/ 125305 w 450977"/>
              <a:gd name="connsiteY12" fmla="*/ 353326 h 353957"/>
              <a:gd name="connsiteX0-223" fmla="*/ 120942 w 446614"/>
              <a:gd name="connsiteY0-224" fmla="*/ 352687 h 353318"/>
              <a:gd name="connsiteX1-225" fmla="*/ 3157 w 446614"/>
              <a:gd name="connsiteY1-226" fmla="*/ 227807 h 353318"/>
              <a:gd name="connsiteX2-227" fmla="*/ 61860 w 446614"/>
              <a:gd name="connsiteY2-228" fmla="*/ 30047 h 353318"/>
              <a:gd name="connsiteX3-229" fmla="*/ 345488 w 446614"/>
              <a:gd name="connsiteY3-230" fmla="*/ 17658 h 353318"/>
              <a:gd name="connsiteX4-231" fmla="*/ 446071 w 446614"/>
              <a:gd name="connsiteY4-232" fmla="*/ 194469 h 353318"/>
              <a:gd name="connsiteX5-233" fmla="*/ 384619 w 446614"/>
              <a:gd name="connsiteY5-234" fmla="*/ 334534 h 353318"/>
              <a:gd name="connsiteX6-235" fmla="*/ 336538 w 446614"/>
              <a:gd name="connsiteY6-236" fmla="*/ 311152 h 353318"/>
              <a:gd name="connsiteX7-237" fmla="*/ 314403 w 446614"/>
              <a:gd name="connsiteY7-238" fmla="*/ 249014 h 353318"/>
              <a:gd name="connsiteX8-239" fmla="*/ 279409 w 446614"/>
              <a:gd name="connsiteY8-240" fmla="*/ 101366 h 353318"/>
              <a:gd name="connsiteX9-241" fmla="*/ 138259 w 446614"/>
              <a:gd name="connsiteY9-242" fmla="*/ 105707 h 353318"/>
              <a:gd name="connsiteX10-243" fmla="*/ 135962 w 446614"/>
              <a:gd name="connsiteY10-244" fmla="*/ 256406 h 353318"/>
              <a:gd name="connsiteX11-245" fmla="*/ 120331 w 446614"/>
              <a:gd name="connsiteY11-246" fmla="*/ 341620 h 353318"/>
              <a:gd name="connsiteX12-247" fmla="*/ 120942 w 446614"/>
              <a:gd name="connsiteY12-248" fmla="*/ 352687 h 353318"/>
              <a:gd name="connsiteX0-249" fmla="*/ 120942 w 446614"/>
              <a:gd name="connsiteY0-250" fmla="*/ 352687 h 353318"/>
              <a:gd name="connsiteX1-251" fmla="*/ 3157 w 446614"/>
              <a:gd name="connsiteY1-252" fmla="*/ 227807 h 353318"/>
              <a:gd name="connsiteX2-253" fmla="*/ 61860 w 446614"/>
              <a:gd name="connsiteY2-254" fmla="*/ 30047 h 353318"/>
              <a:gd name="connsiteX3-255" fmla="*/ 345488 w 446614"/>
              <a:gd name="connsiteY3-256" fmla="*/ 17658 h 353318"/>
              <a:gd name="connsiteX4-257" fmla="*/ 446071 w 446614"/>
              <a:gd name="connsiteY4-258" fmla="*/ 194469 h 353318"/>
              <a:gd name="connsiteX5-259" fmla="*/ 384619 w 446614"/>
              <a:gd name="connsiteY5-260" fmla="*/ 334534 h 353318"/>
              <a:gd name="connsiteX6-261" fmla="*/ 336538 w 446614"/>
              <a:gd name="connsiteY6-262" fmla="*/ 311152 h 353318"/>
              <a:gd name="connsiteX7-263" fmla="*/ 314403 w 446614"/>
              <a:gd name="connsiteY7-264" fmla="*/ 249014 h 353318"/>
              <a:gd name="connsiteX8-265" fmla="*/ 279409 w 446614"/>
              <a:gd name="connsiteY8-266" fmla="*/ 101366 h 353318"/>
              <a:gd name="connsiteX9-267" fmla="*/ 138259 w 446614"/>
              <a:gd name="connsiteY9-268" fmla="*/ 105707 h 353318"/>
              <a:gd name="connsiteX10-269" fmla="*/ 135962 w 446614"/>
              <a:gd name="connsiteY10-270" fmla="*/ 256406 h 353318"/>
              <a:gd name="connsiteX11-271" fmla="*/ 120331 w 446614"/>
              <a:gd name="connsiteY11-272" fmla="*/ 341620 h 353318"/>
              <a:gd name="connsiteX12-273" fmla="*/ 120942 w 446614"/>
              <a:gd name="connsiteY12-274" fmla="*/ 352687 h 353318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11" y="connsiteY5-12"/>
              </a:cxn>
              <a:cxn ang="0">
                <a:pos x="connsiteX6-13" y="connsiteY6-14"/>
              </a:cxn>
              <a:cxn ang="0">
                <a:pos x="connsiteX7-15" y="connsiteY7-16"/>
              </a:cxn>
              <a:cxn ang="0">
                <a:pos x="connsiteX8-17" y="connsiteY8-18"/>
              </a:cxn>
              <a:cxn ang="0">
                <a:pos x="connsiteX9-37" y="connsiteY9-38"/>
              </a:cxn>
              <a:cxn ang="0">
                <a:pos x="connsiteX10-79" y="connsiteY10-80"/>
              </a:cxn>
              <a:cxn ang="0">
                <a:pos x="connsiteX11-125" y="connsiteY11-126"/>
              </a:cxn>
              <a:cxn ang="0">
                <a:pos x="connsiteX12-247" y="connsiteY12-248"/>
              </a:cxn>
            </a:cxnLst>
            <a:rect l="l" t="t" r="r" b="b"/>
            <a:pathLst>
              <a:path w="446614" h="353318">
                <a:moveTo>
                  <a:pt x="120942" y="352687"/>
                </a:moveTo>
                <a:cubicBezTo>
                  <a:pt x="107366" y="330543"/>
                  <a:pt x="17766" y="269674"/>
                  <a:pt x="3157" y="227807"/>
                </a:cubicBezTo>
                <a:cubicBezTo>
                  <a:pt x="-6690" y="174034"/>
                  <a:pt x="4805" y="65072"/>
                  <a:pt x="61860" y="30047"/>
                </a:cubicBezTo>
                <a:cubicBezTo>
                  <a:pt x="118915" y="-4978"/>
                  <a:pt x="281453" y="-9746"/>
                  <a:pt x="345488" y="17658"/>
                </a:cubicBezTo>
                <a:cubicBezTo>
                  <a:pt x="409523" y="45062"/>
                  <a:pt x="449074" y="144037"/>
                  <a:pt x="446071" y="194469"/>
                </a:cubicBezTo>
                <a:cubicBezTo>
                  <a:pt x="452593" y="247282"/>
                  <a:pt x="398509" y="310324"/>
                  <a:pt x="384619" y="334534"/>
                </a:cubicBezTo>
                <a:cubicBezTo>
                  <a:pt x="390270" y="384243"/>
                  <a:pt x="351812" y="320643"/>
                  <a:pt x="336538" y="311152"/>
                </a:cubicBezTo>
                <a:cubicBezTo>
                  <a:pt x="321264" y="301661"/>
                  <a:pt x="331068" y="284772"/>
                  <a:pt x="314403" y="249014"/>
                </a:cubicBezTo>
                <a:cubicBezTo>
                  <a:pt x="389373" y="205557"/>
                  <a:pt x="308766" y="125251"/>
                  <a:pt x="279409" y="101366"/>
                </a:cubicBezTo>
                <a:cubicBezTo>
                  <a:pt x="250052" y="77481"/>
                  <a:pt x="181108" y="90123"/>
                  <a:pt x="138259" y="105707"/>
                </a:cubicBezTo>
                <a:cubicBezTo>
                  <a:pt x="47749" y="138625"/>
                  <a:pt x="51101" y="218453"/>
                  <a:pt x="135962" y="256406"/>
                </a:cubicBezTo>
                <a:cubicBezTo>
                  <a:pt x="120900" y="267369"/>
                  <a:pt x="135393" y="330657"/>
                  <a:pt x="120331" y="341620"/>
                </a:cubicBezTo>
                <a:cubicBezTo>
                  <a:pt x="107367" y="353226"/>
                  <a:pt x="133906" y="341081"/>
                  <a:pt x="120942" y="352687"/>
                </a:cubicBezTo>
                <a:close/>
              </a:path>
            </a:pathLst>
          </a:cu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58" name="流程图: 接点 57"/>
          <p:cNvSpPr/>
          <p:nvPr userDrawn="1"/>
        </p:nvSpPr>
        <p:spPr>
          <a:xfrm>
            <a:off x="10734406" y="453257"/>
            <a:ext cx="288000" cy="288162"/>
          </a:xfrm>
          <a:prstGeom prst="flowChartConnector">
            <a:avLst/>
          </a:prstGeom>
          <a:solidFill>
            <a:srgbClr val="00924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59" name="空心弧 18"/>
          <p:cNvSpPr/>
          <p:nvPr userDrawn="1"/>
        </p:nvSpPr>
        <p:spPr>
          <a:xfrm rot="5400000">
            <a:off x="10708848" y="183268"/>
            <a:ext cx="446614" cy="353318"/>
          </a:xfrm>
          <a:custGeom>
            <a:avLst/>
            <a:gdLst>
              <a:gd name="connsiteX0" fmla="*/ 78598 w 503582"/>
              <a:gd name="connsiteY0" fmla="*/ 331635 h 384313"/>
              <a:gd name="connsiteX1" fmla="*/ 98097 w 503582"/>
              <a:gd name="connsiteY1" fmla="*/ 39951 h 384313"/>
              <a:gd name="connsiteX2" fmla="*/ 381725 w 503582"/>
              <a:gd name="connsiteY2" fmla="*/ 27562 h 384313"/>
              <a:gd name="connsiteX3" fmla="*/ 447048 w 503582"/>
              <a:gd name="connsiteY3" fmla="*/ 313482 h 384313"/>
              <a:gd name="connsiteX4" fmla="*/ 355403 w 503582"/>
              <a:gd name="connsiteY4" fmla="*/ 256537 h 384313"/>
              <a:gd name="connsiteX5" fmla="*/ 315646 w 503582"/>
              <a:gd name="connsiteY5" fmla="*/ 111270 h 384313"/>
              <a:gd name="connsiteX6" fmla="*/ 174496 w 503582"/>
              <a:gd name="connsiteY6" fmla="*/ 115611 h 384313"/>
              <a:gd name="connsiteX7" fmla="*/ 162674 w 503582"/>
              <a:gd name="connsiteY7" fmla="*/ 263928 h 384313"/>
              <a:gd name="connsiteX8" fmla="*/ 78598 w 503582"/>
              <a:gd name="connsiteY8" fmla="*/ 331635 h 384313"/>
              <a:gd name="connsiteX0-1" fmla="*/ 78600 w 503614"/>
              <a:gd name="connsiteY0-2" fmla="*/ 331635 h 353527"/>
              <a:gd name="connsiteX1-3" fmla="*/ 98099 w 503614"/>
              <a:gd name="connsiteY1-4" fmla="*/ 39951 h 353527"/>
              <a:gd name="connsiteX2-5" fmla="*/ 381727 w 503614"/>
              <a:gd name="connsiteY2-6" fmla="*/ 27562 h 353527"/>
              <a:gd name="connsiteX3-7" fmla="*/ 447050 w 503614"/>
              <a:gd name="connsiteY3-8" fmla="*/ 313482 h 353527"/>
              <a:gd name="connsiteX4-9" fmla="*/ 355405 w 503614"/>
              <a:gd name="connsiteY4-10" fmla="*/ 256537 h 353527"/>
              <a:gd name="connsiteX5-11" fmla="*/ 315648 w 503614"/>
              <a:gd name="connsiteY5-12" fmla="*/ 111270 h 353527"/>
              <a:gd name="connsiteX6-13" fmla="*/ 174498 w 503614"/>
              <a:gd name="connsiteY6-14" fmla="*/ 115611 h 353527"/>
              <a:gd name="connsiteX7-15" fmla="*/ 162676 w 503614"/>
              <a:gd name="connsiteY7-16" fmla="*/ 263928 h 353527"/>
              <a:gd name="connsiteX8-17" fmla="*/ 156570 w 503614"/>
              <a:gd name="connsiteY8-18" fmla="*/ 351524 h 353527"/>
              <a:gd name="connsiteX9" fmla="*/ 78600 w 503614"/>
              <a:gd name="connsiteY9" fmla="*/ 331635 h 353527"/>
              <a:gd name="connsiteX0-19" fmla="*/ 78600 w 503614"/>
              <a:gd name="connsiteY0-20" fmla="*/ 331635 h 353527"/>
              <a:gd name="connsiteX1-21" fmla="*/ 98099 w 503614"/>
              <a:gd name="connsiteY1-22" fmla="*/ 39951 h 353527"/>
              <a:gd name="connsiteX2-23" fmla="*/ 381727 w 503614"/>
              <a:gd name="connsiteY2-24" fmla="*/ 27562 h 353527"/>
              <a:gd name="connsiteX3-25" fmla="*/ 447050 w 503614"/>
              <a:gd name="connsiteY3-26" fmla="*/ 313482 h 353527"/>
              <a:gd name="connsiteX4-27" fmla="*/ 355405 w 503614"/>
              <a:gd name="connsiteY4-28" fmla="*/ 256537 h 353527"/>
              <a:gd name="connsiteX5-29" fmla="*/ 315648 w 503614"/>
              <a:gd name="connsiteY5-30" fmla="*/ 111270 h 353527"/>
              <a:gd name="connsiteX6-31" fmla="*/ 174498 w 503614"/>
              <a:gd name="connsiteY6-32" fmla="*/ 115611 h 353527"/>
              <a:gd name="connsiteX7-33" fmla="*/ 162676 w 503614"/>
              <a:gd name="connsiteY7-34" fmla="*/ 263928 h 353527"/>
              <a:gd name="connsiteX8-35" fmla="*/ 156570 w 503614"/>
              <a:gd name="connsiteY8-36" fmla="*/ 351524 h 353527"/>
              <a:gd name="connsiteX9-37" fmla="*/ 78600 w 503614"/>
              <a:gd name="connsiteY9-38" fmla="*/ 331635 h 353527"/>
              <a:gd name="connsiteX0-39" fmla="*/ 78600 w 503614"/>
              <a:gd name="connsiteY0-40" fmla="*/ 331635 h 353527"/>
              <a:gd name="connsiteX1-41" fmla="*/ 98099 w 503614"/>
              <a:gd name="connsiteY1-42" fmla="*/ 39951 h 353527"/>
              <a:gd name="connsiteX2-43" fmla="*/ 381727 w 503614"/>
              <a:gd name="connsiteY2-44" fmla="*/ 27562 h 353527"/>
              <a:gd name="connsiteX3-45" fmla="*/ 447050 w 503614"/>
              <a:gd name="connsiteY3-46" fmla="*/ 313482 h 353527"/>
              <a:gd name="connsiteX4-47" fmla="*/ 372777 w 503614"/>
              <a:gd name="connsiteY4-48" fmla="*/ 321056 h 353527"/>
              <a:gd name="connsiteX5-49" fmla="*/ 355405 w 503614"/>
              <a:gd name="connsiteY5-50" fmla="*/ 256537 h 353527"/>
              <a:gd name="connsiteX6-51" fmla="*/ 315648 w 503614"/>
              <a:gd name="connsiteY6-52" fmla="*/ 111270 h 353527"/>
              <a:gd name="connsiteX7-53" fmla="*/ 174498 w 503614"/>
              <a:gd name="connsiteY7-54" fmla="*/ 115611 h 353527"/>
              <a:gd name="connsiteX8-55" fmla="*/ 162676 w 503614"/>
              <a:gd name="connsiteY8-56" fmla="*/ 263928 h 353527"/>
              <a:gd name="connsiteX9-57" fmla="*/ 156570 w 503614"/>
              <a:gd name="connsiteY9-58" fmla="*/ 351524 h 353527"/>
              <a:gd name="connsiteX10" fmla="*/ 78600 w 503614"/>
              <a:gd name="connsiteY10" fmla="*/ 331635 h 353527"/>
              <a:gd name="connsiteX0-59" fmla="*/ 78600 w 465644"/>
              <a:gd name="connsiteY0-60" fmla="*/ 335721 h 367308"/>
              <a:gd name="connsiteX1-61" fmla="*/ 98099 w 465644"/>
              <a:gd name="connsiteY1-62" fmla="*/ 44037 h 367308"/>
              <a:gd name="connsiteX2-63" fmla="*/ 381727 w 465644"/>
              <a:gd name="connsiteY2-64" fmla="*/ 31648 h 367308"/>
              <a:gd name="connsiteX3-65" fmla="*/ 420858 w 465644"/>
              <a:gd name="connsiteY3-66" fmla="*/ 348524 h 367308"/>
              <a:gd name="connsiteX4-67" fmla="*/ 372777 w 465644"/>
              <a:gd name="connsiteY4-68" fmla="*/ 325142 h 367308"/>
              <a:gd name="connsiteX5-69" fmla="*/ 355405 w 465644"/>
              <a:gd name="connsiteY5-70" fmla="*/ 260623 h 367308"/>
              <a:gd name="connsiteX6-71" fmla="*/ 315648 w 465644"/>
              <a:gd name="connsiteY6-72" fmla="*/ 115356 h 367308"/>
              <a:gd name="connsiteX7-73" fmla="*/ 174498 w 465644"/>
              <a:gd name="connsiteY7-74" fmla="*/ 119697 h 367308"/>
              <a:gd name="connsiteX8-75" fmla="*/ 162676 w 465644"/>
              <a:gd name="connsiteY8-76" fmla="*/ 268014 h 367308"/>
              <a:gd name="connsiteX9-77" fmla="*/ 156570 w 465644"/>
              <a:gd name="connsiteY9-78" fmla="*/ 355610 h 367308"/>
              <a:gd name="connsiteX10-79" fmla="*/ 78600 w 465644"/>
              <a:gd name="connsiteY10-80" fmla="*/ 335721 h 367308"/>
              <a:gd name="connsiteX0-81" fmla="*/ 78600 w 482853"/>
              <a:gd name="connsiteY0-82" fmla="*/ 326296 h 357883"/>
              <a:gd name="connsiteX1-83" fmla="*/ 98099 w 482853"/>
              <a:gd name="connsiteY1-84" fmla="*/ 34612 h 357883"/>
              <a:gd name="connsiteX2-85" fmla="*/ 381727 w 482853"/>
              <a:gd name="connsiteY2-86" fmla="*/ 22223 h 357883"/>
              <a:gd name="connsiteX3-87" fmla="*/ 482310 w 482853"/>
              <a:gd name="connsiteY3-88" fmla="*/ 199034 h 357883"/>
              <a:gd name="connsiteX4-89" fmla="*/ 420858 w 482853"/>
              <a:gd name="connsiteY4-90" fmla="*/ 339099 h 357883"/>
              <a:gd name="connsiteX5-91" fmla="*/ 372777 w 482853"/>
              <a:gd name="connsiteY5-92" fmla="*/ 315717 h 357883"/>
              <a:gd name="connsiteX6-93" fmla="*/ 355405 w 482853"/>
              <a:gd name="connsiteY6-94" fmla="*/ 251198 h 357883"/>
              <a:gd name="connsiteX7-95" fmla="*/ 315648 w 482853"/>
              <a:gd name="connsiteY7-96" fmla="*/ 105931 h 357883"/>
              <a:gd name="connsiteX8-97" fmla="*/ 174498 w 482853"/>
              <a:gd name="connsiteY8-98" fmla="*/ 110272 h 357883"/>
              <a:gd name="connsiteX9-99" fmla="*/ 162676 w 482853"/>
              <a:gd name="connsiteY9-100" fmla="*/ 258589 h 357883"/>
              <a:gd name="connsiteX10-101" fmla="*/ 156570 w 482853"/>
              <a:gd name="connsiteY10-102" fmla="*/ 346185 h 357883"/>
              <a:gd name="connsiteX11" fmla="*/ 78600 w 482853"/>
              <a:gd name="connsiteY11" fmla="*/ 326296 h 357883"/>
              <a:gd name="connsiteX0-103" fmla="*/ 78600 w 482853"/>
              <a:gd name="connsiteY0-104" fmla="*/ 326296 h 357883"/>
              <a:gd name="connsiteX1-105" fmla="*/ 98099 w 482853"/>
              <a:gd name="connsiteY1-106" fmla="*/ 34612 h 357883"/>
              <a:gd name="connsiteX2-107" fmla="*/ 381727 w 482853"/>
              <a:gd name="connsiteY2-108" fmla="*/ 22223 h 357883"/>
              <a:gd name="connsiteX3-109" fmla="*/ 482310 w 482853"/>
              <a:gd name="connsiteY3-110" fmla="*/ 199034 h 357883"/>
              <a:gd name="connsiteX4-111" fmla="*/ 420858 w 482853"/>
              <a:gd name="connsiteY4-112" fmla="*/ 339099 h 357883"/>
              <a:gd name="connsiteX5-113" fmla="*/ 372777 w 482853"/>
              <a:gd name="connsiteY5-114" fmla="*/ 315717 h 357883"/>
              <a:gd name="connsiteX6-115" fmla="*/ 355405 w 482853"/>
              <a:gd name="connsiteY6-116" fmla="*/ 251198 h 357883"/>
              <a:gd name="connsiteX7-117" fmla="*/ 315648 w 482853"/>
              <a:gd name="connsiteY7-118" fmla="*/ 105931 h 357883"/>
              <a:gd name="connsiteX8-119" fmla="*/ 174498 w 482853"/>
              <a:gd name="connsiteY8-120" fmla="*/ 110272 h 357883"/>
              <a:gd name="connsiteX9-121" fmla="*/ 162676 w 482853"/>
              <a:gd name="connsiteY9-122" fmla="*/ 258589 h 357883"/>
              <a:gd name="connsiteX10-123" fmla="*/ 156570 w 482853"/>
              <a:gd name="connsiteY10-124" fmla="*/ 346185 h 357883"/>
              <a:gd name="connsiteX11-125" fmla="*/ 78600 w 482853"/>
              <a:gd name="connsiteY11-126" fmla="*/ 326296 h 357883"/>
              <a:gd name="connsiteX0-127" fmla="*/ 78600 w 482853"/>
              <a:gd name="connsiteY0-128" fmla="*/ 326296 h 357883"/>
              <a:gd name="connsiteX1-129" fmla="*/ 98099 w 482853"/>
              <a:gd name="connsiteY1-130" fmla="*/ 34612 h 357883"/>
              <a:gd name="connsiteX2-131" fmla="*/ 381727 w 482853"/>
              <a:gd name="connsiteY2-132" fmla="*/ 22223 h 357883"/>
              <a:gd name="connsiteX3-133" fmla="*/ 482310 w 482853"/>
              <a:gd name="connsiteY3-134" fmla="*/ 199034 h 357883"/>
              <a:gd name="connsiteX4-135" fmla="*/ 420858 w 482853"/>
              <a:gd name="connsiteY4-136" fmla="*/ 339099 h 357883"/>
              <a:gd name="connsiteX5-137" fmla="*/ 372777 w 482853"/>
              <a:gd name="connsiteY5-138" fmla="*/ 315717 h 357883"/>
              <a:gd name="connsiteX6-139" fmla="*/ 350642 w 482853"/>
              <a:gd name="connsiteY6-140" fmla="*/ 253579 h 357883"/>
              <a:gd name="connsiteX7-141" fmla="*/ 315648 w 482853"/>
              <a:gd name="connsiteY7-142" fmla="*/ 105931 h 357883"/>
              <a:gd name="connsiteX8-143" fmla="*/ 174498 w 482853"/>
              <a:gd name="connsiteY8-144" fmla="*/ 110272 h 357883"/>
              <a:gd name="connsiteX9-145" fmla="*/ 162676 w 482853"/>
              <a:gd name="connsiteY9-146" fmla="*/ 258589 h 357883"/>
              <a:gd name="connsiteX10-147" fmla="*/ 156570 w 482853"/>
              <a:gd name="connsiteY10-148" fmla="*/ 346185 h 357883"/>
              <a:gd name="connsiteX11-149" fmla="*/ 78600 w 482853"/>
              <a:gd name="connsiteY11-150" fmla="*/ 326296 h 357883"/>
              <a:gd name="connsiteX0-151" fmla="*/ 78600 w 482853"/>
              <a:gd name="connsiteY0-152" fmla="*/ 326296 h 357883"/>
              <a:gd name="connsiteX1-153" fmla="*/ 98099 w 482853"/>
              <a:gd name="connsiteY1-154" fmla="*/ 34612 h 357883"/>
              <a:gd name="connsiteX2-155" fmla="*/ 381727 w 482853"/>
              <a:gd name="connsiteY2-156" fmla="*/ 22223 h 357883"/>
              <a:gd name="connsiteX3-157" fmla="*/ 482310 w 482853"/>
              <a:gd name="connsiteY3-158" fmla="*/ 199034 h 357883"/>
              <a:gd name="connsiteX4-159" fmla="*/ 420858 w 482853"/>
              <a:gd name="connsiteY4-160" fmla="*/ 339099 h 357883"/>
              <a:gd name="connsiteX5-161" fmla="*/ 372777 w 482853"/>
              <a:gd name="connsiteY5-162" fmla="*/ 315717 h 357883"/>
              <a:gd name="connsiteX6-163" fmla="*/ 350642 w 482853"/>
              <a:gd name="connsiteY6-164" fmla="*/ 253579 h 357883"/>
              <a:gd name="connsiteX7-165" fmla="*/ 315648 w 482853"/>
              <a:gd name="connsiteY7-166" fmla="*/ 105931 h 357883"/>
              <a:gd name="connsiteX8-167" fmla="*/ 174498 w 482853"/>
              <a:gd name="connsiteY8-168" fmla="*/ 110272 h 357883"/>
              <a:gd name="connsiteX9-169" fmla="*/ 172201 w 482853"/>
              <a:gd name="connsiteY9-170" fmla="*/ 260971 h 357883"/>
              <a:gd name="connsiteX10-171" fmla="*/ 156570 w 482853"/>
              <a:gd name="connsiteY10-172" fmla="*/ 346185 h 357883"/>
              <a:gd name="connsiteX11-173" fmla="*/ 78600 w 482853"/>
              <a:gd name="connsiteY11-174" fmla="*/ 326296 h 357883"/>
              <a:gd name="connsiteX0-175" fmla="*/ 86886 w 412558"/>
              <a:gd name="connsiteY0-176" fmla="*/ 360065 h 360696"/>
              <a:gd name="connsiteX1-177" fmla="*/ 27804 w 412558"/>
              <a:gd name="connsiteY1-178" fmla="*/ 37425 h 360696"/>
              <a:gd name="connsiteX2-179" fmla="*/ 311432 w 412558"/>
              <a:gd name="connsiteY2-180" fmla="*/ 25036 h 360696"/>
              <a:gd name="connsiteX3-181" fmla="*/ 412015 w 412558"/>
              <a:gd name="connsiteY3-182" fmla="*/ 201847 h 360696"/>
              <a:gd name="connsiteX4-183" fmla="*/ 350563 w 412558"/>
              <a:gd name="connsiteY4-184" fmla="*/ 341912 h 360696"/>
              <a:gd name="connsiteX5-185" fmla="*/ 302482 w 412558"/>
              <a:gd name="connsiteY5-186" fmla="*/ 318530 h 360696"/>
              <a:gd name="connsiteX6-187" fmla="*/ 280347 w 412558"/>
              <a:gd name="connsiteY6-188" fmla="*/ 256392 h 360696"/>
              <a:gd name="connsiteX7-189" fmla="*/ 245353 w 412558"/>
              <a:gd name="connsiteY7-190" fmla="*/ 108744 h 360696"/>
              <a:gd name="connsiteX8-191" fmla="*/ 104203 w 412558"/>
              <a:gd name="connsiteY8-192" fmla="*/ 113085 h 360696"/>
              <a:gd name="connsiteX9-193" fmla="*/ 101906 w 412558"/>
              <a:gd name="connsiteY9-194" fmla="*/ 263784 h 360696"/>
              <a:gd name="connsiteX10-195" fmla="*/ 86275 w 412558"/>
              <a:gd name="connsiteY10-196" fmla="*/ 348998 h 360696"/>
              <a:gd name="connsiteX11-197" fmla="*/ 86886 w 412558"/>
              <a:gd name="connsiteY11-198" fmla="*/ 360065 h 360696"/>
              <a:gd name="connsiteX0-199" fmla="*/ 125305 w 450977"/>
              <a:gd name="connsiteY0-200" fmla="*/ 353326 h 353957"/>
              <a:gd name="connsiteX1-201" fmla="*/ 2758 w 450977"/>
              <a:gd name="connsiteY1-202" fmla="*/ 240352 h 353957"/>
              <a:gd name="connsiteX2-203" fmla="*/ 66223 w 450977"/>
              <a:gd name="connsiteY2-204" fmla="*/ 30686 h 353957"/>
              <a:gd name="connsiteX3-205" fmla="*/ 349851 w 450977"/>
              <a:gd name="connsiteY3-206" fmla="*/ 18297 h 353957"/>
              <a:gd name="connsiteX4-207" fmla="*/ 450434 w 450977"/>
              <a:gd name="connsiteY4-208" fmla="*/ 195108 h 353957"/>
              <a:gd name="connsiteX5-209" fmla="*/ 388982 w 450977"/>
              <a:gd name="connsiteY5-210" fmla="*/ 335173 h 353957"/>
              <a:gd name="connsiteX6-211" fmla="*/ 340901 w 450977"/>
              <a:gd name="connsiteY6-212" fmla="*/ 311791 h 353957"/>
              <a:gd name="connsiteX7-213" fmla="*/ 318766 w 450977"/>
              <a:gd name="connsiteY7-214" fmla="*/ 249653 h 353957"/>
              <a:gd name="connsiteX8-215" fmla="*/ 283772 w 450977"/>
              <a:gd name="connsiteY8-216" fmla="*/ 102005 h 353957"/>
              <a:gd name="connsiteX9-217" fmla="*/ 142622 w 450977"/>
              <a:gd name="connsiteY9-218" fmla="*/ 106346 h 353957"/>
              <a:gd name="connsiteX10-219" fmla="*/ 140325 w 450977"/>
              <a:gd name="connsiteY10-220" fmla="*/ 257045 h 353957"/>
              <a:gd name="connsiteX11-221" fmla="*/ 124694 w 450977"/>
              <a:gd name="connsiteY11-222" fmla="*/ 342259 h 353957"/>
              <a:gd name="connsiteX12" fmla="*/ 125305 w 450977"/>
              <a:gd name="connsiteY12" fmla="*/ 353326 h 353957"/>
              <a:gd name="connsiteX0-223" fmla="*/ 120942 w 446614"/>
              <a:gd name="connsiteY0-224" fmla="*/ 352687 h 353318"/>
              <a:gd name="connsiteX1-225" fmla="*/ 3157 w 446614"/>
              <a:gd name="connsiteY1-226" fmla="*/ 227807 h 353318"/>
              <a:gd name="connsiteX2-227" fmla="*/ 61860 w 446614"/>
              <a:gd name="connsiteY2-228" fmla="*/ 30047 h 353318"/>
              <a:gd name="connsiteX3-229" fmla="*/ 345488 w 446614"/>
              <a:gd name="connsiteY3-230" fmla="*/ 17658 h 353318"/>
              <a:gd name="connsiteX4-231" fmla="*/ 446071 w 446614"/>
              <a:gd name="connsiteY4-232" fmla="*/ 194469 h 353318"/>
              <a:gd name="connsiteX5-233" fmla="*/ 384619 w 446614"/>
              <a:gd name="connsiteY5-234" fmla="*/ 334534 h 353318"/>
              <a:gd name="connsiteX6-235" fmla="*/ 336538 w 446614"/>
              <a:gd name="connsiteY6-236" fmla="*/ 311152 h 353318"/>
              <a:gd name="connsiteX7-237" fmla="*/ 314403 w 446614"/>
              <a:gd name="connsiteY7-238" fmla="*/ 249014 h 353318"/>
              <a:gd name="connsiteX8-239" fmla="*/ 279409 w 446614"/>
              <a:gd name="connsiteY8-240" fmla="*/ 101366 h 353318"/>
              <a:gd name="connsiteX9-241" fmla="*/ 138259 w 446614"/>
              <a:gd name="connsiteY9-242" fmla="*/ 105707 h 353318"/>
              <a:gd name="connsiteX10-243" fmla="*/ 135962 w 446614"/>
              <a:gd name="connsiteY10-244" fmla="*/ 256406 h 353318"/>
              <a:gd name="connsiteX11-245" fmla="*/ 120331 w 446614"/>
              <a:gd name="connsiteY11-246" fmla="*/ 341620 h 353318"/>
              <a:gd name="connsiteX12-247" fmla="*/ 120942 w 446614"/>
              <a:gd name="connsiteY12-248" fmla="*/ 352687 h 353318"/>
              <a:gd name="connsiteX0-249" fmla="*/ 120942 w 446614"/>
              <a:gd name="connsiteY0-250" fmla="*/ 352687 h 353318"/>
              <a:gd name="connsiteX1-251" fmla="*/ 3157 w 446614"/>
              <a:gd name="connsiteY1-252" fmla="*/ 227807 h 353318"/>
              <a:gd name="connsiteX2-253" fmla="*/ 61860 w 446614"/>
              <a:gd name="connsiteY2-254" fmla="*/ 30047 h 353318"/>
              <a:gd name="connsiteX3-255" fmla="*/ 345488 w 446614"/>
              <a:gd name="connsiteY3-256" fmla="*/ 17658 h 353318"/>
              <a:gd name="connsiteX4-257" fmla="*/ 446071 w 446614"/>
              <a:gd name="connsiteY4-258" fmla="*/ 194469 h 353318"/>
              <a:gd name="connsiteX5-259" fmla="*/ 384619 w 446614"/>
              <a:gd name="connsiteY5-260" fmla="*/ 334534 h 353318"/>
              <a:gd name="connsiteX6-261" fmla="*/ 336538 w 446614"/>
              <a:gd name="connsiteY6-262" fmla="*/ 311152 h 353318"/>
              <a:gd name="connsiteX7-263" fmla="*/ 314403 w 446614"/>
              <a:gd name="connsiteY7-264" fmla="*/ 249014 h 353318"/>
              <a:gd name="connsiteX8-265" fmla="*/ 279409 w 446614"/>
              <a:gd name="connsiteY8-266" fmla="*/ 101366 h 353318"/>
              <a:gd name="connsiteX9-267" fmla="*/ 138259 w 446614"/>
              <a:gd name="connsiteY9-268" fmla="*/ 105707 h 353318"/>
              <a:gd name="connsiteX10-269" fmla="*/ 135962 w 446614"/>
              <a:gd name="connsiteY10-270" fmla="*/ 256406 h 353318"/>
              <a:gd name="connsiteX11-271" fmla="*/ 120331 w 446614"/>
              <a:gd name="connsiteY11-272" fmla="*/ 341620 h 353318"/>
              <a:gd name="connsiteX12-273" fmla="*/ 120942 w 446614"/>
              <a:gd name="connsiteY12-274" fmla="*/ 352687 h 353318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11" y="connsiteY5-12"/>
              </a:cxn>
              <a:cxn ang="0">
                <a:pos x="connsiteX6-13" y="connsiteY6-14"/>
              </a:cxn>
              <a:cxn ang="0">
                <a:pos x="connsiteX7-15" y="connsiteY7-16"/>
              </a:cxn>
              <a:cxn ang="0">
                <a:pos x="connsiteX8-17" y="connsiteY8-18"/>
              </a:cxn>
              <a:cxn ang="0">
                <a:pos x="connsiteX9-37" y="connsiteY9-38"/>
              </a:cxn>
              <a:cxn ang="0">
                <a:pos x="connsiteX10-79" y="connsiteY10-80"/>
              </a:cxn>
              <a:cxn ang="0">
                <a:pos x="connsiteX11-125" y="connsiteY11-126"/>
              </a:cxn>
              <a:cxn ang="0">
                <a:pos x="connsiteX12-247" y="connsiteY12-248"/>
              </a:cxn>
            </a:cxnLst>
            <a:rect l="l" t="t" r="r" b="b"/>
            <a:pathLst>
              <a:path w="446614" h="353318">
                <a:moveTo>
                  <a:pt x="120942" y="352687"/>
                </a:moveTo>
                <a:cubicBezTo>
                  <a:pt x="107366" y="330543"/>
                  <a:pt x="17766" y="269674"/>
                  <a:pt x="3157" y="227807"/>
                </a:cubicBezTo>
                <a:cubicBezTo>
                  <a:pt x="-6690" y="174034"/>
                  <a:pt x="4805" y="65072"/>
                  <a:pt x="61860" y="30047"/>
                </a:cubicBezTo>
                <a:cubicBezTo>
                  <a:pt x="118915" y="-4978"/>
                  <a:pt x="281453" y="-9746"/>
                  <a:pt x="345488" y="17658"/>
                </a:cubicBezTo>
                <a:cubicBezTo>
                  <a:pt x="409523" y="45062"/>
                  <a:pt x="449074" y="144037"/>
                  <a:pt x="446071" y="194469"/>
                </a:cubicBezTo>
                <a:cubicBezTo>
                  <a:pt x="452593" y="247282"/>
                  <a:pt x="398509" y="310324"/>
                  <a:pt x="384619" y="334534"/>
                </a:cubicBezTo>
                <a:cubicBezTo>
                  <a:pt x="390270" y="384243"/>
                  <a:pt x="351812" y="320643"/>
                  <a:pt x="336538" y="311152"/>
                </a:cubicBezTo>
                <a:cubicBezTo>
                  <a:pt x="321264" y="301661"/>
                  <a:pt x="331068" y="284772"/>
                  <a:pt x="314403" y="249014"/>
                </a:cubicBezTo>
                <a:cubicBezTo>
                  <a:pt x="389373" y="205557"/>
                  <a:pt x="308766" y="125251"/>
                  <a:pt x="279409" y="101366"/>
                </a:cubicBezTo>
                <a:cubicBezTo>
                  <a:pt x="250052" y="77481"/>
                  <a:pt x="181108" y="90123"/>
                  <a:pt x="138259" y="105707"/>
                </a:cubicBezTo>
                <a:cubicBezTo>
                  <a:pt x="47749" y="138625"/>
                  <a:pt x="51101" y="218453"/>
                  <a:pt x="135962" y="256406"/>
                </a:cubicBezTo>
                <a:cubicBezTo>
                  <a:pt x="120900" y="267369"/>
                  <a:pt x="135393" y="330657"/>
                  <a:pt x="120331" y="341620"/>
                </a:cubicBezTo>
                <a:cubicBezTo>
                  <a:pt x="107367" y="353226"/>
                  <a:pt x="133906" y="341081"/>
                  <a:pt x="120942" y="352687"/>
                </a:cubicBezTo>
                <a:close/>
              </a:path>
            </a:pathLst>
          </a:cu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65" name="矩形: 一个圆顶角，剪去另一个顶角 64"/>
          <p:cNvSpPr/>
          <p:nvPr userDrawn="1"/>
        </p:nvSpPr>
        <p:spPr>
          <a:xfrm rot="5400000" flipV="1">
            <a:off x="78314" y="1816878"/>
            <a:ext cx="900000" cy="360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6" name="矩形: 一个圆顶角，剪去另一个顶角 65"/>
          <p:cNvSpPr/>
          <p:nvPr userDrawn="1"/>
        </p:nvSpPr>
        <p:spPr>
          <a:xfrm rot="5400000" flipV="1">
            <a:off x="78314" y="2768725"/>
            <a:ext cx="900000" cy="36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7" name="矩形: 一个圆顶角，剪去另一个顶角 66"/>
          <p:cNvSpPr/>
          <p:nvPr userDrawn="1"/>
        </p:nvSpPr>
        <p:spPr>
          <a:xfrm rot="5400000" flipV="1">
            <a:off x="78314" y="3720572"/>
            <a:ext cx="900000" cy="36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8" name="矩形: 一个圆顶角，剪去另一个顶角 67"/>
          <p:cNvSpPr/>
          <p:nvPr userDrawn="1"/>
        </p:nvSpPr>
        <p:spPr>
          <a:xfrm rot="16200000" flipV="1">
            <a:off x="11200467" y="4624038"/>
            <a:ext cx="900000" cy="432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9" name="矩形: 一个圆顶角，剪去另一个顶角 68"/>
          <p:cNvSpPr/>
          <p:nvPr userDrawn="1"/>
        </p:nvSpPr>
        <p:spPr>
          <a:xfrm rot="16200000" flipV="1">
            <a:off x="11164467" y="5611885"/>
            <a:ext cx="900000" cy="36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519169808"/>
      </p:ext>
    </p:extLst>
  </p:cSld>
  <p:clrMapOvr>
    <a:masterClrMapping/>
  </p:clrMapOvr>
  <p:transition spd="slow">
    <p:fad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3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: 圆角 9"/>
          <p:cNvSpPr/>
          <p:nvPr userDrawn="1"/>
        </p:nvSpPr>
        <p:spPr>
          <a:xfrm>
            <a:off x="474143" y="266705"/>
            <a:ext cx="11243714" cy="6324590"/>
          </a:xfrm>
          <a:prstGeom prst="roundRect">
            <a:avLst>
              <a:gd name="adj" fmla="val 3157"/>
            </a:avLst>
          </a:prstGeom>
          <a:solidFill>
            <a:srgbClr val="1EA36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矩形: 圆角 11"/>
          <p:cNvSpPr/>
          <p:nvPr userDrawn="1"/>
        </p:nvSpPr>
        <p:spPr>
          <a:xfrm>
            <a:off x="644577" y="405300"/>
            <a:ext cx="10852879" cy="5999443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0" name="矩形: 圆角 59"/>
          <p:cNvSpPr/>
          <p:nvPr userDrawn="1"/>
        </p:nvSpPr>
        <p:spPr>
          <a:xfrm>
            <a:off x="707034" y="457147"/>
            <a:ext cx="10728000" cy="5904000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3" name="矩形: 一个圆顶角，剪去另一个顶角 12"/>
          <p:cNvSpPr/>
          <p:nvPr userDrawn="1"/>
        </p:nvSpPr>
        <p:spPr>
          <a:xfrm rot="16200000" flipV="1">
            <a:off x="11164467" y="852650"/>
            <a:ext cx="900000" cy="36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>
            <a:off x="958215" y="133985"/>
            <a:ext cx="10149840" cy="614680"/>
            <a:chOff x="1509" y="211"/>
            <a:chExt cx="15984" cy="968"/>
          </a:xfrm>
        </p:grpSpPr>
        <p:sp>
          <p:nvSpPr>
            <p:cNvPr id="42" name="流程图: 接点 41"/>
            <p:cNvSpPr/>
            <p:nvPr/>
          </p:nvSpPr>
          <p:spPr>
            <a:xfrm>
              <a:off x="1509" y="720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3" name="空心弧 18"/>
            <p:cNvSpPr/>
            <p:nvPr/>
          </p:nvSpPr>
          <p:spPr>
            <a:xfrm rot="5400000">
              <a:off x="1469" y="295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4" name="流程图: 接点 43"/>
            <p:cNvSpPr/>
            <p:nvPr/>
          </p:nvSpPr>
          <p:spPr>
            <a:xfrm>
              <a:off x="3378" y="720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5" name="空心弧 18"/>
            <p:cNvSpPr/>
            <p:nvPr/>
          </p:nvSpPr>
          <p:spPr>
            <a:xfrm rot="5400000">
              <a:off x="3338" y="295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6" name="流程图: 接点 45"/>
            <p:cNvSpPr/>
            <p:nvPr/>
          </p:nvSpPr>
          <p:spPr>
            <a:xfrm>
              <a:off x="5211" y="725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7" name="空心弧 18"/>
            <p:cNvSpPr/>
            <p:nvPr/>
          </p:nvSpPr>
          <p:spPr>
            <a:xfrm rot="5400000">
              <a:off x="5171" y="299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8" name="流程图: 接点 47"/>
            <p:cNvSpPr/>
            <p:nvPr/>
          </p:nvSpPr>
          <p:spPr>
            <a:xfrm>
              <a:off x="7391" y="718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9" name="空心弧 18"/>
            <p:cNvSpPr/>
            <p:nvPr/>
          </p:nvSpPr>
          <p:spPr>
            <a:xfrm rot="5400000">
              <a:off x="7351" y="292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0" name="流程图: 接点 49"/>
            <p:cNvSpPr/>
            <p:nvPr/>
          </p:nvSpPr>
          <p:spPr>
            <a:xfrm>
              <a:off x="9260" y="718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1" name="空心弧 18"/>
            <p:cNvSpPr/>
            <p:nvPr/>
          </p:nvSpPr>
          <p:spPr>
            <a:xfrm rot="5400000">
              <a:off x="9220" y="292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2" name="流程图: 接点 51"/>
            <p:cNvSpPr/>
            <p:nvPr/>
          </p:nvSpPr>
          <p:spPr>
            <a:xfrm>
              <a:off x="11093" y="722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3" name="空心弧 18"/>
            <p:cNvSpPr/>
            <p:nvPr/>
          </p:nvSpPr>
          <p:spPr>
            <a:xfrm rot="5400000">
              <a:off x="11053" y="297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4" name="流程图: 接点 53"/>
            <p:cNvSpPr/>
            <p:nvPr/>
          </p:nvSpPr>
          <p:spPr>
            <a:xfrm>
              <a:off x="13203" y="709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5" name="空心弧 18"/>
            <p:cNvSpPr/>
            <p:nvPr/>
          </p:nvSpPr>
          <p:spPr>
            <a:xfrm rot="5400000">
              <a:off x="13162" y="284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6" name="流程图: 接点 55"/>
            <p:cNvSpPr/>
            <p:nvPr/>
          </p:nvSpPr>
          <p:spPr>
            <a:xfrm>
              <a:off x="15071" y="709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7" name="空心弧 18"/>
            <p:cNvSpPr/>
            <p:nvPr/>
          </p:nvSpPr>
          <p:spPr>
            <a:xfrm rot="5400000">
              <a:off x="15031" y="284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8" name="流程图: 接点 57"/>
            <p:cNvSpPr/>
            <p:nvPr/>
          </p:nvSpPr>
          <p:spPr>
            <a:xfrm>
              <a:off x="16905" y="714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9" name="空心弧 18"/>
            <p:cNvSpPr/>
            <p:nvPr/>
          </p:nvSpPr>
          <p:spPr>
            <a:xfrm rot="5400000">
              <a:off x="16864" y="289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</p:grpSp>
      <p:sp>
        <p:nvSpPr>
          <p:cNvPr id="65" name="矩形: 一个圆顶角，剪去另一个顶角 64"/>
          <p:cNvSpPr/>
          <p:nvPr userDrawn="1"/>
        </p:nvSpPr>
        <p:spPr>
          <a:xfrm rot="16200000" flipV="1">
            <a:off x="11164467" y="1804497"/>
            <a:ext cx="900000" cy="360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6" name="矩形: 一个圆顶角，剪去另一个顶角 65"/>
          <p:cNvSpPr/>
          <p:nvPr userDrawn="1"/>
        </p:nvSpPr>
        <p:spPr>
          <a:xfrm rot="16200000" flipV="1">
            <a:off x="11164467" y="2756344"/>
            <a:ext cx="900000" cy="36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7" name="矩形: 一个圆顶角，剪去另一个顶角 66"/>
          <p:cNvSpPr/>
          <p:nvPr userDrawn="1"/>
        </p:nvSpPr>
        <p:spPr>
          <a:xfrm rot="16200000" flipV="1">
            <a:off x="11164467" y="3708191"/>
            <a:ext cx="900000" cy="36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8" name="矩形: 一个圆顶角，剪去另一个顶角 67"/>
          <p:cNvSpPr/>
          <p:nvPr userDrawn="1"/>
        </p:nvSpPr>
        <p:spPr>
          <a:xfrm rot="16200000" flipV="1">
            <a:off x="11164467" y="4660038"/>
            <a:ext cx="900000" cy="360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9" name="矩形: 一个圆顶角，剪去另一个顶角 68"/>
          <p:cNvSpPr/>
          <p:nvPr userDrawn="1"/>
        </p:nvSpPr>
        <p:spPr>
          <a:xfrm rot="16200000" flipV="1">
            <a:off x="11164467" y="5611885"/>
            <a:ext cx="900000" cy="36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494386180"/>
      </p:ext>
    </p:extLst>
  </p:cSld>
  <p:clrMapOvr>
    <a:masterClrMapping/>
  </p:clrMapOvr>
  <p:transition spd="slow">
    <p:fade/>
  </p:transition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: 圆角 9"/>
          <p:cNvSpPr/>
          <p:nvPr userDrawn="1"/>
        </p:nvSpPr>
        <p:spPr>
          <a:xfrm>
            <a:off x="474143" y="266705"/>
            <a:ext cx="11243714" cy="6324590"/>
          </a:xfrm>
          <a:prstGeom prst="roundRect">
            <a:avLst>
              <a:gd name="adj" fmla="val 3157"/>
            </a:avLst>
          </a:prstGeom>
          <a:solidFill>
            <a:srgbClr val="1EA36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矩形: 圆角 11"/>
          <p:cNvSpPr/>
          <p:nvPr userDrawn="1"/>
        </p:nvSpPr>
        <p:spPr>
          <a:xfrm>
            <a:off x="644577" y="405300"/>
            <a:ext cx="10852879" cy="5999443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0" name="矩形: 圆角 59"/>
          <p:cNvSpPr/>
          <p:nvPr userDrawn="1"/>
        </p:nvSpPr>
        <p:spPr>
          <a:xfrm>
            <a:off x="707034" y="457147"/>
            <a:ext cx="10728000" cy="5904000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42" name="流程图: 接点 41"/>
          <p:cNvSpPr/>
          <p:nvPr userDrawn="1"/>
        </p:nvSpPr>
        <p:spPr>
          <a:xfrm>
            <a:off x="958298" y="457147"/>
            <a:ext cx="288000" cy="288162"/>
          </a:xfrm>
          <a:prstGeom prst="flowChartConnector">
            <a:avLst/>
          </a:prstGeom>
          <a:solidFill>
            <a:srgbClr val="00924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43" name="空心弧 18"/>
          <p:cNvSpPr/>
          <p:nvPr userDrawn="1"/>
        </p:nvSpPr>
        <p:spPr>
          <a:xfrm rot="5400000">
            <a:off x="932740" y="187158"/>
            <a:ext cx="446614" cy="353318"/>
          </a:xfrm>
          <a:custGeom>
            <a:avLst/>
            <a:gdLst>
              <a:gd name="connsiteX0" fmla="*/ 78598 w 503582"/>
              <a:gd name="connsiteY0" fmla="*/ 331635 h 384313"/>
              <a:gd name="connsiteX1" fmla="*/ 98097 w 503582"/>
              <a:gd name="connsiteY1" fmla="*/ 39951 h 384313"/>
              <a:gd name="connsiteX2" fmla="*/ 381725 w 503582"/>
              <a:gd name="connsiteY2" fmla="*/ 27562 h 384313"/>
              <a:gd name="connsiteX3" fmla="*/ 447048 w 503582"/>
              <a:gd name="connsiteY3" fmla="*/ 313482 h 384313"/>
              <a:gd name="connsiteX4" fmla="*/ 355403 w 503582"/>
              <a:gd name="connsiteY4" fmla="*/ 256537 h 384313"/>
              <a:gd name="connsiteX5" fmla="*/ 315646 w 503582"/>
              <a:gd name="connsiteY5" fmla="*/ 111270 h 384313"/>
              <a:gd name="connsiteX6" fmla="*/ 174496 w 503582"/>
              <a:gd name="connsiteY6" fmla="*/ 115611 h 384313"/>
              <a:gd name="connsiteX7" fmla="*/ 162674 w 503582"/>
              <a:gd name="connsiteY7" fmla="*/ 263928 h 384313"/>
              <a:gd name="connsiteX8" fmla="*/ 78598 w 503582"/>
              <a:gd name="connsiteY8" fmla="*/ 331635 h 384313"/>
              <a:gd name="connsiteX0-1" fmla="*/ 78600 w 503614"/>
              <a:gd name="connsiteY0-2" fmla="*/ 331635 h 353527"/>
              <a:gd name="connsiteX1-3" fmla="*/ 98099 w 503614"/>
              <a:gd name="connsiteY1-4" fmla="*/ 39951 h 353527"/>
              <a:gd name="connsiteX2-5" fmla="*/ 381727 w 503614"/>
              <a:gd name="connsiteY2-6" fmla="*/ 27562 h 353527"/>
              <a:gd name="connsiteX3-7" fmla="*/ 447050 w 503614"/>
              <a:gd name="connsiteY3-8" fmla="*/ 313482 h 353527"/>
              <a:gd name="connsiteX4-9" fmla="*/ 355405 w 503614"/>
              <a:gd name="connsiteY4-10" fmla="*/ 256537 h 353527"/>
              <a:gd name="connsiteX5-11" fmla="*/ 315648 w 503614"/>
              <a:gd name="connsiteY5-12" fmla="*/ 111270 h 353527"/>
              <a:gd name="connsiteX6-13" fmla="*/ 174498 w 503614"/>
              <a:gd name="connsiteY6-14" fmla="*/ 115611 h 353527"/>
              <a:gd name="connsiteX7-15" fmla="*/ 162676 w 503614"/>
              <a:gd name="connsiteY7-16" fmla="*/ 263928 h 353527"/>
              <a:gd name="connsiteX8-17" fmla="*/ 156570 w 503614"/>
              <a:gd name="connsiteY8-18" fmla="*/ 351524 h 353527"/>
              <a:gd name="connsiteX9" fmla="*/ 78600 w 503614"/>
              <a:gd name="connsiteY9" fmla="*/ 331635 h 353527"/>
              <a:gd name="connsiteX0-19" fmla="*/ 78600 w 503614"/>
              <a:gd name="connsiteY0-20" fmla="*/ 331635 h 353527"/>
              <a:gd name="connsiteX1-21" fmla="*/ 98099 w 503614"/>
              <a:gd name="connsiteY1-22" fmla="*/ 39951 h 353527"/>
              <a:gd name="connsiteX2-23" fmla="*/ 381727 w 503614"/>
              <a:gd name="connsiteY2-24" fmla="*/ 27562 h 353527"/>
              <a:gd name="connsiteX3-25" fmla="*/ 447050 w 503614"/>
              <a:gd name="connsiteY3-26" fmla="*/ 313482 h 353527"/>
              <a:gd name="connsiteX4-27" fmla="*/ 355405 w 503614"/>
              <a:gd name="connsiteY4-28" fmla="*/ 256537 h 353527"/>
              <a:gd name="connsiteX5-29" fmla="*/ 315648 w 503614"/>
              <a:gd name="connsiteY5-30" fmla="*/ 111270 h 353527"/>
              <a:gd name="connsiteX6-31" fmla="*/ 174498 w 503614"/>
              <a:gd name="connsiteY6-32" fmla="*/ 115611 h 353527"/>
              <a:gd name="connsiteX7-33" fmla="*/ 162676 w 503614"/>
              <a:gd name="connsiteY7-34" fmla="*/ 263928 h 353527"/>
              <a:gd name="connsiteX8-35" fmla="*/ 156570 w 503614"/>
              <a:gd name="connsiteY8-36" fmla="*/ 351524 h 353527"/>
              <a:gd name="connsiteX9-37" fmla="*/ 78600 w 503614"/>
              <a:gd name="connsiteY9-38" fmla="*/ 331635 h 353527"/>
              <a:gd name="connsiteX0-39" fmla="*/ 78600 w 503614"/>
              <a:gd name="connsiteY0-40" fmla="*/ 331635 h 353527"/>
              <a:gd name="connsiteX1-41" fmla="*/ 98099 w 503614"/>
              <a:gd name="connsiteY1-42" fmla="*/ 39951 h 353527"/>
              <a:gd name="connsiteX2-43" fmla="*/ 381727 w 503614"/>
              <a:gd name="connsiteY2-44" fmla="*/ 27562 h 353527"/>
              <a:gd name="connsiteX3-45" fmla="*/ 447050 w 503614"/>
              <a:gd name="connsiteY3-46" fmla="*/ 313482 h 353527"/>
              <a:gd name="connsiteX4-47" fmla="*/ 372777 w 503614"/>
              <a:gd name="connsiteY4-48" fmla="*/ 321056 h 353527"/>
              <a:gd name="connsiteX5-49" fmla="*/ 355405 w 503614"/>
              <a:gd name="connsiteY5-50" fmla="*/ 256537 h 353527"/>
              <a:gd name="connsiteX6-51" fmla="*/ 315648 w 503614"/>
              <a:gd name="connsiteY6-52" fmla="*/ 111270 h 353527"/>
              <a:gd name="connsiteX7-53" fmla="*/ 174498 w 503614"/>
              <a:gd name="connsiteY7-54" fmla="*/ 115611 h 353527"/>
              <a:gd name="connsiteX8-55" fmla="*/ 162676 w 503614"/>
              <a:gd name="connsiteY8-56" fmla="*/ 263928 h 353527"/>
              <a:gd name="connsiteX9-57" fmla="*/ 156570 w 503614"/>
              <a:gd name="connsiteY9-58" fmla="*/ 351524 h 353527"/>
              <a:gd name="connsiteX10" fmla="*/ 78600 w 503614"/>
              <a:gd name="connsiteY10" fmla="*/ 331635 h 353527"/>
              <a:gd name="connsiteX0-59" fmla="*/ 78600 w 465644"/>
              <a:gd name="connsiteY0-60" fmla="*/ 335721 h 367308"/>
              <a:gd name="connsiteX1-61" fmla="*/ 98099 w 465644"/>
              <a:gd name="connsiteY1-62" fmla="*/ 44037 h 367308"/>
              <a:gd name="connsiteX2-63" fmla="*/ 381727 w 465644"/>
              <a:gd name="connsiteY2-64" fmla="*/ 31648 h 367308"/>
              <a:gd name="connsiteX3-65" fmla="*/ 420858 w 465644"/>
              <a:gd name="connsiteY3-66" fmla="*/ 348524 h 367308"/>
              <a:gd name="connsiteX4-67" fmla="*/ 372777 w 465644"/>
              <a:gd name="connsiteY4-68" fmla="*/ 325142 h 367308"/>
              <a:gd name="connsiteX5-69" fmla="*/ 355405 w 465644"/>
              <a:gd name="connsiteY5-70" fmla="*/ 260623 h 367308"/>
              <a:gd name="connsiteX6-71" fmla="*/ 315648 w 465644"/>
              <a:gd name="connsiteY6-72" fmla="*/ 115356 h 367308"/>
              <a:gd name="connsiteX7-73" fmla="*/ 174498 w 465644"/>
              <a:gd name="connsiteY7-74" fmla="*/ 119697 h 367308"/>
              <a:gd name="connsiteX8-75" fmla="*/ 162676 w 465644"/>
              <a:gd name="connsiteY8-76" fmla="*/ 268014 h 367308"/>
              <a:gd name="connsiteX9-77" fmla="*/ 156570 w 465644"/>
              <a:gd name="connsiteY9-78" fmla="*/ 355610 h 367308"/>
              <a:gd name="connsiteX10-79" fmla="*/ 78600 w 465644"/>
              <a:gd name="connsiteY10-80" fmla="*/ 335721 h 367308"/>
              <a:gd name="connsiteX0-81" fmla="*/ 78600 w 482853"/>
              <a:gd name="connsiteY0-82" fmla="*/ 326296 h 357883"/>
              <a:gd name="connsiteX1-83" fmla="*/ 98099 w 482853"/>
              <a:gd name="connsiteY1-84" fmla="*/ 34612 h 357883"/>
              <a:gd name="connsiteX2-85" fmla="*/ 381727 w 482853"/>
              <a:gd name="connsiteY2-86" fmla="*/ 22223 h 357883"/>
              <a:gd name="connsiteX3-87" fmla="*/ 482310 w 482853"/>
              <a:gd name="connsiteY3-88" fmla="*/ 199034 h 357883"/>
              <a:gd name="connsiteX4-89" fmla="*/ 420858 w 482853"/>
              <a:gd name="connsiteY4-90" fmla="*/ 339099 h 357883"/>
              <a:gd name="connsiteX5-91" fmla="*/ 372777 w 482853"/>
              <a:gd name="connsiteY5-92" fmla="*/ 315717 h 357883"/>
              <a:gd name="connsiteX6-93" fmla="*/ 355405 w 482853"/>
              <a:gd name="connsiteY6-94" fmla="*/ 251198 h 357883"/>
              <a:gd name="connsiteX7-95" fmla="*/ 315648 w 482853"/>
              <a:gd name="connsiteY7-96" fmla="*/ 105931 h 357883"/>
              <a:gd name="connsiteX8-97" fmla="*/ 174498 w 482853"/>
              <a:gd name="connsiteY8-98" fmla="*/ 110272 h 357883"/>
              <a:gd name="connsiteX9-99" fmla="*/ 162676 w 482853"/>
              <a:gd name="connsiteY9-100" fmla="*/ 258589 h 357883"/>
              <a:gd name="connsiteX10-101" fmla="*/ 156570 w 482853"/>
              <a:gd name="connsiteY10-102" fmla="*/ 346185 h 357883"/>
              <a:gd name="connsiteX11" fmla="*/ 78600 w 482853"/>
              <a:gd name="connsiteY11" fmla="*/ 326296 h 357883"/>
              <a:gd name="connsiteX0-103" fmla="*/ 78600 w 482853"/>
              <a:gd name="connsiteY0-104" fmla="*/ 326296 h 357883"/>
              <a:gd name="connsiteX1-105" fmla="*/ 98099 w 482853"/>
              <a:gd name="connsiteY1-106" fmla="*/ 34612 h 357883"/>
              <a:gd name="connsiteX2-107" fmla="*/ 381727 w 482853"/>
              <a:gd name="connsiteY2-108" fmla="*/ 22223 h 357883"/>
              <a:gd name="connsiteX3-109" fmla="*/ 482310 w 482853"/>
              <a:gd name="connsiteY3-110" fmla="*/ 199034 h 357883"/>
              <a:gd name="connsiteX4-111" fmla="*/ 420858 w 482853"/>
              <a:gd name="connsiteY4-112" fmla="*/ 339099 h 357883"/>
              <a:gd name="connsiteX5-113" fmla="*/ 372777 w 482853"/>
              <a:gd name="connsiteY5-114" fmla="*/ 315717 h 357883"/>
              <a:gd name="connsiteX6-115" fmla="*/ 355405 w 482853"/>
              <a:gd name="connsiteY6-116" fmla="*/ 251198 h 357883"/>
              <a:gd name="connsiteX7-117" fmla="*/ 315648 w 482853"/>
              <a:gd name="connsiteY7-118" fmla="*/ 105931 h 357883"/>
              <a:gd name="connsiteX8-119" fmla="*/ 174498 w 482853"/>
              <a:gd name="connsiteY8-120" fmla="*/ 110272 h 357883"/>
              <a:gd name="connsiteX9-121" fmla="*/ 162676 w 482853"/>
              <a:gd name="connsiteY9-122" fmla="*/ 258589 h 357883"/>
              <a:gd name="connsiteX10-123" fmla="*/ 156570 w 482853"/>
              <a:gd name="connsiteY10-124" fmla="*/ 346185 h 357883"/>
              <a:gd name="connsiteX11-125" fmla="*/ 78600 w 482853"/>
              <a:gd name="connsiteY11-126" fmla="*/ 326296 h 357883"/>
              <a:gd name="connsiteX0-127" fmla="*/ 78600 w 482853"/>
              <a:gd name="connsiteY0-128" fmla="*/ 326296 h 357883"/>
              <a:gd name="connsiteX1-129" fmla="*/ 98099 w 482853"/>
              <a:gd name="connsiteY1-130" fmla="*/ 34612 h 357883"/>
              <a:gd name="connsiteX2-131" fmla="*/ 381727 w 482853"/>
              <a:gd name="connsiteY2-132" fmla="*/ 22223 h 357883"/>
              <a:gd name="connsiteX3-133" fmla="*/ 482310 w 482853"/>
              <a:gd name="connsiteY3-134" fmla="*/ 199034 h 357883"/>
              <a:gd name="connsiteX4-135" fmla="*/ 420858 w 482853"/>
              <a:gd name="connsiteY4-136" fmla="*/ 339099 h 357883"/>
              <a:gd name="connsiteX5-137" fmla="*/ 372777 w 482853"/>
              <a:gd name="connsiteY5-138" fmla="*/ 315717 h 357883"/>
              <a:gd name="connsiteX6-139" fmla="*/ 350642 w 482853"/>
              <a:gd name="connsiteY6-140" fmla="*/ 253579 h 357883"/>
              <a:gd name="connsiteX7-141" fmla="*/ 315648 w 482853"/>
              <a:gd name="connsiteY7-142" fmla="*/ 105931 h 357883"/>
              <a:gd name="connsiteX8-143" fmla="*/ 174498 w 482853"/>
              <a:gd name="connsiteY8-144" fmla="*/ 110272 h 357883"/>
              <a:gd name="connsiteX9-145" fmla="*/ 162676 w 482853"/>
              <a:gd name="connsiteY9-146" fmla="*/ 258589 h 357883"/>
              <a:gd name="connsiteX10-147" fmla="*/ 156570 w 482853"/>
              <a:gd name="connsiteY10-148" fmla="*/ 346185 h 357883"/>
              <a:gd name="connsiteX11-149" fmla="*/ 78600 w 482853"/>
              <a:gd name="connsiteY11-150" fmla="*/ 326296 h 357883"/>
              <a:gd name="connsiteX0-151" fmla="*/ 78600 w 482853"/>
              <a:gd name="connsiteY0-152" fmla="*/ 326296 h 357883"/>
              <a:gd name="connsiteX1-153" fmla="*/ 98099 w 482853"/>
              <a:gd name="connsiteY1-154" fmla="*/ 34612 h 357883"/>
              <a:gd name="connsiteX2-155" fmla="*/ 381727 w 482853"/>
              <a:gd name="connsiteY2-156" fmla="*/ 22223 h 357883"/>
              <a:gd name="connsiteX3-157" fmla="*/ 482310 w 482853"/>
              <a:gd name="connsiteY3-158" fmla="*/ 199034 h 357883"/>
              <a:gd name="connsiteX4-159" fmla="*/ 420858 w 482853"/>
              <a:gd name="connsiteY4-160" fmla="*/ 339099 h 357883"/>
              <a:gd name="connsiteX5-161" fmla="*/ 372777 w 482853"/>
              <a:gd name="connsiteY5-162" fmla="*/ 315717 h 357883"/>
              <a:gd name="connsiteX6-163" fmla="*/ 350642 w 482853"/>
              <a:gd name="connsiteY6-164" fmla="*/ 253579 h 357883"/>
              <a:gd name="connsiteX7-165" fmla="*/ 315648 w 482853"/>
              <a:gd name="connsiteY7-166" fmla="*/ 105931 h 357883"/>
              <a:gd name="connsiteX8-167" fmla="*/ 174498 w 482853"/>
              <a:gd name="connsiteY8-168" fmla="*/ 110272 h 357883"/>
              <a:gd name="connsiteX9-169" fmla="*/ 172201 w 482853"/>
              <a:gd name="connsiteY9-170" fmla="*/ 260971 h 357883"/>
              <a:gd name="connsiteX10-171" fmla="*/ 156570 w 482853"/>
              <a:gd name="connsiteY10-172" fmla="*/ 346185 h 357883"/>
              <a:gd name="connsiteX11-173" fmla="*/ 78600 w 482853"/>
              <a:gd name="connsiteY11-174" fmla="*/ 326296 h 357883"/>
              <a:gd name="connsiteX0-175" fmla="*/ 86886 w 412558"/>
              <a:gd name="connsiteY0-176" fmla="*/ 360065 h 360696"/>
              <a:gd name="connsiteX1-177" fmla="*/ 27804 w 412558"/>
              <a:gd name="connsiteY1-178" fmla="*/ 37425 h 360696"/>
              <a:gd name="connsiteX2-179" fmla="*/ 311432 w 412558"/>
              <a:gd name="connsiteY2-180" fmla="*/ 25036 h 360696"/>
              <a:gd name="connsiteX3-181" fmla="*/ 412015 w 412558"/>
              <a:gd name="connsiteY3-182" fmla="*/ 201847 h 360696"/>
              <a:gd name="connsiteX4-183" fmla="*/ 350563 w 412558"/>
              <a:gd name="connsiteY4-184" fmla="*/ 341912 h 360696"/>
              <a:gd name="connsiteX5-185" fmla="*/ 302482 w 412558"/>
              <a:gd name="connsiteY5-186" fmla="*/ 318530 h 360696"/>
              <a:gd name="connsiteX6-187" fmla="*/ 280347 w 412558"/>
              <a:gd name="connsiteY6-188" fmla="*/ 256392 h 360696"/>
              <a:gd name="connsiteX7-189" fmla="*/ 245353 w 412558"/>
              <a:gd name="connsiteY7-190" fmla="*/ 108744 h 360696"/>
              <a:gd name="connsiteX8-191" fmla="*/ 104203 w 412558"/>
              <a:gd name="connsiteY8-192" fmla="*/ 113085 h 360696"/>
              <a:gd name="connsiteX9-193" fmla="*/ 101906 w 412558"/>
              <a:gd name="connsiteY9-194" fmla="*/ 263784 h 360696"/>
              <a:gd name="connsiteX10-195" fmla="*/ 86275 w 412558"/>
              <a:gd name="connsiteY10-196" fmla="*/ 348998 h 360696"/>
              <a:gd name="connsiteX11-197" fmla="*/ 86886 w 412558"/>
              <a:gd name="connsiteY11-198" fmla="*/ 360065 h 360696"/>
              <a:gd name="connsiteX0-199" fmla="*/ 125305 w 450977"/>
              <a:gd name="connsiteY0-200" fmla="*/ 353326 h 353957"/>
              <a:gd name="connsiteX1-201" fmla="*/ 2758 w 450977"/>
              <a:gd name="connsiteY1-202" fmla="*/ 240352 h 353957"/>
              <a:gd name="connsiteX2-203" fmla="*/ 66223 w 450977"/>
              <a:gd name="connsiteY2-204" fmla="*/ 30686 h 353957"/>
              <a:gd name="connsiteX3-205" fmla="*/ 349851 w 450977"/>
              <a:gd name="connsiteY3-206" fmla="*/ 18297 h 353957"/>
              <a:gd name="connsiteX4-207" fmla="*/ 450434 w 450977"/>
              <a:gd name="connsiteY4-208" fmla="*/ 195108 h 353957"/>
              <a:gd name="connsiteX5-209" fmla="*/ 388982 w 450977"/>
              <a:gd name="connsiteY5-210" fmla="*/ 335173 h 353957"/>
              <a:gd name="connsiteX6-211" fmla="*/ 340901 w 450977"/>
              <a:gd name="connsiteY6-212" fmla="*/ 311791 h 353957"/>
              <a:gd name="connsiteX7-213" fmla="*/ 318766 w 450977"/>
              <a:gd name="connsiteY7-214" fmla="*/ 249653 h 353957"/>
              <a:gd name="connsiteX8-215" fmla="*/ 283772 w 450977"/>
              <a:gd name="connsiteY8-216" fmla="*/ 102005 h 353957"/>
              <a:gd name="connsiteX9-217" fmla="*/ 142622 w 450977"/>
              <a:gd name="connsiteY9-218" fmla="*/ 106346 h 353957"/>
              <a:gd name="connsiteX10-219" fmla="*/ 140325 w 450977"/>
              <a:gd name="connsiteY10-220" fmla="*/ 257045 h 353957"/>
              <a:gd name="connsiteX11-221" fmla="*/ 124694 w 450977"/>
              <a:gd name="connsiteY11-222" fmla="*/ 342259 h 353957"/>
              <a:gd name="connsiteX12" fmla="*/ 125305 w 450977"/>
              <a:gd name="connsiteY12" fmla="*/ 353326 h 353957"/>
              <a:gd name="connsiteX0-223" fmla="*/ 120942 w 446614"/>
              <a:gd name="connsiteY0-224" fmla="*/ 352687 h 353318"/>
              <a:gd name="connsiteX1-225" fmla="*/ 3157 w 446614"/>
              <a:gd name="connsiteY1-226" fmla="*/ 227807 h 353318"/>
              <a:gd name="connsiteX2-227" fmla="*/ 61860 w 446614"/>
              <a:gd name="connsiteY2-228" fmla="*/ 30047 h 353318"/>
              <a:gd name="connsiteX3-229" fmla="*/ 345488 w 446614"/>
              <a:gd name="connsiteY3-230" fmla="*/ 17658 h 353318"/>
              <a:gd name="connsiteX4-231" fmla="*/ 446071 w 446614"/>
              <a:gd name="connsiteY4-232" fmla="*/ 194469 h 353318"/>
              <a:gd name="connsiteX5-233" fmla="*/ 384619 w 446614"/>
              <a:gd name="connsiteY5-234" fmla="*/ 334534 h 353318"/>
              <a:gd name="connsiteX6-235" fmla="*/ 336538 w 446614"/>
              <a:gd name="connsiteY6-236" fmla="*/ 311152 h 353318"/>
              <a:gd name="connsiteX7-237" fmla="*/ 314403 w 446614"/>
              <a:gd name="connsiteY7-238" fmla="*/ 249014 h 353318"/>
              <a:gd name="connsiteX8-239" fmla="*/ 279409 w 446614"/>
              <a:gd name="connsiteY8-240" fmla="*/ 101366 h 353318"/>
              <a:gd name="connsiteX9-241" fmla="*/ 138259 w 446614"/>
              <a:gd name="connsiteY9-242" fmla="*/ 105707 h 353318"/>
              <a:gd name="connsiteX10-243" fmla="*/ 135962 w 446614"/>
              <a:gd name="connsiteY10-244" fmla="*/ 256406 h 353318"/>
              <a:gd name="connsiteX11-245" fmla="*/ 120331 w 446614"/>
              <a:gd name="connsiteY11-246" fmla="*/ 341620 h 353318"/>
              <a:gd name="connsiteX12-247" fmla="*/ 120942 w 446614"/>
              <a:gd name="connsiteY12-248" fmla="*/ 352687 h 353318"/>
              <a:gd name="connsiteX0-249" fmla="*/ 120942 w 446614"/>
              <a:gd name="connsiteY0-250" fmla="*/ 352687 h 353318"/>
              <a:gd name="connsiteX1-251" fmla="*/ 3157 w 446614"/>
              <a:gd name="connsiteY1-252" fmla="*/ 227807 h 353318"/>
              <a:gd name="connsiteX2-253" fmla="*/ 61860 w 446614"/>
              <a:gd name="connsiteY2-254" fmla="*/ 30047 h 353318"/>
              <a:gd name="connsiteX3-255" fmla="*/ 345488 w 446614"/>
              <a:gd name="connsiteY3-256" fmla="*/ 17658 h 353318"/>
              <a:gd name="connsiteX4-257" fmla="*/ 446071 w 446614"/>
              <a:gd name="connsiteY4-258" fmla="*/ 194469 h 353318"/>
              <a:gd name="connsiteX5-259" fmla="*/ 384619 w 446614"/>
              <a:gd name="connsiteY5-260" fmla="*/ 334534 h 353318"/>
              <a:gd name="connsiteX6-261" fmla="*/ 336538 w 446614"/>
              <a:gd name="connsiteY6-262" fmla="*/ 311152 h 353318"/>
              <a:gd name="connsiteX7-263" fmla="*/ 314403 w 446614"/>
              <a:gd name="connsiteY7-264" fmla="*/ 249014 h 353318"/>
              <a:gd name="connsiteX8-265" fmla="*/ 279409 w 446614"/>
              <a:gd name="connsiteY8-266" fmla="*/ 101366 h 353318"/>
              <a:gd name="connsiteX9-267" fmla="*/ 138259 w 446614"/>
              <a:gd name="connsiteY9-268" fmla="*/ 105707 h 353318"/>
              <a:gd name="connsiteX10-269" fmla="*/ 135962 w 446614"/>
              <a:gd name="connsiteY10-270" fmla="*/ 256406 h 353318"/>
              <a:gd name="connsiteX11-271" fmla="*/ 120331 w 446614"/>
              <a:gd name="connsiteY11-272" fmla="*/ 341620 h 353318"/>
              <a:gd name="connsiteX12-273" fmla="*/ 120942 w 446614"/>
              <a:gd name="connsiteY12-274" fmla="*/ 352687 h 353318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11" y="connsiteY5-12"/>
              </a:cxn>
              <a:cxn ang="0">
                <a:pos x="connsiteX6-13" y="connsiteY6-14"/>
              </a:cxn>
              <a:cxn ang="0">
                <a:pos x="connsiteX7-15" y="connsiteY7-16"/>
              </a:cxn>
              <a:cxn ang="0">
                <a:pos x="connsiteX8-17" y="connsiteY8-18"/>
              </a:cxn>
              <a:cxn ang="0">
                <a:pos x="connsiteX9-37" y="connsiteY9-38"/>
              </a:cxn>
              <a:cxn ang="0">
                <a:pos x="connsiteX10-79" y="connsiteY10-80"/>
              </a:cxn>
              <a:cxn ang="0">
                <a:pos x="connsiteX11-125" y="connsiteY11-126"/>
              </a:cxn>
              <a:cxn ang="0">
                <a:pos x="connsiteX12-247" y="connsiteY12-248"/>
              </a:cxn>
            </a:cxnLst>
            <a:rect l="l" t="t" r="r" b="b"/>
            <a:pathLst>
              <a:path w="446614" h="353318">
                <a:moveTo>
                  <a:pt x="120942" y="352687"/>
                </a:moveTo>
                <a:cubicBezTo>
                  <a:pt x="107366" y="330543"/>
                  <a:pt x="17766" y="269674"/>
                  <a:pt x="3157" y="227807"/>
                </a:cubicBezTo>
                <a:cubicBezTo>
                  <a:pt x="-6690" y="174034"/>
                  <a:pt x="4805" y="65072"/>
                  <a:pt x="61860" y="30047"/>
                </a:cubicBezTo>
                <a:cubicBezTo>
                  <a:pt x="118915" y="-4978"/>
                  <a:pt x="281453" y="-9746"/>
                  <a:pt x="345488" y="17658"/>
                </a:cubicBezTo>
                <a:cubicBezTo>
                  <a:pt x="409523" y="45062"/>
                  <a:pt x="449074" y="144037"/>
                  <a:pt x="446071" y="194469"/>
                </a:cubicBezTo>
                <a:cubicBezTo>
                  <a:pt x="452593" y="247282"/>
                  <a:pt x="398509" y="310324"/>
                  <a:pt x="384619" y="334534"/>
                </a:cubicBezTo>
                <a:cubicBezTo>
                  <a:pt x="390270" y="384243"/>
                  <a:pt x="351812" y="320643"/>
                  <a:pt x="336538" y="311152"/>
                </a:cubicBezTo>
                <a:cubicBezTo>
                  <a:pt x="321264" y="301661"/>
                  <a:pt x="331068" y="284772"/>
                  <a:pt x="314403" y="249014"/>
                </a:cubicBezTo>
                <a:cubicBezTo>
                  <a:pt x="389373" y="205557"/>
                  <a:pt x="308766" y="125251"/>
                  <a:pt x="279409" y="101366"/>
                </a:cubicBezTo>
                <a:cubicBezTo>
                  <a:pt x="250052" y="77481"/>
                  <a:pt x="181108" y="90123"/>
                  <a:pt x="138259" y="105707"/>
                </a:cubicBezTo>
                <a:cubicBezTo>
                  <a:pt x="47749" y="138625"/>
                  <a:pt x="51101" y="218453"/>
                  <a:pt x="135962" y="256406"/>
                </a:cubicBezTo>
                <a:cubicBezTo>
                  <a:pt x="120900" y="267369"/>
                  <a:pt x="135393" y="330657"/>
                  <a:pt x="120331" y="341620"/>
                </a:cubicBezTo>
                <a:cubicBezTo>
                  <a:pt x="107367" y="353226"/>
                  <a:pt x="133906" y="341081"/>
                  <a:pt x="120942" y="352687"/>
                </a:cubicBezTo>
                <a:close/>
              </a:path>
            </a:pathLst>
          </a:cu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44" name="流程图: 接点 43"/>
          <p:cNvSpPr/>
          <p:nvPr userDrawn="1"/>
        </p:nvSpPr>
        <p:spPr>
          <a:xfrm>
            <a:off x="2145020" y="457147"/>
            <a:ext cx="288000" cy="288162"/>
          </a:xfrm>
          <a:prstGeom prst="flowChartConnector">
            <a:avLst/>
          </a:prstGeom>
          <a:solidFill>
            <a:srgbClr val="00924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45" name="空心弧 18"/>
          <p:cNvSpPr/>
          <p:nvPr userDrawn="1"/>
        </p:nvSpPr>
        <p:spPr>
          <a:xfrm rot="5400000">
            <a:off x="2119462" y="187158"/>
            <a:ext cx="446614" cy="353318"/>
          </a:xfrm>
          <a:custGeom>
            <a:avLst/>
            <a:gdLst>
              <a:gd name="connsiteX0" fmla="*/ 78598 w 503582"/>
              <a:gd name="connsiteY0" fmla="*/ 331635 h 384313"/>
              <a:gd name="connsiteX1" fmla="*/ 98097 w 503582"/>
              <a:gd name="connsiteY1" fmla="*/ 39951 h 384313"/>
              <a:gd name="connsiteX2" fmla="*/ 381725 w 503582"/>
              <a:gd name="connsiteY2" fmla="*/ 27562 h 384313"/>
              <a:gd name="connsiteX3" fmla="*/ 447048 w 503582"/>
              <a:gd name="connsiteY3" fmla="*/ 313482 h 384313"/>
              <a:gd name="connsiteX4" fmla="*/ 355403 w 503582"/>
              <a:gd name="connsiteY4" fmla="*/ 256537 h 384313"/>
              <a:gd name="connsiteX5" fmla="*/ 315646 w 503582"/>
              <a:gd name="connsiteY5" fmla="*/ 111270 h 384313"/>
              <a:gd name="connsiteX6" fmla="*/ 174496 w 503582"/>
              <a:gd name="connsiteY6" fmla="*/ 115611 h 384313"/>
              <a:gd name="connsiteX7" fmla="*/ 162674 w 503582"/>
              <a:gd name="connsiteY7" fmla="*/ 263928 h 384313"/>
              <a:gd name="connsiteX8" fmla="*/ 78598 w 503582"/>
              <a:gd name="connsiteY8" fmla="*/ 331635 h 384313"/>
              <a:gd name="connsiteX0-1" fmla="*/ 78600 w 503614"/>
              <a:gd name="connsiteY0-2" fmla="*/ 331635 h 353527"/>
              <a:gd name="connsiteX1-3" fmla="*/ 98099 w 503614"/>
              <a:gd name="connsiteY1-4" fmla="*/ 39951 h 353527"/>
              <a:gd name="connsiteX2-5" fmla="*/ 381727 w 503614"/>
              <a:gd name="connsiteY2-6" fmla="*/ 27562 h 353527"/>
              <a:gd name="connsiteX3-7" fmla="*/ 447050 w 503614"/>
              <a:gd name="connsiteY3-8" fmla="*/ 313482 h 353527"/>
              <a:gd name="connsiteX4-9" fmla="*/ 355405 w 503614"/>
              <a:gd name="connsiteY4-10" fmla="*/ 256537 h 353527"/>
              <a:gd name="connsiteX5-11" fmla="*/ 315648 w 503614"/>
              <a:gd name="connsiteY5-12" fmla="*/ 111270 h 353527"/>
              <a:gd name="connsiteX6-13" fmla="*/ 174498 w 503614"/>
              <a:gd name="connsiteY6-14" fmla="*/ 115611 h 353527"/>
              <a:gd name="connsiteX7-15" fmla="*/ 162676 w 503614"/>
              <a:gd name="connsiteY7-16" fmla="*/ 263928 h 353527"/>
              <a:gd name="connsiteX8-17" fmla="*/ 156570 w 503614"/>
              <a:gd name="connsiteY8-18" fmla="*/ 351524 h 353527"/>
              <a:gd name="connsiteX9" fmla="*/ 78600 w 503614"/>
              <a:gd name="connsiteY9" fmla="*/ 331635 h 353527"/>
              <a:gd name="connsiteX0-19" fmla="*/ 78600 w 503614"/>
              <a:gd name="connsiteY0-20" fmla="*/ 331635 h 353527"/>
              <a:gd name="connsiteX1-21" fmla="*/ 98099 w 503614"/>
              <a:gd name="connsiteY1-22" fmla="*/ 39951 h 353527"/>
              <a:gd name="connsiteX2-23" fmla="*/ 381727 w 503614"/>
              <a:gd name="connsiteY2-24" fmla="*/ 27562 h 353527"/>
              <a:gd name="connsiteX3-25" fmla="*/ 447050 w 503614"/>
              <a:gd name="connsiteY3-26" fmla="*/ 313482 h 353527"/>
              <a:gd name="connsiteX4-27" fmla="*/ 355405 w 503614"/>
              <a:gd name="connsiteY4-28" fmla="*/ 256537 h 353527"/>
              <a:gd name="connsiteX5-29" fmla="*/ 315648 w 503614"/>
              <a:gd name="connsiteY5-30" fmla="*/ 111270 h 353527"/>
              <a:gd name="connsiteX6-31" fmla="*/ 174498 w 503614"/>
              <a:gd name="connsiteY6-32" fmla="*/ 115611 h 353527"/>
              <a:gd name="connsiteX7-33" fmla="*/ 162676 w 503614"/>
              <a:gd name="connsiteY7-34" fmla="*/ 263928 h 353527"/>
              <a:gd name="connsiteX8-35" fmla="*/ 156570 w 503614"/>
              <a:gd name="connsiteY8-36" fmla="*/ 351524 h 353527"/>
              <a:gd name="connsiteX9-37" fmla="*/ 78600 w 503614"/>
              <a:gd name="connsiteY9-38" fmla="*/ 331635 h 353527"/>
              <a:gd name="connsiteX0-39" fmla="*/ 78600 w 503614"/>
              <a:gd name="connsiteY0-40" fmla="*/ 331635 h 353527"/>
              <a:gd name="connsiteX1-41" fmla="*/ 98099 w 503614"/>
              <a:gd name="connsiteY1-42" fmla="*/ 39951 h 353527"/>
              <a:gd name="connsiteX2-43" fmla="*/ 381727 w 503614"/>
              <a:gd name="connsiteY2-44" fmla="*/ 27562 h 353527"/>
              <a:gd name="connsiteX3-45" fmla="*/ 447050 w 503614"/>
              <a:gd name="connsiteY3-46" fmla="*/ 313482 h 353527"/>
              <a:gd name="connsiteX4-47" fmla="*/ 372777 w 503614"/>
              <a:gd name="connsiteY4-48" fmla="*/ 321056 h 353527"/>
              <a:gd name="connsiteX5-49" fmla="*/ 355405 w 503614"/>
              <a:gd name="connsiteY5-50" fmla="*/ 256537 h 353527"/>
              <a:gd name="connsiteX6-51" fmla="*/ 315648 w 503614"/>
              <a:gd name="connsiteY6-52" fmla="*/ 111270 h 353527"/>
              <a:gd name="connsiteX7-53" fmla="*/ 174498 w 503614"/>
              <a:gd name="connsiteY7-54" fmla="*/ 115611 h 353527"/>
              <a:gd name="connsiteX8-55" fmla="*/ 162676 w 503614"/>
              <a:gd name="connsiteY8-56" fmla="*/ 263928 h 353527"/>
              <a:gd name="connsiteX9-57" fmla="*/ 156570 w 503614"/>
              <a:gd name="connsiteY9-58" fmla="*/ 351524 h 353527"/>
              <a:gd name="connsiteX10" fmla="*/ 78600 w 503614"/>
              <a:gd name="connsiteY10" fmla="*/ 331635 h 353527"/>
              <a:gd name="connsiteX0-59" fmla="*/ 78600 w 465644"/>
              <a:gd name="connsiteY0-60" fmla="*/ 335721 h 367308"/>
              <a:gd name="connsiteX1-61" fmla="*/ 98099 w 465644"/>
              <a:gd name="connsiteY1-62" fmla="*/ 44037 h 367308"/>
              <a:gd name="connsiteX2-63" fmla="*/ 381727 w 465644"/>
              <a:gd name="connsiteY2-64" fmla="*/ 31648 h 367308"/>
              <a:gd name="connsiteX3-65" fmla="*/ 420858 w 465644"/>
              <a:gd name="connsiteY3-66" fmla="*/ 348524 h 367308"/>
              <a:gd name="connsiteX4-67" fmla="*/ 372777 w 465644"/>
              <a:gd name="connsiteY4-68" fmla="*/ 325142 h 367308"/>
              <a:gd name="connsiteX5-69" fmla="*/ 355405 w 465644"/>
              <a:gd name="connsiteY5-70" fmla="*/ 260623 h 367308"/>
              <a:gd name="connsiteX6-71" fmla="*/ 315648 w 465644"/>
              <a:gd name="connsiteY6-72" fmla="*/ 115356 h 367308"/>
              <a:gd name="connsiteX7-73" fmla="*/ 174498 w 465644"/>
              <a:gd name="connsiteY7-74" fmla="*/ 119697 h 367308"/>
              <a:gd name="connsiteX8-75" fmla="*/ 162676 w 465644"/>
              <a:gd name="connsiteY8-76" fmla="*/ 268014 h 367308"/>
              <a:gd name="connsiteX9-77" fmla="*/ 156570 w 465644"/>
              <a:gd name="connsiteY9-78" fmla="*/ 355610 h 367308"/>
              <a:gd name="connsiteX10-79" fmla="*/ 78600 w 465644"/>
              <a:gd name="connsiteY10-80" fmla="*/ 335721 h 367308"/>
              <a:gd name="connsiteX0-81" fmla="*/ 78600 w 482853"/>
              <a:gd name="connsiteY0-82" fmla="*/ 326296 h 357883"/>
              <a:gd name="connsiteX1-83" fmla="*/ 98099 w 482853"/>
              <a:gd name="connsiteY1-84" fmla="*/ 34612 h 357883"/>
              <a:gd name="connsiteX2-85" fmla="*/ 381727 w 482853"/>
              <a:gd name="connsiteY2-86" fmla="*/ 22223 h 357883"/>
              <a:gd name="connsiteX3-87" fmla="*/ 482310 w 482853"/>
              <a:gd name="connsiteY3-88" fmla="*/ 199034 h 357883"/>
              <a:gd name="connsiteX4-89" fmla="*/ 420858 w 482853"/>
              <a:gd name="connsiteY4-90" fmla="*/ 339099 h 357883"/>
              <a:gd name="connsiteX5-91" fmla="*/ 372777 w 482853"/>
              <a:gd name="connsiteY5-92" fmla="*/ 315717 h 357883"/>
              <a:gd name="connsiteX6-93" fmla="*/ 355405 w 482853"/>
              <a:gd name="connsiteY6-94" fmla="*/ 251198 h 357883"/>
              <a:gd name="connsiteX7-95" fmla="*/ 315648 w 482853"/>
              <a:gd name="connsiteY7-96" fmla="*/ 105931 h 357883"/>
              <a:gd name="connsiteX8-97" fmla="*/ 174498 w 482853"/>
              <a:gd name="connsiteY8-98" fmla="*/ 110272 h 357883"/>
              <a:gd name="connsiteX9-99" fmla="*/ 162676 w 482853"/>
              <a:gd name="connsiteY9-100" fmla="*/ 258589 h 357883"/>
              <a:gd name="connsiteX10-101" fmla="*/ 156570 w 482853"/>
              <a:gd name="connsiteY10-102" fmla="*/ 346185 h 357883"/>
              <a:gd name="connsiteX11" fmla="*/ 78600 w 482853"/>
              <a:gd name="connsiteY11" fmla="*/ 326296 h 357883"/>
              <a:gd name="connsiteX0-103" fmla="*/ 78600 w 482853"/>
              <a:gd name="connsiteY0-104" fmla="*/ 326296 h 357883"/>
              <a:gd name="connsiteX1-105" fmla="*/ 98099 w 482853"/>
              <a:gd name="connsiteY1-106" fmla="*/ 34612 h 357883"/>
              <a:gd name="connsiteX2-107" fmla="*/ 381727 w 482853"/>
              <a:gd name="connsiteY2-108" fmla="*/ 22223 h 357883"/>
              <a:gd name="connsiteX3-109" fmla="*/ 482310 w 482853"/>
              <a:gd name="connsiteY3-110" fmla="*/ 199034 h 357883"/>
              <a:gd name="connsiteX4-111" fmla="*/ 420858 w 482853"/>
              <a:gd name="connsiteY4-112" fmla="*/ 339099 h 357883"/>
              <a:gd name="connsiteX5-113" fmla="*/ 372777 w 482853"/>
              <a:gd name="connsiteY5-114" fmla="*/ 315717 h 357883"/>
              <a:gd name="connsiteX6-115" fmla="*/ 355405 w 482853"/>
              <a:gd name="connsiteY6-116" fmla="*/ 251198 h 357883"/>
              <a:gd name="connsiteX7-117" fmla="*/ 315648 w 482853"/>
              <a:gd name="connsiteY7-118" fmla="*/ 105931 h 357883"/>
              <a:gd name="connsiteX8-119" fmla="*/ 174498 w 482853"/>
              <a:gd name="connsiteY8-120" fmla="*/ 110272 h 357883"/>
              <a:gd name="connsiteX9-121" fmla="*/ 162676 w 482853"/>
              <a:gd name="connsiteY9-122" fmla="*/ 258589 h 357883"/>
              <a:gd name="connsiteX10-123" fmla="*/ 156570 w 482853"/>
              <a:gd name="connsiteY10-124" fmla="*/ 346185 h 357883"/>
              <a:gd name="connsiteX11-125" fmla="*/ 78600 w 482853"/>
              <a:gd name="connsiteY11-126" fmla="*/ 326296 h 357883"/>
              <a:gd name="connsiteX0-127" fmla="*/ 78600 w 482853"/>
              <a:gd name="connsiteY0-128" fmla="*/ 326296 h 357883"/>
              <a:gd name="connsiteX1-129" fmla="*/ 98099 w 482853"/>
              <a:gd name="connsiteY1-130" fmla="*/ 34612 h 357883"/>
              <a:gd name="connsiteX2-131" fmla="*/ 381727 w 482853"/>
              <a:gd name="connsiteY2-132" fmla="*/ 22223 h 357883"/>
              <a:gd name="connsiteX3-133" fmla="*/ 482310 w 482853"/>
              <a:gd name="connsiteY3-134" fmla="*/ 199034 h 357883"/>
              <a:gd name="connsiteX4-135" fmla="*/ 420858 w 482853"/>
              <a:gd name="connsiteY4-136" fmla="*/ 339099 h 357883"/>
              <a:gd name="connsiteX5-137" fmla="*/ 372777 w 482853"/>
              <a:gd name="connsiteY5-138" fmla="*/ 315717 h 357883"/>
              <a:gd name="connsiteX6-139" fmla="*/ 350642 w 482853"/>
              <a:gd name="connsiteY6-140" fmla="*/ 253579 h 357883"/>
              <a:gd name="connsiteX7-141" fmla="*/ 315648 w 482853"/>
              <a:gd name="connsiteY7-142" fmla="*/ 105931 h 357883"/>
              <a:gd name="connsiteX8-143" fmla="*/ 174498 w 482853"/>
              <a:gd name="connsiteY8-144" fmla="*/ 110272 h 357883"/>
              <a:gd name="connsiteX9-145" fmla="*/ 162676 w 482853"/>
              <a:gd name="connsiteY9-146" fmla="*/ 258589 h 357883"/>
              <a:gd name="connsiteX10-147" fmla="*/ 156570 w 482853"/>
              <a:gd name="connsiteY10-148" fmla="*/ 346185 h 357883"/>
              <a:gd name="connsiteX11-149" fmla="*/ 78600 w 482853"/>
              <a:gd name="connsiteY11-150" fmla="*/ 326296 h 357883"/>
              <a:gd name="connsiteX0-151" fmla="*/ 78600 w 482853"/>
              <a:gd name="connsiteY0-152" fmla="*/ 326296 h 357883"/>
              <a:gd name="connsiteX1-153" fmla="*/ 98099 w 482853"/>
              <a:gd name="connsiteY1-154" fmla="*/ 34612 h 357883"/>
              <a:gd name="connsiteX2-155" fmla="*/ 381727 w 482853"/>
              <a:gd name="connsiteY2-156" fmla="*/ 22223 h 357883"/>
              <a:gd name="connsiteX3-157" fmla="*/ 482310 w 482853"/>
              <a:gd name="connsiteY3-158" fmla="*/ 199034 h 357883"/>
              <a:gd name="connsiteX4-159" fmla="*/ 420858 w 482853"/>
              <a:gd name="connsiteY4-160" fmla="*/ 339099 h 357883"/>
              <a:gd name="connsiteX5-161" fmla="*/ 372777 w 482853"/>
              <a:gd name="connsiteY5-162" fmla="*/ 315717 h 357883"/>
              <a:gd name="connsiteX6-163" fmla="*/ 350642 w 482853"/>
              <a:gd name="connsiteY6-164" fmla="*/ 253579 h 357883"/>
              <a:gd name="connsiteX7-165" fmla="*/ 315648 w 482853"/>
              <a:gd name="connsiteY7-166" fmla="*/ 105931 h 357883"/>
              <a:gd name="connsiteX8-167" fmla="*/ 174498 w 482853"/>
              <a:gd name="connsiteY8-168" fmla="*/ 110272 h 357883"/>
              <a:gd name="connsiteX9-169" fmla="*/ 172201 w 482853"/>
              <a:gd name="connsiteY9-170" fmla="*/ 260971 h 357883"/>
              <a:gd name="connsiteX10-171" fmla="*/ 156570 w 482853"/>
              <a:gd name="connsiteY10-172" fmla="*/ 346185 h 357883"/>
              <a:gd name="connsiteX11-173" fmla="*/ 78600 w 482853"/>
              <a:gd name="connsiteY11-174" fmla="*/ 326296 h 357883"/>
              <a:gd name="connsiteX0-175" fmla="*/ 86886 w 412558"/>
              <a:gd name="connsiteY0-176" fmla="*/ 360065 h 360696"/>
              <a:gd name="connsiteX1-177" fmla="*/ 27804 w 412558"/>
              <a:gd name="connsiteY1-178" fmla="*/ 37425 h 360696"/>
              <a:gd name="connsiteX2-179" fmla="*/ 311432 w 412558"/>
              <a:gd name="connsiteY2-180" fmla="*/ 25036 h 360696"/>
              <a:gd name="connsiteX3-181" fmla="*/ 412015 w 412558"/>
              <a:gd name="connsiteY3-182" fmla="*/ 201847 h 360696"/>
              <a:gd name="connsiteX4-183" fmla="*/ 350563 w 412558"/>
              <a:gd name="connsiteY4-184" fmla="*/ 341912 h 360696"/>
              <a:gd name="connsiteX5-185" fmla="*/ 302482 w 412558"/>
              <a:gd name="connsiteY5-186" fmla="*/ 318530 h 360696"/>
              <a:gd name="connsiteX6-187" fmla="*/ 280347 w 412558"/>
              <a:gd name="connsiteY6-188" fmla="*/ 256392 h 360696"/>
              <a:gd name="connsiteX7-189" fmla="*/ 245353 w 412558"/>
              <a:gd name="connsiteY7-190" fmla="*/ 108744 h 360696"/>
              <a:gd name="connsiteX8-191" fmla="*/ 104203 w 412558"/>
              <a:gd name="connsiteY8-192" fmla="*/ 113085 h 360696"/>
              <a:gd name="connsiteX9-193" fmla="*/ 101906 w 412558"/>
              <a:gd name="connsiteY9-194" fmla="*/ 263784 h 360696"/>
              <a:gd name="connsiteX10-195" fmla="*/ 86275 w 412558"/>
              <a:gd name="connsiteY10-196" fmla="*/ 348998 h 360696"/>
              <a:gd name="connsiteX11-197" fmla="*/ 86886 w 412558"/>
              <a:gd name="connsiteY11-198" fmla="*/ 360065 h 360696"/>
              <a:gd name="connsiteX0-199" fmla="*/ 125305 w 450977"/>
              <a:gd name="connsiteY0-200" fmla="*/ 353326 h 353957"/>
              <a:gd name="connsiteX1-201" fmla="*/ 2758 w 450977"/>
              <a:gd name="connsiteY1-202" fmla="*/ 240352 h 353957"/>
              <a:gd name="connsiteX2-203" fmla="*/ 66223 w 450977"/>
              <a:gd name="connsiteY2-204" fmla="*/ 30686 h 353957"/>
              <a:gd name="connsiteX3-205" fmla="*/ 349851 w 450977"/>
              <a:gd name="connsiteY3-206" fmla="*/ 18297 h 353957"/>
              <a:gd name="connsiteX4-207" fmla="*/ 450434 w 450977"/>
              <a:gd name="connsiteY4-208" fmla="*/ 195108 h 353957"/>
              <a:gd name="connsiteX5-209" fmla="*/ 388982 w 450977"/>
              <a:gd name="connsiteY5-210" fmla="*/ 335173 h 353957"/>
              <a:gd name="connsiteX6-211" fmla="*/ 340901 w 450977"/>
              <a:gd name="connsiteY6-212" fmla="*/ 311791 h 353957"/>
              <a:gd name="connsiteX7-213" fmla="*/ 318766 w 450977"/>
              <a:gd name="connsiteY7-214" fmla="*/ 249653 h 353957"/>
              <a:gd name="connsiteX8-215" fmla="*/ 283772 w 450977"/>
              <a:gd name="connsiteY8-216" fmla="*/ 102005 h 353957"/>
              <a:gd name="connsiteX9-217" fmla="*/ 142622 w 450977"/>
              <a:gd name="connsiteY9-218" fmla="*/ 106346 h 353957"/>
              <a:gd name="connsiteX10-219" fmla="*/ 140325 w 450977"/>
              <a:gd name="connsiteY10-220" fmla="*/ 257045 h 353957"/>
              <a:gd name="connsiteX11-221" fmla="*/ 124694 w 450977"/>
              <a:gd name="connsiteY11-222" fmla="*/ 342259 h 353957"/>
              <a:gd name="connsiteX12" fmla="*/ 125305 w 450977"/>
              <a:gd name="connsiteY12" fmla="*/ 353326 h 353957"/>
              <a:gd name="connsiteX0-223" fmla="*/ 120942 w 446614"/>
              <a:gd name="connsiteY0-224" fmla="*/ 352687 h 353318"/>
              <a:gd name="connsiteX1-225" fmla="*/ 3157 w 446614"/>
              <a:gd name="connsiteY1-226" fmla="*/ 227807 h 353318"/>
              <a:gd name="connsiteX2-227" fmla="*/ 61860 w 446614"/>
              <a:gd name="connsiteY2-228" fmla="*/ 30047 h 353318"/>
              <a:gd name="connsiteX3-229" fmla="*/ 345488 w 446614"/>
              <a:gd name="connsiteY3-230" fmla="*/ 17658 h 353318"/>
              <a:gd name="connsiteX4-231" fmla="*/ 446071 w 446614"/>
              <a:gd name="connsiteY4-232" fmla="*/ 194469 h 353318"/>
              <a:gd name="connsiteX5-233" fmla="*/ 384619 w 446614"/>
              <a:gd name="connsiteY5-234" fmla="*/ 334534 h 353318"/>
              <a:gd name="connsiteX6-235" fmla="*/ 336538 w 446614"/>
              <a:gd name="connsiteY6-236" fmla="*/ 311152 h 353318"/>
              <a:gd name="connsiteX7-237" fmla="*/ 314403 w 446614"/>
              <a:gd name="connsiteY7-238" fmla="*/ 249014 h 353318"/>
              <a:gd name="connsiteX8-239" fmla="*/ 279409 w 446614"/>
              <a:gd name="connsiteY8-240" fmla="*/ 101366 h 353318"/>
              <a:gd name="connsiteX9-241" fmla="*/ 138259 w 446614"/>
              <a:gd name="connsiteY9-242" fmla="*/ 105707 h 353318"/>
              <a:gd name="connsiteX10-243" fmla="*/ 135962 w 446614"/>
              <a:gd name="connsiteY10-244" fmla="*/ 256406 h 353318"/>
              <a:gd name="connsiteX11-245" fmla="*/ 120331 w 446614"/>
              <a:gd name="connsiteY11-246" fmla="*/ 341620 h 353318"/>
              <a:gd name="connsiteX12-247" fmla="*/ 120942 w 446614"/>
              <a:gd name="connsiteY12-248" fmla="*/ 352687 h 353318"/>
              <a:gd name="connsiteX0-249" fmla="*/ 120942 w 446614"/>
              <a:gd name="connsiteY0-250" fmla="*/ 352687 h 353318"/>
              <a:gd name="connsiteX1-251" fmla="*/ 3157 w 446614"/>
              <a:gd name="connsiteY1-252" fmla="*/ 227807 h 353318"/>
              <a:gd name="connsiteX2-253" fmla="*/ 61860 w 446614"/>
              <a:gd name="connsiteY2-254" fmla="*/ 30047 h 353318"/>
              <a:gd name="connsiteX3-255" fmla="*/ 345488 w 446614"/>
              <a:gd name="connsiteY3-256" fmla="*/ 17658 h 353318"/>
              <a:gd name="connsiteX4-257" fmla="*/ 446071 w 446614"/>
              <a:gd name="connsiteY4-258" fmla="*/ 194469 h 353318"/>
              <a:gd name="connsiteX5-259" fmla="*/ 384619 w 446614"/>
              <a:gd name="connsiteY5-260" fmla="*/ 334534 h 353318"/>
              <a:gd name="connsiteX6-261" fmla="*/ 336538 w 446614"/>
              <a:gd name="connsiteY6-262" fmla="*/ 311152 h 353318"/>
              <a:gd name="connsiteX7-263" fmla="*/ 314403 w 446614"/>
              <a:gd name="connsiteY7-264" fmla="*/ 249014 h 353318"/>
              <a:gd name="connsiteX8-265" fmla="*/ 279409 w 446614"/>
              <a:gd name="connsiteY8-266" fmla="*/ 101366 h 353318"/>
              <a:gd name="connsiteX9-267" fmla="*/ 138259 w 446614"/>
              <a:gd name="connsiteY9-268" fmla="*/ 105707 h 353318"/>
              <a:gd name="connsiteX10-269" fmla="*/ 135962 w 446614"/>
              <a:gd name="connsiteY10-270" fmla="*/ 256406 h 353318"/>
              <a:gd name="connsiteX11-271" fmla="*/ 120331 w 446614"/>
              <a:gd name="connsiteY11-272" fmla="*/ 341620 h 353318"/>
              <a:gd name="connsiteX12-273" fmla="*/ 120942 w 446614"/>
              <a:gd name="connsiteY12-274" fmla="*/ 352687 h 353318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11" y="connsiteY5-12"/>
              </a:cxn>
              <a:cxn ang="0">
                <a:pos x="connsiteX6-13" y="connsiteY6-14"/>
              </a:cxn>
              <a:cxn ang="0">
                <a:pos x="connsiteX7-15" y="connsiteY7-16"/>
              </a:cxn>
              <a:cxn ang="0">
                <a:pos x="connsiteX8-17" y="connsiteY8-18"/>
              </a:cxn>
              <a:cxn ang="0">
                <a:pos x="connsiteX9-37" y="connsiteY9-38"/>
              </a:cxn>
              <a:cxn ang="0">
                <a:pos x="connsiteX10-79" y="connsiteY10-80"/>
              </a:cxn>
              <a:cxn ang="0">
                <a:pos x="connsiteX11-125" y="connsiteY11-126"/>
              </a:cxn>
              <a:cxn ang="0">
                <a:pos x="connsiteX12-247" y="connsiteY12-248"/>
              </a:cxn>
            </a:cxnLst>
            <a:rect l="l" t="t" r="r" b="b"/>
            <a:pathLst>
              <a:path w="446614" h="353318">
                <a:moveTo>
                  <a:pt x="120942" y="352687"/>
                </a:moveTo>
                <a:cubicBezTo>
                  <a:pt x="107366" y="330543"/>
                  <a:pt x="17766" y="269674"/>
                  <a:pt x="3157" y="227807"/>
                </a:cubicBezTo>
                <a:cubicBezTo>
                  <a:pt x="-6690" y="174034"/>
                  <a:pt x="4805" y="65072"/>
                  <a:pt x="61860" y="30047"/>
                </a:cubicBezTo>
                <a:cubicBezTo>
                  <a:pt x="118915" y="-4978"/>
                  <a:pt x="281453" y="-9746"/>
                  <a:pt x="345488" y="17658"/>
                </a:cubicBezTo>
                <a:cubicBezTo>
                  <a:pt x="409523" y="45062"/>
                  <a:pt x="449074" y="144037"/>
                  <a:pt x="446071" y="194469"/>
                </a:cubicBezTo>
                <a:cubicBezTo>
                  <a:pt x="452593" y="247282"/>
                  <a:pt x="398509" y="310324"/>
                  <a:pt x="384619" y="334534"/>
                </a:cubicBezTo>
                <a:cubicBezTo>
                  <a:pt x="390270" y="384243"/>
                  <a:pt x="351812" y="320643"/>
                  <a:pt x="336538" y="311152"/>
                </a:cubicBezTo>
                <a:cubicBezTo>
                  <a:pt x="321264" y="301661"/>
                  <a:pt x="331068" y="284772"/>
                  <a:pt x="314403" y="249014"/>
                </a:cubicBezTo>
                <a:cubicBezTo>
                  <a:pt x="389373" y="205557"/>
                  <a:pt x="308766" y="125251"/>
                  <a:pt x="279409" y="101366"/>
                </a:cubicBezTo>
                <a:cubicBezTo>
                  <a:pt x="250052" y="77481"/>
                  <a:pt x="181108" y="90123"/>
                  <a:pt x="138259" y="105707"/>
                </a:cubicBezTo>
                <a:cubicBezTo>
                  <a:pt x="47749" y="138625"/>
                  <a:pt x="51101" y="218453"/>
                  <a:pt x="135962" y="256406"/>
                </a:cubicBezTo>
                <a:cubicBezTo>
                  <a:pt x="120900" y="267369"/>
                  <a:pt x="135393" y="330657"/>
                  <a:pt x="120331" y="341620"/>
                </a:cubicBezTo>
                <a:cubicBezTo>
                  <a:pt x="107367" y="353226"/>
                  <a:pt x="133906" y="341081"/>
                  <a:pt x="120942" y="352687"/>
                </a:cubicBezTo>
                <a:close/>
              </a:path>
            </a:pathLst>
          </a:cu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46" name="流程图: 接点 45"/>
          <p:cNvSpPr/>
          <p:nvPr userDrawn="1"/>
        </p:nvSpPr>
        <p:spPr>
          <a:xfrm>
            <a:off x="3309055" y="460134"/>
            <a:ext cx="288000" cy="288162"/>
          </a:xfrm>
          <a:prstGeom prst="flowChartConnector">
            <a:avLst/>
          </a:prstGeom>
          <a:solidFill>
            <a:srgbClr val="00924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47" name="空心弧 18"/>
          <p:cNvSpPr/>
          <p:nvPr userDrawn="1"/>
        </p:nvSpPr>
        <p:spPr>
          <a:xfrm rot="5400000">
            <a:off x="3283497" y="190145"/>
            <a:ext cx="446614" cy="353318"/>
          </a:xfrm>
          <a:custGeom>
            <a:avLst/>
            <a:gdLst>
              <a:gd name="connsiteX0" fmla="*/ 78598 w 503582"/>
              <a:gd name="connsiteY0" fmla="*/ 331635 h 384313"/>
              <a:gd name="connsiteX1" fmla="*/ 98097 w 503582"/>
              <a:gd name="connsiteY1" fmla="*/ 39951 h 384313"/>
              <a:gd name="connsiteX2" fmla="*/ 381725 w 503582"/>
              <a:gd name="connsiteY2" fmla="*/ 27562 h 384313"/>
              <a:gd name="connsiteX3" fmla="*/ 447048 w 503582"/>
              <a:gd name="connsiteY3" fmla="*/ 313482 h 384313"/>
              <a:gd name="connsiteX4" fmla="*/ 355403 w 503582"/>
              <a:gd name="connsiteY4" fmla="*/ 256537 h 384313"/>
              <a:gd name="connsiteX5" fmla="*/ 315646 w 503582"/>
              <a:gd name="connsiteY5" fmla="*/ 111270 h 384313"/>
              <a:gd name="connsiteX6" fmla="*/ 174496 w 503582"/>
              <a:gd name="connsiteY6" fmla="*/ 115611 h 384313"/>
              <a:gd name="connsiteX7" fmla="*/ 162674 w 503582"/>
              <a:gd name="connsiteY7" fmla="*/ 263928 h 384313"/>
              <a:gd name="connsiteX8" fmla="*/ 78598 w 503582"/>
              <a:gd name="connsiteY8" fmla="*/ 331635 h 384313"/>
              <a:gd name="connsiteX0-1" fmla="*/ 78600 w 503614"/>
              <a:gd name="connsiteY0-2" fmla="*/ 331635 h 353527"/>
              <a:gd name="connsiteX1-3" fmla="*/ 98099 w 503614"/>
              <a:gd name="connsiteY1-4" fmla="*/ 39951 h 353527"/>
              <a:gd name="connsiteX2-5" fmla="*/ 381727 w 503614"/>
              <a:gd name="connsiteY2-6" fmla="*/ 27562 h 353527"/>
              <a:gd name="connsiteX3-7" fmla="*/ 447050 w 503614"/>
              <a:gd name="connsiteY3-8" fmla="*/ 313482 h 353527"/>
              <a:gd name="connsiteX4-9" fmla="*/ 355405 w 503614"/>
              <a:gd name="connsiteY4-10" fmla="*/ 256537 h 353527"/>
              <a:gd name="connsiteX5-11" fmla="*/ 315648 w 503614"/>
              <a:gd name="connsiteY5-12" fmla="*/ 111270 h 353527"/>
              <a:gd name="connsiteX6-13" fmla="*/ 174498 w 503614"/>
              <a:gd name="connsiteY6-14" fmla="*/ 115611 h 353527"/>
              <a:gd name="connsiteX7-15" fmla="*/ 162676 w 503614"/>
              <a:gd name="connsiteY7-16" fmla="*/ 263928 h 353527"/>
              <a:gd name="connsiteX8-17" fmla="*/ 156570 w 503614"/>
              <a:gd name="connsiteY8-18" fmla="*/ 351524 h 353527"/>
              <a:gd name="connsiteX9" fmla="*/ 78600 w 503614"/>
              <a:gd name="connsiteY9" fmla="*/ 331635 h 353527"/>
              <a:gd name="connsiteX0-19" fmla="*/ 78600 w 503614"/>
              <a:gd name="connsiteY0-20" fmla="*/ 331635 h 353527"/>
              <a:gd name="connsiteX1-21" fmla="*/ 98099 w 503614"/>
              <a:gd name="connsiteY1-22" fmla="*/ 39951 h 353527"/>
              <a:gd name="connsiteX2-23" fmla="*/ 381727 w 503614"/>
              <a:gd name="connsiteY2-24" fmla="*/ 27562 h 353527"/>
              <a:gd name="connsiteX3-25" fmla="*/ 447050 w 503614"/>
              <a:gd name="connsiteY3-26" fmla="*/ 313482 h 353527"/>
              <a:gd name="connsiteX4-27" fmla="*/ 355405 w 503614"/>
              <a:gd name="connsiteY4-28" fmla="*/ 256537 h 353527"/>
              <a:gd name="connsiteX5-29" fmla="*/ 315648 w 503614"/>
              <a:gd name="connsiteY5-30" fmla="*/ 111270 h 353527"/>
              <a:gd name="connsiteX6-31" fmla="*/ 174498 w 503614"/>
              <a:gd name="connsiteY6-32" fmla="*/ 115611 h 353527"/>
              <a:gd name="connsiteX7-33" fmla="*/ 162676 w 503614"/>
              <a:gd name="connsiteY7-34" fmla="*/ 263928 h 353527"/>
              <a:gd name="connsiteX8-35" fmla="*/ 156570 w 503614"/>
              <a:gd name="connsiteY8-36" fmla="*/ 351524 h 353527"/>
              <a:gd name="connsiteX9-37" fmla="*/ 78600 w 503614"/>
              <a:gd name="connsiteY9-38" fmla="*/ 331635 h 353527"/>
              <a:gd name="connsiteX0-39" fmla="*/ 78600 w 503614"/>
              <a:gd name="connsiteY0-40" fmla="*/ 331635 h 353527"/>
              <a:gd name="connsiteX1-41" fmla="*/ 98099 w 503614"/>
              <a:gd name="connsiteY1-42" fmla="*/ 39951 h 353527"/>
              <a:gd name="connsiteX2-43" fmla="*/ 381727 w 503614"/>
              <a:gd name="connsiteY2-44" fmla="*/ 27562 h 353527"/>
              <a:gd name="connsiteX3-45" fmla="*/ 447050 w 503614"/>
              <a:gd name="connsiteY3-46" fmla="*/ 313482 h 353527"/>
              <a:gd name="connsiteX4-47" fmla="*/ 372777 w 503614"/>
              <a:gd name="connsiteY4-48" fmla="*/ 321056 h 353527"/>
              <a:gd name="connsiteX5-49" fmla="*/ 355405 w 503614"/>
              <a:gd name="connsiteY5-50" fmla="*/ 256537 h 353527"/>
              <a:gd name="connsiteX6-51" fmla="*/ 315648 w 503614"/>
              <a:gd name="connsiteY6-52" fmla="*/ 111270 h 353527"/>
              <a:gd name="connsiteX7-53" fmla="*/ 174498 w 503614"/>
              <a:gd name="connsiteY7-54" fmla="*/ 115611 h 353527"/>
              <a:gd name="connsiteX8-55" fmla="*/ 162676 w 503614"/>
              <a:gd name="connsiteY8-56" fmla="*/ 263928 h 353527"/>
              <a:gd name="connsiteX9-57" fmla="*/ 156570 w 503614"/>
              <a:gd name="connsiteY9-58" fmla="*/ 351524 h 353527"/>
              <a:gd name="connsiteX10" fmla="*/ 78600 w 503614"/>
              <a:gd name="connsiteY10" fmla="*/ 331635 h 353527"/>
              <a:gd name="connsiteX0-59" fmla="*/ 78600 w 465644"/>
              <a:gd name="connsiteY0-60" fmla="*/ 335721 h 367308"/>
              <a:gd name="connsiteX1-61" fmla="*/ 98099 w 465644"/>
              <a:gd name="connsiteY1-62" fmla="*/ 44037 h 367308"/>
              <a:gd name="connsiteX2-63" fmla="*/ 381727 w 465644"/>
              <a:gd name="connsiteY2-64" fmla="*/ 31648 h 367308"/>
              <a:gd name="connsiteX3-65" fmla="*/ 420858 w 465644"/>
              <a:gd name="connsiteY3-66" fmla="*/ 348524 h 367308"/>
              <a:gd name="connsiteX4-67" fmla="*/ 372777 w 465644"/>
              <a:gd name="connsiteY4-68" fmla="*/ 325142 h 367308"/>
              <a:gd name="connsiteX5-69" fmla="*/ 355405 w 465644"/>
              <a:gd name="connsiteY5-70" fmla="*/ 260623 h 367308"/>
              <a:gd name="connsiteX6-71" fmla="*/ 315648 w 465644"/>
              <a:gd name="connsiteY6-72" fmla="*/ 115356 h 367308"/>
              <a:gd name="connsiteX7-73" fmla="*/ 174498 w 465644"/>
              <a:gd name="connsiteY7-74" fmla="*/ 119697 h 367308"/>
              <a:gd name="connsiteX8-75" fmla="*/ 162676 w 465644"/>
              <a:gd name="connsiteY8-76" fmla="*/ 268014 h 367308"/>
              <a:gd name="connsiteX9-77" fmla="*/ 156570 w 465644"/>
              <a:gd name="connsiteY9-78" fmla="*/ 355610 h 367308"/>
              <a:gd name="connsiteX10-79" fmla="*/ 78600 w 465644"/>
              <a:gd name="connsiteY10-80" fmla="*/ 335721 h 367308"/>
              <a:gd name="connsiteX0-81" fmla="*/ 78600 w 482853"/>
              <a:gd name="connsiteY0-82" fmla="*/ 326296 h 357883"/>
              <a:gd name="connsiteX1-83" fmla="*/ 98099 w 482853"/>
              <a:gd name="connsiteY1-84" fmla="*/ 34612 h 357883"/>
              <a:gd name="connsiteX2-85" fmla="*/ 381727 w 482853"/>
              <a:gd name="connsiteY2-86" fmla="*/ 22223 h 357883"/>
              <a:gd name="connsiteX3-87" fmla="*/ 482310 w 482853"/>
              <a:gd name="connsiteY3-88" fmla="*/ 199034 h 357883"/>
              <a:gd name="connsiteX4-89" fmla="*/ 420858 w 482853"/>
              <a:gd name="connsiteY4-90" fmla="*/ 339099 h 357883"/>
              <a:gd name="connsiteX5-91" fmla="*/ 372777 w 482853"/>
              <a:gd name="connsiteY5-92" fmla="*/ 315717 h 357883"/>
              <a:gd name="connsiteX6-93" fmla="*/ 355405 w 482853"/>
              <a:gd name="connsiteY6-94" fmla="*/ 251198 h 357883"/>
              <a:gd name="connsiteX7-95" fmla="*/ 315648 w 482853"/>
              <a:gd name="connsiteY7-96" fmla="*/ 105931 h 357883"/>
              <a:gd name="connsiteX8-97" fmla="*/ 174498 w 482853"/>
              <a:gd name="connsiteY8-98" fmla="*/ 110272 h 357883"/>
              <a:gd name="connsiteX9-99" fmla="*/ 162676 w 482853"/>
              <a:gd name="connsiteY9-100" fmla="*/ 258589 h 357883"/>
              <a:gd name="connsiteX10-101" fmla="*/ 156570 w 482853"/>
              <a:gd name="connsiteY10-102" fmla="*/ 346185 h 357883"/>
              <a:gd name="connsiteX11" fmla="*/ 78600 w 482853"/>
              <a:gd name="connsiteY11" fmla="*/ 326296 h 357883"/>
              <a:gd name="connsiteX0-103" fmla="*/ 78600 w 482853"/>
              <a:gd name="connsiteY0-104" fmla="*/ 326296 h 357883"/>
              <a:gd name="connsiteX1-105" fmla="*/ 98099 w 482853"/>
              <a:gd name="connsiteY1-106" fmla="*/ 34612 h 357883"/>
              <a:gd name="connsiteX2-107" fmla="*/ 381727 w 482853"/>
              <a:gd name="connsiteY2-108" fmla="*/ 22223 h 357883"/>
              <a:gd name="connsiteX3-109" fmla="*/ 482310 w 482853"/>
              <a:gd name="connsiteY3-110" fmla="*/ 199034 h 357883"/>
              <a:gd name="connsiteX4-111" fmla="*/ 420858 w 482853"/>
              <a:gd name="connsiteY4-112" fmla="*/ 339099 h 357883"/>
              <a:gd name="connsiteX5-113" fmla="*/ 372777 w 482853"/>
              <a:gd name="connsiteY5-114" fmla="*/ 315717 h 357883"/>
              <a:gd name="connsiteX6-115" fmla="*/ 355405 w 482853"/>
              <a:gd name="connsiteY6-116" fmla="*/ 251198 h 357883"/>
              <a:gd name="connsiteX7-117" fmla="*/ 315648 w 482853"/>
              <a:gd name="connsiteY7-118" fmla="*/ 105931 h 357883"/>
              <a:gd name="connsiteX8-119" fmla="*/ 174498 w 482853"/>
              <a:gd name="connsiteY8-120" fmla="*/ 110272 h 357883"/>
              <a:gd name="connsiteX9-121" fmla="*/ 162676 w 482853"/>
              <a:gd name="connsiteY9-122" fmla="*/ 258589 h 357883"/>
              <a:gd name="connsiteX10-123" fmla="*/ 156570 w 482853"/>
              <a:gd name="connsiteY10-124" fmla="*/ 346185 h 357883"/>
              <a:gd name="connsiteX11-125" fmla="*/ 78600 w 482853"/>
              <a:gd name="connsiteY11-126" fmla="*/ 326296 h 357883"/>
              <a:gd name="connsiteX0-127" fmla="*/ 78600 w 482853"/>
              <a:gd name="connsiteY0-128" fmla="*/ 326296 h 357883"/>
              <a:gd name="connsiteX1-129" fmla="*/ 98099 w 482853"/>
              <a:gd name="connsiteY1-130" fmla="*/ 34612 h 357883"/>
              <a:gd name="connsiteX2-131" fmla="*/ 381727 w 482853"/>
              <a:gd name="connsiteY2-132" fmla="*/ 22223 h 357883"/>
              <a:gd name="connsiteX3-133" fmla="*/ 482310 w 482853"/>
              <a:gd name="connsiteY3-134" fmla="*/ 199034 h 357883"/>
              <a:gd name="connsiteX4-135" fmla="*/ 420858 w 482853"/>
              <a:gd name="connsiteY4-136" fmla="*/ 339099 h 357883"/>
              <a:gd name="connsiteX5-137" fmla="*/ 372777 w 482853"/>
              <a:gd name="connsiteY5-138" fmla="*/ 315717 h 357883"/>
              <a:gd name="connsiteX6-139" fmla="*/ 350642 w 482853"/>
              <a:gd name="connsiteY6-140" fmla="*/ 253579 h 357883"/>
              <a:gd name="connsiteX7-141" fmla="*/ 315648 w 482853"/>
              <a:gd name="connsiteY7-142" fmla="*/ 105931 h 357883"/>
              <a:gd name="connsiteX8-143" fmla="*/ 174498 w 482853"/>
              <a:gd name="connsiteY8-144" fmla="*/ 110272 h 357883"/>
              <a:gd name="connsiteX9-145" fmla="*/ 162676 w 482853"/>
              <a:gd name="connsiteY9-146" fmla="*/ 258589 h 357883"/>
              <a:gd name="connsiteX10-147" fmla="*/ 156570 w 482853"/>
              <a:gd name="connsiteY10-148" fmla="*/ 346185 h 357883"/>
              <a:gd name="connsiteX11-149" fmla="*/ 78600 w 482853"/>
              <a:gd name="connsiteY11-150" fmla="*/ 326296 h 357883"/>
              <a:gd name="connsiteX0-151" fmla="*/ 78600 w 482853"/>
              <a:gd name="connsiteY0-152" fmla="*/ 326296 h 357883"/>
              <a:gd name="connsiteX1-153" fmla="*/ 98099 w 482853"/>
              <a:gd name="connsiteY1-154" fmla="*/ 34612 h 357883"/>
              <a:gd name="connsiteX2-155" fmla="*/ 381727 w 482853"/>
              <a:gd name="connsiteY2-156" fmla="*/ 22223 h 357883"/>
              <a:gd name="connsiteX3-157" fmla="*/ 482310 w 482853"/>
              <a:gd name="connsiteY3-158" fmla="*/ 199034 h 357883"/>
              <a:gd name="connsiteX4-159" fmla="*/ 420858 w 482853"/>
              <a:gd name="connsiteY4-160" fmla="*/ 339099 h 357883"/>
              <a:gd name="connsiteX5-161" fmla="*/ 372777 w 482853"/>
              <a:gd name="connsiteY5-162" fmla="*/ 315717 h 357883"/>
              <a:gd name="connsiteX6-163" fmla="*/ 350642 w 482853"/>
              <a:gd name="connsiteY6-164" fmla="*/ 253579 h 357883"/>
              <a:gd name="connsiteX7-165" fmla="*/ 315648 w 482853"/>
              <a:gd name="connsiteY7-166" fmla="*/ 105931 h 357883"/>
              <a:gd name="connsiteX8-167" fmla="*/ 174498 w 482853"/>
              <a:gd name="connsiteY8-168" fmla="*/ 110272 h 357883"/>
              <a:gd name="connsiteX9-169" fmla="*/ 172201 w 482853"/>
              <a:gd name="connsiteY9-170" fmla="*/ 260971 h 357883"/>
              <a:gd name="connsiteX10-171" fmla="*/ 156570 w 482853"/>
              <a:gd name="connsiteY10-172" fmla="*/ 346185 h 357883"/>
              <a:gd name="connsiteX11-173" fmla="*/ 78600 w 482853"/>
              <a:gd name="connsiteY11-174" fmla="*/ 326296 h 357883"/>
              <a:gd name="connsiteX0-175" fmla="*/ 86886 w 412558"/>
              <a:gd name="connsiteY0-176" fmla="*/ 360065 h 360696"/>
              <a:gd name="connsiteX1-177" fmla="*/ 27804 w 412558"/>
              <a:gd name="connsiteY1-178" fmla="*/ 37425 h 360696"/>
              <a:gd name="connsiteX2-179" fmla="*/ 311432 w 412558"/>
              <a:gd name="connsiteY2-180" fmla="*/ 25036 h 360696"/>
              <a:gd name="connsiteX3-181" fmla="*/ 412015 w 412558"/>
              <a:gd name="connsiteY3-182" fmla="*/ 201847 h 360696"/>
              <a:gd name="connsiteX4-183" fmla="*/ 350563 w 412558"/>
              <a:gd name="connsiteY4-184" fmla="*/ 341912 h 360696"/>
              <a:gd name="connsiteX5-185" fmla="*/ 302482 w 412558"/>
              <a:gd name="connsiteY5-186" fmla="*/ 318530 h 360696"/>
              <a:gd name="connsiteX6-187" fmla="*/ 280347 w 412558"/>
              <a:gd name="connsiteY6-188" fmla="*/ 256392 h 360696"/>
              <a:gd name="connsiteX7-189" fmla="*/ 245353 w 412558"/>
              <a:gd name="connsiteY7-190" fmla="*/ 108744 h 360696"/>
              <a:gd name="connsiteX8-191" fmla="*/ 104203 w 412558"/>
              <a:gd name="connsiteY8-192" fmla="*/ 113085 h 360696"/>
              <a:gd name="connsiteX9-193" fmla="*/ 101906 w 412558"/>
              <a:gd name="connsiteY9-194" fmla="*/ 263784 h 360696"/>
              <a:gd name="connsiteX10-195" fmla="*/ 86275 w 412558"/>
              <a:gd name="connsiteY10-196" fmla="*/ 348998 h 360696"/>
              <a:gd name="connsiteX11-197" fmla="*/ 86886 w 412558"/>
              <a:gd name="connsiteY11-198" fmla="*/ 360065 h 360696"/>
              <a:gd name="connsiteX0-199" fmla="*/ 125305 w 450977"/>
              <a:gd name="connsiteY0-200" fmla="*/ 353326 h 353957"/>
              <a:gd name="connsiteX1-201" fmla="*/ 2758 w 450977"/>
              <a:gd name="connsiteY1-202" fmla="*/ 240352 h 353957"/>
              <a:gd name="connsiteX2-203" fmla="*/ 66223 w 450977"/>
              <a:gd name="connsiteY2-204" fmla="*/ 30686 h 353957"/>
              <a:gd name="connsiteX3-205" fmla="*/ 349851 w 450977"/>
              <a:gd name="connsiteY3-206" fmla="*/ 18297 h 353957"/>
              <a:gd name="connsiteX4-207" fmla="*/ 450434 w 450977"/>
              <a:gd name="connsiteY4-208" fmla="*/ 195108 h 353957"/>
              <a:gd name="connsiteX5-209" fmla="*/ 388982 w 450977"/>
              <a:gd name="connsiteY5-210" fmla="*/ 335173 h 353957"/>
              <a:gd name="connsiteX6-211" fmla="*/ 340901 w 450977"/>
              <a:gd name="connsiteY6-212" fmla="*/ 311791 h 353957"/>
              <a:gd name="connsiteX7-213" fmla="*/ 318766 w 450977"/>
              <a:gd name="connsiteY7-214" fmla="*/ 249653 h 353957"/>
              <a:gd name="connsiteX8-215" fmla="*/ 283772 w 450977"/>
              <a:gd name="connsiteY8-216" fmla="*/ 102005 h 353957"/>
              <a:gd name="connsiteX9-217" fmla="*/ 142622 w 450977"/>
              <a:gd name="connsiteY9-218" fmla="*/ 106346 h 353957"/>
              <a:gd name="connsiteX10-219" fmla="*/ 140325 w 450977"/>
              <a:gd name="connsiteY10-220" fmla="*/ 257045 h 353957"/>
              <a:gd name="connsiteX11-221" fmla="*/ 124694 w 450977"/>
              <a:gd name="connsiteY11-222" fmla="*/ 342259 h 353957"/>
              <a:gd name="connsiteX12" fmla="*/ 125305 w 450977"/>
              <a:gd name="connsiteY12" fmla="*/ 353326 h 353957"/>
              <a:gd name="connsiteX0-223" fmla="*/ 120942 w 446614"/>
              <a:gd name="connsiteY0-224" fmla="*/ 352687 h 353318"/>
              <a:gd name="connsiteX1-225" fmla="*/ 3157 w 446614"/>
              <a:gd name="connsiteY1-226" fmla="*/ 227807 h 353318"/>
              <a:gd name="connsiteX2-227" fmla="*/ 61860 w 446614"/>
              <a:gd name="connsiteY2-228" fmla="*/ 30047 h 353318"/>
              <a:gd name="connsiteX3-229" fmla="*/ 345488 w 446614"/>
              <a:gd name="connsiteY3-230" fmla="*/ 17658 h 353318"/>
              <a:gd name="connsiteX4-231" fmla="*/ 446071 w 446614"/>
              <a:gd name="connsiteY4-232" fmla="*/ 194469 h 353318"/>
              <a:gd name="connsiteX5-233" fmla="*/ 384619 w 446614"/>
              <a:gd name="connsiteY5-234" fmla="*/ 334534 h 353318"/>
              <a:gd name="connsiteX6-235" fmla="*/ 336538 w 446614"/>
              <a:gd name="connsiteY6-236" fmla="*/ 311152 h 353318"/>
              <a:gd name="connsiteX7-237" fmla="*/ 314403 w 446614"/>
              <a:gd name="connsiteY7-238" fmla="*/ 249014 h 353318"/>
              <a:gd name="connsiteX8-239" fmla="*/ 279409 w 446614"/>
              <a:gd name="connsiteY8-240" fmla="*/ 101366 h 353318"/>
              <a:gd name="connsiteX9-241" fmla="*/ 138259 w 446614"/>
              <a:gd name="connsiteY9-242" fmla="*/ 105707 h 353318"/>
              <a:gd name="connsiteX10-243" fmla="*/ 135962 w 446614"/>
              <a:gd name="connsiteY10-244" fmla="*/ 256406 h 353318"/>
              <a:gd name="connsiteX11-245" fmla="*/ 120331 w 446614"/>
              <a:gd name="connsiteY11-246" fmla="*/ 341620 h 353318"/>
              <a:gd name="connsiteX12-247" fmla="*/ 120942 w 446614"/>
              <a:gd name="connsiteY12-248" fmla="*/ 352687 h 353318"/>
              <a:gd name="connsiteX0-249" fmla="*/ 120942 w 446614"/>
              <a:gd name="connsiteY0-250" fmla="*/ 352687 h 353318"/>
              <a:gd name="connsiteX1-251" fmla="*/ 3157 w 446614"/>
              <a:gd name="connsiteY1-252" fmla="*/ 227807 h 353318"/>
              <a:gd name="connsiteX2-253" fmla="*/ 61860 w 446614"/>
              <a:gd name="connsiteY2-254" fmla="*/ 30047 h 353318"/>
              <a:gd name="connsiteX3-255" fmla="*/ 345488 w 446614"/>
              <a:gd name="connsiteY3-256" fmla="*/ 17658 h 353318"/>
              <a:gd name="connsiteX4-257" fmla="*/ 446071 w 446614"/>
              <a:gd name="connsiteY4-258" fmla="*/ 194469 h 353318"/>
              <a:gd name="connsiteX5-259" fmla="*/ 384619 w 446614"/>
              <a:gd name="connsiteY5-260" fmla="*/ 334534 h 353318"/>
              <a:gd name="connsiteX6-261" fmla="*/ 336538 w 446614"/>
              <a:gd name="connsiteY6-262" fmla="*/ 311152 h 353318"/>
              <a:gd name="connsiteX7-263" fmla="*/ 314403 w 446614"/>
              <a:gd name="connsiteY7-264" fmla="*/ 249014 h 353318"/>
              <a:gd name="connsiteX8-265" fmla="*/ 279409 w 446614"/>
              <a:gd name="connsiteY8-266" fmla="*/ 101366 h 353318"/>
              <a:gd name="connsiteX9-267" fmla="*/ 138259 w 446614"/>
              <a:gd name="connsiteY9-268" fmla="*/ 105707 h 353318"/>
              <a:gd name="connsiteX10-269" fmla="*/ 135962 w 446614"/>
              <a:gd name="connsiteY10-270" fmla="*/ 256406 h 353318"/>
              <a:gd name="connsiteX11-271" fmla="*/ 120331 w 446614"/>
              <a:gd name="connsiteY11-272" fmla="*/ 341620 h 353318"/>
              <a:gd name="connsiteX12-273" fmla="*/ 120942 w 446614"/>
              <a:gd name="connsiteY12-274" fmla="*/ 352687 h 353318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11" y="connsiteY5-12"/>
              </a:cxn>
              <a:cxn ang="0">
                <a:pos x="connsiteX6-13" y="connsiteY6-14"/>
              </a:cxn>
              <a:cxn ang="0">
                <a:pos x="connsiteX7-15" y="connsiteY7-16"/>
              </a:cxn>
              <a:cxn ang="0">
                <a:pos x="connsiteX8-17" y="connsiteY8-18"/>
              </a:cxn>
              <a:cxn ang="0">
                <a:pos x="connsiteX9-37" y="connsiteY9-38"/>
              </a:cxn>
              <a:cxn ang="0">
                <a:pos x="connsiteX10-79" y="connsiteY10-80"/>
              </a:cxn>
              <a:cxn ang="0">
                <a:pos x="connsiteX11-125" y="connsiteY11-126"/>
              </a:cxn>
              <a:cxn ang="0">
                <a:pos x="connsiteX12-247" y="connsiteY12-248"/>
              </a:cxn>
            </a:cxnLst>
            <a:rect l="l" t="t" r="r" b="b"/>
            <a:pathLst>
              <a:path w="446614" h="353318">
                <a:moveTo>
                  <a:pt x="120942" y="352687"/>
                </a:moveTo>
                <a:cubicBezTo>
                  <a:pt x="107366" y="330543"/>
                  <a:pt x="17766" y="269674"/>
                  <a:pt x="3157" y="227807"/>
                </a:cubicBezTo>
                <a:cubicBezTo>
                  <a:pt x="-6690" y="174034"/>
                  <a:pt x="4805" y="65072"/>
                  <a:pt x="61860" y="30047"/>
                </a:cubicBezTo>
                <a:cubicBezTo>
                  <a:pt x="118915" y="-4978"/>
                  <a:pt x="281453" y="-9746"/>
                  <a:pt x="345488" y="17658"/>
                </a:cubicBezTo>
                <a:cubicBezTo>
                  <a:pt x="409523" y="45062"/>
                  <a:pt x="449074" y="144037"/>
                  <a:pt x="446071" y="194469"/>
                </a:cubicBezTo>
                <a:cubicBezTo>
                  <a:pt x="452593" y="247282"/>
                  <a:pt x="398509" y="310324"/>
                  <a:pt x="384619" y="334534"/>
                </a:cubicBezTo>
                <a:cubicBezTo>
                  <a:pt x="390270" y="384243"/>
                  <a:pt x="351812" y="320643"/>
                  <a:pt x="336538" y="311152"/>
                </a:cubicBezTo>
                <a:cubicBezTo>
                  <a:pt x="321264" y="301661"/>
                  <a:pt x="331068" y="284772"/>
                  <a:pt x="314403" y="249014"/>
                </a:cubicBezTo>
                <a:cubicBezTo>
                  <a:pt x="389373" y="205557"/>
                  <a:pt x="308766" y="125251"/>
                  <a:pt x="279409" y="101366"/>
                </a:cubicBezTo>
                <a:cubicBezTo>
                  <a:pt x="250052" y="77481"/>
                  <a:pt x="181108" y="90123"/>
                  <a:pt x="138259" y="105707"/>
                </a:cubicBezTo>
                <a:cubicBezTo>
                  <a:pt x="47749" y="138625"/>
                  <a:pt x="51101" y="218453"/>
                  <a:pt x="135962" y="256406"/>
                </a:cubicBezTo>
                <a:cubicBezTo>
                  <a:pt x="120900" y="267369"/>
                  <a:pt x="135393" y="330657"/>
                  <a:pt x="120331" y="341620"/>
                </a:cubicBezTo>
                <a:cubicBezTo>
                  <a:pt x="107367" y="353226"/>
                  <a:pt x="133906" y="341081"/>
                  <a:pt x="120942" y="352687"/>
                </a:cubicBezTo>
                <a:close/>
              </a:path>
            </a:pathLst>
          </a:cu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13" name="矩形: 一个圆顶角，剪去另一个顶角 12"/>
          <p:cNvSpPr/>
          <p:nvPr userDrawn="1"/>
        </p:nvSpPr>
        <p:spPr>
          <a:xfrm rot="5400000" flipV="1">
            <a:off x="78314" y="865031"/>
            <a:ext cx="900000" cy="36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48" name="流程图: 接点 47"/>
          <p:cNvSpPr/>
          <p:nvPr userDrawn="1"/>
        </p:nvSpPr>
        <p:spPr>
          <a:xfrm>
            <a:off x="4693347" y="455654"/>
            <a:ext cx="288000" cy="288162"/>
          </a:xfrm>
          <a:prstGeom prst="flowChartConnector">
            <a:avLst/>
          </a:prstGeom>
          <a:solidFill>
            <a:srgbClr val="00924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49" name="空心弧 18"/>
          <p:cNvSpPr/>
          <p:nvPr userDrawn="1"/>
        </p:nvSpPr>
        <p:spPr>
          <a:xfrm rot="5400000">
            <a:off x="4667789" y="185665"/>
            <a:ext cx="446614" cy="353318"/>
          </a:xfrm>
          <a:custGeom>
            <a:avLst/>
            <a:gdLst>
              <a:gd name="connsiteX0" fmla="*/ 78598 w 503582"/>
              <a:gd name="connsiteY0" fmla="*/ 331635 h 384313"/>
              <a:gd name="connsiteX1" fmla="*/ 98097 w 503582"/>
              <a:gd name="connsiteY1" fmla="*/ 39951 h 384313"/>
              <a:gd name="connsiteX2" fmla="*/ 381725 w 503582"/>
              <a:gd name="connsiteY2" fmla="*/ 27562 h 384313"/>
              <a:gd name="connsiteX3" fmla="*/ 447048 w 503582"/>
              <a:gd name="connsiteY3" fmla="*/ 313482 h 384313"/>
              <a:gd name="connsiteX4" fmla="*/ 355403 w 503582"/>
              <a:gd name="connsiteY4" fmla="*/ 256537 h 384313"/>
              <a:gd name="connsiteX5" fmla="*/ 315646 w 503582"/>
              <a:gd name="connsiteY5" fmla="*/ 111270 h 384313"/>
              <a:gd name="connsiteX6" fmla="*/ 174496 w 503582"/>
              <a:gd name="connsiteY6" fmla="*/ 115611 h 384313"/>
              <a:gd name="connsiteX7" fmla="*/ 162674 w 503582"/>
              <a:gd name="connsiteY7" fmla="*/ 263928 h 384313"/>
              <a:gd name="connsiteX8" fmla="*/ 78598 w 503582"/>
              <a:gd name="connsiteY8" fmla="*/ 331635 h 384313"/>
              <a:gd name="connsiteX0-1" fmla="*/ 78600 w 503614"/>
              <a:gd name="connsiteY0-2" fmla="*/ 331635 h 353527"/>
              <a:gd name="connsiteX1-3" fmla="*/ 98099 w 503614"/>
              <a:gd name="connsiteY1-4" fmla="*/ 39951 h 353527"/>
              <a:gd name="connsiteX2-5" fmla="*/ 381727 w 503614"/>
              <a:gd name="connsiteY2-6" fmla="*/ 27562 h 353527"/>
              <a:gd name="connsiteX3-7" fmla="*/ 447050 w 503614"/>
              <a:gd name="connsiteY3-8" fmla="*/ 313482 h 353527"/>
              <a:gd name="connsiteX4-9" fmla="*/ 355405 w 503614"/>
              <a:gd name="connsiteY4-10" fmla="*/ 256537 h 353527"/>
              <a:gd name="connsiteX5-11" fmla="*/ 315648 w 503614"/>
              <a:gd name="connsiteY5-12" fmla="*/ 111270 h 353527"/>
              <a:gd name="connsiteX6-13" fmla="*/ 174498 w 503614"/>
              <a:gd name="connsiteY6-14" fmla="*/ 115611 h 353527"/>
              <a:gd name="connsiteX7-15" fmla="*/ 162676 w 503614"/>
              <a:gd name="connsiteY7-16" fmla="*/ 263928 h 353527"/>
              <a:gd name="connsiteX8-17" fmla="*/ 156570 w 503614"/>
              <a:gd name="connsiteY8-18" fmla="*/ 351524 h 353527"/>
              <a:gd name="connsiteX9" fmla="*/ 78600 w 503614"/>
              <a:gd name="connsiteY9" fmla="*/ 331635 h 353527"/>
              <a:gd name="connsiteX0-19" fmla="*/ 78600 w 503614"/>
              <a:gd name="connsiteY0-20" fmla="*/ 331635 h 353527"/>
              <a:gd name="connsiteX1-21" fmla="*/ 98099 w 503614"/>
              <a:gd name="connsiteY1-22" fmla="*/ 39951 h 353527"/>
              <a:gd name="connsiteX2-23" fmla="*/ 381727 w 503614"/>
              <a:gd name="connsiteY2-24" fmla="*/ 27562 h 353527"/>
              <a:gd name="connsiteX3-25" fmla="*/ 447050 w 503614"/>
              <a:gd name="connsiteY3-26" fmla="*/ 313482 h 353527"/>
              <a:gd name="connsiteX4-27" fmla="*/ 355405 w 503614"/>
              <a:gd name="connsiteY4-28" fmla="*/ 256537 h 353527"/>
              <a:gd name="connsiteX5-29" fmla="*/ 315648 w 503614"/>
              <a:gd name="connsiteY5-30" fmla="*/ 111270 h 353527"/>
              <a:gd name="connsiteX6-31" fmla="*/ 174498 w 503614"/>
              <a:gd name="connsiteY6-32" fmla="*/ 115611 h 353527"/>
              <a:gd name="connsiteX7-33" fmla="*/ 162676 w 503614"/>
              <a:gd name="connsiteY7-34" fmla="*/ 263928 h 353527"/>
              <a:gd name="connsiteX8-35" fmla="*/ 156570 w 503614"/>
              <a:gd name="connsiteY8-36" fmla="*/ 351524 h 353527"/>
              <a:gd name="connsiteX9-37" fmla="*/ 78600 w 503614"/>
              <a:gd name="connsiteY9-38" fmla="*/ 331635 h 353527"/>
              <a:gd name="connsiteX0-39" fmla="*/ 78600 w 503614"/>
              <a:gd name="connsiteY0-40" fmla="*/ 331635 h 353527"/>
              <a:gd name="connsiteX1-41" fmla="*/ 98099 w 503614"/>
              <a:gd name="connsiteY1-42" fmla="*/ 39951 h 353527"/>
              <a:gd name="connsiteX2-43" fmla="*/ 381727 w 503614"/>
              <a:gd name="connsiteY2-44" fmla="*/ 27562 h 353527"/>
              <a:gd name="connsiteX3-45" fmla="*/ 447050 w 503614"/>
              <a:gd name="connsiteY3-46" fmla="*/ 313482 h 353527"/>
              <a:gd name="connsiteX4-47" fmla="*/ 372777 w 503614"/>
              <a:gd name="connsiteY4-48" fmla="*/ 321056 h 353527"/>
              <a:gd name="connsiteX5-49" fmla="*/ 355405 w 503614"/>
              <a:gd name="connsiteY5-50" fmla="*/ 256537 h 353527"/>
              <a:gd name="connsiteX6-51" fmla="*/ 315648 w 503614"/>
              <a:gd name="connsiteY6-52" fmla="*/ 111270 h 353527"/>
              <a:gd name="connsiteX7-53" fmla="*/ 174498 w 503614"/>
              <a:gd name="connsiteY7-54" fmla="*/ 115611 h 353527"/>
              <a:gd name="connsiteX8-55" fmla="*/ 162676 w 503614"/>
              <a:gd name="connsiteY8-56" fmla="*/ 263928 h 353527"/>
              <a:gd name="connsiteX9-57" fmla="*/ 156570 w 503614"/>
              <a:gd name="connsiteY9-58" fmla="*/ 351524 h 353527"/>
              <a:gd name="connsiteX10" fmla="*/ 78600 w 503614"/>
              <a:gd name="connsiteY10" fmla="*/ 331635 h 353527"/>
              <a:gd name="connsiteX0-59" fmla="*/ 78600 w 465644"/>
              <a:gd name="connsiteY0-60" fmla="*/ 335721 h 367308"/>
              <a:gd name="connsiteX1-61" fmla="*/ 98099 w 465644"/>
              <a:gd name="connsiteY1-62" fmla="*/ 44037 h 367308"/>
              <a:gd name="connsiteX2-63" fmla="*/ 381727 w 465644"/>
              <a:gd name="connsiteY2-64" fmla="*/ 31648 h 367308"/>
              <a:gd name="connsiteX3-65" fmla="*/ 420858 w 465644"/>
              <a:gd name="connsiteY3-66" fmla="*/ 348524 h 367308"/>
              <a:gd name="connsiteX4-67" fmla="*/ 372777 w 465644"/>
              <a:gd name="connsiteY4-68" fmla="*/ 325142 h 367308"/>
              <a:gd name="connsiteX5-69" fmla="*/ 355405 w 465644"/>
              <a:gd name="connsiteY5-70" fmla="*/ 260623 h 367308"/>
              <a:gd name="connsiteX6-71" fmla="*/ 315648 w 465644"/>
              <a:gd name="connsiteY6-72" fmla="*/ 115356 h 367308"/>
              <a:gd name="connsiteX7-73" fmla="*/ 174498 w 465644"/>
              <a:gd name="connsiteY7-74" fmla="*/ 119697 h 367308"/>
              <a:gd name="connsiteX8-75" fmla="*/ 162676 w 465644"/>
              <a:gd name="connsiteY8-76" fmla="*/ 268014 h 367308"/>
              <a:gd name="connsiteX9-77" fmla="*/ 156570 w 465644"/>
              <a:gd name="connsiteY9-78" fmla="*/ 355610 h 367308"/>
              <a:gd name="connsiteX10-79" fmla="*/ 78600 w 465644"/>
              <a:gd name="connsiteY10-80" fmla="*/ 335721 h 367308"/>
              <a:gd name="connsiteX0-81" fmla="*/ 78600 w 482853"/>
              <a:gd name="connsiteY0-82" fmla="*/ 326296 h 357883"/>
              <a:gd name="connsiteX1-83" fmla="*/ 98099 w 482853"/>
              <a:gd name="connsiteY1-84" fmla="*/ 34612 h 357883"/>
              <a:gd name="connsiteX2-85" fmla="*/ 381727 w 482853"/>
              <a:gd name="connsiteY2-86" fmla="*/ 22223 h 357883"/>
              <a:gd name="connsiteX3-87" fmla="*/ 482310 w 482853"/>
              <a:gd name="connsiteY3-88" fmla="*/ 199034 h 357883"/>
              <a:gd name="connsiteX4-89" fmla="*/ 420858 w 482853"/>
              <a:gd name="connsiteY4-90" fmla="*/ 339099 h 357883"/>
              <a:gd name="connsiteX5-91" fmla="*/ 372777 w 482853"/>
              <a:gd name="connsiteY5-92" fmla="*/ 315717 h 357883"/>
              <a:gd name="connsiteX6-93" fmla="*/ 355405 w 482853"/>
              <a:gd name="connsiteY6-94" fmla="*/ 251198 h 357883"/>
              <a:gd name="connsiteX7-95" fmla="*/ 315648 w 482853"/>
              <a:gd name="connsiteY7-96" fmla="*/ 105931 h 357883"/>
              <a:gd name="connsiteX8-97" fmla="*/ 174498 w 482853"/>
              <a:gd name="connsiteY8-98" fmla="*/ 110272 h 357883"/>
              <a:gd name="connsiteX9-99" fmla="*/ 162676 w 482853"/>
              <a:gd name="connsiteY9-100" fmla="*/ 258589 h 357883"/>
              <a:gd name="connsiteX10-101" fmla="*/ 156570 w 482853"/>
              <a:gd name="connsiteY10-102" fmla="*/ 346185 h 357883"/>
              <a:gd name="connsiteX11" fmla="*/ 78600 w 482853"/>
              <a:gd name="connsiteY11" fmla="*/ 326296 h 357883"/>
              <a:gd name="connsiteX0-103" fmla="*/ 78600 w 482853"/>
              <a:gd name="connsiteY0-104" fmla="*/ 326296 h 357883"/>
              <a:gd name="connsiteX1-105" fmla="*/ 98099 w 482853"/>
              <a:gd name="connsiteY1-106" fmla="*/ 34612 h 357883"/>
              <a:gd name="connsiteX2-107" fmla="*/ 381727 w 482853"/>
              <a:gd name="connsiteY2-108" fmla="*/ 22223 h 357883"/>
              <a:gd name="connsiteX3-109" fmla="*/ 482310 w 482853"/>
              <a:gd name="connsiteY3-110" fmla="*/ 199034 h 357883"/>
              <a:gd name="connsiteX4-111" fmla="*/ 420858 w 482853"/>
              <a:gd name="connsiteY4-112" fmla="*/ 339099 h 357883"/>
              <a:gd name="connsiteX5-113" fmla="*/ 372777 w 482853"/>
              <a:gd name="connsiteY5-114" fmla="*/ 315717 h 357883"/>
              <a:gd name="connsiteX6-115" fmla="*/ 355405 w 482853"/>
              <a:gd name="connsiteY6-116" fmla="*/ 251198 h 357883"/>
              <a:gd name="connsiteX7-117" fmla="*/ 315648 w 482853"/>
              <a:gd name="connsiteY7-118" fmla="*/ 105931 h 357883"/>
              <a:gd name="connsiteX8-119" fmla="*/ 174498 w 482853"/>
              <a:gd name="connsiteY8-120" fmla="*/ 110272 h 357883"/>
              <a:gd name="connsiteX9-121" fmla="*/ 162676 w 482853"/>
              <a:gd name="connsiteY9-122" fmla="*/ 258589 h 357883"/>
              <a:gd name="connsiteX10-123" fmla="*/ 156570 w 482853"/>
              <a:gd name="connsiteY10-124" fmla="*/ 346185 h 357883"/>
              <a:gd name="connsiteX11-125" fmla="*/ 78600 w 482853"/>
              <a:gd name="connsiteY11-126" fmla="*/ 326296 h 357883"/>
              <a:gd name="connsiteX0-127" fmla="*/ 78600 w 482853"/>
              <a:gd name="connsiteY0-128" fmla="*/ 326296 h 357883"/>
              <a:gd name="connsiteX1-129" fmla="*/ 98099 w 482853"/>
              <a:gd name="connsiteY1-130" fmla="*/ 34612 h 357883"/>
              <a:gd name="connsiteX2-131" fmla="*/ 381727 w 482853"/>
              <a:gd name="connsiteY2-132" fmla="*/ 22223 h 357883"/>
              <a:gd name="connsiteX3-133" fmla="*/ 482310 w 482853"/>
              <a:gd name="connsiteY3-134" fmla="*/ 199034 h 357883"/>
              <a:gd name="connsiteX4-135" fmla="*/ 420858 w 482853"/>
              <a:gd name="connsiteY4-136" fmla="*/ 339099 h 357883"/>
              <a:gd name="connsiteX5-137" fmla="*/ 372777 w 482853"/>
              <a:gd name="connsiteY5-138" fmla="*/ 315717 h 357883"/>
              <a:gd name="connsiteX6-139" fmla="*/ 350642 w 482853"/>
              <a:gd name="connsiteY6-140" fmla="*/ 253579 h 357883"/>
              <a:gd name="connsiteX7-141" fmla="*/ 315648 w 482853"/>
              <a:gd name="connsiteY7-142" fmla="*/ 105931 h 357883"/>
              <a:gd name="connsiteX8-143" fmla="*/ 174498 w 482853"/>
              <a:gd name="connsiteY8-144" fmla="*/ 110272 h 357883"/>
              <a:gd name="connsiteX9-145" fmla="*/ 162676 w 482853"/>
              <a:gd name="connsiteY9-146" fmla="*/ 258589 h 357883"/>
              <a:gd name="connsiteX10-147" fmla="*/ 156570 w 482853"/>
              <a:gd name="connsiteY10-148" fmla="*/ 346185 h 357883"/>
              <a:gd name="connsiteX11-149" fmla="*/ 78600 w 482853"/>
              <a:gd name="connsiteY11-150" fmla="*/ 326296 h 357883"/>
              <a:gd name="connsiteX0-151" fmla="*/ 78600 w 482853"/>
              <a:gd name="connsiteY0-152" fmla="*/ 326296 h 357883"/>
              <a:gd name="connsiteX1-153" fmla="*/ 98099 w 482853"/>
              <a:gd name="connsiteY1-154" fmla="*/ 34612 h 357883"/>
              <a:gd name="connsiteX2-155" fmla="*/ 381727 w 482853"/>
              <a:gd name="connsiteY2-156" fmla="*/ 22223 h 357883"/>
              <a:gd name="connsiteX3-157" fmla="*/ 482310 w 482853"/>
              <a:gd name="connsiteY3-158" fmla="*/ 199034 h 357883"/>
              <a:gd name="connsiteX4-159" fmla="*/ 420858 w 482853"/>
              <a:gd name="connsiteY4-160" fmla="*/ 339099 h 357883"/>
              <a:gd name="connsiteX5-161" fmla="*/ 372777 w 482853"/>
              <a:gd name="connsiteY5-162" fmla="*/ 315717 h 357883"/>
              <a:gd name="connsiteX6-163" fmla="*/ 350642 w 482853"/>
              <a:gd name="connsiteY6-164" fmla="*/ 253579 h 357883"/>
              <a:gd name="connsiteX7-165" fmla="*/ 315648 w 482853"/>
              <a:gd name="connsiteY7-166" fmla="*/ 105931 h 357883"/>
              <a:gd name="connsiteX8-167" fmla="*/ 174498 w 482853"/>
              <a:gd name="connsiteY8-168" fmla="*/ 110272 h 357883"/>
              <a:gd name="connsiteX9-169" fmla="*/ 172201 w 482853"/>
              <a:gd name="connsiteY9-170" fmla="*/ 260971 h 357883"/>
              <a:gd name="connsiteX10-171" fmla="*/ 156570 w 482853"/>
              <a:gd name="connsiteY10-172" fmla="*/ 346185 h 357883"/>
              <a:gd name="connsiteX11-173" fmla="*/ 78600 w 482853"/>
              <a:gd name="connsiteY11-174" fmla="*/ 326296 h 357883"/>
              <a:gd name="connsiteX0-175" fmla="*/ 86886 w 412558"/>
              <a:gd name="connsiteY0-176" fmla="*/ 360065 h 360696"/>
              <a:gd name="connsiteX1-177" fmla="*/ 27804 w 412558"/>
              <a:gd name="connsiteY1-178" fmla="*/ 37425 h 360696"/>
              <a:gd name="connsiteX2-179" fmla="*/ 311432 w 412558"/>
              <a:gd name="connsiteY2-180" fmla="*/ 25036 h 360696"/>
              <a:gd name="connsiteX3-181" fmla="*/ 412015 w 412558"/>
              <a:gd name="connsiteY3-182" fmla="*/ 201847 h 360696"/>
              <a:gd name="connsiteX4-183" fmla="*/ 350563 w 412558"/>
              <a:gd name="connsiteY4-184" fmla="*/ 341912 h 360696"/>
              <a:gd name="connsiteX5-185" fmla="*/ 302482 w 412558"/>
              <a:gd name="connsiteY5-186" fmla="*/ 318530 h 360696"/>
              <a:gd name="connsiteX6-187" fmla="*/ 280347 w 412558"/>
              <a:gd name="connsiteY6-188" fmla="*/ 256392 h 360696"/>
              <a:gd name="connsiteX7-189" fmla="*/ 245353 w 412558"/>
              <a:gd name="connsiteY7-190" fmla="*/ 108744 h 360696"/>
              <a:gd name="connsiteX8-191" fmla="*/ 104203 w 412558"/>
              <a:gd name="connsiteY8-192" fmla="*/ 113085 h 360696"/>
              <a:gd name="connsiteX9-193" fmla="*/ 101906 w 412558"/>
              <a:gd name="connsiteY9-194" fmla="*/ 263784 h 360696"/>
              <a:gd name="connsiteX10-195" fmla="*/ 86275 w 412558"/>
              <a:gd name="connsiteY10-196" fmla="*/ 348998 h 360696"/>
              <a:gd name="connsiteX11-197" fmla="*/ 86886 w 412558"/>
              <a:gd name="connsiteY11-198" fmla="*/ 360065 h 360696"/>
              <a:gd name="connsiteX0-199" fmla="*/ 125305 w 450977"/>
              <a:gd name="connsiteY0-200" fmla="*/ 353326 h 353957"/>
              <a:gd name="connsiteX1-201" fmla="*/ 2758 w 450977"/>
              <a:gd name="connsiteY1-202" fmla="*/ 240352 h 353957"/>
              <a:gd name="connsiteX2-203" fmla="*/ 66223 w 450977"/>
              <a:gd name="connsiteY2-204" fmla="*/ 30686 h 353957"/>
              <a:gd name="connsiteX3-205" fmla="*/ 349851 w 450977"/>
              <a:gd name="connsiteY3-206" fmla="*/ 18297 h 353957"/>
              <a:gd name="connsiteX4-207" fmla="*/ 450434 w 450977"/>
              <a:gd name="connsiteY4-208" fmla="*/ 195108 h 353957"/>
              <a:gd name="connsiteX5-209" fmla="*/ 388982 w 450977"/>
              <a:gd name="connsiteY5-210" fmla="*/ 335173 h 353957"/>
              <a:gd name="connsiteX6-211" fmla="*/ 340901 w 450977"/>
              <a:gd name="connsiteY6-212" fmla="*/ 311791 h 353957"/>
              <a:gd name="connsiteX7-213" fmla="*/ 318766 w 450977"/>
              <a:gd name="connsiteY7-214" fmla="*/ 249653 h 353957"/>
              <a:gd name="connsiteX8-215" fmla="*/ 283772 w 450977"/>
              <a:gd name="connsiteY8-216" fmla="*/ 102005 h 353957"/>
              <a:gd name="connsiteX9-217" fmla="*/ 142622 w 450977"/>
              <a:gd name="connsiteY9-218" fmla="*/ 106346 h 353957"/>
              <a:gd name="connsiteX10-219" fmla="*/ 140325 w 450977"/>
              <a:gd name="connsiteY10-220" fmla="*/ 257045 h 353957"/>
              <a:gd name="connsiteX11-221" fmla="*/ 124694 w 450977"/>
              <a:gd name="connsiteY11-222" fmla="*/ 342259 h 353957"/>
              <a:gd name="connsiteX12" fmla="*/ 125305 w 450977"/>
              <a:gd name="connsiteY12" fmla="*/ 353326 h 353957"/>
              <a:gd name="connsiteX0-223" fmla="*/ 120942 w 446614"/>
              <a:gd name="connsiteY0-224" fmla="*/ 352687 h 353318"/>
              <a:gd name="connsiteX1-225" fmla="*/ 3157 w 446614"/>
              <a:gd name="connsiteY1-226" fmla="*/ 227807 h 353318"/>
              <a:gd name="connsiteX2-227" fmla="*/ 61860 w 446614"/>
              <a:gd name="connsiteY2-228" fmla="*/ 30047 h 353318"/>
              <a:gd name="connsiteX3-229" fmla="*/ 345488 w 446614"/>
              <a:gd name="connsiteY3-230" fmla="*/ 17658 h 353318"/>
              <a:gd name="connsiteX4-231" fmla="*/ 446071 w 446614"/>
              <a:gd name="connsiteY4-232" fmla="*/ 194469 h 353318"/>
              <a:gd name="connsiteX5-233" fmla="*/ 384619 w 446614"/>
              <a:gd name="connsiteY5-234" fmla="*/ 334534 h 353318"/>
              <a:gd name="connsiteX6-235" fmla="*/ 336538 w 446614"/>
              <a:gd name="connsiteY6-236" fmla="*/ 311152 h 353318"/>
              <a:gd name="connsiteX7-237" fmla="*/ 314403 w 446614"/>
              <a:gd name="connsiteY7-238" fmla="*/ 249014 h 353318"/>
              <a:gd name="connsiteX8-239" fmla="*/ 279409 w 446614"/>
              <a:gd name="connsiteY8-240" fmla="*/ 101366 h 353318"/>
              <a:gd name="connsiteX9-241" fmla="*/ 138259 w 446614"/>
              <a:gd name="connsiteY9-242" fmla="*/ 105707 h 353318"/>
              <a:gd name="connsiteX10-243" fmla="*/ 135962 w 446614"/>
              <a:gd name="connsiteY10-244" fmla="*/ 256406 h 353318"/>
              <a:gd name="connsiteX11-245" fmla="*/ 120331 w 446614"/>
              <a:gd name="connsiteY11-246" fmla="*/ 341620 h 353318"/>
              <a:gd name="connsiteX12-247" fmla="*/ 120942 w 446614"/>
              <a:gd name="connsiteY12-248" fmla="*/ 352687 h 353318"/>
              <a:gd name="connsiteX0-249" fmla="*/ 120942 w 446614"/>
              <a:gd name="connsiteY0-250" fmla="*/ 352687 h 353318"/>
              <a:gd name="connsiteX1-251" fmla="*/ 3157 w 446614"/>
              <a:gd name="connsiteY1-252" fmla="*/ 227807 h 353318"/>
              <a:gd name="connsiteX2-253" fmla="*/ 61860 w 446614"/>
              <a:gd name="connsiteY2-254" fmla="*/ 30047 h 353318"/>
              <a:gd name="connsiteX3-255" fmla="*/ 345488 w 446614"/>
              <a:gd name="connsiteY3-256" fmla="*/ 17658 h 353318"/>
              <a:gd name="connsiteX4-257" fmla="*/ 446071 w 446614"/>
              <a:gd name="connsiteY4-258" fmla="*/ 194469 h 353318"/>
              <a:gd name="connsiteX5-259" fmla="*/ 384619 w 446614"/>
              <a:gd name="connsiteY5-260" fmla="*/ 334534 h 353318"/>
              <a:gd name="connsiteX6-261" fmla="*/ 336538 w 446614"/>
              <a:gd name="connsiteY6-262" fmla="*/ 311152 h 353318"/>
              <a:gd name="connsiteX7-263" fmla="*/ 314403 w 446614"/>
              <a:gd name="connsiteY7-264" fmla="*/ 249014 h 353318"/>
              <a:gd name="connsiteX8-265" fmla="*/ 279409 w 446614"/>
              <a:gd name="connsiteY8-266" fmla="*/ 101366 h 353318"/>
              <a:gd name="connsiteX9-267" fmla="*/ 138259 w 446614"/>
              <a:gd name="connsiteY9-268" fmla="*/ 105707 h 353318"/>
              <a:gd name="connsiteX10-269" fmla="*/ 135962 w 446614"/>
              <a:gd name="connsiteY10-270" fmla="*/ 256406 h 353318"/>
              <a:gd name="connsiteX11-271" fmla="*/ 120331 w 446614"/>
              <a:gd name="connsiteY11-272" fmla="*/ 341620 h 353318"/>
              <a:gd name="connsiteX12-273" fmla="*/ 120942 w 446614"/>
              <a:gd name="connsiteY12-274" fmla="*/ 352687 h 353318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11" y="connsiteY5-12"/>
              </a:cxn>
              <a:cxn ang="0">
                <a:pos x="connsiteX6-13" y="connsiteY6-14"/>
              </a:cxn>
              <a:cxn ang="0">
                <a:pos x="connsiteX7-15" y="connsiteY7-16"/>
              </a:cxn>
              <a:cxn ang="0">
                <a:pos x="connsiteX8-17" y="connsiteY8-18"/>
              </a:cxn>
              <a:cxn ang="0">
                <a:pos x="connsiteX9-37" y="connsiteY9-38"/>
              </a:cxn>
              <a:cxn ang="0">
                <a:pos x="connsiteX10-79" y="connsiteY10-80"/>
              </a:cxn>
              <a:cxn ang="0">
                <a:pos x="connsiteX11-125" y="connsiteY11-126"/>
              </a:cxn>
              <a:cxn ang="0">
                <a:pos x="connsiteX12-247" y="connsiteY12-248"/>
              </a:cxn>
            </a:cxnLst>
            <a:rect l="l" t="t" r="r" b="b"/>
            <a:pathLst>
              <a:path w="446614" h="353318">
                <a:moveTo>
                  <a:pt x="120942" y="352687"/>
                </a:moveTo>
                <a:cubicBezTo>
                  <a:pt x="107366" y="330543"/>
                  <a:pt x="17766" y="269674"/>
                  <a:pt x="3157" y="227807"/>
                </a:cubicBezTo>
                <a:cubicBezTo>
                  <a:pt x="-6690" y="174034"/>
                  <a:pt x="4805" y="65072"/>
                  <a:pt x="61860" y="30047"/>
                </a:cubicBezTo>
                <a:cubicBezTo>
                  <a:pt x="118915" y="-4978"/>
                  <a:pt x="281453" y="-9746"/>
                  <a:pt x="345488" y="17658"/>
                </a:cubicBezTo>
                <a:cubicBezTo>
                  <a:pt x="409523" y="45062"/>
                  <a:pt x="449074" y="144037"/>
                  <a:pt x="446071" y="194469"/>
                </a:cubicBezTo>
                <a:cubicBezTo>
                  <a:pt x="452593" y="247282"/>
                  <a:pt x="398509" y="310324"/>
                  <a:pt x="384619" y="334534"/>
                </a:cubicBezTo>
                <a:cubicBezTo>
                  <a:pt x="390270" y="384243"/>
                  <a:pt x="351812" y="320643"/>
                  <a:pt x="336538" y="311152"/>
                </a:cubicBezTo>
                <a:cubicBezTo>
                  <a:pt x="321264" y="301661"/>
                  <a:pt x="331068" y="284772"/>
                  <a:pt x="314403" y="249014"/>
                </a:cubicBezTo>
                <a:cubicBezTo>
                  <a:pt x="389373" y="205557"/>
                  <a:pt x="308766" y="125251"/>
                  <a:pt x="279409" y="101366"/>
                </a:cubicBezTo>
                <a:cubicBezTo>
                  <a:pt x="250052" y="77481"/>
                  <a:pt x="181108" y="90123"/>
                  <a:pt x="138259" y="105707"/>
                </a:cubicBezTo>
                <a:cubicBezTo>
                  <a:pt x="47749" y="138625"/>
                  <a:pt x="51101" y="218453"/>
                  <a:pt x="135962" y="256406"/>
                </a:cubicBezTo>
                <a:cubicBezTo>
                  <a:pt x="120900" y="267369"/>
                  <a:pt x="135393" y="330657"/>
                  <a:pt x="120331" y="341620"/>
                </a:cubicBezTo>
                <a:cubicBezTo>
                  <a:pt x="107367" y="353226"/>
                  <a:pt x="133906" y="341081"/>
                  <a:pt x="120942" y="352687"/>
                </a:cubicBezTo>
                <a:close/>
              </a:path>
            </a:pathLst>
          </a:cu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50" name="流程图: 接点 49"/>
          <p:cNvSpPr/>
          <p:nvPr userDrawn="1"/>
        </p:nvSpPr>
        <p:spPr>
          <a:xfrm>
            <a:off x="5880069" y="455654"/>
            <a:ext cx="288000" cy="288162"/>
          </a:xfrm>
          <a:prstGeom prst="flowChartConnector">
            <a:avLst/>
          </a:prstGeom>
          <a:solidFill>
            <a:srgbClr val="00924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51" name="空心弧 18"/>
          <p:cNvSpPr/>
          <p:nvPr userDrawn="1"/>
        </p:nvSpPr>
        <p:spPr>
          <a:xfrm rot="5400000">
            <a:off x="5854511" y="185665"/>
            <a:ext cx="446614" cy="353318"/>
          </a:xfrm>
          <a:custGeom>
            <a:avLst/>
            <a:gdLst>
              <a:gd name="connsiteX0" fmla="*/ 78598 w 503582"/>
              <a:gd name="connsiteY0" fmla="*/ 331635 h 384313"/>
              <a:gd name="connsiteX1" fmla="*/ 98097 w 503582"/>
              <a:gd name="connsiteY1" fmla="*/ 39951 h 384313"/>
              <a:gd name="connsiteX2" fmla="*/ 381725 w 503582"/>
              <a:gd name="connsiteY2" fmla="*/ 27562 h 384313"/>
              <a:gd name="connsiteX3" fmla="*/ 447048 w 503582"/>
              <a:gd name="connsiteY3" fmla="*/ 313482 h 384313"/>
              <a:gd name="connsiteX4" fmla="*/ 355403 w 503582"/>
              <a:gd name="connsiteY4" fmla="*/ 256537 h 384313"/>
              <a:gd name="connsiteX5" fmla="*/ 315646 w 503582"/>
              <a:gd name="connsiteY5" fmla="*/ 111270 h 384313"/>
              <a:gd name="connsiteX6" fmla="*/ 174496 w 503582"/>
              <a:gd name="connsiteY6" fmla="*/ 115611 h 384313"/>
              <a:gd name="connsiteX7" fmla="*/ 162674 w 503582"/>
              <a:gd name="connsiteY7" fmla="*/ 263928 h 384313"/>
              <a:gd name="connsiteX8" fmla="*/ 78598 w 503582"/>
              <a:gd name="connsiteY8" fmla="*/ 331635 h 384313"/>
              <a:gd name="connsiteX0-1" fmla="*/ 78600 w 503614"/>
              <a:gd name="connsiteY0-2" fmla="*/ 331635 h 353527"/>
              <a:gd name="connsiteX1-3" fmla="*/ 98099 w 503614"/>
              <a:gd name="connsiteY1-4" fmla="*/ 39951 h 353527"/>
              <a:gd name="connsiteX2-5" fmla="*/ 381727 w 503614"/>
              <a:gd name="connsiteY2-6" fmla="*/ 27562 h 353527"/>
              <a:gd name="connsiteX3-7" fmla="*/ 447050 w 503614"/>
              <a:gd name="connsiteY3-8" fmla="*/ 313482 h 353527"/>
              <a:gd name="connsiteX4-9" fmla="*/ 355405 w 503614"/>
              <a:gd name="connsiteY4-10" fmla="*/ 256537 h 353527"/>
              <a:gd name="connsiteX5-11" fmla="*/ 315648 w 503614"/>
              <a:gd name="connsiteY5-12" fmla="*/ 111270 h 353527"/>
              <a:gd name="connsiteX6-13" fmla="*/ 174498 w 503614"/>
              <a:gd name="connsiteY6-14" fmla="*/ 115611 h 353527"/>
              <a:gd name="connsiteX7-15" fmla="*/ 162676 w 503614"/>
              <a:gd name="connsiteY7-16" fmla="*/ 263928 h 353527"/>
              <a:gd name="connsiteX8-17" fmla="*/ 156570 w 503614"/>
              <a:gd name="connsiteY8-18" fmla="*/ 351524 h 353527"/>
              <a:gd name="connsiteX9" fmla="*/ 78600 w 503614"/>
              <a:gd name="connsiteY9" fmla="*/ 331635 h 353527"/>
              <a:gd name="connsiteX0-19" fmla="*/ 78600 w 503614"/>
              <a:gd name="connsiteY0-20" fmla="*/ 331635 h 353527"/>
              <a:gd name="connsiteX1-21" fmla="*/ 98099 w 503614"/>
              <a:gd name="connsiteY1-22" fmla="*/ 39951 h 353527"/>
              <a:gd name="connsiteX2-23" fmla="*/ 381727 w 503614"/>
              <a:gd name="connsiteY2-24" fmla="*/ 27562 h 353527"/>
              <a:gd name="connsiteX3-25" fmla="*/ 447050 w 503614"/>
              <a:gd name="connsiteY3-26" fmla="*/ 313482 h 353527"/>
              <a:gd name="connsiteX4-27" fmla="*/ 355405 w 503614"/>
              <a:gd name="connsiteY4-28" fmla="*/ 256537 h 353527"/>
              <a:gd name="connsiteX5-29" fmla="*/ 315648 w 503614"/>
              <a:gd name="connsiteY5-30" fmla="*/ 111270 h 353527"/>
              <a:gd name="connsiteX6-31" fmla="*/ 174498 w 503614"/>
              <a:gd name="connsiteY6-32" fmla="*/ 115611 h 353527"/>
              <a:gd name="connsiteX7-33" fmla="*/ 162676 w 503614"/>
              <a:gd name="connsiteY7-34" fmla="*/ 263928 h 353527"/>
              <a:gd name="connsiteX8-35" fmla="*/ 156570 w 503614"/>
              <a:gd name="connsiteY8-36" fmla="*/ 351524 h 353527"/>
              <a:gd name="connsiteX9-37" fmla="*/ 78600 w 503614"/>
              <a:gd name="connsiteY9-38" fmla="*/ 331635 h 353527"/>
              <a:gd name="connsiteX0-39" fmla="*/ 78600 w 503614"/>
              <a:gd name="connsiteY0-40" fmla="*/ 331635 h 353527"/>
              <a:gd name="connsiteX1-41" fmla="*/ 98099 w 503614"/>
              <a:gd name="connsiteY1-42" fmla="*/ 39951 h 353527"/>
              <a:gd name="connsiteX2-43" fmla="*/ 381727 w 503614"/>
              <a:gd name="connsiteY2-44" fmla="*/ 27562 h 353527"/>
              <a:gd name="connsiteX3-45" fmla="*/ 447050 w 503614"/>
              <a:gd name="connsiteY3-46" fmla="*/ 313482 h 353527"/>
              <a:gd name="connsiteX4-47" fmla="*/ 372777 w 503614"/>
              <a:gd name="connsiteY4-48" fmla="*/ 321056 h 353527"/>
              <a:gd name="connsiteX5-49" fmla="*/ 355405 w 503614"/>
              <a:gd name="connsiteY5-50" fmla="*/ 256537 h 353527"/>
              <a:gd name="connsiteX6-51" fmla="*/ 315648 w 503614"/>
              <a:gd name="connsiteY6-52" fmla="*/ 111270 h 353527"/>
              <a:gd name="connsiteX7-53" fmla="*/ 174498 w 503614"/>
              <a:gd name="connsiteY7-54" fmla="*/ 115611 h 353527"/>
              <a:gd name="connsiteX8-55" fmla="*/ 162676 w 503614"/>
              <a:gd name="connsiteY8-56" fmla="*/ 263928 h 353527"/>
              <a:gd name="connsiteX9-57" fmla="*/ 156570 w 503614"/>
              <a:gd name="connsiteY9-58" fmla="*/ 351524 h 353527"/>
              <a:gd name="connsiteX10" fmla="*/ 78600 w 503614"/>
              <a:gd name="connsiteY10" fmla="*/ 331635 h 353527"/>
              <a:gd name="connsiteX0-59" fmla="*/ 78600 w 465644"/>
              <a:gd name="connsiteY0-60" fmla="*/ 335721 h 367308"/>
              <a:gd name="connsiteX1-61" fmla="*/ 98099 w 465644"/>
              <a:gd name="connsiteY1-62" fmla="*/ 44037 h 367308"/>
              <a:gd name="connsiteX2-63" fmla="*/ 381727 w 465644"/>
              <a:gd name="connsiteY2-64" fmla="*/ 31648 h 367308"/>
              <a:gd name="connsiteX3-65" fmla="*/ 420858 w 465644"/>
              <a:gd name="connsiteY3-66" fmla="*/ 348524 h 367308"/>
              <a:gd name="connsiteX4-67" fmla="*/ 372777 w 465644"/>
              <a:gd name="connsiteY4-68" fmla="*/ 325142 h 367308"/>
              <a:gd name="connsiteX5-69" fmla="*/ 355405 w 465644"/>
              <a:gd name="connsiteY5-70" fmla="*/ 260623 h 367308"/>
              <a:gd name="connsiteX6-71" fmla="*/ 315648 w 465644"/>
              <a:gd name="connsiteY6-72" fmla="*/ 115356 h 367308"/>
              <a:gd name="connsiteX7-73" fmla="*/ 174498 w 465644"/>
              <a:gd name="connsiteY7-74" fmla="*/ 119697 h 367308"/>
              <a:gd name="connsiteX8-75" fmla="*/ 162676 w 465644"/>
              <a:gd name="connsiteY8-76" fmla="*/ 268014 h 367308"/>
              <a:gd name="connsiteX9-77" fmla="*/ 156570 w 465644"/>
              <a:gd name="connsiteY9-78" fmla="*/ 355610 h 367308"/>
              <a:gd name="connsiteX10-79" fmla="*/ 78600 w 465644"/>
              <a:gd name="connsiteY10-80" fmla="*/ 335721 h 367308"/>
              <a:gd name="connsiteX0-81" fmla="*/ 78600 w 482853"/>
              <a:gd name="connsiteY0-82" fmla="*/ 326296 h 357883"/>
              <a:gd name="connsiteX1-83" fmla="*/ 98099 w 482853"/>
              <a:gd name="connsiteY1-84" fmla="*/ 34612 h 357883"/>
              <a:gd name="connsiteX2-85" fmla="*/ 381727 w 482853"/>
              <a:gd name="connsiteY2-86" fmla="*/ 22223 h 357883"/>
              <a:gd name="connsiteX3-87" fmla="*/ 482310 w 482853"/>
              <a:gd name="connsiteY3-88" fmla="*/ 199034 h 357883"/>
              <a:gd name="connsiteX4-89" fmla="*/ 420858 w 482853"/>
              <a:gd name="connsiteY4-90" fmla="*/ 339099 h 357883"/>
              <a:gd name="connsiteX5-91" fmla="*/ 372777 w 482853"/>
              <a:gd name="connsiteY5-92" fmla="*/ 315717 h 357883"/>
              <a:gd name="connsiteX6-93" fmla="*/ 355405 w 482853"/>
              <a:gd name="connsiteY6-94" fmla="*/ 251198 h 357883"/>
              <a:gd name="connsiteX7-95" fmla="*/ 315648 w 482853"/>
              <a:gd name="connsiteY7-96" fmla="*/ 105931 h 357883"/>
              <a:gd name="connsiteX8-97" fmla="*/ 174498 w 482853"/>
              <a:gd name="connsiteY8-98" fmla="*/ 110272 h 357883"/>
              <a:gd name="connsiteX9-99" fmla="*/ 162676 w 482853"/>
              <a:gd name="connsiteY9-100" fmla="*/ 258589 h 357883"/>
              <a:gd name="connsiteX10-101" fmla="*/ 156570 w 482853"/>
              <a:gd name="connsiteY10-102" fmla="*/ 346185 h 357883"/>
              <a:gd name="connsiteX11" fmla="*/ 78600 w 482853"/>
              <a:gd name="connsiteY11" fmla="*/ 326296 h 357883"/>
              <a:gd name="connsiteX0-103" fmla="*/ 78600 w 482853"/>
              <a:gd name="connsiteY0-104" fmla="*/ 326296 h 357883"/>
              <a:gd name="connsiteX1-105" fmla="*/ 98099 w 482853"/>
              <a:gd name="connsiteY1-106" fmla="*/ 34612 h 357883"/>
              <a:gd name="connsiteX2-107" fmla="*/ 381727 w 482853"/>
              <a:gd name="connsiteY2-108" fmla="*/ 22223 h 357883"/>
              <a:gd name="connsiteX3-109" fmla="*/ 482310 w 482853"/>
              <a:gd name="connsiteY3-110" fmla="*/ 199034 h 357883"/>
              <a:gd name="connsiteX4-111" fmla="*/ 420858 w 482853"/>
              <a:gd name="connsiteY4-112" fmla="*/ 339099 h 357883"/>
              <a:gd name="connsiteX5-113" fmla="*/ 372777 w 482853"/>
              <a:gd name="connsiteY5-114" fmla="*/ 315717 h 357883"/>
              <a:gd name="connsiteX6-115" fmla="*/ 355405 w 482853"/>
              <a:gd name="connsiteY6-116" fmla="*/ 251198 h 357883"/>
              <a:gd name="connsiteX7-117" fmla="*/ 315648 w 482853"/>
              <a:gd name="connsiteY7-118" fmla="*/ 105931 h 357883"/>
              <a:gd name="connsiteX8-119" fmla="*/ 174498 w 482853"/>
              <a:gd name="connsiteY8-120" fmla="*/ 110272 h 357883"/>
              <a:gd name="connsiteX9-121" fmla="*/ 162676 w 482853"/>
              <a:gd name="connsiteY9-122" fmla="*/ 258589 h 357883"/>
              <a:gd name="connsiteX10-123" fmla="*/ 156570 w 482853"/>
              <a:gd name="connsiteY10-124" fmla="*/ 346185 h 357883"/>
              <a:gd name="connsiteX11-125" fmla="*/ 78600 w 482853"/>
              <a:gd name="connsiteY11-126" fmla="*/ 326296 h 357883"/>
              <a:gd name="connsiteX0-127" fmla="*/ 78600 w 482853"/>
              <a:gd name="connsiteY0-128" fmla="*/ 326296 h 357883"/>
              <a:gd name="connsiteX1-129" fmla="*/ 98099 w 482853"/>
              <a:gd name="connsiteY1-130" fmla="*/ 34612 h 357883"/>
              <a:gd name="connsiteX2-131" fmla="*/ 381727 w 482853"/>
              <a:gd name="connsiteY2-132" fmla="*/ 22223 h 357883"/>
              <a:gd name="connsiteX3-133" fmla="*/ 482310 w 482853"/>
              <a:gd name="connsiteY3-134" fmla="*/ 199034 h 357883"/>
              <a:gd name="connsiteX4-135" fmla="*/ 420858 w 482853"/>
              <a:gd name="connsiteY4-136" fmla="*/ 339099 h 357883"/>
              <a:gd name="connsiteX5-137" fmla="*/ 372777 w 482853"/>
              <a:gd name="connsiteY5-138" fmla="*/ 315717 h 357883"/>
              <a:gd name="connsiteX6-139" fmla="*/ 350642 w 482853"/>
              <a:gd name="connsiteY6-140" fmla="*/ 253579 h 357883"/>
              <a:gd name="connsiteX7-141" fmla="*/ 315648 w 482853"/>
              <a:gd name="connsiteY7-142" fmla="*/ 105931 h 357883"/>
              <a:gd name="connsiteX8-143" fmla="*/ 174498 w 482853"/>
              <a:gd name="connsiteY8-144" fmla="*/ 110272 h 357883"/>
              <a:gd name="connsiteX9-145" fmla="*/ 162676 w 482853"/>
              <a:gd name="connsiteY9-146" fmla="*/ 258589 h 357883"/>
              <a:gd name="connsiteX10-147" fmla="*/ 156570 w 482853"/>
              <a:gd name="connsiteY10-148" fmla="*/ 346185 h 357883"/>
              <a:gd name="connsiteX11-149" fmla="*/ 78600 w 482853"/>
              <a:gd name="connsiteY11-150" fmla="*/ 326296 h 357883"/>
              <a:gd name="connsiteX0-151" fmla="*/ 78600 w 482853"/>
              <a:gd name="connsiteY0-152" fmla="*/ 326296 h 357883"/>
              <a:gd name="connsiteX1-153" fmla="*/ 98099 w 482853"/>
              <a:gd name="connsiteY1-154" fmla="*/ 34612 h 357883"/>
              <a:gd name="connsiteX2-155" fmla="*/ 381727 w 482853"/>
              <a:gd name="connsiteY2-156" fmla="*/ 22223 h 357883"/>
              <a:gd name="connsiteX3-157" fmla="*/ 482310 w 482853"/>
              <a:gd name="connsiteY3-158" fmla="*/ 199034 h 357883"/>
              <a:gd name="connsiteX4-159" fmla="*/ 420858 w 482853"/>
              <a:gd name="connsiteY4-160" fmla="*/ 339099 h 357883"/>
              <a:gd name="connsiteX5-161" fmla="*/ 372777 w 482853"/>
              <a:gd name="connsiteY5-162" fmla="*/ 315717 h 357883"/>
              <a:gd name="connsiteX6-163" fmla="*/ 350642 w 482853"/>
              <a:gd name="connsiteY6-164" fmla="*/ 253579 h 357883"/>
              <a:gd name="connsiteX7-165" fmla="*/ 315648 w 482853"/>
              <a:gd name="connsiteY7-166" fmla="*/ 105931 h 357883"/>
              <a:gd name="connsiteX8-167" fmla="*/ 174498 w 482853"/>
              <a:gd name="connsiteY8-168" fmla="*/ 110272 h 357883"/>
              <a:gd name="connsiteX9-169" fmla="*/ 172201 w 482853"/>
              <a:gd name="connsiteY9-170" fmla="*/ 260971 h 357883"/>
              <a:gd name="connsiteX10-171" fmla="*/ 156570 w 482853"/>
              <a:gd name="connsiteY10-172" fmla="*/ 346185 h 357883"/>
              <a:gd name="connsiteX11-173" fmla="*/ 78600 w 482853"/>
              <a:gd name="connsiteY11-174" fmla="*/ 326296 h 357883"/>
              <a:gd name="connsiteX0-175" fmla="*/ 86886 w 412558"/>
              <a:gd name="connsiteY0-176" fmla="*/ 360065 h 360696"/>
              <a:gd name="connsiteX1-177" fmla="*/ 27804 w 412558"/>
              <a:gd name="connsiteY1-178" fmla="*/ 37425 h 360696"/>
              <a:gd name="connsiteX2-179" fmla="*/ 311432 w 412558"/>
              <a:gd name="connsiteY2-180" fmla="*/ 25036 h 360696"/>
              <a:gd name="connsiteX3-181" fmla="*/ 412015 w 412558"/>
              <a:gd name="connsiteY3-182" fmla="*/ 201847 h 360696"/>
              <a:gd name="connsiteX4-183" fmla="*/ 350563 w 412558"/>
              <a:gd name="connsiteY4-184" fmla="*/ 341912 h 360696"/>
              <a:gd name="connsiteX5-185" fmla="*/ 302482 w 412558"/>
              <a:gd name="connsiteY5-186" fmla="*/ 318530 h 360696"/>
              <a:gd name="connsiteX6-187" fmla="*/ 280347 w 412558"/>
              <a:gd name="connsiteY6-188" fmla="*/ 256392 h 360696"/>
              <a:gd name="connsiteX7-189" fmla="*/ 245353 w 412558"/>
              <a:gd name="connsiteY7-190" fmla="*/ 108744 h 360696"/>
              <a:gd name="connsiteX8-191" fmla="*/ 104203 w 412558"/>
              <a:gd name="connsiteY8-192" fmla="*/ 113085 h 360696"/>
              <a:gd name="connsiteX9-193" fmla="*/ 101906 w 412558"/>
              <a:gd name="connsiteY9-194" fmla="*/ 263784 h 360696"/>
              <a:gd name="connsiteX10-195" fmla="*/ 86275 w 412558"/>
              <a:gd name="connsiteY10-196" fmla="*/ 348998 h 360696"/>
              <a:gd name="connsiteX11-197" fmla="*/ 86886 w 412558"/>
              <a:gd name="connsiteY11-198" fmla="*/ 360065 h 360696"/>
              <a:gd name="connsiteX0-199" fmla="*/ 125305 w 450977"/>
              <a:gd name="connsiteY0-200" fmla="*/ 353326 h 353957"/>
              <a:gd name="connsiteX1-201" fmla="*/ 2758 w 450977"/>
              <a:gd name="connsiteY1-202" fmla="*/ 240352 h 353957"/>
              <a:gd name="connsiteX2-203" fmla="*/ 66223 w 450977"/>
              <a:gd name="connsiteY2-204" fmla="*/ 30686 h 353957"/>
              <a:gd name="connsiteX3-205" fmla="*/ 349851 w 450977"/>
              <a:gd name="connsiteY3-206" fmla="*/ 18297 h 353957"/>
              <a:gd name="connsiteX4-207" fmla="*/ 450434 w 450977"/>
              <a:gd name="connsiteY4-208" fmla="*/ 195108 h 353957"/>
              <a:gd name="connsiteX5-209" fmla="*/ 388982 w 450977"/>
              <a:gd name="connsiteY5-210" fmla="*/ 335173 h 353957"/>
              <a:gd name="connsiteX6-211" fmla="*/ 340901 w 450977"/>
              <a:gd name="connsiteY6-212" fmla="*/ 311791 h 353957"/>
              <a:gd name="connsiteX7-213" fmla="*/ 318766 w 450977"/>
              <a:gd name="connsiteY7-214" fmla="*/ 249653 h 353957"/>
              <a:gd name="connsiteX8-215" fmla="*/ 283772 w 450977"/>
              <a:gd name="connsiteY8-216" fmla="*/ 102005 h 353957"/>
              <a:gd name="connsiteX9-217" fmla="*/ 142622 w 450977"/>
              <a:gd name="connsiteY9-218" fmla="*/ 106346 h 353957"/>
              <a:gd name="connsiteX10-219" fmla="*/ 140325 w 450977"/>
              <a:gd name="connsiteY10-220" fmla="*/ 257045 h 353957"/>
              <a:gd name="connsiteX11-221" fmla="*/ 124694 w 450977"/>
              <a:gd name="connsiteY11-222" fmla="*/ 342259 h 353957"/>
              <a:gd name="connsiteX12" fmla="*/ 125305 w 450977"/>
              <a:gd name="connsiteY12" fmla="*/ 353326 h 353957"/>
              <a:gd name="connsiteX0-223" fmla="*/ 120942 w 446614"/>
              <a:gd name="connsiteY0-224" fmla="*/ 352687 h 353318"/>
              <a:gd name="connsiteX1-225" fmla="*/ 3157 w 446614"/>
              <a:gd name="connsiteY1-226" fmla="*/ 227807 h 353318"/>
              <a:gd name="connsiteX2-227" fmla="*/ 61860 w 446614"/>
              <a:gd name="connsiteY2-228" fmla="*/ 30047 h 353318"/>
              <a:gd name="connsiteX3-229" fmla="*/ 345488 w 446614"/>
              <a:gd name="connsiteY3-230" fmla="*/ 17658 h 353318"/>
              <a:gd name="connsiteX4-231" fmla="*/ 446071 w 446614"/>
              <a:gd name="connsiteY4-232" fmla="*/ 194469 h 353318"/>
              <a:gd name="connsiteX5-233" fmla="*/ 384619 w 446614"/>
              <a:gd name="connsiteY5-234" fmla="*/ 334534 h 353318"/>
              <a:gd name="connsiteX6-235" fmla="*/ 336538 w 446614"/>
              <a:gd name="connsiteY6-236" fmla="*/ 311152 h 353318"/>
              <a:gd name="connsiteX7-237" fmla="*/ 314403 w 446614"/>
              <a:gd name="connsiteY7-238" fmla="*/ 249014 h 353318"/>
              <a:gd name="connsiteX8-239" fmla="*/ 279409 w 446614"/>
              <a:gd name="connsiteY8-240" fmla="*/ 101366 h 353318"/>
              <a:gd name="connsiteX9-241" fmla="*/ 138259 w 446614"/>
              <a:gd name="connsiteY9-242" fmla="*/ 105707 h 353318"/>
              <a:gd name="connsiteX10-243" fmla="*/ 135962 w 446614"/>
              <a:gd name="connsiteY10-244" fmla="*/ 256406 h 353318"/>
              <a:gd name="connsiteX11-245" fmla="*/ 120331 w 446614"/>
              <a:gd name="connsiteY11-246" fmla="*/ 341620 h 353318"/>
              <a:gd name="connsiteX12-247" fmla="*/ 120942 w 446614"/>
              <a:gd name="connsiteY12-248" fmla="*/ 352687 h 353318"/>
              <a:gd name="connsiteX0-249" fmla="*/ 120942 w 446614"/>
              <a:gd name="connsiteY0-250" fmla="*/ 352687 h 353318"/>
              <a:gd name="connsiteX1-251" fmla="*/ 3157 w 446614"/>
              <a:gd name="connsiteY1-252" fmla="*/ 227807 h 353318"/>
              <a:gd name="connsiteX2-253" fmla="*/ 61860 w 446614"/>
              <a:gd name="connsiteY2-254" fmla="*/ 30047 h 353318"/>
              <a:gd name="connsiteX3-255" fmla="*/ 345488 w 446614"/>
              <a:gd name="connsiteY3-256" fmla="*/ 17658 h 353318"/>
              <a:gd name="connsiteX4-257" fmla="*/ 446071 w 446614"/>
              <a:gd name="connsiteY4-258" fmla="*/ 194469 h 353318"/>
              <a:gd name="connsiteX5-259" fmla="*/ 384619 w 446614"/>
              <a:gd name="connsiteY5-260" fmla="*/ 334534 h 353318"/>
              <a:gd name="connsiteX6-261" fmla="*/ 336538 w 446614"/>
              <a:gd name="connsiteY6-262" fmla="*/ 311152 h 353318"/>
              <a:gd name="connsiteX7-263" fmla="*/ 314403 w 446614"/>
              <a:gd name="connsiteY7-264" fmla="*/ 249014 h 353318"/>
              <a:gd name="connsiteX8-265" fmla="*/ 279409 w 446614"/>
              <a:gd name="connsiteY8-266" fmla="*/ 101366 h 353318"/>
              <a:gd name="connsiteX9-267" fmla="*/ 138259 w 446614"/>
              <a:gd name="connsiteY9-268" fmla="*/ 105707 h 353318"/>
              <a:gd name="connsiteX10-269" fmla="*/ 135962 w 446614"/>
              <a:gd name="connsiteY10-270" fmla="*/ 256406 h 353318"/>
              <a:gd name="connsiteX11-271" fmla="*/ 120331 w 446614"/>
              <a:gd name="connsiteY11-272" fmla="*/ 341620 h 353318"/>
              <a:gd name="connsiteX12-273" fmla="*/ 120942 w 446614"/>
              <a:gd name="connsiteY12-274" fmla="*/ 352687 h 353318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11" y="connsiteY5-12"/>
              </a:cxn>
              <a:cxn ang="0">
                <a:pos x="connsiteX6-13" y="connsiteY6-14"/>
              </a:cxn>
              <a:cxn ang="0">
                <a:pos x="connsiteX7-15" y="connsiteY7-16"/>
              </a:cxn>
              <a:cxn ang="0">
                <a:pos x="connsiteX8-17" y="connsiteY8-18"/>
              </a:cxn>
              <a:cxn ang="0">
                <a:pos x="connsiteX9-37" y="connsiteY9-38"/>
              </a:cxn>
              <a:cxn ang="0">
                <a:pos x="connsiteX10-79" y="connsiteY10-80"/>
              </a:cxn>
              <a:cxn ang="0">
                <a:pos x="connsiteX11-125" y="connsiteY11-126"/>
              </a:cxn>
              <a:cxn ang="0">
                <a:pos x="connsiteX12-247" y="connsiteY12-248"/>
              </a:cxn>
            </a:cxnLst>
            <a:rect l="l" t="t" r="r" b="b"/>
            <a:pathLst>
              <a:path w="446614" h="353318">
                <a:moveTo>
                  <a:pt x="120942" y="352687"/>
                </a:moveTo>
                <a:cubicBezTo>
                  <a:pt x="107366" y="330543"/>
                  <a:pt x="17766" y="269674"/>
                  <a:pt x="3157" y="227807"/>
                </a:cubicBezTo>
                <a:cubicBezTo>
                  <a:pt x="-6690" y="174034"/>
                  <a:pt x="4805" y="65072"/>
                  <a:pt x="61860" y="30047"/>
                </a:cubicBezTo>
                <a:cubicBezTo>
                  <a:pt x="118915" y="-4978"/>
                  <a:pt x="281453" y="-9746"/>
                  <a:pt x="345488" y="17658"/>
                </a:cubicBezTo>
                <a:cubicBezTo>
                  <a:pt x="409523" y="45062"/>
                  <a:pt x="449074" y="144037"/>
                  <a:pt x="446071" y="194469"/>
                </a:cubicBezTo>
                <a:cubicBezTo>
                  <a:pt x="452593" y="247282"/>
                  <a:pt x="398509" y="310324"/>
                  <a:pt x="384619" y="334534"/>
                </a:cubicBezTo>
                <a:cubicBezTo>
                  <a:pt x="390270" y="384243"/>
                  <a:pt x="351812" y="320643"/>
                  <a:pt x="336538" y="311152"/>
                </a:cubicBezTo>
                <a:cubicBezTo>
                  <a:pt x="321264" y="301661"/>
                  <a:pt x="331068" y="284772"/>
                  <a:pt x="314403" y="249014"/>
                </a:cubicBezTo>
                <a:cubicBezTo>
                  <a:pt x="389373" y="205557"/>
                  <a:pt x="308766" y="125251"/>
                  <a:pt x="279409" y="101366"/>
                </a:cubicBezTo>
                <a:cubicBezTo>
                  <a:pt x="250052" y="77481"/>
                  <a:pt x="181108" y="90123"/>
                  <a:pt x="138259" y="105707"/>
                </a:cubicBezTo>
                <a:cubicBezTo>
                  <a:pt x="47749" y="138625"/>
                  <a:pt x="51101" y="218453"/>
                  <a:pt x="135962" y="256406"/>
                </a:cubicBezTo>
                <a:cubicBezTo>
                  <a:pt x="120900" y="267369"/>
                  <a:pt x="135393" y="330657"/>
                  <a:pt x="120331" y="341620"/>
                </a:cubicBezTo>
                <a:cubicBezTo>
                  <a:pt x="107367" y="353226"/>
                  <a:pt x="133906" y="341081"/>
                  <a:pt x="120942" y="352687"/>
                </a:cubicBezTo>
                <a:close/>
              </a:path>
            </a:pathLst>
          </a:cu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52" name="流程图: 接点 51"/>
          <p:cNvSpPr/>
          <p:nvPr userDrawn="1"/>
        </p:nvSpPr>
        <p:spPr>
          <a:xfrm>
            <a:off x="7044104" y="458641"/>
            <a:ext cx="288000" cy="288162"/>
          </a:xfrm>
          <a:prstGeom prst="flowChartConnector">
            <a:avLst/>
          </a:prstGeom>
          <a:solidFill>
            <a:srgbClr val="00924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53" name="空心弧 18"/>
          <p:cNvSpPr/>
          <p:nvPr userDrawn="1"/>
        </p:nvSpPr>
        <p:spPr>
          <a:xfrm rot="5400000">
            <a:off x="7018546" y="188652"/>
            <a:ext cx="446614" cy="353318"/>
          </a:xfrm>
          <a:custGeom>
            <a:avLst/>
            <a:gdLst>
              <a:gd name="connsiteX0" fmla="*/ 78598 w 503582"/>
              <a:gd name="connsiteY0" fmla="*/ 331635 h 384313"/>
              <a:gd name="connsiteX1" fmla="*/ 98097 w 503582"/>
              <a:gd name="connsiteY1" fmla="*/ 39951 h 384313"/>
              <a:gd name="connsiteX2" fmla="*/ 381725 w 503582"/>
              <a:gd name="connsiteY2" fmla="*/ 27562 h 384313"/>
              <a:gd name="connsiteX3" fmla="*/ 447048 w 503582"/>
              <a:gd name="connsiteY3" fmla="*/ 313482 h 384313"/>
              <a:gd name="connsiteX4" fmla="*/ 355403 w 503582"/>
              <a:gd name="connsiteY4" fmla="*/ 256537 h 384313"/>
              <a:gd name="connsiteX5" fmla="*/ 315646 w 503582"/>
              <a:gd name="connsiteY5" fmla="*/ 111270 h 384313"/>
              <a:gd name="connsiteX6" fmla="*/ 174496 w 503582"/>
              <a:gd name="connsiteY6" fmla="*/ 115611 h 384313"/>
              <a:gd name="connsiteX7" fmla="*/ 162674 w 503582"/>
              <a:gd name="connsiteY7" fmla="*/ 263928 h 384313"/>
              <a:gd name="connsiteX8" fmla="*/ 78598 w 503582"/>
              <a:gd name="connsiteY8" fmla="*/ 331635 h 384313"/>
              <a:gd name="connsiteX0-1" fmla="*/ 78600 w 503614"/>
              <a:gd name="connsiteY0-2" fmla="*/ 331635 h 353527"/>
              <a:gd name="connsiteX1-3" fmla="*/ 98099 w 503614"/>
              <a:gd name="connsiteY1-4" fmla="*/ 39951 h 353527"/>
              <a:gd name="connsiteX2-5" fmla="*/ 381727 w 503614"/>
              <a:gd name="connsiteY2-6" fmla="*/ 27562 h 353527"/>
              <a:gd name="connsiteX3-7" fmla="*/ 447050 w 503614"/>
              <a:gd name="connsiteY3-8" fmla="*/ 313482 h 353527"/>
              <a:gd name="connsiteX4-9" fmla="*/ 355405 w 503614"/>
              <a:gd name="connsiteY4-10" fmla="*/ 256537 h 353527"/>
              <a:gd name="connsiteX5-11" fmla="*/ 315648 w 503614"/>
              <a:gd name="connsiteY5-12" fmla="*/ 111270 h 353527"/>
              <a:gd name="connsiteX6-13" fmla="*/ 174498 w 503614"/>
              <a:gd name="connsiteY6-14" fmla="*/ 115611 h 353527"/>
              <a:gd name="connsiteX7-15" fmla="*/ 162676 w 503614"/>
              <a:gd name="connsiteY7-16" fmla="*/ 263928 h 353527"/>
              <a:gd name="connsiteX8-17" fmla="*/ 156570 w 503614"/>
              <a:gd name="connsiteY8-18" fmla="*/ 351524 h 353527"/>
              <a:gd name="connsiteX9" fmla="*/ 78600 w 503614"/>
              <a:gd name="connsiteY9" fmla="*/ 331635 h 353527"/>
              <a:gd name="connsiteX0-19" fmla="*/ 78600 w 503614"/>
              <a:gd name="connsiteY0-20" fmla="*/ 331635 h 353527"/>
              <a:gd name="connsiteX1-21" fmla="*/ 98099 w 503614"/>
              <a:gd name="connsiteY1-22" fmla="*/ 39951 h 353527"/>
              <a:gd name="connsiteX2-23" fmla="*/ 381727 w 503614"/>
              <a:gd name="connsiteY2-24" fmla="*/ 27562 h 353527"/>
              <a:gd name="connsiteX3-25" fmla="*/ 447050 w 503614"/>
              <a:gd name="connsiteY3-26" fmla="*/ 313482 h 353527"/>
              <a:gd name="connsiteX4-27" fmla="*/ 355405 w 503614"/>
              <a:gd name="connsiteY4-28" fmla="*/ 256537 h 353527"/>
              <a:gd name="connsiteX5-29" fmla="*/ 315648 w 503614"/>
              <a:gd name="connsiteY5-30" fmla="*/ 111270 h 353527"/>
              <a:gd name="connsiteX6-31" fmla="*/ 174498 w 503614"/>
              <a:gd name="connsiteY6-32" fmla="*/ 115611 h 353527"/>
              <a:gd name="connsiteX7-33" fmla="*/ 162676 w 503614"/>
              <a:gd name="connsiteY7-34" fmla="*/ 263928 h 353527"/>
              <a:gd name="connsiteX8-35" fmla="*/ 156570 w 503614"/>
              <a:gd name="connsiteY8-36" fmla="*/ 351524 h 353527"/>
              <a:gd name="connsiteX9-37" fmla="*/ 78600 w 503614"/>
              <a:gd name="connsiteY9-38" fmla="*/ 331635 h 353527"/>
              <a:gd name="connsiteX0-39" fmla="*/ 78600 w 503614"/>
              <a:gd name="connsiteY0-40" fmla="*/ 331635 h 353527"/>
              <a:gd name="connsiteX1-41" fmla="*/ 98099 w 503614"/>
              <a:gd name="connsiteY1-42" fmla="*/ 39951 h 353527"/>
              <a:gd name="connsiteX2-43" fmla="*/ 381727 w 503614"/>
              <a:gd name="connsiteY2-44" fmla="*/ 27562 h 353527"/>
              <a:gd name="connsiteX3-45" fmla="*/ 447050 w 503614"/>
              <a:gd name="connsiteY3-46" fmla="*/ 313482 h 353527"/>
              <a:gd name="connsiteX4-47" fmla="*/ 372777 w 503614"/>
              <a:gd name="connsiteY4-48" fmla="*/ 321056 h 353527"/>
              <a:gd name="connsiteX5-49" fmla="*/ 355405 w 503614"/>
              <a:gd name="connsiteY5-50" fmla="*/ 256537 h 353527"/>
              <a:gd name="connsiteX6-51" fmla="*/ 315648 w 503614"/>
              <a:gd name="connsiteY6-52" fmla="*/ 111270 h 353527"/>
              <a:gd name="connsiteX7-53" fmla="*/ 174498 w 503614"/>
              <a:gd name="connsiteY7-54" fmla="*/ 115611 h 353527"/>
              <a:gd name="connsiteX8-55" fmla="*/ 162676 w 503614"/>
              <a:gd name="connsiteY8-56" fmla="*/ 263928 h 353527"/>
              <a:gd name="connsiteX9-57" fmla="*/ 156570 w 503614"/>
              <a:gd name="connsiteY9-58" fmla="*/ 351524 h 353527"/>
              <a:gd name="connsiteX10" fmla="*/ 78600 w 503614"/>
              <a:gd name="connsiteY10" fmla="*/ 331635 h 353527"/>
              <a:gd name="connsiteX0-59" fmla="*/ 78600 w 465644"/>
              <a:gd name="connsiteY0-60" fmla="*/ 335721 h 367308"/>
              <a:gd name="connsiteX1-61" fmla="*/ 98099 w 465644"/>
              <a:gd name="connsiteY1-62" fmla="*/ 44037 h 367308"/>
              <a:gd name="connsiteX2-63" fmla="*/ 381727 w 465644"/>
              <a:gd name="connsiteY2-64" fmla="*/ 31648 h 367308"/>
              <a:gd name="connsiteX3-65" fmla="*/ 420858 w 465644"/>
              <a:gd name="connsiteY3-66" fmla="*/ 348524 h 367308"/>
              <a:gd name="connsiteX4-67" fmla="*/ 372777 w 465644"/>
              <a:gd name="connsiteY4-68" fmla="*/ 325142 h 367308"/>
              <a:gd name="connsiteX5-69" fmla="*/ 355405 w 465644"/>
              <a:gd name="connsiteY5-70" fmla="*/ 260623 h 367308"/>
              <a:gd name="connsiteX6-71" fmla="*/ 315648 w 465644"/>
              <a:gd name="connsiteY6-72" fmla="*/ 115356 h 367308"/>
              <a:gd name="connsiteX7-73" fmla="*/ 174498 w 465644"/>
              <a:gd name="connsiteY7-74" fmla="*/ 119697 h 367308"/>
              <a:gd name="connsiteX8-75" fmla="*/ 162676 w 465644"/>
              <a:gd name="connsiteY8-76" fmla="*/ 268014 h 367308"/>
              <a:gd name="connsiteX9-77" fmla="*/ 156570 w 465644"/>
              <a:gd name="connsiteY9-78" fmla="*/ 355610 h 367308"/>
              <a:gd name="connsiteX10-79" fmla="*/ 78600 w 465644"/>
              <a:gd name="connsiteY10-80" fmla="*/ 335721 h 367308"/>
              <a:gd name="connsiteX0-81" fmla="*/ 78600 w 482853"/>
              <a:gd name="connsiteY0-82" fmla="*/ 326296 h 357883"/>
              <a:gd name="connsiteX1-83" fmla="*/ 98099 w 482853"/>
              <a:gd name="connsiteY1-84" fmla="*/ 34612 h 357883"/>
              <a:gd name="connsiteX2-85" fmla="*/ 381727 w 482853"/>
              <a:gd name="connsiteY2-86" fmla="*/ 22223 h 357883"/>
              <a:gd name="connsiteX3-87" fmla="*/ 482310 w 482853"/>
              <a:gd name="connsiteY3-88" fmla="*/ 199034 h 357883"/>
              <a:gd name="connsiteX4-89" fmla="*/ 420858 w 482853"/>
              <a:gd name="connsiteY4-90" fmla="*/ 339099 h 357883"/>
              <a:gd name="connsiteX5-91" fmla="*/ 372777 w 482853"/>
              <a:gd name="connsiteY5-92" fmla="*/ 315717 h 357883"/>
              <a:gd name="connsiteX6-93" fmla="*/ 355405 w 482853"/>
              <a:gd name="connsiteY6-94" fmla="*/ 251198 h 357883"/>
              <a:gd name="connsiteX7-95" fmla="*/ 315648 w 482853"/>
              <a:gd name="connsiteY7-96" fmla="*/ 105931 h 357883"/>
              <a:gd name="connsiteX8-97" fmla="*/ 174498 w 482853"/>
              <a:gd name="connsiteY8-98" fmla="*/ 110272 h 357883"/>
              <a:gd name="connsiteX9-99" fmla="*/ 162676 w 482853"/>
              <a:gd name="connsiteY9-100" fmla="*/ 258589 h 357883"/>
              <a:gd name="connsiteX10-101" fmla="*/ 156570 w 482853"/>
              <a:gd name="connsiteY10-102" fmla="*/ 346185 h 357883"/>
              <a:gd name="connsiteX11" fmla="*/ 78600 w 482853"/>
              <a:gd name="connsiteY11" fmla="*/ 326296 h 357883"/>
              <a:gd name="connsiteX0-103" fmla="*/ 78600 w 482853"/>
              <a:gd name="connsiteY0-104" fmla="*/ 326296 h 357883"/>
              <a:gd name="connsiteX1-105" fmla="*/ 98099 w 482853"/>
              <a:gd name="connsiteY1-106" fmla="*/ 34612 h 357883"/>
              <a:gd name="connsiteX2-107" fmla="*/ 381727 w 482853"/>
              <a:gd name="connsiteY2-108" fmla="*/ 22223 h 357883"/>
              <a:gd name="connsiteX3-109" fmla="*/ 482310 w 482853"/>
              <a:gd name="connsiteY3-110" fmla="*/ 199034 h 357883"/>
              <a:gd name="connsiteX4-111" fmla="*/ 420858 w 482853"/>
              <a:gd name="connsiteY4-112" fmla="*/ 339099 h 357883"/>
              <a:gd name="connsiteX5-113" fmla="*/ 372777 w 482853"/>
              <a:gd name="connsiteY5-114" fmla="*/ 315717 h 357883"/>
              <a:gd name="connsiteX6-115" fmla="*/ 355405 w 482853"/>
              <a:gd name="connsiteY6-116" fmla="*/ 251198 h 357883"/>
              <a:gd name="connsiteX7-117" fmla="*/ 315648 w 482853"/>
              <a:gd name="connsiteY7-118" fmla="*/ 105931 h 357883"/>
              <a:gd name="connsiteX8-119" fmla="*/ 174498 w 482853"/>
              <a:gd name="connsiteY8-120" fmla="*/ 110272 h 357883"/>
              <a:gd name="connsiteX9-121" fmla="*/ 162676 w 482853"/>
              <a:gd name="connsiteY9-122" fmla="*/ 258589 h 357883"/>
              <a:gd name="connsiteX10-123" fmla="*/ 156570 w 482853"/>
              <a:gd name="connsiteY10-124" fmla="*/ 346185 h 357883"/>
              <a:gd name="connsiteX11-125" fmla="*/ 78600 w 482853"/>
              <a:gd name="connsiteY11-126" fmla="*/ 326296 h 357883"/>
              <a:gd name="connsiteX0-127" fmla="*/ 78600 w 482853"/>
              <a:gd name="connsiteY0-128" fmla="*/ 326296 h 357883"/>
              <a:gd name="connsiteX1-129" fmla="*/ 98099 w 482853"/>
              <a:gd name="connsiteY1-130" fmla="*/ 34612 h 357883"/>
              <a:gd name="connsiteX2-131" fmla="*/ 381727 w 482853"/>
              <a:gd name="connsiteY2-132" fmla="*/ 22223 h 357883"/>
              <a:gd name="connsiteX3-133" fmla="*/ 482310 w 482853"/>
              <a:gd name="connsiteY3-134" fmla="*/ 199034 h 357883"/>
              <a:gd name="connsiteX4-135" fmla="*/ 420858 w 482853"/>
              <a:gd name="connsiteY4-136" fmla="*/ 339099 h 357883"/>
              <a:gd name="connsiteX5-137" fmla="*/ 372777 w 482853"/>
              <a:gd name="connsiteY5-138" fmla="*/ 315717 h 357883"/>
              <a:gd name="connsiteX6-139" fmla="*/ 350642 w 482853"/>
              <a:gd name="connsiteY6-140" fmla="*/ 253579 h 357883"/>
              <a:gd name="connsiteX7-141" fmla="*/ 315648 w 482853"/>
              <a:gd name="connsiteY7-142" fmla="*/ 105931 h 357883"/>
              <a:gd name="connsiteX8-143" fmla="*/ 174498 w 482853"/>
              <a:gd name="connsiteY8-144" fmla="*/ 110272 h 357883"/>
              <a:gd name="connsiteX9-145" fmla="*/ 162676 w 482853"/>
              <a:gd name="connsiteY9-146" fmla="*/ 258589 h 357883"/>
              <a:gd name="connsiteX10-147" fmla="*/ 156570 w 482853"/>
              <a:gd name="connsiteY10-148" fmla="*/ 346185 h 357883"/>
              <a:gd name="connsiteX11-149" fmla="*/ 78600 w 482853"/>
              <a:gd name="connsiteY11-150" fmla="*/ 326296 h 357883"/>
              <a:gd name="connsiteX0-151" fmla="*/ 78600 w 482853"/>
              <a:gd name="connsiteY0-152" fmla="*/ 326296 h 357883"/>
              <a:gd name="connsiteX1-153" fmla="*/ 98099 w 482853"/>
              <a:gd name="connsiteY1-154" fmla="*/ 34612 h 357883"/>
              <a:gd name="connsiteX2-155" fmla="*/ 381727 w 482853"/>
              <a:gd name="connsiteY2-156" fmla="*/ 22223 h 357883"/>
              <a:gd name="connsiteX3-157" fmla="*/ 482310 w 482853"/>
              <a:gd name="connsiteY3-158" fmla="*/ 199034 h 357883"/>
              <a:gd name="connsiteX4-159" fmla="*/ 420858 w 482853"/>
              <a:gd name="connsiteY4-160" fmla="*/ 339099 h 357883"/>
              <a:gd name="connsiteX5-161" fmla="*/ 372777 w 482853"/>
              <a:gd name="connsiteY5-162" fmla="*/ 315717 h 357883"/>
              <a:gd name="connsiteX6-163" fmla="*/ 350642 w 482853"/>
              <a:gd name="connsiteY6-164" fmla="*/ 253579 h 357883"/>
              <a:gd name="connsiteX7-165" fmla="*/ 315648 w 482853"/>
              <a:gd name="connsiteY7-166" fmla="*/ 105931 h 357883"/>
              <a:gd name="connsiteX8-167" fmla="*/ 174498 w 482853"/>
              <a:gd name="connsiteY8-168" fmla="*/ 110272 h 357883"/>
              <a:gd name="connsiteX9-169" fmla="*/ 172201 w 482853"/>
              <a:gd name="connsiteY9-170" fmla="*/ 260971 h 357883"/>
              <a:gd name="connsiteX10-171" fmla="*/ 156570 w 482853"/>
              <a:gd name="connsiteY10-172" fmla="*/ 346185 h 357883"/>
              <a:gd name="connsiteX11-173" fmla="*/ 78600 w 482853"/>
              <a:gd name="connsiteY11-174" fmla="*/ 326296 h 357883"/>
              <a:gd name="connsiteX0-175" fmla="*/ 86886 w 412558"/>
              <a:gd name="connsiteY0-176" fmla="*/ 360065 h 360696"/>
              <a:gd name="connsiteX1-177" fmla="*/ 27804 w 412558"/>
              <a:gd name="connsiteY1-178" fmla="*/ 37425 h 360696"/>
              <a:gd name="connsiteX2-179" fmla="*/ 311432 w 412558"/>
              <a:gd name="connsiteY2-180" fmla="*/ 25036 h 360696"/>
              <a:gd name="connsiteX3-181" fmla="*/ 412015 w 412558"/>
              <a:gd name="connsiteY3-182" fmla="*/ 201847 h 360696"/>
              <a:gd name="connsiteX4-183" fmla="*/ 350563 w 412558"/>
              <a:gd name="connsiteY4-184" fmla="*/ 341912 h 360696"/>
              <a:gd name="connsiteX5-185" fmla="*/ 302482 w 412558"/>
              <a:gd name="connsiteY5-186" fmla="*/ 318530 h 360696"/>
              <a:gd name="connsiteX6-187" fmla="*/ 280347 w 412558"/>
              <a:gd name="connsiteY6-188" fmla="*/ 256392 h 360696"/>
              <a:gd name="connsiteX7-189" fmla="*/ 245353 w 412558"/>
              <a:gd name="connsiteY7-190" fmla="*/ 108744 h 360696"/>
              <a:gd name="connsiteX8-191" fmla="*/ 104203 w 412558"/>
              <a:gd name="connsiteY8-192" fmla="*/ 113085 h 360696"/>
              <a:gd name="connsiteX9-193" fmla="*/ 101906 w 412558"/>
              <a:gd name="connsiteY9-194" fmla="*/ 263784 h 360696"/>
              <a:gd name="connsiteX10-195" fmla="*/ 86275 w 412558"/>
              <a:gd name="connsiteY10-196" fmla="*/ 348998 h 360696"/>
              <a:gd name="connsiteX11-197" fmla="*/ 86886 w 412558"/>
              <a:gd name="connsiteY11-198" fmla="*/ 360065 h 360696"/>
              <a:gd name="connsiteX0-199" fmla="*/ 125305 w 450977"/>
              <a:gd name="connsiteY0-200" fmla="*/ 353326 h 353957"/>
              <a:gd name="connsiteX1-201" fmla="*/ 2758 w 450977"/>
              <a:gd name="connsiteY1-202" fmla="*/ 240352 h 353957"/>
              <a:gd name="connsiteX2-203" fmla="*/ 66223 w 450977"/>
              <a:gd name="connsiteY2-204" fmla="*/ 30686 h 353957"/>
              <a:gd name="connsiteX3-205" fmla="*/ 349851 w 450977"/>
              <a:gd name="connsiteY3-206" fmla="*/ 18297 h 353957"/>
              <a:gd name="connsiteX4-207" fmla="*/ 450434 w 450977"/>
              <a:gd name="connsiteY4-208" fmla="*/ 195108 h 353957"/>
              <a:gd name="connsiteX5-209" fmla="*/ 388982 w 450977"/>
              <a:gd name="connsiteY5-210" fmla="*/ 335173 h 353957"/>
              <a:gd name="connsiteX6-211" fmla="*/ 340901 w 450977"/>
              <a:gd name="connsiteY6-212" fmla="*/ 311791 h 353957"/>
              <a:gd name="connsiteX7-213" fmla="*/ 318766 w 450977"/>
              <a:gd name="connsiteY7-214" fmla="*/ 249653 h 353957"/>
              <a:gd name="connsiteX8-215" fmla="*/ 283772 w 450977"/>
              <a:gd name="connsiteY8-216" fmla="*/ 102005 h 353957"/>
              <a:gd name="connsiteX9-217" fmla="*/ 142622 w 450977"/>
              <a:gd name="connsiteY9-218" fmla="*/ 106346 h 353957"/>
              <a:gd name="connsiteX10-219" fmla="*/ 140325 w 450977"/>
              <a:gd name="connsiteY10-220" fmla="*/ 257045 h 353957"/>
              <a:gd name="connsiteX11-221" fmla="*/ 124694 w 450977"/>
              <a:gd name="connsiteY11-222" fmla="*/ 342259 h 353957"/>
              <a:gd name="connsiteX12" fmla="*/ 125305 w 450977"/>
              <a:gd name="connsiteY12" fmla="*/ 353326 h 353957"/>
              <a:gd name="connsiteX0-223" fmla="*/ 120942 w 446614"/>
              <a:gd name="connsiteY0-224" fmla="*/ 352687 h 353318"/>
              <a:gd name="connsiteX1-225" fmla="*/ 3157 w 446614"/>
              <a:gd name="connsiteY1-226" fmla="*/ 227807 h 353318"/>
              <a:gd name="connsiteX2-227" fmla="*/ 61860 w 446614"/>
              <a:gd name="connsiteY2-228" fmla="*/ 30047 h 353318"/>
              <a:gd name="connsiteX3-229" fmla="*/ 345488 w 446614"/>
              <a:gd name="connsiteY3-230" fmla="*/ 17658 h 353318"/>
              <a:gd name="connsiteX4-231" fmla="*/ 446071 w 446614"/>
              <a:gd name="connsiteY4-232" fmla="*/ 194469 h 353318"/>
              <a:gd name="connsiteX5-233" fmla="*/ 384619 w 446614"/>
              <a:gd name="connsiteY5-234" fmla="*/ 334534 h 353318"/>
              <a:gd name="connsiteX6-235" fmla="*/ 336538 w 446614"/>
              <a:gd name="connsiteY6-236" fmla="*/ 311152 h 353318"/>
              <a:gd name="connsiteX7-237" fmla="*/ 314403 w 446614"/>
              <a:gd name="connsiteY7-238" fmla="*/ 249014 h 353318"/>
              <a:gd name="connsiteX8-239" fmla="*/ 279409 w 446614"/>
              <a:gd name="connsiteY8-240" fmla="*/ 101366 h 353318"/>
              <a:gd name="connsiteX9-241" fmla="*/ 138259 w 446614"/>
              <a:gd name="connsiteY9-242" fmla="*/ 105707 h 353318"/>
              <a:gd name="connsiteX10-243" fmla="*/ 135962 w 446614"/>
              <a:gd name="connsiteY10-244" fmla="*/ 256406 h 353318"/>
              <a:gd name="connsiteX11-245" fmla="*/ 120331 w 446614"/>
              <a:gd name="connsiteY11-246" fmla="*/ 341620 h 353318"/>
              <a:gd name="connsiteX12-247" fmla="*/ 120942 w 446614"/>
              <a:gd name="connsiteY12-248" fmla="*/ 352687 h 353318"/>
              <a:gd name="connsiteX0-249" fmla="*/ 120942 w 446614"/>
              <a:gd name="connsiteY0-250" fmla="*/ 352687 h 353318"/>
              <a:gd name="connsiteX1-251" fmla="*/ 3157 w 446614"/>
              <a:gd name="connsiteY1-252" fmla="*/ 227807 h 353318"/>
              <a:gd name="connsiteX2-253" fmla="*/ 61860 w 446614"/>
              <a:gd name="connsiteY2-254" fmla="*/ 30047 h 353318"/>
              <a:gd name="connsiteX3-255" fmla="*/ 345488 w 446614"/>
              <a:gd name="connsiteY3-256" fmla="*/ 17658 h 353318"/>
              <a:gd name="connsiteX4-257" fmla="*/ 446071 w 446614"/>
              <a:gd name="connsiteY4-258" fmla="*/ 194469 h 353318"/>
              <a:gd name="connsiteX5-259" fmla="*/ 384619 w 446614"/>
              <a:gd name="connsiteY5-260" fmla="*/ 334534 h 353318"/>
              <a:gd name="connsiteX6-261" fmla="*/ 336538 w 446614"/>
              <a:gd name="connsiteY6-262" fmla="*/ 311152 h 353318"/>
              <a:gd name="connsiteX7-263" fmla="*/ 314403 w 446614"/>
              <a:gd name="connsiteY7-264" fmla="*/ 249014 h 353318"/>
              <a:gd name="connsiteX8-265" fmla="*/ 279409 w 446614"/>
              <a:gd name="connsiteY8-266" fmla="*/ 101366 h 353318"/>
              <a:gd name="connsiteX9-267" fmla="*/ 138259 w 446614"/>
              <a:gd name="connsiteY9-268" fmla="*/ 105707 h 353318"/>
              <a:gd name="connsiteX10-269" fmla="*/ 135962 w 446614"/>
              <a:gd name="connsiteY10-270" fmla="*/ 256406 h 353318"/>
              <a:gd name="connsiteX11-271" fmla="*/ 120331 w 446614"/>
              <a:gd name="connsiteY11-272" fmla="*/ 341620 h 353318"/>
              <a:gd name="connsiteX12-273" fmla="*/ 120942 w 446614"/>
              <a:gd name="connsiteY12-274" fmla="*/ 352687 h 353318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11" y="connsiteY5-12"/>
              </a:cxn>
              <a:cxn ang="0">
                <a:pos x="connsiteX6-13" y="connsiteY6-14"/>
              </a:cxn>
              <a:cxn ang="0">
                <a:pos x="connsiteX7-15" y="connsiteY7-16"/>
              </a:cxn>
              <a:cxn ang="0">
                <a:pos x="connsiteX8-17" y="connsiteY8-18"/>
              </a:cxn>
              <a:cxn ang="0">
                <a:pos x="connsiteX9-37" y="connsiteY9-38"/>
              </a:cxn>
              <a:cxn ang="0">
                <a:pos x="connsiteX10-79" y="connsiteY10-80"/>
              </a:cxn>
              <a:cxn ang="0">
                <a:pos x="connsiteX11-125" y="connsiteY11-126"/>
              </a:cxn>
              <a:cxn ang="0">
                <a:pos x="connsiteX12-247" y="connsiteY12-248"/>
              </a:cxn>
            </a:cxnLst>
            <a:rect l="l" t="t" r="r" b="b"/>
            <a:pathLst>
              <a:path w="446614" h="353318">
                <a:moveTo>
                  <a:pt x="120942" y="352687"/>
                </a:moveTo>
                <a:cubicBezTo>
                  <a:pt x="107366" y="330543"/>
                  <a:pt x="17766" y="269674"/>
                  <a:pt x="3157" y="227807"/>
                </a:cubicBezTo>
                <a:cubicBezTo>
                  <a:pt x="-6690" y="174034"/>
                  <a:pt x="4805" y="65072"/>
                  <a:pt x="61860" y="30047"/>
                </a:cubicBezTo>
                <a:cubicBezTo>
                  <a:pt x="118915" y="-4978"/>
                  <a:pt x="281453" y="-9746"/>
                  <a:pt x="345488" y="17658"/>
                </a:cubicBezTo>
                <a:cubicBezTo>
                  <a:pt x="409523" y="45062"/>
                  <a:pt x="449074" y="144037"/>
                  <a:pt x="446071" y="194469"/>
                </a:cubicBezTo>
                <a:cubicBezTo>
                  <a:pt x="452593" y="247282"/>
                  <a:pt x="398509" y="310324"/>
                  <a:pt x="384619" y="334534"/>
                </a:cubicBezTo>
                <a:cubicBezTo>
                  <a:pt x="390270" y="384243"/>
                  <a:pt x="351812" y="320643"/>
                  <a:pt x="336538" y="311152"/>
                </a:cubicBezTo>
                <a:cubicBezTo>
                  <a:pt x="321264" y="301661"/>
                  <a:pt x="331068" y="284772"/>
                  <a:pt x="314403" y="249014"/>
                </a:cubicBezTo>
                <a:cubicBezTo>
                  <a:pt x="389373" y="205557"/>
                  <a:pt x="308766" y="125251"/>
                  <a:pt x="279409" y="101366"/>
                </a:cubicBezTo>
                <a:cubicBezTo>
                  <a:pt x="250052" y="77481"/>
                  <a:pt x="181108" y="90123"/>
                  <a:pt x="138259" y="105707"/>
                </a:cubicBezTo>
                <a:cubicBezTo>
                  <a:pt x="47749" y="138625"/>
                  <a:pt x="51101" y="218453"/>
                  <a:pt x="135962" y="256406"/>
                </a:cubicBezTo>
                <a:cubicBezTo>
                  <a:pt x="120900" y="267369"/>
                  <a:pt x="135393" y="330657"/>
                  <a:pt x="120331" y="341620"/>
                </a:cubicBezTo>
                <a:cubicBezTo>
                  <a:pt x="107367" y="353226"/>
                  <a:pt x="133906" y="341081"/>
                  <a:pt x="120942" y="352687"/>
                </a:cubicBezTo>
                <a:close/>
              </a:path>
            </a:pathLst>
          </a:cu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54" name="流程图: 接点 53"/>
          <p:cNvSpPr/>
          <p:nvPr userDrawn="1"/>
        </p:nvSpPr>
        <p:spPr>
          <a:xfrm>
            <a:off x="8383649" y="450270"/>
            <a:ext cx="288000" cy="288162"/>
          </a:xfrm>
          <a:prstGeom prst="flowChartConnector">
            <a:avLst/>
          </a:prstGeom>
          <a:solidFill>
            <a:srgbClr val="00924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55" name="空心弧 18"/>
          <p:cNvSpPr/>
          <p:nvPr userDrawn="1"/>
        </p:nvSpPr>
        <p:spPr>
          <a:xfrm rot="5400000">
            <a:off x="8358091" y="180281"/>
            <a:ext cx="446614" cy="353318"/>
          </a:xfrm>
          <a:custGeom>
            <a:avLst/>
            <a:gdLst>
              <a:gd name="connsiteX0" fmla="*/ 78598 w 503582"/>
              <a:gd name="connsiteY0" fmla="*/ 331635 h 384313"/>
              <a:gd name="connsiteX1" fmla="*/ 98097 w 503582"/>
              <a:gd name="connsiteY1" fmla="*/ 39951 h 384313"/>
              <a:gd name="connsiteX2" fmla="*/ 381725 w 503582"/>
              <a:gd name="connsiteY2" fmla="*/ 27562 h 384313"/>
              <a:gd name="connsiteX3" fmla="*/ 447048 w 503582"/>
              <a:gd name="connsiteY3" fmla="*/ 313482 h 384313"/>
              <a:gd name="connsiteX4" fmla="*/ 355403 w 503582"/>
              <a:gd name="connsiteY4" fmla="*/ 256537 h 384313"/>
              <a:gd name="connsiteX5" fmla="*/ 315646 w 503582"/>
              <a:gd name="connsiteY5" fmla="*/ 111270 h 384313"/>
              <a:gd name="connsiteX6" fmla="*/ 174496 w 503582"/>
              <a:gd name="connsiteY6" fmla="*/ 115611 h 384313"/>
              <a:gd name="connsiteX7" fmla="*/ 162674 w 503582"/>
              <a:gd name="connsiteY7" fmla="*/ 263928 h 384313"/>
              <a:gd name="connsiteX8" fmla="*/ 78598 w 503582"/>
              <a:gd name="connsiteY8" fmla="*/ 331635 h 384313"/>
              <a:gd name="connsiteX0-1" fmla="*/ 78600 w 503614"/>
              <a:gd name="connsiteY0-2" fmla="*/ 331635 h 353527"/>
              <a:gd name="connsiteX1-3" fmla="*/ 98099 w 503614"/>
              <a:gd name="connsiteY1-4" fmla="*/ 39951 h 353527"/>
              <a:gd name="connsiteX2-5" fmla="*/ 381727 w 503614"/>
              <a:gd name="connsiteY2-6" fmla="*/ 27562 h 353527"/>
              <a:gd name="connsiteX3-7" fmla="*/ 447050 w 503614"/>
              <a:gd name="connsiteY3-8" fmla="*/ 313482 h 353527"/>
              <a:gd name="connsiteX4-9" fmla="*/ 355405 w 503614"/>
              <a:gd name="connsiteY4-10" fmla="*/ 256537 h 353527"/>
              <a:gd name="connsiteX5-11" fmla="*/ 315648 w 503614"/>
              <a:gd name="connsiteY5-12" fmla="*/ 111270 h 353527"/>
              <a:gd name="connsiteX6-13" fmla="*/ 174498 w 503614"/>
              <a:gd name="connsiteY6-14" fmla="*/ 115611 h 353527"/>
              <a:gd name="connsiteX7-15" fmla="*/ 162676 w 503614"/>
              <a:gd name="connsiteY7-16" fmla="*/ 263928 h 353527"/>
              <a:gd name="connsiteX8-17" fmla="*/ 156570 w 503614"/>
              <a:gd name="connsiteY8-18" fmla="*/ 351524 h 353527"/>
              <a:gd name="connsiteX9" fmla="*/ 78600 w 503614"/>
              <a:gd name="connsiteY9" fmla="*/ 331635 h 353527"/>
              <a:gd name="connsiteX0-19" fmla="*/ 78600 w 503614"/>
              <a:gd name="connsiteY0-20" fmla="*/ 331635 h 353527"/>
              <a:gd name="connsiteX1-21" fmla="*/ 98099 w 503614"/>
              <a:gd name="connsiteY1-22" fmla="*/ 39951 h 353527"/>
              <a:gd name="connsiteX2-23" fmla="*/ 381727 w 503614"/>
              <a:gd name="connsiteY2-24" fmla="*/ 27562 h 353527"/>
              <a:gd name="connsiteX3-25" fmla="*/ 447050 w 503614"/>
              <a:gd name="connsiteY3-26" fmla="*/ 313482 h 353527"/>
              <a:gd name="connsiteX4-27" fmla="*/ 355405 w 503614"/>
              <a:gd name="connsiteY4-28" fmla="*/ 256537 h 353527"/>
              <a:gd name="connsiteX5-29" fmla="*/ 315648 w 503614"/>
              <a:gd name="connsiteY5-30" fmla="*/ 111270 h 353527"/>
              <a:gd name="connsiteX6-31" fmla="*/ 174498 w 503614"/>
              <a:gd name="connsiteY6-32" fmla="*/ 115611 h 353527"/>
              <a:gd name="connsiteX7-33" fmla="*/ 162676 w 503614"/>
              <a:gd name="connsiteY7-34" fmla="*/ 263928 h 353527"/>
              <a:gd name="connsiteX8-35" fmla="*/ 156570 w 503614"/>
              <a:gd name="connsiteY8-36" fmla="*/ 351524 h 353527"/>
              <a:gd name="connsiteX9-37" fmla="*/ 78600 w 503614"/>
              <a:gd name="connsiteY9-38" fmla="*/ 331635 h 353527"/>
              <a:gd name="connsiteX0-39" fmla="*/ 78600 w 503614"/>
              <a:gd name="connsiteY0-40" fmla="*/ 331635 h 353527"/>
              <a:gd name="connsiteX1-41" fmla="*/ 98099 w 503614"/>
              <a:gd name="connsiteY1-42" fmla="*/ 39951 h 353527"/>
              <a:gd name="connsiteX2-43" fmla="*/ 381727 w 503614"/>
              <a:gd name="connsiteY2-44" fmla="*/ 27562 h 353527"/>
              <a:gd name="connsiteX3-45" fmla="*/ 447050 w 503614"/>
              <a:gd name="connsiteY3-46" fmla="*/ 313482 h 353527"/>
              <a:gd name="connsiteX4-47" fmla="*/ 372777 w 503614"/>
              <a:gd name="connsiteY4-48" fmla="*/ 321056 h 353527"/>
              <a:gd name="connsiteX5-49" fmla="*/ 355405 w 503614"/>
              <a:gd name="connsiteY5-50" fmla="*/ 256537 h 353527"/>
              <a:gd name="connsiteX6-51" fmla="*/ 315648 w 503614"/>
              <a:gd name="connsiteY6-52" fmla="*/ 111270 h 353527"/>
              <a:gd name="connsiteX7-53" fmla="*/ 174498 w 503614"/>
              <a:gd name="connsiteY7-54" fmla="*/ 115611 h 353527"/>
              <a:gd name="connsiteX8-55" fmla="*/ 162676 w 503614"/>
              <a:gd name="connsiteY8-56" fmla="*/ 263928 h 353527"/>
              <a:gd name="connsiteX9-57" fmla="*/ 156570 w 503614"/>
              <a:gd name="connsiteY9-58" fmla="*/ 351524 h 353527"/>
              <a:gd name="connsiteX10" fmla="*/ 78600 w 503614"/>
              <a:gd name="connsiteY10" fmla="*/ 331635 h 353527"/>
              <a:gd name="connsiteX0-59" fmla="*/ 78600 w 465644"/>
              <a:gd name="connsiteY0-60" fmla="*/ 335721 h 367308"/>
              <a:gd name="connsiteX1-61" fmla="*/ 98099 w 465644"/>
              <a:gd name="connsiteY1-62" fmla="*/ 44037 h 367308"/>
              <a:gd name="connsiteX2-63" fmla="*/ 381727 w 465644"/>
              <a:gd name="connsiteY2-64" fmla="*/ 31648 h 367308"/>
              <a:gd name="connsiteX3-65" fmla="*/ 420858 w 465644"/>
              <a:gd name="connsiteY3-66" fmla="*/ 348524 h 367308"/>
              <a:gd name="connsiteX4-67" fmla="*/ 372777 w 465644"/>
              <a:gd name="connsiteY4-68" fmla="*/ 325142 h 367308"/>
              <a:gd name="connsiteX5-69" fmla="*/ 355405 w 465644"/>
              <a:gd name="connsiteY5-70" fmla="*/ 260623 h 367308"/>
              <a:gd name="connsiteX6-71" fmla="*/ 315648 w 465644"/>
              <a:gd name="connsiteY6-72" fmla="*/ 115356 h 367308"/>
              <a:gd name="connsiteX7-73" fmla="*/ 174498 w 465644"/>
              <a:gd name="connsiteY7-74" fmla="*/ 119697 h 367308"/>
              <a:gd name="connsiteX8-75" fmla="*/ 162676 w 465644"/>
              <a:gd name="connsiteY8-76" fmla="*/ 268014 h 367308"/>
              <a:gd name="connsiteX9-77" fmla="*/ 156570 w 465644"/>
              <a:gd name="connsiteY9-78" fmla="*/ 355610 h 367308"/>
              <a:gd name="connsiteX10-79" fmla="*/ 78600 w 465644"/>
              <a:gd name="connsiteY10-80" fmla="*/ 335721 h 367308"/>
              <a:gd name="connsiteX0-81" fmla="*/ 78600 w 482853"/>
              <a:gd name="connsiteY0-82" fmla="*/ 326296 h 357883"/>
              <a:gd name="connsiteX1-83" fmla="*/ 98099 w 482853"/>
              <a:gd name="connsiteY1-84" fmla="*/ 34612 h 357883"/>
              <a:gd name="connsiteX2-85" fmla="*/ 381727 w 482853"/>
              <a:gd name="connsiteY2-86" fmla="*/ 22223 h 357883"/>
              <a:gd name="connsiteX3-87" fmla="*/ 482310 w 482853"/>
              <a:gd name="connsiteY3-88" fmla="*/ 199034 h 357883"/>
              <a:gd name="connsiteX4-89" fmla="*/ 420858 w 482853"/>
              <a:gd name="connsiteY4-90" fmla="*/ 339099 h 357883"/>
              <a:gd name="connsiteX5-91" fmla="*/ 372777 w 482853"/>
              <a:gd name="connsiteY5-92" fmla="*/ 315717 h 357883"/>
              <a:gd name="connsiteX6-93" fmla="*/ 355405 w 482853"/>
              <a:gd name="connsiteY6-94" fmla="*/ 251198 h 357883"/>
              <a:gd name="connsiteX7-95" fmla="*/ 315648 w 482853"/>
              <a:gd name="connsiteY7-96" fmla="*/ 105931 h 357883"/>
              <a:gd name="connsiteX8-97" fmla="*/ 174498 w 482853"/>
              <a:gd name="connsiteY8-98" fmla="*/ 110272 h 357883"/>
              <a:gd name="connsiteX9-99" fmla="*/ 162676 w 482853"/>
              <a:gd name="connsiteY9-100" fmla="*/ 258589 h 357883"/>
              <a:gd name="connsiteX10-101" fmla="*/ 156570 w 482853"/>
              <a:gd name="connsiteY10-102" fmla="*/ 346185 h 357883"/>
              <a:gd name="connsiteX11" fmla="*/ 78600 w 482853"/>
              <a:gd name="connsiteY11" fmla="*/ 326296 h 357883"/>
              <a:gd name="connsiteX0-103" fmla="*/ 78600 w 482853"/>
              <a:gd name="connsiteY0-104" fmla="*/ 326296 h 357883"/>
              <a:gd name="connsiteX1-105" fmla="*/ 98099 w 482853"/>
              <a:gd name="connsiteY1-106" fmla="*/ 34612 h 357883"/>
              <a:gd name="connsiteX2-107" fmla="*/ 381727 w 482853"/>
              <a:gd name="connsiteY2-108" fmla="*/ 22223 h 357883"/>
              <a:gd name="connsiteX3-109" fmla="*/ 482310 w 482853"/>
              <a:gd name="connsiteY3-110" fmla="*/ 199034 h 357883"/>
              <a:gd name="connsiteX4-111" fmla="*/ 420858 w 482853"/>
              <a:gd name="connsiteY4-112" fmla="*/ 339099 h 357883"/>
              <a:gd name="connsiteX5-113" fmla="*/ 372777 w 482853"/>
              <a:gd name="connsiteY5-114" fmla="*/ 315717 h 357883"/>
              <a:gd name="connsiteX6-115" fmla="*/ 355405 w 482853"/>
              <a:gd name="connsiteY6-116" fmla="*/ 251198 h 357883"/>
              <a:gd name="connsiteX7-117" fmla="*/ 315648 w 482853"/>
              <a:gd name="connsiteY7-118" fmla="*/ 105931 h 357883"/>
              <a:gd name="connsiteX8-119" fmla="*/ 174498 w 482853"/>
              <a:gd name="connsiteY8-120" fmla="*/ 110272 h 357883"/>
              <a:gd name="connsiteX9-121" fmla="*/ 162676 w 482853"/>
              <a:gd name="connsiteY9-122" fmla="*/ 258589 h 357883"/>
              <a:gd name="connsiteX10-123" fmla="*/ 156570 w 482853"/>
              <a:gd name="connsiteY10-124" fmla="*/ 346185 h 357883"/>
              <a:gd name="connsiteX11-125" fmla="*/ 78600 w 482853"/>
              <a:gd name="connsiteY11-126" fmla="*/ 326296 h 357883"/>
              <a:gd name="connsiteX0-127" fmla="*/ 78600 w 482853"/>
              <a:gd name="connsiteY0-128" fmla="*/ 326296 h 357883"/>
              <a:gd name="connsiteX1-129" fmla="*/ 98099 w 482853"/>
              <a:gd name="connsiteY1-130" fmla="*/ 34612 h 357883"/>
              <a:gd name="connsiteX2-131" fmla="*/ 381727 w 482853"/>
              <a:gd name="connsiteY2-132" fmla="*/ 22223 h 357883"/>
              <a:gd name="connsiteX3-133" fmla="*/ 482310 w 482853"/>
              <a:gd name="connsiteY3-134" fmla="*/ 199034 h 357883"/>
              <a:gd name="connsiteX4-135" fmla="*/ 420858 w 482853"/>
              <a:gd name="connsiteY4-136" fmla="*/ 339099 h 357883"/>
              <a:gd name="connsiteX5-137" fmla="*/ 372777 w 482853"/>
              <a:gd name="connsiteY5-138" fmla="*/ 315717 h 357883"/>
              <a:gd name="connsiteX6-139" fmla="*/ 350642 w 482853"/>
              <a:gd name="connsiteY6-140" fmla="*/ 253579 h 357883"/>
              <a:gd name="connsiteX7-141" fmla="*/ 315648 w 482853"/>
              <a:gd name="connsiteY7-142" fmla="*/ 105931 h 357883"/>
              <a:gd name="connsiteX8-143" fmla="*/ 174498 w 482853"/>
              <a:gd name="connsiteY8-144" fmla="*/ 110272 h 357883"/>
              <a:gd name="connsiteX9-145" fmla="*/ 162676 w 482853"/>
              <a:gd name="connsiteY9-146" fmla="*/ 258589 h 357883"/>
              <a:gd name="connsiteX10-147" fmla="*/ 156570 w 482853"/>
              <a:gd name="connsiteY10-148" fmla="*/ 346185 h 357883"/>
              <a:gd name="connsiteX11-149" fmla="*/ 78600 w 482853"/>
              <a:gd name="connsiteY11-150" fmla="*/ 326296 h 357883"/>
              <a:gd name="connsiteX0-151" fmla="*/ 78600 w 482853"/>
              <a:gd name="connsiteY0-152" fmla="*/ 326296 h 357883"/>
              <a:gd name="connsiteX1-153" fmla="*/ 98099 w 482853"/>
              <a:gd name="connsiteY1-154" fmla="*/ 34612 h 357883"/>
              <a:gd name="connsiteX2-155" fmla="*/ 381727 w 482853"/>
              <a:gd name="connsiteY2-156" fmla="*/ 22223 h 357883"/>
              <a:gd name="connsiteX3-157" fmla="*/ 482310 w 482853"/>
              <a:gd name="connsiteY3-158" fmla="*/ 199034 h 357883"/>
              <a:gd name="connsiteX4-159" fmla="*/ 420858 w 482853"/>
              <a:gd name="connsiteY4-160" fmla="*/ 339099 h 357883"/>
              <a:gd name="connsiteX5-161" fmla="*/ 372777 w 482853"/>
              <a:gd name="connsiteY5-162" fmla="*/ 315717 h 357883"/>
              <a:gd name="connsiteX6-163" fmla="*/ 350642 w 482853"/>
              <a:gd name="connsiteY6-164" fmla="*/ 253579 h 357883"/>
              <a:gd name="connsiteX7-165" fmla="*/ 315648 w 482853"/>
              <a:gd name="connsiteY7-166" fmla="*/ 105931 h 357883"/>
              <a:gd name="connsiteX8-167" fmla="*/ 174498 w 482853"/>
              <a:gd name="connsiteY8-168" fmla="*/ 110272 h 357883"/>
              <a:gd name="connsiteX9-169" fmla="*/ 172201 w 482853"/>
              <a:gd name="connsiteY9-170" fmla="*/ 260971 h 357883"/>
              <a:gd name="connsiteX10-171" fmla="*/ 156570 w 482853"/>
              <a:gd name="connsiteY10-172" fmla="*/ 346185 h 357883"/>
              <a:gd name="connsiteX11-173" fmla="*/ 78600 w 482853"/>
              <a:gd name="connsiteY11-174" fmla="*/ 326296 h 357883"/>
              <a:gd name="connsiteX0-175" fmla="*/ 86886 w 412558"/>
              <a:gd name="connsiteY0-176" fmla="*/ 360065 h 360696"/>
              <a:gd name="connsiteX1-177" fmla="*/ 27804 w 412558"/>
              <a:gd name="connsiteY1-178" fmla="*/ 37425 h 360696"/>
              <a:gd name="connsiteX2-179" fmla="*/ 311432 w 412558"/>
              <a:gd name="connsiteY2-180" fmla="*/ 25036 h 360696"/>
              <a:gd name="connsiteX3-181" fmla="*/ 412015 w 412558"/>
              <a:gd name="connsiteY3-182" fmla="*/ 201847 h 360696"/>
              <a:gd name="connsiteX4-183" fmla="*/ 350563 w 412558"/>
              <a:gd name="connsiteY4-184" fmla="*/ 341912 h 360696"/>
              <a:gd name="connsiteX5-185" fmla="*/ 302482 w 412558"/>
              <a:gd name="connsiteY5-186" fmla="*/ 318530 h 360696"/>
              <a:gd name="connsiteX6-187" fmla="*/ 280347 w 412558"/>
              <a:gd name="connsiteY6-188" fmla="*/ 256392 h 360696"/>
              <a:gd name="connsiteX7-189" fmla="*/ 245353 w 412558"/>
              <a:gd name="connsiteY7-190" fmla="*/ 108744 h 360696"/>
              <a:gd name="connsiteX8-191" fmla="*/ 104203 w 412558"/>
              <a:gd name="connsiteY8-192" fmla="*/ 113085 h 360696"/>
              <a:gd name="connsiteX9-193" fmla="*/ 101906 w 412558"/>
              <a:gd name="connsiteY9-194" fmla="*/ 263784 h 360696"/>
              <a:gd name="connsiteX10-195" fmla="*/ 86275 w 412558"/>
              <a:gd name="connsiteY10-196" fmla="*/ 348998 h 360696"/>
              <a:gd name="connsiteX11-197" fmla="*/ 86886 w 412558"/>
              <a:gd name="connsiteY11-198" fmla="*/ 360065 h 360696"/>
              <a:gd name="connsiteX0-199" fmla="*/ 125305 w 450977"/>
              <a:gd name="connsiteY0-200" fmla="*/ 353326 h 353957"/>
              <a:gd name="connsiteX1-201" fmla="*/ 2758 w 450977"/>
              <a:gd name="connsiteY1-202" fmla="*/ 240352 h 353957"/>
              <a:gd name="connsiteX2-203" fmla="*/ 66223 w 450977"/>
              <a:gd name="connsiteY2-204" fmla="*/ 30686 h 353957"/>
              <a:gd name="connsiteX3-205" fmla="*/ 349851 w 450977"/>
              <a:gd name="connsiteY3-206" fmla="*/ 18297 h 353957"/>
              <a:gd name="connsiteX4-207" fmla="*/ 450434 w 450977"/>
              <a:gd name="connsiteY4-208" fmla="*/ 195108 h 353957"/>
              <a:gd name="connsiteX5-209" fmla="*/ 388982 w 450977"/>
              <a:gd name="connsiteY5-210" fmla="*/ 335173 h 353957"/>
              <a:gd name="connsiteX6-211" fmla="*/ 340901 w 450977"/>
              <a:gd name="connsiteY6-212" fmla="*/ 311791 h 353957"/>
              <a:gd name="connsiteX7-213" fmla="*/ 318766 w 450977"/>
              <a:gd name="connsiteY7-214" fmla="*/ 249653 h 353957"/>
              <a:gd name="connsiteX8-215" fmla="*/ 283772 w 450977"/>
              <a:gd name="connsiteY8-216" fmla="*/ 102005 h 353957"/>
              <a:gd name="connsiteX9-217" fmla="*/ 142622 w 450977"/>
              <a:gd name="connsiteY9-218" fmla="*/ 106346 h 353957"/>
              <a:gd name="connsiteX10-219" fmla="*/ 140325 w 450977"/>
              <a:gd name="connsiteY10-220" fmla="*/ 257045 h 353957"/>
              <a:gd name="connsiteX11-221" fmla="*/ 124694 w 450977"/>
              <a:gd name="connsiteY11-222" fmla="*/ 342259 h 353957"/>
              <a:gd name="connsiteX12" fmla="*/ 125305 w 450977"/>
              <a:gd name="connsiteY12" fmla="*/ 353326 h 353957"/>
              <a:gd name="connsiteX0-223" fmla="*/ 120942 w 446614"/>
              <a:gd name="connsiteY0-224" fmla="*/ 352687 h 353318"/>
              <a:gd name="connsiteX1-225" fmla="*/ 3157 w 446614"/>
              <a:gd name="connsiteY1-226" fmla="*/ 227807 h 353318"/>
              <a:gd name="connsiteX2-227" fmla="*/ 61860 w 446614"/>
              <a:gd name="connsiteY2-228" fmla="*/ 30047 h 353318"/>
              <a:gd name="connsiteX3-229" fmla="*/ 345488 w 446614"/>
              <a:gd name="connsiteY3-230" fmla="*/ 17658 h 353318"/>
              <a:gd name="connsiteX4-231" fmla="*/ 446071 w 446614"/>
              <a:gd name="connsiteY4-232" fmla="*/ 194469 h 353318"/>
              <a:gd name="connsiteX5-233" fmla="*/ 384619 w 446614"/>
              <a:gd name="connsiteY5-234" fmla="*/ 334534 h 353318"/>
              <a:gd name="connsiteX6-235" fmla="*/ 336538 w 446614"/>
              <a:gd name="connsiteY6-236" fmla="*/ 311152 h 353318"/>
              <a:gd name="connsiteX7-237" fmla="*/ 314403 w 446614"/>
              <a:gd name="connsiteY7-238" fmla="*/ 249014 h 353318"/>
              <a:gd name="connsiteX8-239" fmla="*/ 279409 w 446614"/>
              <a:gd name="connsiteY8-240" fmla="*/ 101366 h 353318"/>
              <a:gd name="connsiteX9-241" fmla="*/ 138259 w 446614"/>
              <a:gd name="connsiteY9-242" fmla="*/ 105707 h 353318"/>
              <a:gd name="connsiteX10-243" fmla="*/ 135962 w 446614"/>
              <a:gd name="connsiteY10-244" fmla="*/ 256406 h 353318"/>
              <a:gd name="connsiteX11-245" fmla="*/ 120331 w 446614"/>
              <a:gd name="connsiteY11-246" fmla="*/ 341620 h 353318"/>
              <a:gd name="connsiteX12-247" fmla="*/ 120942 w 446614"/>
              <a:gd name="connsiteY12-248" fmla="*/ 352687 h 353318"/>
              <a:gd name="connsiteX0-249" fmla="*/ 120942 w 446614"/>
              <a:gd name="connsiteY0-250" fmla="*/ 352687 h 353318"/>
              <a:gd name="connsiteX1-251" fmla="*/ 3157 w 446614"/>
              <a:gd name="connsiteY1-252" fmla="*/ 227807 h 353318"/>
              <a:gd name="connsiteX2-253" fmla="*/ 61860 w 446614"/>
              <a:gd name="connsiteY2-254" fmla="*/ 30047 h 353318"/>
              <a:gd name="connsiteX3-255" fmla="*/ 345488 w 446614"/>
              <a:gd name="connsiteY3-256" fmla="*/ 17658 h 353318"/>
              <a:gd name="connsiteX4-257" fmla="*/ 446071 w 446614"/>
              <a:gd name="connsiteY4-258" fmla="*/ 194469 h 353318"/>
              <a:gd name="connsiteX5-259" fmla="*/ 384619 w 446614"/>
              <a:gd name="connsiteY5-260" fmla="*/ 334534 h 353318"/>
              <a:gd name="connsiteX6-261" fmla="*/ 336538 w 446614"/>
              <a:gd name="connsiteY6-262" fmla="*/ 311152 h 353318"/>
              <a:gd name="connsiteX7-263" fmla="*/ 314403 w 446614"/>
              <a:gd name="connsiteY7-264" fmla="*/ 249014 h 353318"/>
              <a:gd name="connsiteX8-265" fmla="*/ 279409 w 446614"/>
              <a:gd name="connsiteY8-266" fmla="*/ 101366 h 353318"/>
              <a:gd name="connsiteX9-267" fmla="*/ 138259 w 446614"/>
              <a:gd name="connsiteY9-268" fmla="*/ 105707 h 353318"/>
              <a:gd name="connsiteX10-269" fmla="*/ 135962 w 446614"/>
              <a:gd name="connsiteY10-270" fmla="*/ 256406 h 353318"/>
              <a:gd name="connsiteX11-271" fmla="*/ 120331 w 446614"/>
              <a:gd name="connsiteY11-272" fmla="*/ 341620 h 353318"/>
              <a:gd name="connsiteX12-273" fmla="*/ 120942 w 446614"/>
              <a:gd name="connsiteY12-274" fmla="*/ 352687 h 353318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11" y="connsiteY5-12"/>
              </a:cxn>
              <a:cxn ang="0">
                <a:pos x="connsiteX6-13" y="connsiteY6-14"/>
              </a:cxn>
              <a:cxn ang="0">
                <a:pos x="connsiteX7-15" y="connsiteY7-16"/>
              </a:cxn>
              <a:cxn ang="0">
                <a:pos x="connsiteX8-17" y="connsiteY8-18"/>
              </a:cxn>
              <a:cxn ang="0">
                <a:pos x="connsiteX9-37" y="connsiteY9-38"/>
              </a:cxn>
              <a:cxn ang="0">
                <a:pos x="connsiteX10-79" y="connsiteY10-80"/>
              </a:cxn>
              <a:cxn ang="0">
                <a:pos x="connsiteX11-125" y="connsiteY11-126"/>
              </a:cxn>
              <a:cxn ang="0">
                <a:pos x="connsiteX12-247" y="connsiteY12-248"/>
              </a:cxn>
            </a:cxnLst>
            <a:rect l="l" t="t" r="r" b="b"/>
            <a:pathLst>
              <a:path w="446614" h="353318">
                <a:moveTo>
                  <a:pt x="120942" y="352687"/>
                </a:moveTo>
                <a:cubicBezTo>
                  <a:pt x="107366" y="330543"/>
                  <a:pt x="17766" y="269674"/>
                  <a:pt x="3157" y="227807"/>
                </a:cubicBezTo>
                <a:cubicBezTo>
                  <a:pt x="-6690" y="174034"/>
                  <a:pt x="4805" y="65072"/>
                  <a:pt x="61860" y="30047"/>
                </a:cubicBezTo>
                <a:cubicBezTo>
                  <a:pt x="118915" y="-4978"/>
                  <a:pt x="281453" y="-9746"/>
                  <a:pt x="345488" y="17658"/>
                </a:cubicBezTo>
                <a:cubicBezTo>
                  <a:pt x="409523" y="45062"/>
                  <a:pt x="449074" y="144037"/>
                  <a:pt x="446071" y="194469"/>
                </a:cubicBezTo>
                <a:cubicBezTo>
                  <a:pt x="452593" y="247282"/>
                  <a:pt x="398509" y="310324"/>
                  <a:pt x="384619" y="334534"/>
                </a:cubicBezTo>
                <a:cubicBezTo>
                  <a:pt x="390270" y="384243"/>
                  <a:pt x="351812" y="320643"/>
                  <a:pt x="336538" y="311152"/>
                </a:cubicBezTo>
                <a:cubicBezTo>
                  <a:pt x="321264" y="301661"/>
                  <a:pt x="331068" y="284772"/>
                  <a:pt x="314403" y="249014"/>
                </a:cubicBezTo>
                <a:cubicBezTo>
                  <a:pt x="389373" y="205557"/>
                  <a:pt x="308766" y="125251"/>
                  <a:pt x="279409" y="101366"/>
                </a:cubicBezTo>
                <a:cubicBezTo>
                  <a:pt x="250052" y="77481"/>
                  <a:pt x="181108" y="90123"/>
                  <a:pt x="138259" y="105707"/>
                </a:cubicBezTo>
                <a:cubicBezTo>
                  <a:pt x="47749" y="138625"/>
                  <a:pt x="51101" y="218453"/>
                  <a:pt x="135962" y="256406"/>
                </a:cubicBezTo>
                <a:cubicBezTo>
                  <a:pt x="120900" y="267369"/>
                  <a:pt x="135393" y="330657"/>
                  <a:pt x="120331" y="341620"/>
                </a:cubicBezTo>
                <a:cubicBezTo>
                  <a:pt x="107367" y="353226"/>
                  <a:pt x="133906" y="341081"/>
                  <a:pt x="120942" y="352687"/>
                </a:cubicBezTo>
                <a:close/>
              </a:path>
            </a:pathLst>
          </a:cu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56" name="流程图: 接点 55"/>
          <p:cNvSpPr/>
          <p:nvPr userDrawn="1"/>
        </p:nvSpPr>
        <p:spPr>
          <a:xfrm>
            <a:off x="9570371" y="450270"/>
            <a:ext cx="288000" cy="288162"/>
          </a:xfrm>
          <a:prstGeom prst="flowChartConnector">
            <a:avLst/>
          </a:prstGeom>
          <a:solidFill>
            <a:srgbClr val="00924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57" name="空心弧 18"/>
          <p:cNvSpPr/>
          <p:nvPr userDrawn="1"/>
        </p:nvSpPr>
        <p:spPr>
          <a:xfrm rot="5400000">
            <a:off x="9544813" y="180281"/>
            <a:ext cx="446614" cy="353318"/>
          </a:xfrm>
          <a:custGeom>
            <a:avLst/>
            <a:gdLst>
              <a:gd name="connsiteX0" fmla="*/ 78598 w 503582"/>
              <a:gd name="connsiteY0" fmla="*/ 331635 h 384313"/>
              <a:gd name="connsiteX1" fmla="*/ 98097 w 503582"/>
              <a:gd name="connsiteY1" fmla="*/ 39951 h 384313"/>
              <a:gd name="connsiteX2" fmla="*/ 381725 w 503582"/>
              <a:gd name="connsiteY2" fmla="*/ 27562 h 384313"/>
              <a:gd name="connsiteX3" fmla="*/ 447048 w 503582"/>
              <a:gd name="connsiteY3" fmla="*/ 313482 h 384313"/>
              <a:gd name="connsiteX4" fmla="*/ 355403 w 503582"/>
              <a:gd name="connsiteY4" fmla="*/ 256537 h 384313"/>
              <a:gd name="connsiteX5" fmla="*/ 315646 w 503582"/>
              <a:gd name="connsiteY5" fmla="*/ 111270 h 384313"/>
              <a:gd name="connsiteX6" fmla="*/ 174496 w 503582"/>
              <a:gd name="connsiteY6" fmla="*/ 115611 h 384313"/>
              <a:gd name="connsiteX7" fmla="*/ 162674 w 503582"/>
              <a:gd name="connsiteY7" fmla="*/ 263928 h 384313"/>
              <a:gd name="connsiteX8" fmla="*/ 78598 w 503582"/>
              <a:gd name="connsiteY8" fmla="*/ 331635 h 384313"/>
              <a:gd name="connsiteX0-1" fmla="*/ 78600 w 503614"/>
              <a:gd name="connsiteY0-2" fmla="*/ 331635 h 353527"/>
              <a:gd name="connsiteX1-3" fmla="*/ 98099 w 503614"/>
              <a:gd name="connsiteY1-4" fmla="*/ 39951 h 353527"/>
              <a:gd name="connsiteX2-5" fmla="*/ 381727 w 503614"/>
              <a:gd name="connsiteY2-6" fmla="*/ 27562 h 353527"/>
              <a:gd name="connsiteX3-7" fmla="*/ 447050 w 503614"/>
              <a:gd name="connsiteY3-8" fmla="*/ 313482 h 353527"/>
              <a:gd name="connsiteX4-9" fmla="*/ 355405 w 503614"/>
              <a:gd name="connsiteY4-10" fmla="*/ 256537 h 353527"/>
              <a:gd name="connsiteX5-11" fmla="*/ 315648 w 503614"/>
              <a:gd name="connsiteY5-12" fmla="*/ 111270 h 353527"/>
              <a:gd name="connsiteX6-13" fmla="*/ 174498 w 503614"/>
              <a:gd name="connsiteY6-14" fmla="*/ 115611 h 353527"/>
              <a:gd name="connsiteX7-15" fmla="*/ 162676 w 503614"/>
              <a:gd name="connsiteY7-16" fmla="*/ 263928 h 353527"/>
              <a:gd name="connsiteX8-17" fmla="*/ 156570 w 503614"/>
              <a:gd name="connsiteY8-18" fmla="*/ 351524 h 353527"/>
              <a:gd name="connsiteX9" fmla="*/ 78600 w 503614"/>
              <a:gd name="connsiteY9" fmla="*/ 331635 h 353527"/>
              <a:gd name="connsiteX0-19" fmla="*/ 78600 w 503614"/>
              <a:gd name="connsiteY0-20" fmla="*/ 331635 h 353527"/>
              <a:gd name="connsiteX1-21" fmla="*/ 98099 w 503614"/>
              <a:gd name="connsiteY1-22" fmla="*/ 39951 h 353527"/>
              <a:gd name="connsiteX2-23" fmla="*/ 381727 w 503614"/>
              <a:gd name="connsiteY2-24" fmla="*/ 27562 h 353527"/>
              <a:gd name="connsiteX3-25" fmla="*/ 447050 w 503614"/>
              <a:gd name="connsiteY3-26" fmla="*/ 313482 h 353527"/>
              <a:gd name="connsiteX4-27" fmla="*/ 355405 w 503614"/>
              <a:gd name="connsiteY4-28" fmla="*/ 256537 h 353527"/>
              <a:gd name="connsiteX5-29" fmla="*/ 315648 w 503614"/>
              <a:gd name="connsiteY5-30" fmla="*/ 111270 h 353527"/>
              <a:gd name="connsiteX6-31" fmla="*/ 174498 w 503614"/>
              <a:gd name="connsiteY6-32" fmla="*/ 115611 h 353527"/>
              <a:gd name="connsiteX7-33" fmla="*/ 162676 w 503614"/>
              <a:gd name="connsiteY7-34" fmla="*/ 263928 h 353527"/>
              <a:gd name="connsiteX8-35" fmla="*/ 156570 w 503614"/>
              <a:gd name="connsiteY8-36" fmla="*/ 351524 h 353527"/>
              <a:gd name="connsiteX9-37" fmla="*/ 78600 w 503614"/>
              <a:gd name="connsiteY9-38" fmla="*/ 331635 h 353527"/>
              <a:gd name="connsiteX0-39" fmla="*/ 78600 w 503614"/>
              <a:gd name="connsiteY0-40" fmla="*/ 331635 h 353527"/>
              <a:gd name="connsiteX1-41" fmla="*/ 98099 w 503614"/>
              <a:gd name="connsiteY1-42" fmla="*/ 39951 h 353527"/>
              <a:gd name="connsiteX2-43" fmla="*/ 381727 w 503614"/>
              <a:gd name="connsiteY2-44" fmla="*/ 27562 h 353527"/>
              <a:gd name="connsiteX3-45" fmla="*/ 447050 w 503614"/>
              <a:gd name="connsiteY3-46" fmla="*/ 313482 h 353527"/>
              <a:gd name="connsiteX4-47" fmla="*/ 372777 w 503614"/>
              <a:gd name="connsiteY4-48" fmla="*/ 321056 h 353527"/>
              <a:gd name="connsiteX5-49" fmla="*/ 355405 w 503614"/>
              <a:gd name="connsiteY5-50" fmla="*/ 256537 h 353527"/>
              <a:gd name="connsiteX6-51" fmla="*/ 315648 w 503614"/>
              <a:gd name="connsiteY6-52" fmla="*/ 111270 h 353527"/>
              <a:gd name="connsiteX7-53" fmla="*/ 174498 w 503614"/>
              <a:gd name="connsiteY7-54" fmla="*/ 115611 h 353527"/>
              <a:gd name="connsiteX8-55" fmla="*/ 162676 w 503614"/>
              <a:gd name="connsiteY8-56" fmla="*/ 263928 h 353527"/>
              <a:gd name="connsiteX9-57" fmla="*/ 156570 w 503614"/>
              <a:gd name="connsiteY9-58" fmla="*/ 351524 h 353527"/>
              <a:gd name="connsiteX10" fmla="*/ 78600 w 503614"/>
              <a:gd name="connsiteY10" fmla="*/ 331635 h 353527"/>
              <a:gd name="connsiteX0-59" fmla="*/ 78600 w 465644"/>
              <a:gd name="connsiteY0-60" fmla="*/ 335721 h 367308"/>
              <a:gd name="connsiteX1-61" fmla="*/ 98099 w 465644"/>
              <a:gd name="connsiteY1-62" fmla="*/ 44037 h 367308"/>
              <a:gd name="connsiteX2-63" fmla="*/ 381727 w 465644"/>
              <a:gd name="connsiteY2-64" fmla="*/ 31648 h 367308"/>
              <a:gd name="connsiteX3-65" fmla="*/ 420858 w 465644"/>
              <a:gd name="connsiteY3-66" fmla="*/ 348524 h 367308"/>
              <a:gd name="connsiteX4-67" fmla="*/ 372777 w 465644"/>
              <a:gd name="connsiteY4-68" fmla="*/ 325142 h 367308"/>
              <a:gd name="connsiteX5-69" fmla="*/ 355405 w 465644"/>
              <a:gd name="connsiteY5-70" fmla="*/ 260623 h 367308"/>
              <a:gd name="connsiteX6-71" fmla="*/ 315648 w 465644"/>
              <a:gd name="connsiteY6-72" fmla="*/ 115356 h 367308"/>
              <a:gd name="connsiteX7-73" fmla="*/ 174498 w 465644"/>
              <a:gd name="connsiteY7-74" fmla="*/ 119697 h 367308"/>
              <a:gd name="connsiteX8-75" fmla="*/ 162676 w 465644"/>
              <a:gd name="connsiteY8-76" fmla="*/ 268014 h 367308"/>
              <a:gd name="connsiteX9-77" fmla="*/ 156570 w 465644"/>
              <a:gd name="connsiteY9-78" fmla="*/ 355610 h 367308"/>
              <a:gd name="connsiteX10-79" fmla="*/ 78600 w 465644"/>
              <a:gd name="connsiteY10-80" fmla="*/ 335721 h 367308"/>
              <a:gd name="connsiteX0-81" fmla="*/ 78600 w 482853"/>
              <a:gd name="connsiteY0-82" fmla="*/ 326296 h 357883"/>
              <a:gd name="connsiteX1-83" fmla="*/ 98099 w 482853"/>
              <a:gd name="connsiteY1-84" fmla="*/ 34612 h 357883"/>
              <a:gd name="connsiteX2-85" fmla="*/ 381727 w 482853"/>
              <a:gd name="connsiteY2-86" fmla="*/ 22223 h 357883"/>
              <a:gd name="connsiteX3-87" fmla="*/ 482310 w 482853"/>
              <a:gd name="connsiteY3-88" fmla="*/ 199034 h 357883"/>
              <a:gd name="connsiteX4-89" fmla="*/ 420858 w 482853"/>
              <a:gd name="connsiteY4-90" fmla="*/ 339099 h 357883"/>
              <a:gd name="connsiteX5-91" fmla="*/ 372777 w 482853"/>
              <a:gd name="connsiteY5-92" fmla="*/ 315717 h 357883"/>
              <a:gd name="connsiteX6-93" fmla="*/ 355405 w 482853"/>
              <a:gd name="connsiteY6-94" fmla="*/ 251198 h 357883"/>
              <a:gd name="connsiteX7-95" fmla="*/ 315648 w 482853"/>
              <a:gd name="connsiteY7-96" fmla="*/ 105931 h 357883"/>
              <a:gd name="connsiteX8-97" fmla="*/ 174498 w 482853"/>
              <a:gd name="connsiteY8-98" fmla="*/ 110272 h 357883"/>
              <a:gd name="connsiteX9-99" fmla="*/ 162676 w 482853"/>
              <a:gd name="connsiteY9-100" fmla="*/ 258589 h 357883"/>
              <a:gd name="connsiteX10-101" fmla="*/ 156570 w 482853"/>
              <a:gd name="connsiteY10-102" fmla="*/ 346185 h 357883"/>
              <a:gd name="connsiteX11" fmla="*/ 78600 w 482853"/>
              <a:gd name="connsiteY11" fmla="*/ 326296 h 357883"/>
              <a:gd name="connsiteX0-103" fmla="*/ 78600 w 482853"/>
              <a:gd name="connsiteY0-104" fmla="*/ 326296 h 357883"/>
              <a:gd name="connsiteX1-105" fmla="*/ 98099 w 482853"/>
              <a:gd name="connsiteY1-106" fmla="*/ 34612 h 357883"/>
              <a:gd name="connsiteX2-107" fmla="*/ 381727 w 482853"/>
              <a:gd name="connsiteY2-108" fmla="*/ 22223 h 357883"/>
              <a:gd name="connsiteX3-109" fmla="*/ 482310 w 482853"/>
              <a:gd name="connsiteY3-110" fmla="*/ 199034 h 357883"/>
              <a:gd name="connsiteX4-111" fmla="*/ 420858 w 482853"/>
              <a:gd name="connsiteY4-112" fmla="*/ 339099 h 357883"/>
              <a:gd name="connsiteX5-113" fmla="*/ 372777 w 482853"/>
              <a:gd name="connsiteY5-114" fmla="*/ 315717 h 357883"/>
              <a:gd name="connsiteX6-115" fmla="*/ 355405 w 482853"/>
              <a:gd name="connsiteY6-116" fmla="*/ 251198 h 357883"/>
              <a:gd name="connsiteX7-117" fmla="*/ 315648 w 482853"/>
              <a:gd name="connsiteY7-118" fmla="*/ 105931 h 357883"/>
              <a:gd name="connsiteX8-119" fmla="*/ 174498 w 482853"/>
              <a:gd name="connsiteY8-120" fmla="*/ 110272 h 357883"/>
              <a:gd name="connsiteX9-121" fmla="*/ 162676 w 482853"/>
              <a:gd name="connsiteY9-122" fmla="*/ 258589 h 357883"/>
              <a:gd name="connsiteX10-123" fmla="*/ 156570 w 482853"/>
              <a:gd name="connsiteY10-124" fmla="*/ 346185 h 357883"/>
              <a:gd name="connsiteX11-125" fmla="*/ 78600 w 482853"/>
              <a:gd name="connsiteY11-126" fmla="*/ 326296 h 357883"/>
              <a:gd name="connsiteX0-127" fmla="*/ 78600 w 482853"/>
              <a:gd name="connsiteY0-128" fmla="*/ 326296 h 357883"/>
              <a:gd name="connsiteX1-129" fmla="*/ 98099 w 482853"/>
              <a:gd name="connsiteY1-130" fmla="*/ 34612 h 357883"/>
              <a:gd name="connsiteX2-131" fmla="*/ 381727 w 482853"/>
              <a:gd name="connsiteY2-132" fmla="*/ 22223 h 357883"/>
              <a:gd name="connsiteX3-133" fmla="*/ 482310 w 482853"/>
              <a:gd name="connsiteY3-134" fmla="*/ 199034 h 357883"/>
              <a:gd name="connsiteX4-135" fmla="*/ 420858 w 482853"/>
              <a:gd name="connsiteY4-136" fmla="*/ 339099 h 357883"/>
              <a:gd name="connsiteX5-137" fmla="*/ 372777 w 482853"/>
              <a:gd name="connsiteY5-138" fmla="*/ 315717 h 357883"/>
              <a:gd name="connsiteX6-139" fmla="*/ 350642 w 482853"/>
              <a:gd name="connsiteY6-140" fmla="*/ 253579 h 357883"/>
              <a:gd name="connsiteX7-141" fmla="*/ 315648 w 482853"/>
              <a:gd name="connsiteY7-142" fmla="*/ 105931 h 357883"/>
              <a:gd name="connsiteX8-143" fmla="*/ 174498 w 482853"/>
              <a:gd name="connsiteY8-144" fmla="*/ 110272 h 357883"/>
              <a:gd name="connsiteX9-145" fmla="*/ 162676 w 482853"/>
              <a:gd name="connsiteY9-146" fmla="*/ 258589 h 357883"/>
              <a:gd name="connsiteX10-147" fmla="*/ 156570 w 482853"/>
              <a:gd name="connsiteY10-148" fmla="*/ 346185 h 357883"/>
              <a:gd name="connsiteX11-149" fmla="*/ 78600 w 482853"/>
              <a:gd name="connsiteY11-150" fmla="*/ 326296 h 357883"/>
              <a:gd name="connsiteX0-151" fmla="*/ 78600 w 482853"/>
              <a:gd name="connsiteY0-152" fmla="*/ 326296 h 357883"/>
              <a:gd name="connsiteX1-153" fmla="*/ 98099 w 482853"/>
              <a:gd name="connsiteY1-154" fmla="*/ 34612 h 357883"/>
              <a:gd name="connsiteX2-155" fmla="*/ 381727 w 482853"/>
              <a:gd name="connsiteY2-156" fmla="*/ 22223 h 357883"/>
              <a:gd name="connsiteX3-157" fmla="*/ 482310 w 482853"/>
              <a:gd name="connsiteY3-158" fmla="*/ 199034 h 357883"/>
              <a:gd name="connsiteX4-159" fmla="*/ 420858 w 482853"/>
              <a:gd name="connsiteY4-160" fmla="*/ 339099 h 357883"/>
              <a:gd name="connsiteX5-161" fmla="*/ 372777 w 482853"/>
              <a:gd name="connsiteY5-162" fmla="*/ 315717 h 357883"/>
              <a:gd name="connsiteX6-163" fmla="*/ 350642 w 482853"/>
              <a:gd name="connsiteY6-164" fmla="*/ 253579 h 357883"/>
              <a:gd name="connsiteX7-165" fmla="*/ 315648 w 482853"/>
              <a:gd name="connsiteY7-166" fmla="*/ 105931 h 357883"/>
              <a:gd name="connsiteX8-167" fmla="*/ 174498 w 482853"/>
              <a:gd name="connsiteY8-168" fmla="*/ 110272 h 357883"/>
              <a:gd name="connsiteX9-169" fmla="*/ 172201 w 482853"/>
              <a:gd name="connsiteY9-170" fmla="*/ 260971 h 357883"/>
              <a:gd name="connsiteX10-171" fmla="*/ 156570 w 482853"/>
              <a:gd name="connsiteY10-172" fmla="*/ 346185 h 357883"/>
              <a:gd name="connsiteX11-173" fmla="*/ 78600 w 482853"/>
              <a:gd name="connsiteY11-174" fmla="*/ 326296 h 357883"/>
              <a:gd name="connsiteX0-175" fmla="*/ 86886 w 412558"/>
              <a:gd name="connsiteY0-176" fmla="*/ 360065 h 360696"/>
              <a:gd name="connsiteX1-177" fmla="*/ 27804 w 412558"/>
              <a:gd name="connsiteY1-178" fmla="*/ 37425 h 360696"/>
              <a:gd name="connsiteX2-179" fmla="*/ 311432 w 412558"/>
              <a:gd name="connsiteY2-180" fmla="*/ 25036 h 360696"/>
              <a:gd name="connsiteX3-181" fmla="*/ 412015 w 412558"/>
              <a:gd name="connsiteY3-182" fmla="*/ 201847 h 360696"/>
              <a:gd name="connsiteX4-183" fmla="*/ 350563 w 412558"/>
              <a:gd name="connsiteY4-184" fmla="*/ 341912 h 360696"/>
              <a:gd name="connsiteX5-185" fmla="*/ 302482 w 412558"/>
              <a:gd name="connsiteY5-186" fmla="*/ 318530 h 360696"/>
              <a:gd name="connsiteX6-187" fmla="*/ 280347 w 412558"/>
              <a:gd name="connsiteY6-188" fmla="*/ 256392 h 360696"/>
              <a:gd name="connsiteX7-189" fmla="*/ 245353 w 412558"/>
              <a:gd name="connsiteY7-190" fmla="*/ 108744 h 360696"/>
              <a:gd name="connsiteX8-191" fmla="*/ 104203 w 412558"/>
              <a:gd name="connsiteY8-192" fmla="*/ 113085 h 360696"/>
              <a:gd name="connsiteX9-193" fmla="*/ 101906 w 412558"/>
              <a:gd name="connsiteY9-194" fmla="*/ 263784 h 360696"/>
              <a:gd name="connsiteX10-195" fmla="*/ 86275 w 412558"/>
              <a:gd name="connsiteY10-196" fmla="*/ 348998 h 360696"/>
              <a:gd name="connsiteX11-197" fmla="*/ 86886 w 412558"/>
              <a:gd name="connsiteY11-198" fmla="*/ 360065 h 360696"/>
              <a:gd name="connsiteX0-199" fmla="*/ 125305 w 450977"/>
              <a:gd name="connsiteY0-200" fmla="*/ 353326 h 353957"/>
              <a:gd name="connsiteX1-201" fmla="*/ 2758 w 450977"/>
              <a:gd name="connsiteY1-202" fmla="*/ 240352 h 353957"/>
              <a:gd name="connsiteX2-203" fmla="*/ 66223 w 450977"/>
              <a:gd name="connsiteY2-204" fmla="*/ 30686 h 353957"/>
              <a:gd name="connsiteX3-205" fmla="*/ 349851 w 450977"/>
              <a:gd name="connsiteY3-206" fmla="*/ 18297 h 353957"/>
              <a:gd name="connsiteX4-207" fmla="*/ 450434 w 450977"/>
              <a:gd name="connsiteY4-208" fmla="*/ 195108 h 353957"/>
              <a:gd name="connsiteX5-209" fmla="*/ 388982 w 450977"/>
              <a:gd name="connsiteY5-210" fmla="*/ 335173 h 353957"/>
              <a:gd name="connsiteX6-211" fmla="*/ 340901 w 450977"/>
              <a:gd name="connsiteY6-212" fmla="*/ 311791 h 353957"/>
              <a:gd name="connsiteX7-213" fmla="*/ 318766 w 450977"/>
              <a:gd name="connsiteY7-214" fmla="*/ 249653 h 353957"/>
              <a:gd name="connsiteX8-215" fmla="*/ 283772 w 450977"/>
              <a:gd name="connsiteY8-216" fmla="*/ 102005 h 353957"/>
              <a:gd name="connsiteX9-217" fmla="*/ 142622 w 450977"/>
              <a:gd name="connsiteY9-218" fmla="*/ 106346 h 353957"/>
              <a:gd name="connsiteX10-219" fmla="*/ 140325 w 450977"/>
              <a:gd name="connsiteY10-220" fmla="*/ 257045 h 353957"/>
              <a:gd name="connsiteX11-221" fmla="*/ 124694 w 450977"/>
              <a:gd name="connsiteY11-222" fmla="*/ 342259 h 353957"/>
              <a:gd name="connsiteX12" fmla="*/ 125305 w 450977"/>
              <a:gd name="connsiteY12" fmla="*/ 353326 h 353957"/>
              <a:gd name="connsiteX0-223" fmla="*/ 120942 w 446614"/>
              <a:gd name="connsiteY0-224" fmla="*/ 352687 h 353318"/>
              <a:gd name="connsiteX1-225" fmla="*/ 3157 w 446614"/>
              <a:gd name="connsiteY1-226" fmla="*/ 227807 h 353318"/>
              <a:gd name="connsiteX2-227" fmla="*/ 61860 w 446614"/>
              <a:gd name="connsiteY2-228" fmla="*/ 30047 h 353318"/>
              <a:gd name="connsiteX3-229" fmla="*/ 345488 w 446614"/>
              <a:gd name="connsiteY3-230" fmla="*/ 17658 h 353318"/>
              <a:gd name="connsiteX4-231" fmla="*/ 446071 w 446614"/>
              <a:gd name="connsiteY4-232" fmla="*/ 194469 h 353318"/>
              <a:gd name="connsiteX5-233" fmla="*/ 384619 w 446614"/>
              <a:gd name="connsiteY5-234" fmla="*/ 334534 h 353318"/>
              <a:gd name="connsiteX6-235" fmla="*/ 336538 w 446614"/>
              <a:gd name="connsiteY6-236" fmla="*/ 311152 h 353318"/>
              <a:gd name="connsiteX7-237" fmla="*/ 314403 w 446614"/>
              <a:gd name="connsiteY7-238" fmla="*/ 249014 h 353318"/>
              <a:gd name="connsiteX8-239" fmla="*/ 279409 w 446614"/>
              <a:gd name="connsiteY8-240" fmla="*/ 101366 h 353318"/>
              <a:gd name="connsiteX9-241" fmla="*/ 138259 w 446614"/>
              <a:gd name="connsiteY9-242" fmla="*/ 105707 h 353318"/>
              <a:gd name="connsiteX10-243" fmla="*/ 135962 w 446614"/>
              <a:gd name="connsiteY10-244" fmla="*/ 256406 h 353318"/>
              <a:gd name="connsiteX11-245" fmla="*/ 120331 w 446614"/>
              <a:gd name="connsiteY11-246" fmla="*/ 341620 h 353318"/>
              <a:gd name="connsiteX12-247" fmla="*/ 120942 w 446614"/>
              <a:gd name="connsiteY12-248" fmla="*/ 352687 h 353318"/>
              <a:gd name="connsiteX0-249" fmla="*/ 120942 w 446614"/>
              <a:gd name="connsiteY0-250" fmla="*/ 352687 h 353318"/>
              <a:gd name="connsiteX1-251" fmla="*/ 3157 w 446614"/>
              <a:gd name="connsiteY1-252" fmla="*/ 227807 h 353318"/>
              <a:gd name="connsiteX2-253" fmla="*/ 61860 w 446614"/>
              <a:gd name="connsiteY2-254" fmla="*/ 30047 h 353318"/>
              <a:gd name="connsiteX3-255" fmla="*/ 345488 w 446614"/>
              <a:gd name="connsiteY3-256" fmla="*/ 17658 h 353318"/>
              <a:gd name="connsiteX4-257" fmla="*/ 446071 w 446614"/>
              <a:gd name="connsiteY4-258" fmla="*/ 194469 h 353318"/>
              <a:gd name="connsiteX5-259" fmla="*/ 384619 w 446614"/>
              <a:gd name="connsiteY5-260" fmla="*/ 334534 h 353318"/>
              <a:gd name="connsiteX6-261" fmla="*/ 336538 w 446614"/>
              <a:gd name="connsiteY6-262" fmla="*/ 311152 h 353318"/>
              <a:gd name="connsiteX7-263" fmla="*/ 314403 w 446614"/>
              <a:gd name="connsiteY7-264" fmla="*/ 249014 h 353318"/>
              <a:gd name="connsiteX8-265" fmla="*/ 279409 w 446614"/>
              <a:gd name="connsiteY8-266" fmla="*/ 101366 h 353318"/>
              <a:gd name="connsiteX9-267" fmla="*/ 138259 w 446614"/>
              <a:gd name="connsiteY9-268" fmla="*/ 105707 h 353318"/>
              <a:gd name="connsiteX10-269" fmla="*/ 135962 w 446614"/>
              <a:gd name="connsiteY10-270" fmla="*/ 256406 h 353318"/>
              <a:gd name="connsiteX11-271" fmla="*/ 120331 w 446614"/>
              <a:gd name="connsiteY11-272" fmla="*/ 341620 h 353318"/>
              <a:gd name="connsiteX12-273" fmla="*/ 120942 w 446614"/>
              <a:gd name="connsiteY12-274" fmla="*/ 352687 h 353318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11" y="connsiteY5-12"/>
              </a:cxn>
              <a:cxn ang="0">
                <a:pos x="connsiteX6-13" y="connsiteY6-14"/>
              </a:cxn>
              <a:cxn ang="0">
                <a:pos x="connsiteX7-15" y="connsiteY7-16"/>
              </a:cxn>
              <a:cxn ang="0">
                <a:pos x="connsiteX8-17" y="connsiteY8-18"/>
              </a:cxn>
              <a:cxn ang="0">
                <a:pos x="connsiteX9-37" y="connsiteY9-38"/>
              </a:cxn>
              <a:cxn ang="0">
                <a:pos x="connsiteX10-79" y="connsiteY10-80"/>
              </a:cxn>
              <a:cxn ang="0">
                <a:pos x="connsiteX11-125" y="connsiteY11-126"/>
              </a:cxn>
              <a:cxn ang="0">
                <a:pos x="connsiteX12-247" y="connsiteY12-248"/>
              </a:cxn>
            </a:cxnLst>
            <a:rect l="l" t="t" r="r" b="b"/>
            <a:pathLst>
              <a:path w="446614" h="353318">
                <a:moveTo>
                  <a:pt x="120942" y="352687"/>
                </a:moveTo>
                <a:cubicBezTo>
                  <a:pt x="107366" y="330543"/>
                  <a:pt x="17766" y="269674"/>
                  <a:pt x="3157" y="227807"/>
                </a:cubicBezTo>
                <a:cubicBezTo>
                  <a:pt x="-6690" y="174034"/>
                  <a:pt x="4805" y="65072"/>
                  <a:pt x="61860" y="30047"/>
                </a:cubicBezTo>
                <a:cubicBezTo>
                  <a:pt x="118915" y="-4978"/>
                  <a:pt x="281453" y="-9746"/>
                  <a:pt x="345488" y="17658"/>
                </a:cubicBezTo>
                <a:cubicBezTo>
                  <a:pt x="409523" y="45062"/>
                  <a:pt x="449074" y="144037"/>
                  <a:pt x="446071" y="194469"/>
                </a:cubicBezTo>
                <a:cubicBezTo>
                  <a:pt x="452593" y="247282"/>
                  <a:pt x="398509" y="310324"/>
                  <a:pt x="384619" y="334534"/>
                </a:cubicBezTo>
                <a:cubicBezTo>
                  <a:pt x="390270" y="384243"/>
                  <a:pt x="351812" y="320643"/>
                  <a:pt x="336538" y="311152"/>
                </a:cubicBezTo>
                <a:cubicBezTo>
                  <a:pt x="321264" y="301661"/>
                  <a:pt x="331068" y="284772"/>
                  <a:pt x="314403" y="249014"/>
                </a:cubicBezTo>
                <a:cubicBezTo>
                  <a:pt x="389373" y="205557"/>
                  <a:pt x="308766" y="125251"/>
                  <a:pt x="279409" y="101366"/>
                </a:cubicBezTo>
                <a:cubicBezTo>
                  <a:pt x="250052" y="77481"/>
                  <a:pt x="181108" y="90123"/>
                  <a:pt x="138259" y="105707"/>
                </a:cubicBezTo>
                <a:cubicBezTo>
                  <a:pt x="47749" y="138625"/>
                  <a:pt x="51101" y="218453"/>
                  <a:pt x="135962" y="256406"/>
                </a:cubicBezTo>
                <a:cubicBezTo>
                  <a:pt x="120900" y="267369"/>
                  <a:pt x="135393" y="330657"/>
                  <a:pt x="120331" y="341620"/>
                </a:cubicBezTo>
                <a:cubicBezTo>
                  <a:pt x="107367" y="353226"/>
                  <a:pt x="133906" y="341081"/>
                  <a:pt x="120942" y="352687"/>
                </a:cubicBezTo>
                <a:close/>
              </a:path>
            </a:pathLst>
          </a:cu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58" name="流程图: 接点 57"/>
          <p:cNvSpPr/>
          <p:nvPr userDrawn="1"/>
        </p:nvSpPr>
        <p:spPr>
          <a:xfrm>
            <a:off x="10734406" y="453257"/>
            <a:ext cx="288000" cy="288162"/>
          </a:xfrm>
          <a:prstGeom prst="flowChartConnector">
            <a:avLst/>
          </a:prstGeom>
          <a:solidFill>
            <a:srgbClr val="00924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59" name="空心弧 18"/>
          <p:cNvSpPr/>
          <p:nvPr userDrawn="1"/>
        </p:nvSpPr>
        <p:spPr>
          <a:xfrm rot="5400000">
            <a:off x="10708848" y="183268"/>
            <a:ext cx="446614" cy="353318"/>
          </a:xfrm>
          <a:custGeom>
            <a:avLst/>
            <a:gdLst>
              <a:gd name="connsiteX0" fmla="*/ 78598 w 503582"/>
              <a:gd name="connsiteY0" fmla="*/ 331635 h 384313"/>
              <a:gd name="connsiteX1" fmla="*/ 98097 w 503582"/>
              <a:gd name="connsiteY1" fmla="*/ 39951 h 384313"/>
              <a:gd name="connsiteX2" fmla="*/ 381725 w 503582"/>
              <a:gd name="connsiteY2" fmla="*/ 27562 h 384313"/>
              <a:gd name="connsiteX3" fmla="*/ 447048 w 503582"/>
              <a:gd name="connsiteY3" fmla="*/ 313482 h 384313"/>
              <a:gd name="connsiteX4" fmla="*/ 355403 w 503582"/>
              <a:gd name="connsiteY4" fmla="*/ 256537 h 384313"/>
              <a:gd name="connsiteX5" fmla="*/ 315646 w 503582"/>
              <a:gd name="connsiteY5" fmla="*/ 111270 h 384313"/>
              <a:gd name="connsiteX6" fmla="*/ 174496 w 503582"/>
              <a:gd name="connsiteY6" fmla="*/ 115611 h 384313"/>
              <a:gd name="connsiteX7" fmla="*/ 162674 w 503582"/>
              <a:gd name="connsiteY7" fmla="*/ 263928 h 384313"/>
              <a:gd name="connsiteX8" fmla="*/ 78598 w 503582"/>
              <a:gd name="connsiteY8" fmla="*/ 331635 h 384313"/>
              <a:gd name="connsiteX0-1" fmla="*/ 78600 w 503614"/>
              <a:gd name="connsiteY0-2" fmla="*/ 331635 h 353527"/>
              <a:gd name="connsiteX1-3" fmla="*/ 98099 w 503614"/>
              <a:gd name="connsiteY1-4" fmla="*/ 39951 h 353527"/>
              <a:gd name="connsiteX2-5" fmla="*/ 381727 w 503614"/>
              <a:gd name="connsiteY2-6" fmla="*/ 27562 h 353527"/>
              <a:gd name="connsiteX3-7" fmla="*/ 447050 w 503614"/>
              <a:gd name="connsiteY3-8" fmla="*/ 313482 h 353527"/>
              <a:gd name="connsiteX4-9" fmla="*/ 355405 w 503614"/>
              <a:gd name="connsiteY4-10" fmla="*/ 256537 h 353527"/>
              <a:gd name="connsiteX5-11" fmla="*/ 315648 w 503614"/>
              <a:gd name="connsiteY5-12" fmla="*/ 111270 h 353527"/>
              <a:gd name="connsiteX6-13" fmla="*/ 174498 w 503614"/>
              <a:gd name="connsiteY6-14" fmla="*/ 115611 h 353527"/>
              <a:gd name="connsiteX7-15" fmla="*/ 162676 w 503614"/>
              <a:gd name="connsiteY7-16" fmla="*/ 263928 h 353527"/>
              <a:gd name="connsiteX8-17" fmla="*/ 156570 w 503614"/>
              <a:gd name="connsiteY8-18" fmla="*/ 351524 h 353527"/>
              <a:gd name="connsiteX9" fmla="*/ 78600 w 503614"/>
              <a:gd name="connsiteY9" fmla="*/ 331635 h 353527"/>
              <a:gd name="connsiteX0-19" fmla="*/ 78600 w 503614"/>
              <a:gd name="connsiteY0-20" fmla="*/ 331635 h 353527"/>
              <a:gd name="connsiteX1-21" fmla="*/ 98099 w 503614"/>
              <a:gd name="connsiteY1-22" fmla="*/ 39951 h 353527"/>
              <a:gd name="connsiteX2-23" fmla="*/ 381727 w 503614"/>
              <a:gd name="connsiteY2-24" fmla="*/ 27562 h 353527"/>
              <a:gd name="connsiteX3-25" fmla="*/ 447050 w 503614"/>
              <a:gd name="connsiteY3-26" fmla="*/ 313482 h 353527"/>
              <a:gd name="connsiteX4-27" fmla="*/ 355405 w 503614"/>
              <a:gd name="connsiteY4-28" fmla="*/ 256537 h 353527"/>
              <a:gd name="connsiteX5-29" fmla="*/ 315648 w 503614"/>
              <a:gd name="connsiteY5-30" fmla="*/ 111270 h 353527"/>
              <a:gd name="connsiteX6-31" fmla="*/ 174498 w 503614"/>
              <a:gd name="connsiteY6-32" fmla="*/ 115611 h 353527"/>
              <a:gd name="connsiteX7-33" fmla="*/ 162676 w 503614"/>
              <a:gd name="connsiteY7-34" fmla="*/ 263928 h 353527"/>
              <a:gd name="connsiteX8-35" fmla="*/ 156570 w 503614"/>
              <a:gd name="connsiteY8-36" fmla="*/ 351524 h 353527"/>
              <a:gd name="connsiteX9-37" fmla="*/ 78600 w 503614"/>
              <a:gd name="connsiteY9-38" fmla="*/ 331635 h 353527"/>
              <a:gd name="connsiteX0-39" fmla="*/ 78600 w 503614"/>
              <a:gd name="connsiteY0-40" fmla="*/ 331635 h 353527"/>
              <a:gd name="connsiteX1-41" fmla="*/ 98099 w 503614"/>
              <a:gd name="connsiteY1-42" fmla="*/ 39951 h 353527"/>
              <a:gd name="connsiteX2-43" fmla="*/ 381727 w 503614"/>
              <a:gd name="connsiteY2-44" fmla="*/ 27562 h 353527"/>
              <a:gd name="connsiteX3-45" fmla="*/ 447050 w 503614"/>
              <a:gd name="connsiteY3-46" fmla="*/ 313482 h 353527"/>
              <a:gd name="connsiteX4-47" fmla="*/ 372777 w 503614"/>
              <a:gd name="connsiteY4-48" fmla="*/ 321056 h 353527"/>
              <a:gd name="connsiteX5-49" fmla="*/ 355405 w 503614"/>
              <a:gd name="connsiteY5-50" fmla="*/ 256537 h 353527"/>
              <a:gd name="connsiteX6-51" fmla="*/ 315648 w 503614"/>
              <a:gd name="connsiteY6-52" fmla="*/ 111270 h 353527"/>
              <a:gd name="connsiteX7-53" fmla="*/ 174498 w 503614"/>
              <a:gd name="connsiteY7-54" fmla="*/ 115611 h 353527"/>
              <a:gd name="connsiteX8-55" fmla="*/ 162676 w 503614"/>
              <a:gd name="connsiteY8-56" fmla="*/ 263928 h 353527"/>
              <a:gd name="connsiteX9-57" fmla="*/ 156570 w 503614"/>
              <a:gd name="connsiteY9-58" fmla="*/ 351524 h 353527"/>
              <a:gd name="connsiteX10" fmla="*/ 78600 w 503614"/>
              <a:gd name="connsiteY10" fmla="*/ 331635 h 353527"/>
              <a:gd name="connsiteX0-59" fmla="*/ 78600 w 465644"/>
              <a:gd name="connsiteY0-60" fmla="*/ 335721 h 367308"/>
              <a:gd name="connsiteX1-61" fmla="*/ 98099 w 465644"/>
              <a:gd name="connsiteY1-62" fmla="*/ 44037 h 367308"/>
              <a:gd name="connsiteX2-63" fmla="*/ 381727 w 465644"/>
              <a:gd name="connsiteY2-64" fmla="*/ 31648 h 367308"/>
              <a:gd name="connsiteX3-65" fmla="*/ 420858 w 465644"/>
              <a:gd name="connsiteY3-66" fmla="*/ 348524 h 367308"/>
              <a:gd name="connsiteX4-67" fmla="*/ 372777 w 465644"/>
              <a:gd name="connsiteY4-68" fmla="*/ 325142 h 367308"/>
              <a:gd name="connsiteX5-69" fmla="*/ 355405 w 465644"/>
              <a:gd name="connsiteY5-70" fmla="*/ 260623 h 367308"/>
              <a:gd name="connsiteX6-71" fmla="*/ 315648 w 465644"/>
              <a:gd name="connsiteY6-72" fmla="*/ 115356 h 367308"/>
              <a:gd name="connsiteX7-73" fmla="*/ 174498 w 465644"/>
              <a:gd name="connsiteY7-74" fmla="*/ 119697 h 367308"/>
              <a:gd name="connsiteX8-75" fmla="*/ 162676 w 465644"/>
              <a:gd name="connsiteY8-76" fmla="*/ 268014 h 367308"/>
              <a:gd name="connsiteX9-77" fmla="*/ 156570 w 465644"/>
              <a:gd name="connsiteY9-78" fmla="*/ 355610 h 367308"/>
              <a:gd name="connsiteX10-79" fmla="*/ 78600 w 465644"/>
              <a:gd name="connsiteY10-80" fmla="*/ 335721 h 367308"/>
              <a:gd name="connsiteX0-81" fmla="*/ 78600 w 482853"/>
              <a:gd name="connsiteY0-82" fmla="*/ 326296 h 357883"/>
              <a:gd name="connsiteX1-83" fmla="*/ 98099 w 482853"/>
              <a:gd name="connsiteY1-84" fmla="*/ 34612 h 357883"/>
              <a:gd name="connsiteX2-85" fmla="*/ 381727 w 482853"/>
              <a:gd name="connsiteY2-86" fmla="*/ 22223 h 357883"/>
              <a:gd name="connsiteX3-87" fmla="*/ 482310 w 482853"/>
              <a:gd name="connsiteY3-88" fmla="*/ 199034 h 357883"/>
              <a:gd name="connsiteX4-89" fmla="*/ 420858 w 482853"/>
              <a:gd name="connsiteY4-90" fmla="*/ 339099 h 357883"/>
              <a:gd name="connsiteX5-91" fmla="*/ 372777 w 482853"/>
              <a:gd name="connsiteY5-92" fmla="*/ 315717 h 357883"/>
              <a:gd name="connsiteX6-93" fmla="*/ 355405 w 482853"/>
              <a:gd name="connsiteY6-94" fmla="*/ 251198 h 357883"/>
              <a:gd name="connsiteX7-95" fmla="*/ 315648 w 482853"/>
              <a:gd name="connsiteY7-96" fmla="*/ 105931 h 357883"/>
              <a:gd name="connsiteX8-97" fmla="*/ 174498 w 482853"/>
              <a:gd name="connsiteY8-98" fmla="*/ 110272 h 357883"/>
              <a:gd name="connsiteX9-99" fmla="*/ 162676 w 482853"/>
              <a:gd name="connsiteY9-100" fmla="*/ 258589 h 357883"/>
              <a:gd name="connsiteX10-101" fmla="*/ 156570 w 482853"/>
              <a:gd name="connsiteY10-102" fmla="*/ 346185 h 357883"/>
              <a:gd name="connsiteX11" fmla="*/ 78600 w 482853"/>
              <a:gd name="connsiteY11" fmla="*/ 326296 h 357883"/>
              <a:gd name="connsiteX0-103" fmla="*/ 78600 w 482853"/>
              <a:gd name="connsiteY0-104" fmla="*/ 326296 h 357883"/>
              <a:gd name="connsiteX1-105" fmla="*/ 98099 w 482853"/>
              <a:gd name="connsiteY1-106" fmla="*/ 34612 h 357883"/>
              <a:gd name="connsiteX2-107" fmla="*/ 381727 w 482853"/>
              <a:gd name="connsiteY2-108" fmla="*/ 22223 h 357883"/>
              <a:gd name="connsiteX3-109" fmla="*/ 482310 w 482853"/>
              <a:gd name="connsiteY3-110" fmla="*/ 199034 h 357883"/>
              <a:gd name="connsiteX4-111" fmla="*/ 420858 w 482853"/>
              <a:gd name="connsiteY4-112" fmla="*/ 339099 h 357883"/>
              <a:gd name="connsiteX5-113" fmla="*/ 372777 w 482853"/>
              <a:gd name="connsiteY5-114" fmla="*/ 315717 h 357883"/>
              <a:gd name="connsiteX6-115" fmla="*/ 355405 w 482853"/>
              <a:gd name="connsiteY6-116" fmla="*/ 251198 h 357883"/>
              <a:gd name="connsiteX7-117" fmla="*/ 315648 w 482853"/>
              <a:gd name="connsiteY7-118" fmla="*/ 105931 h 357883"/>
              <a:gd name="connsiteX8-119" fmla="*/ 174498 w 482853"/>
              <a:gd name="connsiteY8-120" fmla="*/ 110272 h 357883"/>
              <a:gd name="connsiteX9-121" fmla="*/ 162676 w 482853"/>
              <a:gd name="connsiteY9-122" fmla="*/ 258589 h 357883"/>
              <a:gd name="connsiteX10-123" fmla="*/ 156570 w 482853"/>
              <a:gd name="connsiteY10-124" fmla="*/ 346185 h 357883"/>
              <a:gd name="connsiteX11-125" fmla="*/ 78600 w 482853"/>
              <a:gd name="connsiteY11-126" fmla="*/ 326296 h 357883"/>
              <a:gd name="connsiteX0-127" fmla="*/ 78600 w 482853"/>
              <a:gd name="connsiteY0-128" fmla="*/ 326296 h 357883"/>
              <a:gd name="connsiteX1-129" fmla="*/ 98099 w 482853"/>
              <a:gd name="connsiteY1-130" fmla="*/ 34612 h 357883"/>
              <a:gd name="connsiteX2-131" fmla="*/ 381727 w 482853"/>
              <a:gd name="connsiteY2-132" fmla="*/ 22223 h 357883"/>
              <a:gd name="connsiteX3-133" fmla="*/ 482310 w 482853"/>
              <a:gd name="connsiteY3-134" fmla="*/ 199034 h 357883"/>
              <a:gd name="connsiteX4-135" fmla="*/ 420858 w 482853"/>
              <a:gd name="connsiteY4-136" fmla="*/ 339099 h 357883"/>
              <a:gd name="connsiteX5-137" fmla="*/ 372777 w 482853"/>
              <a:gd name="connsiteY5-138" fmla="*/ 315717 h 357883"/>
              <a:gd name="connsiteX6-139" fmla="*/ 350642 w 482853"/>
              <a:gd name="connsiteY6-140" fmla="*/ 253579 h 357883"/>
              <a:gd name="connsiteX7-141" fmla="*/ 315648 w 482853"/>
              <a:gd name="connsiteY7-142" fmla="*/ 105931 h 357883"/>
              <a:gd name="connsiteX8-143" fmla="*/ 174498 w 482853"/>
              <a:gd name="connsiteY8-144" fmla="*/ 110272 h 357883"/>
              <a:gd name="connsiteX9-145" fmla="*/ 162676 w 482853"/>
              <a:gd name="connsiteY9-146" fmla="*/ 258589 h 357883"/>
              <a:gd name="connsiteX10-147" fmla="*/ 156570 w 482853"/>
              <a:gd name="connsiteY10-148" fmla="*/ 346185 h 357883"/>
              <a:gd name="connsiteX11-149" fmla="*/ 78600 w 482853"/>
              <a:gd name="connsiteY11-150" fmla="*/ 326296 h 357883"/>
              <a:gd name="connsiteX0-151" fmla="*/ 78600 w 482853"/>
              <a:gd name="connsiteY0-152" fmla="*/ 326296 h 357883"/>
              <a:gd name="connsiteX1-153" fmla="*/ 98099 w 482853"/>
              <a:gd name="connsiteY1-154" fmla="*/ 34612 h 357883"/>
              <a:gd name="connsiteX2-155" fmla="*/ 381727 w 482853"/>
              <a:gd name="connsiteY2-156" fmla="*/ 22223 h 357883"/>
              <a:gd name="connsiteX3-157" fmla="*/ 482310 w 482853"/>
              <a:gd name="connsiteY3-158" fmla="*/ 199034 h 357883"/>
              <a:gd name="connsiteX4-159" fmla="*/ 420858 w 482853"/>
              <a:gd name="connsiteY4-160" fmla="*/ 339099 h 357883"/>
              <a:gd name="connsiteX5-161" fmla="*/ 372777 w 482853"/>
              <a:gd name="connsiteY5-162" fmla="*/ 315717 h 357883"/>
              <a:gd name="connsiteX6-163" fmla="*/ 350642 w 482853"/>
              <a:gd name="connsiteY6-164" fmla="*/ 253579 h 357883"/>
              <a:gd name="connsiteX7-165" fmla="*/ 315648 w 482853"/>
              <a:gd name="connsiteY7-166" fmla="*/ 105931 h 357883"/>
              <a:gd name="connsiteX8-167" fmla="*/ 174498 w 482853"/>
              <a:gd name="connsiteY8-168" fmla="*/ 110272 h 357883"/>
              <a:gd name="connsiteX9-169" fmla="*/ 172201 w 482853"/>
              <a:gd name="connsiteY9-170" fmla="*/ 260971 h 357883"/>
              <a:gd name="connsiteX10-171" fmla="*/ 156570 w 482853"/>
              <a:gd name="connsiteY10-172" fmla="*/ 346185 h 357883"/>
              <a:gd name="connsiteX11-173" fmla="*/ 78600 w 482853"/>
              <a:gd name="connsiteY11-174" fmla="*/ 326296 h 357883"/>
              <a:gd name="connsiteX0-175" fmla="*/ 86886 w 412558"/>
              <a:gd name="connsiteY0-176" fmla="*/ 360065 h 360696"/>
              <a:gd name="connsiteX1-177" fmla="*/ 27804 w 412558"/>
              <a:gd name="connsiteY1-178" fmla="*/ 37425 h 360696"/>
              <a:gd name="connsiteX2-179" fmla="*/ 311432 w 412558"/>
              <a:gd name="connsiteY2-180" fmla="*/ 25036 h 360696"/>
              <a:gd name="connsiteX3-181" fmla="*/ 412015 w 412558"/>
              <a:gd name="connsiteY3-182" fmla="*/ 201847 h 360696"/>
              <a:gd name="connsiteX4-183" fmla="*/ 350563 w 412558"/>
              <a:gd name="connsiteY4-184" fmla="*/ 341912 h 360696"/>
              <a:gd name="connsiteX5-185" fmla="*/ 302482 w 412558"/>
              <a:gd name="connsiteY5-186" fmla="*/ 318530 h 360696"/>
              <a:gd name="connsiteX6-187" fmla="*/ 280347 w 412558"/>
              <a:gd name="connsiteY6-188" fmla="*/ 256392 h 360696"/>
              <a:gd name="connsiteX7-189" fmla="*/ 245353 w 412558"/>
              <a:gd name="connsiteY7-190" fmla="*/ 108744 h 360696"/>
              <a:gd name="connsiteX8-191" fmla="*/ 104203 w 412558"/>
              <a:gd name="connsiteY8-192" fmla="*/ 113085 h 360696"/>
              <a:gd name="connsiteX9-193" fmla="*/ 101906 w 412558"/>
              <a:gd name="connsiteY9-194" fmla="*/ 263784 h 360696"/>
              <a:gd name="connsiteX10-195" fmla="*/ 86275 w 412558"/>
              <a:gd name="connsiteY10-196" fmla="*/ 348998 h 360696"/>
              <a:gd name="connsiteX11-197" fmla="*/ 86886 w 412558"/>
              <a:gd name="connsiteY11-198" fmla="*/ 360065 h 360696"/>
              <a:gd name="connsiteX0-199" fmla="*/ 125305 w 450977"/>
              <a:gd name="connsiteY0-200" fmla="*/ 353326 h 353957"/>
              <a:gd name="connsiteX1-201" fmla="*/ 2758 w 450977"/>
              <a:gd name="connsiteY1-202" fmla="*/ 240352 h 353957"/>
              <a:gd name="connsiteX2-203" fmla="*/ 66223 w 450977"/>
              <a:gd name="connsiteY2-204" fmla="*/ 30686 h 353957"/>
              <a:gd name="connsiteX3-205" fmla="*/ 349851 w 450977"/>
              <a:gd name="connsiteY3-206" fmla="*/ 18297 h 353957"/>
              <a:gd name="connsiteX4-207" fmla="*/ 450434 w 450977"/>
              <a:gd name="connsiteY4-208" fmla="*/ 195108 h 353957"/>
              <a:gd name="connsiteX5-209" fmla="*/ 388982 w 450977"/>
              <a:gd name="connsiteY5-210" fmla="*/ 335173 h 353957"/>
              <a:gd name="connsiteX6-211" fmla="*/ 340901 w 450977"/>
              <a:gd name="connsiteY6-212" fmla="*/ 311791 h 353957"/>
              <a:gd name="connsiteX7-213" fmla="*/ 318766 w 450977"/>
              <a:gd name="connsiteY7-214" fmla="*/ 249653 h 353957"/>
              <a:gd name="connsiteX8-215" fmla="*/ 283772 w 450977"/>
              <a:gd name="connsiteY8-216" fmla="*/ 102005 h 353957"/>
              <a:gd name="connsiteX9-217" fmla="*/ 142622 w 450977"/>
              <a:gd name="connsiteY9-218" fmla="*/ 106346 h 353957"/>
              <a:gd name="connsiteX10-219" fmla="*/ 140325 w 450977"/>
              <a:gd name="connsiteY10-220" fmla="*/ 257045 h 353957"/>
              <a:gd name="connsiteX11-221" fmla="*/ 124694 w 450977"/>
              <a:gd name="connsiteY11-222" fmla="*/ 342259 h 353957"/>
              <a:gd name="connsiteX12" fmla="*/ 125305 w 450977"/>
              <a:gd name="connsiteY12" fmla="*/ 353326 h 353957"/>
              <a:gd name="connsiteX0-223" fmla="*/ 120942 w 446614"/>
              <a:gd name="connsiteY0-224" fmla="*/ 352687 h 353318"/>
              <a:gd name="connsiteX1-225" fmla="*/ 3157 w 446614"/>
              <a:gd name="connsiteY1-226" fmla="*/ 227807 h 353318"/>
              <a:gd name="connsiteX2-227" fmla="*/ 61860 w 446614"/>
              <a:gd name="connsiteY2-228" fmla="*/ 30047 h 353318"/>
              <a:gd name="connsiteX3-229" fmla="*/ 345488 w 446614"/>
              <a:gd name="connsiteY3-230" fmla="*/ 17658 h 353318"/>
              <a:gd name="connsiteX4-231" fmla="*/ 446071 w 446614"/>
              <a:gd name="connsiteY4-232" fmla="*/ 194469 h 353318"/>
              <a:gd name="connsiteX5-233" fmla="*/ 384619 w 446614"/>
              <a:gd name="connsiteY5-234" fmla="*/ 334534 h 353318"/>
              <a:gd name="connsiteX6-235" fmla="*/ 336538 w 446614"/>
              <a:gd name="connsiteY6-236" fmla="*/ 311152 h 353318"/>
              <a:gd name="connsiteX7-237" fmla="*/ 314403 w 446614"/>
              <a:gd name="connsiteY7-238" fmla="*/ 249014 h 353318"/>
              <a:gd name="connsiteX8-239" fmla="*/ 279409 w 446614"/>
              <a:gd name="connsiteY8-240" fmla="*/ 101366 h 353318"/>
              <a:gd name="connsiteX9-241" fmla="*/ 138259 w 446614"/>
              <a:gd name="connsiteY9-242" fmla="*/ 105707 h 353318"/>
              <a:gd name="connsiteX10-243" fmla="*/ 135962 w 446614"/>
              <a:gd name="connsiteY10-244" fmla="*/ 256406 h 353318"/>
              <a:gd name="connsiteX11-245" fmla="*/ 120331 w 446614"/>
              <a:gd name="connsiteY11-246" fmla="*/ 341620 h 353318"/>
              <a:gd name="connsiteX12-247" fmla="*/ 120942 w 446614"/>
              <a:gd name="connsiteY12-248" fmla="*/ 352687 h 353318"/>
              <a:gd name="connsiteX0-249" fmla="*/ 120942 w 446614"/>
              <a:gd name="connsiteY0-250" fmla="*/ 352687 h 353318"/>
              <a:gd name="connsiteX1-251" fmla="*/ 3157 w 446614"/>
              <a:gd name="connsiteY1-252" fmla="*/ 227807 h 353318"/>
              <a:gd name="connsiteX2-253" fmla="*/ 61860 w 446614"/>
              <a:gd name="connsiteY2-254" fmla="*/ 30047 h 353318"/>
              <a:gd name="connsiteX3-255" fmla="*/ 345488 w 446614"/>
              <a:gd name="connsiteY3-256" fmla="*/ 17658 h 353318"/>
              <a:gd name="connsiteX4-257" fmla="*/ 446071 w 446614"/>
              <a:gd name="connsiteY4-258" fmla="*/ 194469 h 353318"/>
              <a:gd name="connsiteX5-259" fmla="*/ 384619 w 446614"/>
              <a:gd name="connsiteY5-260" fmla="*/ 334534 h 353318"/>
              <a:gd name="connsiteX6-261" fmla="*/ 336538 w 446614"/>
              <a:gd name="connsiteY6-262" fmla="*/ 311152 h 353318"/>
              <a:gd name="connsiteX7-263" fmla="*/ 314403 w 446614"/>
              <a:gd name="connsiteY7-264" fmla="*/ 249014 h 353318"/>
              <a:gd name="connsiteX8-265" fmla="*/ 279409 w 446614"/>
              <a:gd name="connsiteY8-266" fmla="*/ 101366 h 353318"/>
              <a:gd name="connsiteX9-267" fmla="*/ 138259 w 446614"/>
              <a:gd name="connsiteY9-268" fmla="*/ 105707 h 353318"/>
              <a:gd name="connsiteX10-269" fmla="*/ 135962 w 446614"/>
              <a:gd name="connsiteY10-270" fmla="*/ 256406 h 353318"/>
              <a:gd name="connsiteX11-271" fmla="*/ 120331 w 446614"/>
              <a:gd name="connsiteY11-272" fmla="*/ 341620 h 353318"/>
              <a:gd name="connsiteX12-273" fmla="*/ 120942 w 446614"/>
              <a:gd name="connsiteY12-274" fmla="*/ 352687 h 353318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11" y="connsiteY5-12"/>
              </a:cxn>
              <a:cxn ang="0">
                <a:pos x="connsiteX6-13" y="connsiteY6-14"/>
              </a:cxn>
              <a:cxn ang="0">
                <a:pos x="connsiteX7-15" y="connsiteY7-16"/>
              </a:cxn>
              <a:cxn ang="0">
                <a:pos x="connsiteX8-17" y="connsiteY8-18"/>
              </a:cxn>
              <a:cxn ang="0">
                <a:pos x="connsiteX9-37" y="connsiteY9-38"/>
              </a:cxn>
              <a:cxn ang="0">
                <a:pos x="connsiteX10-79" y="connsiteY10-80"/>
              </a:cxn>
              <a:cxn ang="0">
                <a:pos x="connsiteX11-125" y="connsiteY11-126"/>
              </a:cxn>
              <a:cxn ang="0">
                <a:pos x="connsiteX12-247" y="connsiteY12-248"/>
              </a:cxn>
            </a:cxnLst>
            <a:rect l="l" t="t" r="r" b="b"/>
            <a:pathLst>
              <a:path w="446614" h="353318">
                <a:moveTo>
                  <a:pt x="120942" y="352687"/>
                </a:moveTo>
                <a:cubicBezTo>
                  <a:pt x="107366" y="330543"/>
                  <a:pt x="17766" y="269674"/>
                  <a:pt x="3157" y="227807"/>
                </a:cubicBezTo>
                <a:cubicBezTo>
                  <a:pt x="-6690" y="174034"/>
                  <a:pt x="4805" y="65072"/>
                  <a:pt x="61860" y="30047"/>
                </a:cubicBezTo>
                <a:cubicBezTo>
                  <a:pt x="118915" y="-4978"/>
                  <a:pt x="281453" y="-9746"/>
                  <a:pt x="345488" y="17658"/>
                </a:cubicBezTo>
                <a:cubicBezTo>
                  <a:pt x="409523" y="45062"/>
                  <a:pt x="449074" y="144037"/>
                  <a:pt x="446071" y="194469"/>
                </a:cubicBezTo>
                <a:cubicBezTo>
                  <a:pt x="452593" y="247282"/>
                  <a:pt x="398509" y="310324"/>
                  <a:pt x="384619" y="334534"/>
                </a:cubicBezTo>
                <a:cubicBezTo>
                  <a:pt x="390270" y="384243"/>
                  <a:pt x="351812" y="320643"/>
                  <a:pt x="336538" y="311152"/>
                </a:cubicBezTo>
                <a:cubicBezTo>
                  <a:pt x="321264" y="301661"/>
                  <a:pt x="331068" y="284772"/>
                  <a:pt x="314403" y="249014"/>
                </a:cubicBezTo>
                <a:cubicBezTo>
                  <a:pt x="389373" y="205557"/>
                  <a:pt x="308766" y="125251"/>
                  <a:pt x="279409" y="101366"/>
                </a:cubicBezTo>
                <a:cubicBezTo>
                  <a:pt x="250052" y="77481"/>
                  <a:pt x="181108" y="90123"/>
                  <a:pt x="138259" y="105707"/>
                </a:cubicBezTo>
                <a:cubicBezTo>
                  <a:pt x="47749" y="138625"/>
                  <a:pt x="51101" y="218453"/>
                  <a:pt x="135962" y="256406"/>
                </a:cubicBezTo>
                <a:cubicBezTo>
                  <a:pt x="120900" y="267369"/>
                  <a:pt x="135393" y="330657"/>
                  <a:pt x="120331" y="341620"/>
                </a:cubicBezTo>
                <a:cubicBezTo>
                  <a:pt x="107367" y="353226"/>
                  <a:pt x="133906" y="341081"/>
                  <a:pt x="120942" y="352687"/>
                </a:cubicBezTo>
                <a:close/>
              </a:path>
            </a:pathLst>
          </a:cu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65" name="矩形: 一个圆顶角，剪去另一个顶角 64"/>
          <p:cNvSpPr/>
          <p:nvPr userDrawn="1"/>
        </p:nvSpPr>
        <p:spPr>
          <a:xfrm rot="5400000" flipV="1">
            <a:off x="78314" y="1816878"/>
            <a:ext cx="900000" cy="360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6" name="矩形: 一个圆顶角，剪去另一个顶角 65"/>
          <p:cNvSpPr/>
          <p:nvPr userDrawn="1"/>
        </p:nvSpPr>
        <p:spPr>
          <a:xfrm rot="5400000" flipV="1">
            <a:off x="78314" y="2768725"/>
            <a:ext cx="900000" cy="36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7" name="矩形: 一个圆顶角，剪去另一个顶角 66"/>
          <p:cNvSpPr/>
          <p:nvPr userDrawn="1"/>
        </p:nvSpPr>
        <p:spPr>
          <a:xfrm rot="5400000" flipV="1">
            <a:off x="78314" y="3720572"/>
            <a:ext cx="900000" cy="36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8" name="矩形: 一个圆顶角，剪去另一个顶角 67"/>
          <p:cNvSpPr/>
          <p:nvPr userDrawn="1"/>
        </p:nvSpPr>
        <p:spPr>
          <a:xfrm rot="16200000" flipV="1">
            <a:off x="11200467" y="4624038"/>
            <a:ext cx="900000" cy="432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9" name="矩形: 一个圆顶角，剪去另一个顶角 68"/>
          <p:cNvSpPr/>
          <p:nvPr userDrawn="1"/>
        </p:nvSpPr>
        <p:spPr>
          <a:xfrm rot="16200000" flipV="1">
            <a:off x="11164467" y="5611885"/>
            <a:ext cx="900000" cy="36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022689963"/>
      </p:ext>
    </p:extLst>
  </p:cSld>
  <p:clrMapOvr>
    <a:masterClrMapping/>
  </p:clrMapOvr>
  <p:transition spd="slow">
    <p:fade/>
  </p:transition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: 圆角 9"/>
          <p:cNvSpPr/>
          <p:nvPr userDrawn="1"/>
        </p:nvSpPr>
        <p:spPr>
          <a:xfrm>
            <a:off x="474143" y="266705"/>
            <a:ext cx="11243714" cy="6324590"/>
          </a:xfrm>
          <a:prstGeom prst="roundRect">
            <a:avLst>
              <a:gd name="adj" fmla="val 3157"/>
            </a:avLst>
          </a:prstGeom>
          <a:solidFill>
            <a:srgbClr val="1EA36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矩形: 圆角 11"/>
          <p:cNvSpPr/>
          <p:nvPr userDrawn="1"/>
        </p:nvSpPr>
        <p:spPr>
          <a:xfrm>
            <a:off x="644577" y="405300"/>
            <a:ext cx="10852879" cy="5999443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0" name="矩形: 圆角 59"/>
          <p:cNvSpPr/>
          <p:nvPr userDrawn="1"/>
        </p:nvSpPr>
        <p:spPr>
          <a:xfrm>
            <a:off x="707034" y="457147"/>
            <a:ext cx="10728000" cy="5904000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42" name="流程图: 接点 41"/>
          <p:cNvSpPr/>
          <p:nvPr userDrawn="1"/>
        </p:nvSpPr>
        <p:spPr>
          <a:xfrm>
            <a:off x="958298" y="457147"/>
            <a:ext cx="288000" cy="288162"/>
          </a:xfrm>
          <a:prstGeom prst="flowChartConnector">
            <a:avLst/>
          </a:prstGeom>
          <a:solidFill>
            <a:srgbClr val="00924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43" name="空心弧 18"/>
          <p:cNvSpPr/>
          <p:nvPr userDrawn="1"/>
        </p:nvSpPr>
        <p:spPr>
          <a:xfrm rot="5400000">
            <a:off x="932740" y="187158"/>
            <a:ext cx="446614" cy="353318"/>
          </a:xfrm>
          <a:custGeom>
            <a:avLst/>
            <a:gdLst>
              <a:gd name="connsiteX0" fmla="*/ 78598 w 503582"/>
              <a:gd name="connsiteY0" fmla="*/ 331635 h 384313"/>
              <a:gd name="connsiteX1" fmla="*/ 98097 w 503582"/>
              <a:gd name="connsiteY1" fmla="*/ 39951 h 384313"/>
              <a:gd name="connsiteX2" fmla="*/ 381725 w 503582"/>
              <a:gd name="connsiteY2" fmla="*/ 27562 h 384313"/>
              <a:gd name="connsiteX3" fmla="*/ 447048 w 503582"/>
              <a:gd name="connsiteY3" fmla="*/ 313482 h 384313"/>
              <a:gd name="connsiteX4" fmla="*/ 355403 w 503582"/>
              <a:gd name="connsiteY4" fmla="*/ 256537 h 384313"/>
              <a:gd name="connsiteX5" fmla="*/ 315646 w 503582"/>
              <a:gd name="connsiteY5" fmla="*/ 111270 h 384313"/>
              <a:gd name="connsiteX6" fmla="*/ 174496 w 503582"/>
              <a:gd name="connsiteY6" fmla="*/ 115611 h 384313"/>
              <a:gd name="connsiteX7" fmla="*/ 162674 w 503582"/>
              <a:gd name="connsiteY7" fmla="*/ 263928 h 384313"/>
              <a:gd name="connsiteX8" fmla="*/ 78598 w 503582"/>
              <a:gd name="connsiteY8" fmla="*/ 331635 h 384313"/>
              <a:gd name="connsiteX0-1" fmla="*/ 78600 w 503614"/>
              <a:gd name="connsiteY0-2" fmla="*/ 331635 h 353527"/>
              <a:gd name="connsiteX1-3" fmla="*/ 98099 w 503614"/>
              <a:gd name="connsiteY1-4" fmla="*/ 39951 h 353527"/>
              <a:gd name="connsiteX2-5" fmla="*/ 381727 w 503614"/>
              <a:gd name="connsiteY2-6" fmla="*/ 27562 h 353527"/>
              <a:gd name="connsiteX3-7" fmla="*/ 447050 w 503614"/>
              <a:gd name="connsiteY3-8" fmla="*/ 313482 h 353527"/>
              <a:gd name="connsiteX4-9" fmla="*/ 355405 w 503614"/>
              <a:gd name="connsiteY4-10" fmla="*/ 256537 h 353527"/>
              <a:gd name="connsiteX5-11" fmla="*/ 315648 w 503614"/>
              <a:gd name="connsiteY5-12" fmla="*/ 111270 h 353527"/>
              <a:gd name="connsiteX6-13" fmla="*/ 174498 w 503614"/>
              <a:gd name="connsiteY6-14" fmla="*/ 115611 h 353527"/>
              <a:gd name="connsiteX7-15" fmla="*/ 162676 w 503614"/>
              <a:gd name="connsiteY7-16" fmla="*/ 263928 h 353527"/>
              <a:gd name="connsiteX8-17" fmla="*/ 156570 w 503614"/>
              <a:gd name="connsiteY8-18" fmla="*/ 351524 h 353527"/>
              <a:gd name="connsiteX9" fmla="*/ 78600 w 503614"/>
              <a:gd name="connsiteY9" fmla="*/ 331635 h 353527"/>
              <a:gd name="connsiteX0-19" fmla="*/ 78600 w 503614"/>
              <a:gd name="connsiteY0-20" fmla="*/ 331635 h 353527"/>
              <a:gd name="connsiteX1-21" fmla="*/ 98099 w 503614"/>
              <a:gd name="connsiteY1-22" fmla="*/ 39951 h 353527"/>
              <a:gd name="connsiteX2-23" fmla="*/ 381727 w 503614"/>
              <a:gd name="connsiteY2-24" fmla="*/ 27562 h 353527"/>
              <a:gd name="connsiteX3-25" fmla="*/ 447050 w 503614"/>
              <a:gd name="connsiteY3-26" fmla="*/ 313482 h 353527"/>
              <a:gd name="connsiteX4-27" fmla="*/ 355405 w 503614"/>
              <a:gd name="connsiteY4-28" fmla="*/ 256537 h 353527"/>
              <a:gd name="connsiteX5-29" fmla="*/ 315648 w 503614"/>
              <a:gd name="connsiteY5-30" fmla="*/ 111270 h 353527"/>
              <a:gd name="connsiteX6-31" fmla="*/ 174498 w 503614"/>
              <a:gd name="connsiteY6-32" fmla="*/ 115611 h 353527"/>
              <a:gd name="connsiteX7-33" fmla="*/ 162676 w 503614"/>
              <a:gd name="connsiteY7-34" fmla="*/ 263928 h 353527"/>
              <a:gd name="connsiteX8-35" fmla="*/ 156570 w 503614"/>
              <a:gd name="connsiteY8-36" fmla="*/ 351524 h 353527"/>
              <a:gd name="connsiteX9-37" fmla="*/ 78600 w 503614"/>
              <a:gd name="connsiteY9-38" fmla="*/ 331635 h 353527"/>
              <a:gd name="connsiteX0-39" fmla="*/ 78600 w 503614"/>
              <a:gd name="connsiteY0-40" fmla="*/ 331635 h 353527"/>
              <a:gd name="connsiteX1-41" fmla="*/ 98099 w 503614"/>
              <a:gd name="connsiteY1-42" fmla="*/ 39951 h 353527"/>
              <a:gd name="connsiteX2-43" fmla="*/ 381727 w 503614"/>
              <a:gd name="connsiteY2-44" fmla="*/ 27562 h 353527"/>
              <a:gd name="connsiteX3-45" fmla="*/ 447050 w 503614"/>
              <a:gd name="connsiteY3-46" fmla="*/ 313482 h 353527"/>
              <a:gd name="connsiteX4-47" fmla="*/ 372777 w 503614"/>
              <a:gd name="connsiteY4-48" fmla="*/ 321056 h 353527"/>
              <a:gd name="connsiteX5-49" fmla="*/ 355405 w 503614"/>
              <a:gd name="connsiteY5-50" fmla="*/ 256537 h 353527"/>
              <a:gd name="connsiteX6-51" fmla="*/ 315648 w 503614"/>
              <a:gd name="connsiteY6-52" fmla="*/ 111270 h 353527"/>
              <a:gd name="connsiteX7-53" fmla="*/ 174498 w 503614"/>
              <a:gd name="connsiteY7-54" fmla="*/ 115611 h 353527"/>
              <a:gd name="connsiteX8-55" fmla="*/ 162676 w 503614"/>
              <a:gd name="connsiteY8-56" fmla="*/ 263928 h 353527"/>
              <a:gd name="connsiteX9-57" fmla="*/ 156570 w 503614"/>
              <a:gd name="connsiteY9-58" fmla="*/ 351524 h 353527"/>
              <a:gd name="connsiteX10" fmla="*/ 78600 w 503614"/>
              <a:gd name="connsiteY10" fmla="*/ 331635 h 353527"/>
              <a:gd name="connsiteX0-59" fmla="*/ 78600 w 465644"/>
              <a:gd name="connsiteY0-60" fmla="*/ 335721 h 367308"/>
              <a:gd name="connsiteX1-61" fmla="*/ 98099 w 465644"/>
              <a:gd name="connsiteY1-62" fmla="*/ 44037 h 367308"/>
              <a:gd name="connsiteX2-63" fmla="*/ 381727 w 465644"/>
              <a:gd name="connsiteY2-64" fmla="*/ 31648 h 367308"/>
              <a:gd name="connsiteX3-65" fmla="*/ 420858 w 465644"/>
              <a:gd name="connsiteY3-66" fmla="*/ 348524 h 367308"/>
              <a:gd name="connsiteX4-67" fmla="*/ 372777 w 465644"/>
              <a:gd name="connsiteY4-68" fmla="*/ 325142 h 367308"/>
              <a:gd name="connsiteX5-69" fmla="*/ 355405 w 465644"/>
              <a:gd name="connsiteY5-70" fmla="*/ 260623 h 367308"/>
              <a:gd name="connsiteX6-71" fmla="*/ 315648 w 465644"/>
              <a:gd name="connsiteY6-72" fmla="*/ 115356 h 367308"/>
              <a:gd name="connsiteX7-73" fmla="*/ 174498 w 465644"/>
              <a:gd name="connsiteY7-74" fmla="*/ 119697 h 367308"/>
              <a:gd name="connsiteX8-75" fmla="*/ 162676 w 465644"/>
              <a:gd name="connsiteY8-76" fmla="*/ 268014 h 367308"/>
              <a:gd name="connsiteX9-77" fmla="*/ 156570 w 465644"/>
              <a:gd name="connsiteY9-78" fmla="*/ 355610 h 367308"/>
              <a:gd name="connsiteX10-79" fmla="*/ 78600 w 465644"/>
              <a:gd name="connsiteY10-80" fmla="*/ 335721 h 367308"/>
              <a:gd name="connsiteX0-81" fmla="*/ 78600 w 482853"/>
              <a:gd name="connsiteY0-82" fmla="*/ 326296 h 357883"/>
              <a:gd name="connsiteX1-83" fmla="*/ 98099 w 482853"/>
              <a:gd name="connsiteY1-84" fmla="*/ 34612 h 357883"/>
              <a:gd name="connsiteX2-85" fmla="*/ 381727 w 482853"/>
              <a:gd name="connsiteY2-86" fmla="*/ 22223 h 357883"/>
              <a:gd name="connsiteX3-87" fmla="*/ 482310 w 482853"/>
              <a:gd name="connsiteY3-88" fmla="*/ 199034 h 357883"/>
              <a:gd name="connsiteX4-89" fmla="*/ 420858 w 482853"/>
              <a:gd name="connsiteY4-90" fmla="*/ 339099 h 357883"/>
              <a:gd name="connsiteX5-91" fmla="*/ 372777 w 482853"/>
              <a:gd name="connsiteY5-92" fmla="*/ 315717 h 357883"/>
              <a:gd name="connsiteX6-93" fmla="*/ 355405 w 482853"/>
              <a:gd name="connsiteY6-94" fmla="*/ 251198 h 357883"/>
              <a:gd name="connsiteX7-95" fmla="*/ 315648 w 482853"/>
              <a:gd name="connsiteY7-96" fmla="*/ 105931 h 357883"/>
              <a:gd name="connsiteX8-97" fmla="*/ 174498 w 482853"/>
              <a:gd name="connsiteY8-98" fmla="*/ 110272 h 357883"/>
              <a:gd name="connsiteX9-99" fmla="*/ 162676 w 482853"/>
              <a:gd name="connsiteY9-100" fmla="*/ 258589 h 357883"/>
              <a:gd name="connsiteX10-101" fmla="*/ 156570 w 482853"/>
              <a:gd name="connsiteY10-102" fmla="*/ 346185 h 357883"/>
              <a:gd name="connsiteX11" fmla="*/ 78600 w 482853"/>
              <a:gd name="connsiteY11" fmla="*/ 326296 h 357883"/>
              <a:gd name="connsiteX0-103" fmla="*/ 78600 w 482853"/>
              <a:gd name="connsiteY0-104" fmla="*/ 326296 h 357883"/>
              <a:gd name="connsiteX1-105" fmla="*/ 98099 w 482853"/>
              <a:gd name="connsiteY1-106" fmla="*/ 34612 h 357883"/>
              <a:gd name="connsiteX2-107" fmla="*/ 381727 w 482853"/>
              <a:gd name="connsiteY2-108" fmla="*/ 22223 h 357883"/>
              <a:gd name="connsiteX3-109" fmla="*/ 482310 w 482853"/>
              <a:gd name="connsiteY3-110" fmla="*/ 199034 h 357883"/>
              <a:gd name="connsiteX4-111" fmla="*/ 420858 w 482853"/>
              <a:gd name="connsiteY4-112" fmla="*/ 339099 h 357883"/>
              <a:gd name="connsiteX5-113" fmla="*/ 372777 w 482853"/>
              <a:gd name="connsiteY5-114" fmla="*/ 315717 h 357883"/>
              <a:gd name="connsiteX6-115" fmla="*/ 355405 w 482853"/>
              <a:gd name="connsiteY6-116" fmla="*/ 251198 h 357883"/>
              <a:gd name="connsiteX7-117" fmla="*/ 315648 w 482853"/>
              <a:gd name="connsiteY7-118" fmla="*/ 105931 h 357883"/>
              <a:gd name="connsiteX8-119" fmla="*/ 174498 w 482853"/>
              <a:gd name="connsiteY8-120" fmla="*/ 110272 h 357883"/>
              <a:gd name="connsiteX9-121" fmla="*/ 162676 w 482853"/>
              <a:gd name="connsiteY9-122" fmla="*/ 258589 h 357883"/>
              <a:gd name="connsiteX10-123" fmla="*/ 156570 w 482853"/>
              <a:gd name="connsiteY10-124" fmla="*/ 346185 h 357883"/>
              <a:gd name="connsiteX11-125" fmla="*/ 78600 w 482853"/>
              <a:gd name="connsiteY11-126" fmla="*/ 326296 h 357883"/>
              <a:gd name="connsiteX0-127" fmla="*/ 78600 w 482853"/>
              <a:gd name="connsiteY0-128" fmla="*/ 326296 h 357883"/>
              <a:gd name="connsiteX1-129" fmla="*/ 98099 w 482853"/>
              <a:gd name="connsiteY1-130" fmla="*/ 34612 h 357883"/>
              <a:gd name="connsiteX2-131" fmla="*/ 381727 w 482853"/>
              <a:gd name="connsiteY2-132" fmla="*/ 22223 h 357883"/>
              <a:gd name="connsiteX3-133" fmla="*/ 482310 w 482853"/>
              <a:gd name="connsiteY3-134" fmla="*/ 199034 h 357883"/>
              <a:gd name="connsiteX4-135" fmla="*/ 420858 w 482853"/>
              <a:gd name="connsiteY4-136" fmla="*/ 339099 h 357883"/>
              <a:gd name="connsiteX5-137" fmla="*/ 372777 w 482853"/>
              <a:gd name="connsiteY5-138" fmla="*/ 315717 h 357883"/>
              <a:gd name="connsiteX6-139" fmla="*/ 350642 w 482853"/>
              <a:gd name="connsiteY6-140" fmla="*/ 253579 h 357883"/>
              <a:gd name="connsiteX7-141" fmla="*/ 315648 w 482853"/>
              <a:gd name="connsiteY7-142" fmla="*/ 105931 h 357883"/>
              <a:gd name="connsiteX8-143" fmla="*/ 174498 w 482853"/>
              <a:gd name="connsiteY8-144" fmla="*/ 110272 h 357883"/>
              <a:gd name="connsiteX9-145" fmla="*/ 162676 w 482853"/>
              <a:gd name="connsiteY9-146" fmla="*/ 258589 h 357883"/>
              <a:gd name="connsiteX10-147" fmla="*/ 156570 w 482853"/>
              <a:gd name="connsiteY10-148" fmla="*/ 346185 h 357883"/>
              <a:gd name="connsiteX11-149" fmla="*/ 78600 w 482853"/>
              <a:gd name="connsiteY11-150" fmla="*/ 326296 h 357883"/>
              <a:gd name="connsiteX0-151" fmla="*/ 78600 w 482853"/>
              <a:gd name="connsiteY0-152" fmla="*/ 326296 h 357883"/>
              <a:gd name="connsiteX1-153" fmla="*/ 98099 w 482853"/>
              <a:gd name="connsiteY1-154" fmla="*/ 34612 h 357883"/>
              <a:gd name="connsiteX2-155" fmla="*/ 381727 w 482853"/>
              <a:gd name="connsiteY2-156" fmla="*/ 22223 h 357883"/>
              <a:gd name="connsiteX3-157" fmla="*/ 482310 w 482853"/>
              <a:gd name="connsiteY3-158" fmla="*/ 199034 h 357883"/>
              <a:gd name="connsiteX4-159" fmla="*/ 420858 w 482853"/>
              <a:gd name="connsiteY4-160" fmla="*/ 339099 h 357883"/>
              <a:gd name="connsiteX5-161" fmla="*/ 372777 w 482853"/>
              <a:gd name="connsiteY5-162" fmla="*/ 315717 h 357883"/>
              <a:gd name="connsiteX6-163" fmla="*/ 350642 w 482853"/>
              <a:gd name="connsiteY6-164" fmla="*/ 253579 h 357883"/>
              <a:gd name="connsiteX7-165" fmla="*/ 315648 w 482853"/>
              <a:gd name="connsiteY7-166" fmla="*/ 105931 h 357883"/>
              <a:gd name="connsiteX8-167" fmla="*/ 174498 w 482853"/>
              <a:gd name="connsiteY8-168" fmla="*/ 110272 h 357883"/>
              <a:gd name="connsiteX9-169" fmla="*/ 172201 w 482853"/>
              <a:gd name="connsiteY9-170" fmla="*/ 260971 h 357883"/>
              <a:gd name="connsiteX10-171" fmla="*/ 156570 w 482853"/>
              <a:gd name="connsiteY10-172" fmla="*/ 346185 h 357883"/>
              <a:gd name="connsiteX11-173" fmla="*/ 78600 w 482853"/>
              <a:gd name="connsiteY11-174" fmla="*/ 326296 h 357883"/>
              <a:gd name="connsiteX0-175" fmla="*/ 86886 w 412558"/>
              <a:gd name="connsiteY0-176" fmla="*/ 360065 h 360696"/>
              <a:gd name="connsiteX1-177" fmla="*/ 27804 w 412558"/>
              <a:gd name="connsiteY1-178" fmla="*/ 37425 h 360696"/>
              <a:gd name="connsiteX2-179" fmla="*/ 311432 w 412558"/>
              <a:gd name="connsiteY2-180" fmla="*/ 25036 h 360696"/>
              <a:gd name="connsiteX3-181" fmla="*/ 412015 w 412558"/>
              <a:gd name="connsiteY3-182" fmla="*/ 201847 h 360696"/>
              <a:gd name="connsiteX4-183" fmla="*/ 350563 w 412558"/>
              <a:gd name="connsiteY4-184" fmla="*/ 341912 h 360696"/>
              <a:gd name="connsiteX5-185" fmla="*/ 302482 w 412558"/>
              <a:gd name="connsiteY5-186" fmla="*/ 318530 h 360696"/>
              <a:gd name="connsiteX6-187" fmla="*/ 280347 w 412558"/>
              <a:gd name="connsiteY6-188" fmla="*/ 256392 h 360696"/>
              <a:gd name="connsiteX7-189" fmla="*/ 245353 w 412558"/>
              <a:gd name="connsiteY7-190" fmla="*/ 108744 h 360696"/>
              <a:gd name="connsiteX8-191" fmla="*/ 104203 w 412558"/>
              <a:gd name="connsiteY8-192" fmla="*/ 113085 h 360696"/>
              <a:gd name="connsiteX9-193" fmla="*/ 101906 w 412558"/>
              <a:gd name="connsiteY9-194" fmla="*/ 263784 h 360696"/>
              <a:gd name="connsiteX10-195" fmla="*/ 86275 w 412558"/>
              <a:gd name="connsiteY10-196" fmla="*/ 348998 h 360696"/>
              <a:gd name="connsiteX11-197" fmla="*/ 86886 w 412558"/>
              <a:gd name="connsiteY11-198" fmla="*/ 360065 h 360696"/>
              <a:gd name="connsiteX0-199" fmla="*/ 125305 w 450977"/>
              <a:gd name="connsiteY0-200" fmla="*/ 353326 h 353957"/>
              <a:gd name="connsiteX1-201" fmla="*/ 2758 w 450977"/>
              <a:gd name="connsiteY1-202" fmla="*/ 240352 h 353957"/>
              <a:gd name="connsiteX2-203" fmla="*/ 66223 w 450977"/>
              <a:gd name="connsiteY2-204" fmla="*/ 30686 h 353957"/>
              <a:gd name="connsiteX3-205" fmla="*/ 349851 w 450977"/>
              <a:gd name="connsiteY3-206" fmla="*/ 18297 h 353957"/>
              <a:gd name="connsiteX4-207" fmla="*/ 450434 w 450977"/>
              <a:gd name="connsiteY4-208" fmla="*/ 195108 h 353957"/>
              <a:gd name="connsiteX5-209" fmla="*/ 388982 w 450977"/>
              <a:gd name="connsiteY5-210" fmla="*/ 335173 h 353957"/>
              <a:gd name="connsiteX6-211" fmla="*/ 340901 w 450977"/>
              <a:gd name="connsiteY6-212" fmla="*/ 311791 h 353957"/>
              <a:gd name="connsiteX7-213" fmla="*/ 318766 w 450977"/>
              <a:gd name="connsiteY7-214" fmla="*/ 249653 h 353957"/>
              <a:gd name="connsiteX8-215" fmla="*/ 283772 w 450977"/>
              <a:gd name="connsiteY8-216" fmla="*/ 102005 h 353957"/>
              <a:gd name="connsiteX9-217" fmla="*/ 142622 w 450977"/>
              <a:gd name="connsiteY9-218" fmla="*/ 106346 h 353957"/>
              <a:gd name="connsiteX10-219" fmla="*/ 140325 w 450977"/>
              <a:gd name="connsiteY10-220" fmla="*/ 257045 h 353957"/>
              <a:gd name="connsiteX11-221" fmla="*/ 124694 w 450977"/>
              <a:gd name="connsiteY11-222" fmla="*/ 342259 h 353957"/>
              <a:gd name="connsiteX12" fmla="*/ 125305 w 450977"/>
              <a:gd name="connsiteY12" fmla="*/ 353326 h 353957"/>
              <a:gd name="connsiteX0-223" fmla="*/ 120942 w 446614"/>
              <a:gd name="connsiteY0-224" fmla="*/ 352687 h 353318"/>
              <a:gd name="connsiteX1-225" fmla="*/ 3157 w 446614"/>
              <a:gd name="connsiteY1-226" fmla="*/ 227807 h 353318"/>
              <a:gd name="connsiteX2-227" fmla="*/ 61860 w 446614"/>
              <a:gd name="connsiteY2-228" fmla="*/ 30047 h 353318"/>
              <a:gd name="connsiteX3-229" fmla="*/ 345488 w 446614"/>
              <a:gd name="connsiteY3-230" fmla="*/ 17658 h 353318"/>
              <a:gd name="connsiteX4-231" fmla="*/ 446071 w 446614"/>
              <a:gd name="connsiteY4-232" fmla="*/ 194469 h 353318"/>
              <a:gd name="connsiteX5-233" fmla="*/ 384619 w 446614"/>
              <a:gd name="connsiteY5-234" fmla="*/ 334534 h 353318"/>
              <a:gd name="connsiteX6-235" fmla="*/ 336538 w 446614"/>
              <a:gd name="connsiteY6-236" fmla="*/ 311152 h 353318"/>
              <a:gd name="connsiteX7-237" fmla="*/ 314403 w 446614"/>
              <a:gd name="connsiteY7-238" fmla="*/ 249014 h 353318"/>
              <a:gd name="connsiteX8-239" fmla="*/ 279409 w 446614"/>
              <a:gd name="connsiteY8-240" fmla="*/ 101366 h 353318"/>
              <a:gd name="connsiteX9-241" fmla="*/ 138259 w 446614"/>
              <a:gd name="connsiteY9-242" fmla="*/ 105707 h 353318"/>
              <a:gd name="connsiteX10-243" fmla="*/ 135962 w 446614"/>
              <a:gd name="connsiteY10-244" fmla="*/ 256406 h 353318"/>
              <a:gd name="connsiteX11-245" fmla="*/ 120331 w 446614"/>
              <a:gd name="connsiteY11-246" fmla="*/ 341620 h 353318"/>
              <a:gd name="connsiteX12-247" fmla="*/ 120942 w 446614"/>
              <a:gd name="connsiteY12-248" fmla="*/ 352687 h 353318"/>
              <a:gd name="connsiteX0-249" fmla="*/ 120942 w 446614"/>
              <a:gd name="connsiteY0-250" fmla="*/ 352687 h 353318"/>
              <a:gd name="connsiteX1-251" fmla="*/ 3157 w 446614"/>
              <a:gd name="connsiteY1-252" fmla="*/ 227807 h 353318"/>
              <a:gd name="connsiteX2-253" fmla="*/ 61860 w 446614"/>
              <a:gd name="connsiteY2-254" fmla="*/ 30047 h 353318"/>
              <a:gd name="connsiteX3-255" fmla="*/ 345488 w 446614"/>
              <a:gd name="connsiteY3-256" fmla="*/ 17658 h 353318"/>
              <a:gd name="connsiteX4-257" fmla="*/ 446071 w 446614"/>
              <a:gd name="connsiteY4-258" fmla="*/ 194469 h 353318"/>
              <a:gd name="connsiteX5-259" fmla="*/ 384619 w 446614"/>
              <a:gd name="connsiteY5-260" fmla="*/ 334534 h 353318"/>
              <a:gd name="connsiteX6-261" fmla="*/ 336538 w 446614"/>
              <a:gd name="connsiteY6-262" fmla="*/ 311152 h 353318"/>
              <a:gd name="connsiteX7-263" fmla="*/ 314403 w 446614"/>
              <a:gd name="connsiteY7-264" fmla="*/ 249014 h 353318"/>
              <a:gd name="connsiteX8-265" fmla="*/ 279409 w 446614"/>
              <a:gd name="connsiteY8-266" fmla="*/ 101366 h 353318"/>
              <a:gd name="connsiteX9-267" fmla="*/ 138259 w 446614"/>
              <a:gd name="connsiteY9-268" fmla="*/ 105707 h 353318"/>
              <a:gd name="connsiteX10-269" fmla="*/ 135962 w 446614"/>
              <a:gd name="connsiteY10-270" fmla="*/ 256406 h 353318"/>
              <a:gd name="connsiteX11-271" fmla="*/ 120331 w 446614"/>
              <a:gd name="connsiteY11-272" fmla="*/ 341620 h 353318"/>
              <a:gd name="connsiteX12-273" fmla="*/ 120942 w 446614"/>
              <a:gd name="connsiteY12-274" fmla="*/ 352687 h 353318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11" y="connsiteY5-12"/>
              </a:cxn>
              <a:cxn ang="0">
                <a:pos x="connsiteX6-13" y="connsiteY6-14"/>
              </a:cxn>
              <a:cxn ang="0">
                <a:pos x="connsiteX7-15" y="connsiteY7-16"/>
              </a:cxn>
              <a:cxn ang="0">
                <a:pos x="connsiteX8-17" y="connsiteY8-18"/>
              </a:cxn>
              <a:cxn ang="0">
                <a:pos x="connsiteX9-37" y="connsiteY9-38"/>
              </a:cxn>
              <a:cxn ang="0">
                <a:pos x="connsiteX10-79" y="connsiteY10-80"/>
              </a:cxn>
              <a:cxn ang="0">
                <a:pos x="connsiteX11-125" y="connsiteY11-126"/>
              </a:cxn>
              <a:cxn ang="0">
                <a:pos x="connsiteX12-247" y="connsiteY12-248"/>
              </a:cxn>
            </a:cxnLst>
            <a:rect l="l" t="t" r="r" b="b"/>
            <a:pathLst>
              <a:path w="446614" h="353318">
                <a:moveTo>
                  <a:pt x="120942" y="352687"/>
                </a:moveTo>
                <a:cubicBezTo>
                  <a:pt x="107366" y="330543"/>
                  <a:pt x="17766" y="269674"/>
                  <a:pt x="3157" y="227807"/>
                </a:cubicBezTo>
                <a:cubicBezTo>
                  <a:pt x="-6690" y="174034"/>
                  <a:pt x="4805" y="65072"/>
                  <a:pt x="61860" y="30047"/>
                </a:cubicBezTo>
                <a:cubicBezTo>
                  <a:pt x="118915" y="-4978"/>
                  <a:pt x="281453" y="-9746"/>
                  <a:pt x="345488" y="17658"/>
                </a:cubicBezTo>
                <a:cubicBezTo>
                  <a:pt x="409523" y="45062"/>
                  <a:pt x="449074" y="144037"/>
                  <a:pt x="446071" y="194469"/>
                </a:cubicBezTo>
                <a:cubicBezTo>
                  <a:pt x="452593" y="247282"/>
                  <a:pt x="398509" y="310324"/>
                  <a:pt x="384619" y="334534"/>
                </a:cubicBezTo>
                <a:cubicBezTo>
                  <a:pt x="390270" y="384243"/>
                  <a:pt x="351812" y="320643"/>
                  <a:pt x="336538" y="311152"/>
                </a:cubicBezTo>
                <a:cubicBezTo>
                  <a:pt x="321264" y="301661"/>
                  <a:pt x="331068" y="284772"/>
                  <a:pt x="314403" y="249014"/>
                </a:cubicBezTo>
                <a:cubicBezTo>
                  <a:pt x="389373" y="205557"/>
                  <a:pt x="308766" y="125251"/>
                  <a:pt x="279409" y="101366"/>
                </a:cubicBezTo>
                <a:cubicBezTo>
                  <a:pt x="250052" y="77481"/>
                  <a:pt x="181108" y="90123"/>
                  <a:pt x="138259" y="105707"/>
                </a:cubicBezTo>
                <a:cubicBezTo>
                  <a:pt x="47749" y="138625"/>
                  <a:pt x="51101" y="218453"/>
                  <a:pt x="135962" y="256406"/>
                </a:cubicBezTo>
                <a:cubicBezTo>
                  <a:pt x="120900" y="267369"/>
                  <a:pt x="135393" y="330657"/>
                  <a:pt x="120331" y="341620"/>
                </a:cubicBezTo>
                <a:cubicBezTo>
                  <a:pt x="107367" y="353226"/>
                  <a:pt x="133906" y="341081"/>
                  <a:pt x="120942" y="352687"/>
                </a:cubicBezTo>
                <a:close/>
              </a:path>
            </a:pathLst>
          </a:cu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44" name="流程图: 接点 43"/>
          <p:cNvSpPr/>
          <p:nvPr userDrawn="1"/>
        </p:nvSpPr>
        <p:spPr>
          <a:xfrm>
            <a:off x="2145020" y="457147"/>
            <a:ext cx="288000" cy="288162"/>
          </a:xfrm>
          <a:prstGeom prst="flowChartConnector">
            <a:avLst/>
          </a:prstGeom>
          <a:solidFill>
            <a:srgbClr val="00924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45" name="空心弧 18"/>
          <p:cNvSpPr/>
          <p:nvPr userDrawn="1"/>
        </p:nvSpPr>
        <p:spPr>
          <a:xfrm rot="5400000">
            <a:off x="2119462" y="187158"/>
            <a:ext cx="446614" cy="353318"/>
          </a:xfrm>
          <a:custGeom>
            <a:avLst/>
            <a:gdLst>
              <a:gd name="connsiteX0" fmla="*/ 78598 w 503582"/>
              <a:gd name="connsiteY0" fmla="*/ 331635 h 384313"/>
              <a:gd name="connsiteX1" fmla="*/ 98097 w 503582"/>
              <a:gd name="connsiteY1" fmla="*/ 39951 h 384313"/>
              <a:gd name="connsiteX2" fmla="*/ 381725 w 503582"/>
              <a:gd name="connsiteY2" fmla="*/ 27562 h 384313"/>
              <a:gd name="connsiteX3" fmla="*/ 447048 w 503582"/>
              <a:gd name="connsiteY3" fmla="*/ 313482 h 384313"/>
              <a:gd name="connsiteX4" fmla="*/ 355403 w 503582"/>
              <a:gd name="connsiteY4" fmla="*/ 256537 h 384313"/>
              <a:gd name="connsiteX5" fmla="*/ 315646 w 503582"/>
              <a:gd name="connsiteY5" fmla="*/ 111270 h 384313"/>
              <a:gd name="connsiteX6" fmla="*/ 174496 w 503582"/>
              <a:gd name="connsiteY6" fmla="*/ 115611 h 384313"/>
              <a:gd name="connsiteX7" fmla="*/ 162674 w 503582"/>
              <a:gd name="connsiteY7" fmla="*/ 263928 h 384313"/>
              <a:gd name="connsiteX8" fmla="*/ 78598 w 503582"/>
              <a:gd name="connsiteY8" fmla="*/ 331635 h 384313"/>
              <a:gd name="connsiteX0-1" fmla="*/ 78600 w 503614"/>
              <a:gd name="connsiteY0-2" fmla="*/ 331635 h 353527"/>
              <a:gd name="connsiteX1-3" fmla="*/ 98099 w 503614"/>
              <a:gd name="connsiteY1-4" fmla="*/ 39951 h 353527"/>
              <a:gd name="connsiteX2-5" fmla="*/ 381727 w 503614"/>
              <a:gd name="connsiteY2-6" fmla="*/ 27562 h 353527"/>
              <a:gd name="connsiteX3-7" fmla="*/ 447050 w 503614"/>
              <a:gd name="connsiteY3-8" fmla="*/ 313482 h 353527"/>
              <a:gd name="connsiteX4-9" fmla="*/ 355405 w 503614"/>
              <a:gd name="connsiteY4-10" fmla="*/ 256537 h 353527"/>
              <a:gd name="connsiteX5-11" fmla="*/ 315648 w 503614"/>
              <a:gd name="connsiteY5-12" fmla="*/ 111270 h 353527"/>
              <a:gd name="connsiteX6-13" fmla="*/ 174498 w 503614"/>
              <a:gd name="connsiteY6-14" fmla="*/ 115611 h 353527"/>
              <a:gd name="connsiteX7-15" fmla="*/ 162676 w 503614"/>
              <a:gd name="connsiteY7-16" fmla="*/ 263928 h 353527"/>
              <a:gd name="connsiteX8-17" fmla="*/ 156570 w 503614"/>
              <a:gd name="connsiteY8-18" fmla="*/ 351524 h 353527"/>
              <a:gd name="connsiteX9" fmla="*/ 78600 w 503614"/>
              <a:gd name="connsiteY9" fmla="*/ 331635 h 353527"/>
              <a:gd name="connsiteX0-19" fmla="*/ 78600 w 503614"/>
              <a:gd name="connsiteY0-20" fmla="*/ 331635 h 353527"/>
              <a:gd name="connsiteX1-21" fmla="*/ 98099 w 503614"/>
              <a:gd name="connsiteY1-22" fmla="*/ 39951 h 353527"/>
              <a:gd name="connsiteX2-23" fmla="*/ 381727 w 503614"/>
              <a:gd name="connsiteY2-24" fmla="*/ 27562 h 353527"/>
              <a:gd name="connsiteX3-25" fmla="*/ 447050 w 503614"/>
              <a:gd name="connsiteY3-26" fmla="*/ 313482 h 353527"/>
              <a:gd name="connsiteX4-27" fmla="*/ 355405 w 503614"/>
              <a:gd name="connsiteY4-28" fmla="*/ 256537 h 353527"/>
              <a:gd name="connsiteX5-29" fmla="*/ 315648 w 503614"/>
              <a:gd name="connsiteY5-30" fmla="*/ 111270 h 353527"/>
              <a:gd name="connsiteX6-31" fmla="*/ 174498 w 503614"/>
              <a:gd name="connsiteY6-32" fmla="*/ 115611 h 353527"/>
              <a:gd name="connsiteX7-33" fmla="*/ 162676 w 503614"/>
              <a:gd name="connsiteY7-34" fmla="*/ 263928 h 353527"/>
              <a:gd name="connsiteX8-35" fmla="*/ 156570 w 503614"/>
              <a:gd name="connsiteY8-36" fmla="*/ 351524 h 353527"/>
              <a:gd name="connsiteX9-37" fmla="*/ 78600 w 503614"/>
              <a:gd name="connsiteY9-38" fmla="*/ 331635 h 353527"/>
              <a:gd name="connsiteX0-39" fmla="*/ 78600 w 503614"/>
              <a:gd name="connsiteY0-40" fmla="*/ 331635 h 353527"/>
              <a:gd name="connsiteX1-41" fmla="*/ 98099 w 503614"/>
              <a:gd name="connsiteY1-42" fmla="*/ 39951 h 353527"/>
              <a:gd name="connsiteX2-43" fmla="*/ 381727 w 503614"/>
              <a:gd name="connsiteY2-44" fmla="*/ 27562 h 353527"/>
              <a:gd name="connsiteX3-45" fmla="*/ 447050 w 503614"/>
              <a:gd name="connsiteY3-46" fmla="*/ 313482 h 353527"/>
              <a:gd name="connsiteX4-47" fmla="*/ 372777 w 503614"/>
              <a:gd name="connsiteY4-48" fmla="*/ 321056 h 353527"/>
              <a:gd name="connsiteX5-49" fmla="*/ 355405 w 503614"/>
              <a:gd name="connsiteY5-50" fmla="*/ 256537 h 353527"/>
              <a:gd name="connsiteX6-51" fmla="*/ 315648 w 503614"/>
              <a:gd name="connsiteY6-52" fmla="*/ 111270 h 353527"/>
              <a:gd name="connsiteX7-53" fmla="*/ 174498 w 503614"/>
              <a:gd name="connsiteY7-54" fmla="*/ 115611 h 353527"/>
              <a:gd name="connsiteX8-55" fmla="*/ 162676 w 503614"/>
              <a:gd name="connsiteY8-56" fmla="*/ 263928 h 353527"/>
              <a:gd name="connsiteX9-57" fmla="*/ 156570 w 503614"/>
              <a:gd name="connsiteY9-58" fmla="*/ 351524 h 353527"/>
              <a:gd name="connsiteX10" fmla="*/ 78600 w 503614"/>
              <a:gd name="connsiteY10" fmla="*/ 331635 h 353527"/>
              <a:gd name="connsiteX0-59" fmla="*/ 78600 w 465644"/>
              <a:gd name="connsiteY0-60" fmla="*/ 335721 h 367308"/>
              <a:gd name="connsiteX1-61" fmla="*/ 98099 w 465644"/>
              <a:gd name="connsiteY1-62" fmla="*/ 44037 h 367308"/>
              <a:gd name="connsiteX2-63" fmla="*/ 381727 w 465644"/>
              <a:gd name="connsiteY2-64" fmla="*/ 31648 h 367308"/>
              <a:gd name="connsiteX3-65" fmla="*/ 420858 w 465644"/>
              <a:gd name="connsiteY3-66" fmla="*/ 348524 h 367308"/>
              <a:gd name="connsiteX4-67" fmla="*/ 372777 w 465644"/>
              <a:gd name="connsiteY4-68" fmla="*/ 325142 h 367308"/>
              <a:gd name="connsiteX5-69" fmla="*/ 355405 w 465644"/>
              <a:gd name="connsiteY5-70" fmla="*/ 260623 h 367308"/>
              <a:gd name="connsiteX6-71" fmla="*/ 315648 w 465644"/>
              <a:gd name="connsiteY6-72" fmla="*/ 115356 h 367308"/>
              <a:gd name="connsiteX7-73" fmla="*/ 174498 w 465644"/>
              <a:gd name="connsiteY7-74" fmla="*/ 119697 h 367308"/>
              <a:gd name="connsiteX8-75" fmla="*/ 162676 w 465644"/>
              <a:gd name="connsiteY8-76" fmla="*/ 268014 h 367308"/>
              <a:gd name="connsiteX9-77" fmla="*/ 156570 w 465644"/>
              <a:gd name="connsiteY9-78" fmla="*/ 355610 h 367308"/>
              <a:gd name="connsiteX10-79" fmla="*/ 78600 w 465644"/>
              <a:gd name="connsiteY10-80" fmla="*/ 335721 h 367308"/>
              <a:gd name="connsiteX0-81" fmla="*/ 78600 w 482853"/>
              <a:gd name="connsiteY0-82" fmla="*/ 326296 h 357883"/>
              <a:gd name="connsiteX1-83" fmla="*/ 98099 w 482853"/>
              <a:gd name="connsiteY1-84" fmla="*/ 34612 h 357883"/>
              <a:gd name="connsiteX2-85" fmla="*/ 381727 w 482853"/>
              <a:gd name="connsiteY2-86" fmla="*/ 22223 h 357883"/>
              <a:gd name="connsiteX3-87" fmla="*/ 482310 w 482853"/>
              <a:gd name="connsiteY3-88" fmla="*/ 199034 h 357883"/>
              <a:gd name="connsiteX4-89" fmla="*/ 420858 w 482853"/>
              <a:gd name="connsiteY4-90" fmla="*/ 339099 h 357883"/>
              <a:gd name="connsiteX5-91" fmla="*/ 372777 w 482853"/>
              <a:gd name="connsiteY5-92" fmla="*/ 315717 h 357883"/>
              <a:gd name="connsiteX6-93" fmla="*/ 355405 w 482853"/>
              <a:gd name="connsiteY6-94" fmla="*/ 251198 h 357883"/>
              <a:gd name="connsiteX7-95" fmla="*/ 315648 w 482853"/>
              <a:gd name="connsiteY7-96" fmla="*/ 105931 h 357883"/>
              <a:gd name="connsiteX8-97" fmla="*/ 174498 w 482853"/>
              <a:gd name="connsiteY8-98" fmla="*/ 110272 h 357883"/>
              <a:gd name="connsiteX9-99" fmla="*/ 162676 w 482853"/>
              <a:gd name="connsiteY9-100" fmla="*/ 258589 h 357883"/>
              <a:gd name="connsiteX10-101" fmla="*/ 156570 w 482853"/>
              <a:gd name="connsiteY10-102" fmla="*/ 346185 h 357883"/>
              <a:gd name="connsiteX11" fmla="*/ 78600 w 482853"/>
              <a:gd name="connsiteY11" fmla="*/ 326296 h 357883"/>
              <a:gd name="connsiteX0-103" fmla="*/ 78600 w 482853"/>
              <a:gd name="connsiteY0-104" fmla="*/ 326296 h 357883"/>
              <a:gd name="connsiteX1-105" fmla="*/ 98099 w 482853"/>
              <a:gd name="connsiteY1-106" fmla="*/ 34612 h 357883"/>
              <a:gd name="connsiteX2-107" fmla="*/ 381727 w 482853"/>
              <a:gd name="connsiteY2-108" fmla="*/ 22223 h 357883"/>
              <a:gd name="connsiteX3-109" fmla="*/ 482310 w 482853"/>
              <a:gd name="connsiteY3-110" fmla="*/ 199034 h 357883"/>
              <a:gd name="connsiteX4-111" fmla="*/ 420858 w 482853"/>
              <a:gd name="connsiteY4-112" fmla="*/ 339099 h 357883"/>
              <a:gd name="connsiteX5-113" fmla="*/ 372777 w 482853"/>
              <a:gd name="connsiteY5-114" fmla="*/ 315717 h 357883"/>
              <a:gd name="connsiteX6-115" fmla="*/ 355405 w 482853"/>
              <a:gd name="connsiteY6-116" fmla="*/ 251198 h 357883"/>
              <a:gd name="connsiteX7-117" fmla="*/ 315648 w 482853"/>
              <a:gd name="connsiteY7-118" fmla="*/ 105931 h 357883"/>
              <a:gd name="connsiteX8-119" fmla="*/ 174498 w 482853"/>
              <a:gd name="connsiteY8-120" fmla="*/ 110272 h 357883"/>
              <a:gd name="connsiteX9-121" fmla="*/ 162676 w 482853"/>
              <a:gd name="connsiteY9-122" fmla="*/ 258589 h 357883"/>
              <a:gd name="connsiteX10-123" fmla="*/ 156570 w 482853"/>
              <a:gd name="connsiteY10-124" fmla="*/ 346185 h 357883"/>
              <a:gd name="connsiteX11-125" fmla="*/ 78600 w 482853"/>
              <a:gd name="connsiteY11-126" fmla="*/ 326296 h 357883"/>
              <a:gd name="connsiteX0-127" fmla="*/ 78600 w 482853"/>
              <a:gd name="connsiteY0-128" fmla="*/ 326296 h 357883"/>
              <a:gd name="connsiteX1-129" fmla="*/ 98099 w 482853"/>
              <a:gd name="connsiteY1-130" fmla="*/ 34612 h 357883"/>
              <a:gd name="connsiteX2-131" fmla="*/ 381727 w 482853"/>
              <a:gd name="connsiteY2-132" fmla="*/ 22223 h 357883"/>
              <a:gd name="connsiteX3-133" fmla="*/ 482310 w 482853"/>
              <a:gd name="connsiteY3-134" fmla="*/ 199034 h 357883"/>
              <a:gd name="connsiteX4-135" fmla="*/ 420858 w 482853"/>
              <a:gd name="connsiteY4-136" fmla="*/ 339099 h 357883"/>
              <a:gd name="connsiteX5-137" fmla="*/ 372777 w 482853"/>
              <a:gd name="connsiteY5-138" fmla="*/ 315717 h 357883"/>
              <a:gd name="connsiteX6-139" fmla="*/ 350642 w 482853"/>
              <a:gd name="connsiteY6-140" fmla="*/ 253579 h 357883"/>
              <a:gd name="connsiteX7-141" fmla="*/ 315648 w 482853"/>
              <a:gd name="connsiteY7-142" fmla="*/ 105931 h 357883"/>
              <a:gd name="connsiteX8-143" fmla="*/ 174498 w 482853"/>
              <a:gd name="connsiteY8-144" fmla="*/ 110272 h 357883"/>
              <a:gd name="connsiteX9-145" fmla="*/ 162676 w 482853"/>
              <a:gd name="connsiteY9-146" fmla="*/ 258589 h 357883"/>
              <a:gd name="connsiteX10-147" fmla="*/ 156570 w 482853"/>
              <a:gd name="connsiteY10-148" fmla="*/ 346185 h 357883"/>
              <a:gd name="connsiteX11-149" fmla="*/ 78600 w 482853"/>
              <a:gd name="connsiteY11-150" fmla="*/ 326296 h 357883"/>
              <a:gd name="connsiteX0-151" fmla="*/ 78600 w 482853"/>
              <a:gd name="connsiteY0-152" fmla="*/ 326296 h 357883"/>
              <a:gd name="connsiteX1-153" fmla="*/ 98099 w 482853"/>
              <a:gd name="connsiteY1-154" fmla="*/ 34612 h 357883"/>
              <a:gd name="connsiteX2-155" fmla="*/ 381727 w 482853"/>
              <a:gd name="connsiteY2-156" fmla="*/ 22223 h 357883"/>
              <a:gd name="connsiteX3-157" fmla="*/ 482310 w 482853"/>
              <a:gd name="connsiteY3-158" fmla="*/ 199034 h 357883"/>
              <a:gd name="connsiteX4-159" fmla="*/ 420858 w 482853"/>
              <a:gd name="connsiteY4-160" fmla="*/ 339099 h 357883"/>
              <a:gd name="connsiteX5-161" fmla="*/ 372777 w 482853"/>
              <a:gd name="connsiteY5-162" fmla="*/ 315717 h 357883"/>
              <a:gd name="connsiteX6-163" fmla="*/ 350642 w 482853"/>
              <a:gd name="connsiteY6-164" fmla="*/ 253579 h 357883"/>
              <a:gd name="connsiteX7-165" fmla="*/ 315648 w 482853"/>
              <a:gd name="connsiteY7-166" fmla="*/ 105931 h 357883"/>
              <a:gd name="connsiteX8-167" fmla="*/ 174498 w 482853"/>
              <a:gd name="connsiteY8-168" fmla="*/ 110272 h 357883"/>
              <a:gd name="connsiteX9-169" fmla="*/ 172201 w 482853"/>
              <a:gd name="connsiteY9-170" fmla="*/ 260971 h 357883"/>
              <a:gd name="connsiteX10-171" fmla="*/ 156570 w 482853"/>
              <a:gd name="connsiteY10-172" fmla="*/ 346185 h 357883"/>
              <a:gd name="connsiteX11-173" fmla="*/ 78600 w 482853"/>
              <a:gd name="connsiteY11-174" fmla="*/ 326296 h 357883"/>
              <a:gd name="connsiteX0-175" fmla="*/ 86886 w 412558"/>
              <a:gd name="connsiteY0-176" fmla="*/ 360065 h 360696"/>
              <a:gd name="connsiteX1-177" fmla="*/ 27804 w 412558"/>
              <a:gd name="connsiteY1-178" fmla="*/ 37425 h 360696"/>
              <a:gd name="connsiteX2-179" fmla="*/ 311432 w 412558"/>
              <a:gd name="connsiteY2-180" fmla="*/ 25036 h 360696"/>
              <a:gd name="connsiteX3-181" fmla="*/ 412015 w 412558"/>
              <a:gd name="connsiteY3-182" fmla="*/ 201847 h 360696"/>
              <a:gd name="connsiteX4-183" fmla="*/ 350563 w 412558"/>
              <a:gd name="connsiteY4-184" fmla="*/ 341912 h 360696"/>
              <a:gd name="connsiteX5-185" fmla="*/ 302482 w 412558"/>
              <a:gd name="connsiteY5-186" fmla="*/ 318530 h 360696"/>
              <a:gd name="connsiteX6-187" fmla="*/ 280347 w 412558"/>
              <a:gd name="connsiteY6-188" fmla="*/ 256392 h 360696"/>
              <a:gd name="connsiteX7-189" fmla="*/ 245353 w 412558"/>
              <a:gd name="connsiteY7-190" fmla="*/ 108744 h 360696"/>
              <a:gd name="connsiteX8-191" fmla="*/ 104203 w 412558"/>
              <a:gd name="connsiteY8-192" fmla="*/ 113085 h 360696"/>
              <a:gd name="connsiteX9-193" fmla="*/ 101906 w 412558"/>
              <a:gd name="connsiteY9-194" fmla="*/ 263784 h 360696"/>
              <a:gd name="connsiteX10-195" fmla="*/ 86275 w 412558"/>
              <a:gd name="connsiteY10-196" fmla="*/ 348998 h 360696"/>
              <a:gd name="connsiteX11-197" fmla="*/ 86886 w 412558"/>
              <a:gd name="connsiteY11-198" fmla="*/ 360065 h 360696"/>
              <a:gd name="connsiteX0-199" fmla="*/ 125305 w 450977"/>
              <a:gd name="connsiteY0-200" fmla="*/ 353326 h 353957"/>
              <a:gd name="connsiteX1-201" fmla="*/ 2758 w 450977"/>
              <a:gd name="connsiteY1-202" fmla="*/ 240352 h 353957"/>
              <a:gd name="connsiteX2-203" fmla="*/ 66223 w 450977"/>
              <a:gd name="connsiteY2-204" fmla="*/ 30686 h 353957"/>
              <a:gd name="connsiteX3-205" fmla="*/ 349851 w 450977"/>
              <a:gd name="connsiteY3-206" fmla="*/ 18297 h 353957"/>
              <a:gd name="connsiteX4-207" fmla="*/ 450434 w 450977"/>
              <a:gd name="connsiteY4-208" fmla="*/ 195108 h 353957"/>
              <a:gd name="connsiteX5-209" fmla="*/ 388982 w 450977"/>
              <a:gd name="connsiteY5-210" fmla="*/ 335173 h 353957"/>
              <a:gd name="connsiteX6-211" fmla="*/ 340901 w 450977"/>
              <a:gd name="connsiteY6-212" fmla="*/ 311791 h 353957"/>
              <a:gd name="connsiteX7-213" fmla="*/ 318766 w 450977"/>
              <a:gd name="connsiteY7-214" fmla="*/ 249653 h 353957"/>
              <a:gd name="connsiteX8-215" fmla="*/ 283772 w 450977"/>
              <a:gd name="connsiteY8-216" fmla="*/ 102005 h 353957"/>
              <a:gd name="connsiteX9-217" fmla="*/ 142622 w 450977"/>
              <a:gd name="connsiteY9-218" fmla="*/ 106346 h 353957"/>
              <a:gd name="connsiteX10-219" fmla="*/ 140325 w 450977"/>
              <a:gd name="connsiteY10-220" fmla="*/ 257045 h 353957"/>
              <a:gd name="connsiteX11-221" fmla="*/ 124694 w 450977"/>
              <a:gd name="connsiteY11-222" fmla="*/ 342259 h 353957"/>
              <a:gd name="connsiteX12" fmla="*/ 125305 w 450977"/>
              <a:gd name="connsiteY12" fmla="*/ 353326 h 353957"/>
              <a:gd name="connsiteX0-223" fmla="*/ 120942 w 446614"/>
              <a:gd name="connsiteY0-224" fmla="*/ 352687 h 353318"/>
              <a:gd name="connsiteX1-225" fmla="*/ 3157 w 446614"/>
              <a:gd name="connsiteY1-226" fmla="*/ 227807 h 353318"/>
              <a:gd name="connsiteX2-227" fmla="*/ 61860 w 446614"/>
              <a:gd name="connsiteY2-228" fmla="*/ 30047 h 353318"/>
              <a:gd name="connsiteX3-229" fmla="*/ 345488 w 446614"/>
              <a:gd name="connsiteY3-230" fmla="*/ 17658 h 353318"/>
              <a:gd name="connsiteX4-231" fmla="*/ 446071 w 446614"/>
              <a:gd name="connsiteY4-232" fmla="*/ 194469 h 353318"/>
              <a:gd name="connsiteX5-233" fmla="*/ 384619 w 446614"/>
              <a:gd name="connsiteY5-234" fmla="*/ 334534 h 353318"/>
              <a:gd name="connsiteX6-235" fmla="*/ 336538 w 446614"/>
              <a:gd name="connsiteY6-236" fmla="*/ 311152 h 353318"/>
              <a:gd name="connsiteX7-237" fmla="*/ 314403 w 446614"/>
              <a:gd name="connsiteY7-238" fmla="*/ 249014 h 353318"/>
              <a:gd name="connsiteX8-239" fmla="*/ 279409 w 446614"/>
              <a:gd name="connsiteY8-240" fmla="*/ 101366 h 353318"/>
              <a:gd name="connsiteX9-241" fmla="*/ 138259 w 446614"/>
              <a:gd name="connsiteY9-242" fmla="*/ 105707 h 353318"/>
              <a:gd name="connsiteX10-243" fmla="*/ 135962 w 446614"/>
              <a:gd name="connsiteY10-244" fmla="*/ 256406 h 353318"/>
              <a:gd name="connsiteX11-245" fmla="*/ 120331 w 446614"/>
              <a:gd name="connsiteY11-246" fmla="*/ 341620 h 353318"/>
              <a:gd name="connsiteX12-247" fmla="*/ 120942 w 446614"/>
              <a:gd name="connsiteY12-248" fmla="*/ 352687 h 353318"/>
              <a:gd name="connsiteX0-249" fmla="*/ 120942 w 446614"/>
              <a:gd name="connsiteY0-250" fmla="*/ 352687 h 353318"/>
              <a:gd name="connsiteX1-251" fmla="*/ 3157 w 446614"/>
              <a:gd name="connsiteY1-252" fmla="*/ 227807 h 353318"/>
              <a:gd name="connsiteX2-253" fmla="*/ 61860 w 446614"/>
              <a:gd name="connsiteY2-254" fmla="*/ 30047 h 353318"/>
              <a:gd name="connsiteX3-255" fmla="*/ 345488 w 446614"/>
              <a:gd name="connsiteY3-256" fmla="*/ 17658 h 353318"/>
              <a:gd name="connsiteX4-257" fmla="*/ 446071 w 446614"/>
              <a:gd name="connsiteY4-258" fmla="*/ 194469 h 353318"/>
              <a:gd name="connsiteX5-259" fmla="*/ 384619 w 446614"/>
              <a:gd name="connsiteY5-260" fmla="*/ 334534 h 353318"/>
              <a:gd name="connsiteX6-261" fmla="*/ 336538 w 446614"/>
              <a:gd name="connsiteY6-262" fmla="*/ 311152 h 353318"/>
              <a:gd name="connsiteX7-263" fmla="*/ 314403 w 446614"/>
              <a:gd name="connsiteY7-264" fmla="*/ 249014 h 353318"/>
              <a:gd name="connsiteX8-265" fmla="*/ 279409 w 446614"/>
              <a:gd name="connsiteY8-266" fmla="*/ 101366 h 353318"/>
              <a:gd name="connsiteX9-267" fmla="*/ 138259 w 446614"/>
              <a:gd name="connsiteY9-268" fmla="*/ 105707 h 353318"/>
              <a:gd name="connsiteX10-269" fmla="*/ 135962 w 446614"/>
              <a:gd name="connsiteY10-270" fmla="*/ 256406 h 353318"/>
              <a:gd name="connsiteX11-271" fmla="*/ 120331 w 446614"/>
              <a:gd name="connsiteY11-272" fmla="*/ 341620 h 353318"/>
              <a:gd name="connsiteX12-273" fmla="*/ 120942 w 446614"/>
              <a:gd name="connsiteY12-274" fmla="*/ 352687 h 353318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11" y="connsiteY5-12"/>
              </a:cxn>
              <a:cxn ang="0">
                <a:pos x="connsiteX6-13" y="connsiteY6-14"/>
              </a:cxn>
              <a:cxn ang="0">
                <a:pos x="connsiteX7-15" y="connsiteY7-16"/>
              </a:cxn>
              <a:cxn ang="0">
                <a:pos x="connsiteX8-17" y="connsiteY8-18"/>
              </a:cxn>
              <a:cxn ang="0">
                <a:pos x="connsiteX9-37" y="connsiteY9-38"/>
              </a:cxn>
              <a:cxn ang="0">
                <a:pos x="connsiteX10-79" y="connsiteY10-80"/>
              </a:cxn>
              <a:cxn ang="0">
                <a:pos x="connsiteX11-125" y="connsiteY11-126"/>
              </a:cxn>
              <a:cxn ang="0">
                <a:pos x="connsiteX12-247" y="connsiteY12-248"/>
              </a:cxn>
            </a:cxnLst>
            <a:rect l="l" t="t" r="r" b="b"/>
            <a:pathLst>
              <a:path w="446614" h="353318">
                <a:moveTo>
                  <a:pt x="120942" y="352687"/>
                </a:moveTo>
                <a:cubicBezTo>
                  <a:pt x="107366" y="330543"/>
                  <a:pt x="17766" y="269674"/>
                  <a:pt x="3157" y="227807"/>
                </a:cubicBezTo>
                <a:cubicBezTo>
                  <a:pt x="-6690" y="174034"/>
                  <a:pt x="4805" y="65072"/>
                  <a:pt x="61860" y="30047"/>
                </a:cubicBezTo>
                <a:cubicBezTo>
                  <a:pt x="118915" y="-4978"/>
                  <a:pt x="281453" y="-9746"/>
                  <a:pt x="345488" y="17658"/>
                </a:cubicBezTo>
                <a:cubicBezTo>
                  <a:pt x="409523" y="45062"/>
                  <a:pt x="449074" y="144037"/>
                  <a:pt x="446071" y="194469"/>
                </a:cubicBezTo>
                <a:cubicBezTo>
                  <a:pt x="452593" y="247282"/>
                  <a:pt x="398509" y="310324"/>
                  <a:pt x="384619" y="334534"/>
                </a:cubicBezTo>
                <a:cubicBezTo>
                  <a:pt x="390270" y="384243"/>
                  <a:pt x="351812" y="320643"/>
                  <a:pt x="336538" y="311152"/>
                </a:cubicBezTo>
                <a:cubicBezTo>
                  <a:pt x="321264" y="301661"/>
                  <a:pt x="331068" y="284772"/>
                  <a:pt x="314403" y="249014"/>
                </a:cubicBezTo>
                <a:cubicBezTo>
                  <a:pt x="389373" y="205557"/>
                  <a:pt x="308766" y="125251"/>
                  <a:pt x="279409" y="101366"/>
                </a:cubicBezTo>
                <a:cubicBezTo>
                  <a:pt x="250052" y="77481"/>
                  <a:pt x="181108" y="90123"/>
                  <a:pt x="138259" y="105707"/>
                </a:cubicBezTo>
                <a:cubicBezTo>
                  <a:pt x="47749" y="138625"/>
                  <a:pt x="51101" y="218453"/>
                  <a:pt x="135962" y="256406"/>
                </a:cubicBezTo>
                <a:cubicBezTo>
                  <a:pt x="120900" y="267369"/>
                  <a:pt x="135393" y="330657"/>
                  <a:pt x="120331" y="341620"/>
                </a:cubicBezTo>
                <a:cubicBezTo>
                  <a:pt x="107367" y="353226"/>
                  <a:pt x="133906" y="341081"/>
                  <a:pt x="120942" y="352687"/>
                </a:cubicBezTo>
                <a:close/>
              </a:path>
            </a:pathLst>
          </a:cu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46" name="流程图: 接点 45"/>
          <p:cNvSpPr/>
          <p:nvPr userDrawn="1"/>
        </p:nvSpPr>
        <p:spPr>
          <a:xfrm>
            <a:off x="3309055" y="460134"/>
            <a:ext cx="288000" cy="288162"/>
          </a:xfrm>
          <a:prstGeom prst="flowChartConnector">
            <a:avLst/>
          </a:prstGeom>
          <a:solidFill>
            <a:srgbClr val="00924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47" name="空心弧 18"/>
          <p:cNvSpPr/>
          <p:nvPr userDrawn="1"/>
        </p:nvSpPr>
        <p:spPr>
          <a:xfrm rot="5400000">
            <a:off x="3283497" y="190145"/>
            <a:ext cx="446614" cy="353318"/>
          </a:xfrm>
          <a:custGeom>
            <a:avLst/>
            <a:gdLst>
              <a:gd name="connsiteX0" fmla="*/ 78598 w 503582"/>
              <a:gd name="connsiteY0" fmla="*/ 331635 h 384313"/>
              <a:gd name="connsiteX1" fmla="*/ 98097 w 503582"/>
              <a:gd name="connsiteY1" fmla="*/ 39951 h 384313"/>
              <a:gd name="connsiteX2" fmla="*/ 381725 w 503582"/>
              <a:gd name="connsiteY2" fmla="*/ 27562 h 384313"/>
              <a:gd name="connsiteX3" fmla="*/ 447048 w 503582"/>
              <a:gd name="connsiteY3" fmla="*/ 313482 h 384313"/>
              <a:gd name="connsiteX4" fmla="*/ 355403 w 503582"/>
              <a:gd name="connsiteY4" fmla="*/ 256537 h 384313"/>
              <a:gd name="connsiteX5" fmla="*/ 315646 w 503582"/>
              <a:gd name="connsiteY5" fmla="*/ 111270 h 384313"/>
              <a:gd name="connsiteX6" fmla="*/ 174496 w 503582"/>
              <a:gd name="connsiteY6" fmla="*/ 115611 h 384313"/>
              <a:gd name="connsiteX7" fmla="*/ 162674 w 503582"/>
              <a:gd name="connsiteY7" fmla="*/ 263928 h 384313"/>
              <a:gd name="connsiteX8" fmla="*/ 78598 w 503582"/>
              <a:gd name="connsiteY8" fmla="*/ 331635 h 384313"/>
              <a:gd name="connsiteX0-1" fmla="*/ 78600 w 503614"/>
              <a:gd name="connsiteY0-2" fmla="*/ 331635 h 353527"/>
              <a:gd name="connsiteX1-3" fmla="*/ 98099 w 503614"/>
              <a:gd name="connsiteY1-4" fmla="*/ 39951 h 353527"/>
              <a:gd name="connsiteX2-5" fmla="*/ 381727 w 503614"/>
              <a:gd name="connsiteY2-6" fmla="*/ 27562 h 353527"/>
              <a:gd name="connsiteX3-7" fmla="*/ 447050 w 503614"/>
              <a:gd name="connsiteY3-8" fmla="*/ 313482 h 353527"/>
              <a:gd name="connsiteX4-9" fmla="*/ 355405 w 503614"/>
              <a:gd name="connsiteY4-10" fmla="*/ 256537 h 353527"/>
              <a:gd name="connsiteX5-11" fmla="*/ 315648 w 503614"/>
              <a:gd name="connsiteY5-12" fmla="*/ 111270 h 353527"/>
              <a:gd name="connsiteX6-13" fmla="*/ 174498 w 503614"/>
              <a:gd name="connsiteY6-14" fmla="*/ 115611 h 353527"/>
              <a:gd name="connsiteX7-15" fmla="*/ 162676 w 503614"/>
              <a:gd name="connsiteY7-16" fmla="*/ 263928 h 353527"/>
              <a:gd name="connsiteX8-17" fmla="*/ 156570 w 503614"/>
              <a:gd name="connsiteY8-18" fmla="*/ 351524 h 353527"/>
              <a:gd name="connsiteX9" fmla="*/ 78600 w 503614"/>
              <a:gd name="connsiteY9" fmla="*/ 331635 h 353527"/>
              <a:gd name="connsiteX0-19" fmla="*/ 78600 w 503614"/>
              <a:gd name="connsiteY0-20" fmla="*/ 331635 h 353527"/>
              <a:gd name="connsiteX1-21" fmla="*/ 98099 w 503614"/>
              <a:gd name="connsiteY1-22" fmla="*/ 39951 h 353527"/>
              <a:gd name="connsiteX2-23" fmla="*/ 381727 w 503614"/>
              <a:gd name="connsiteY2-24" fmla="*/ 27562 h 353527"/>
              <a:gd name="connsiteX3-25" fmla="*/ 447050 w 503614"/>
              <a:gd name="connsiteY3-26" fmla="*/ 313482 h 353527"/>
              <a:gd name="connsiteX4-27" fmla="*/ 355405 w 503614"/>
              <a:gd name="connsiteY4-28" fmla="*/ 256537 h 353527"/>
              <a:gd name="connsiteX5-29" fmla="*/ 315648 w 503614"/>
              <a:gd name="connsiteY5-30" fmla="*/ 111270 h 353527"/>
              <a:gd name="connsiteX6-31" fmla="*/ 174498 w 503614"/>
              <a:gd name="connsiteY6-32" fmla="*/ 115611 h 353527"/>
              <a:gd name="connsiteX7-33" fmla="*/ 162676 w 503614"/>
              <a:gd name="connsiteY7-34" fmla="*/ 263928 h 353527"/>
              <a:gd name="connsiteX8-35" fmla="*/ 156570 w 503614"/>
              <a:gd name="connsiteY8-36" fmla="*/ 351524 h 353527"/>
              <a:gd name="connsiteX9-37" fmla="*/ 78600 w 503614"/>
              <a:gd name="connsiteY9-38" fmla="*/ 331635 h 353527"/>
              <a:gd name="connsiteX0-39" fmla="*/ 78600 w 503614"/>
              <a:gd name="connsiteY0-40" fmla="*/ 331635 h 353527"/>
              <a:gd name="connsiteX1-41" fmla="*/ 98099 w 503614"/>
              <a:gd name="connsiteY1-42" fmla="*/ 39951 h 353527"/>
              <a:gd name="connsiteX2-43" fmla="*/ 381727 w 503614"/>
              <a:gd name="connsiteY2-44" fmla="*/ 27562 h 353527"/>
              <a:gd name="connsiteX3-45" fmla="*/ 447050 w 503614"/>
              <a:gd name="connsiteY3-46" fmla="*/ 313482 h 353527"/>
              <a:gd name="connsiteX4-47" fmla="*/ 372777 w 503614"/>
              <a:gd name="connsiteY4-48" fmla="*/ 321056 h 353527"/>
              <a:gd name="connsiteX5-49" fmla="*/ 355405 w 503614"/>
              <a:gd name="connsiteY5-50" fmla="*/ 256537 h 353527"/>
              <a:gd name="connsiteX6-51" fmla="*/ 315648 w 503614"/>
              <a:gd name="connsiteY6-52" fmla="*/ 111270 h 353527"/>
              <a:gd name="connsiteX7-53" fmla="*/ 174498 w 503614"/>
              <a:gd name="connsiteY7-54" fmla="*/ 115611 h 353527"/>
              <a:gd name="connsiteX8-55" fmla="*/ 162676 w 503614"/>
              <a:gd name="connsiteY8-56" fmla="*/ 263928 h 353527"/>
              <a:gd name="connsiteX9-57" fmla="*/ 156570 w 503614"/>
              <a:gd name="connsiteY9-58" fmla="*/ 351524 h 353527"/>
              <a:gd name="connsiteX10" fmla="*/ 78600 w 503614"/>
              <a:gd name="connsiteY10" fmla="*/ 331635 h 353527"/>
              <a:gd name="connsiteX0-59" fmla="*/ 78600 w 465644"/>
              <a:gd name="connsiteY0-60" fmla="*/ 335721 h 367308"/>
              <a:gd name="connsiteX1-61" fmla="*/ 98099 w 465644"/>
              <a:gd name="connsiteY1-62" fmla="*/ 44037 h 367308"/>
              <a:gd name="connsiteX2-63" fmla="*/ 381727 w 465644"/>
              <a:gd name="connsiteY2-64" fmla="*/ 31648 h 367308"/>
              <a:gd name="connsiteX3-65" fmla="*/ 420858 w 465644"/>
              <a:gd name="connsiteY3-66" fmla="*/ 348524 h 367308"/>
              <a:gd name="connsiteX4-67" fmla="*/ 372777 w 465644"/>
              <a:gd name="connsiteY4-68" fmla="*/ 325142 h 367308"/>
              <a:gd name="connsiteX5-69" fmla="*/ 355405 w 465644"/>
              <a:gd name="connsiteY5-70" fmla="*/ 260623 h 367308"/>
              <a:gd name="connsiteX6-71" fmla="*/ 315648 w 465644"/>
              <a:gd name="connsiteY6-72" fmla="*/ 115356 h 367308"/>
              <a:gd name="connsiteX7-73" fmla="*/ 174498 w 465644"/>
              <a:gd name="connsiteY7-74" fmla="*/ 119697 h 367308"/>
              <a:gd name="connsiteX8-75" fmla="*/ 162676 w 465644"/>
              <a:gd name="connsiteY8-76" fmla="*/ 268014 h 367308"/>
              <a:gd name="connsiteX9-77" fmla="*/ 156570 w 465644"/>
              <a:gd name="connsiteY9-78" fmla="*/ 355610 h 367308"/>
              <a:gd name="connsiteX10-79" fmla="*/ 78600 w 465644"/>
              <a:gd name="connsiteY10-80" fmla="*/ 335721 h 367308"/>
              <a:gd name="connsiteX0-81" fmla="*/ 78600 w 482853"/>
              <a:gd name="connsiteY0-82" fmla="*/ 326296 h 357883"/>
              <a:gd name="connsiteX1-83" fmla="*/ 98099 w 482853"/>
              <a:gd name="connsiteY1-84" fmla="*/ 34612 h 357883"/>
              <a:gd name="connsiteX2-85" fmla="*/ 381727 w 482853"/>
              <a:gd name="connsiteY2-86" fmla="*/ 22223 h 357883"/>
              <a:gd name="connsiteX3-87" fmla="*/ 482310 w 482853"/>
              <a:gd name="connsiteY3-88" fmla="*/ 199034 h 357883"/>
              <a:gd name="connsiteX4-89" fmla="*/ 420858 w 482853"/>
              <a:gd name="connsiteY4-90" fmla="*/ 339099 h 357883"/>
              <a:gd name="connsiteX5-91" fmla="*/ 372777 w 482853"/>
              <a:gd name="connsiteY5-92" fmla="*/ 315717 h 357883"/>
              <a:gd name="connsiteX6-93" fmla="*/ 355405 w 482853"/>
              <a:gd name="connsiteY6-94" fmla="*/ 251198 h 357883"/>
              <a:gd name="connsiteX7-95" fmla="*/ 315648 w 482853"/>
              <a:gd name="connsiteY7-96" fmla="*/ 105931 h 357883"/>
              <a:gd name="connsiteX8-97" fmla="*/ 174498 w 482853"/>
              <a:gd name="connsiteY8-98" fmla="*/ 110272 h 357883"/>
              <a:gd name="connsiteX9-99" fmla="*/ 162676 w 482853"/>
              <a:gd name="connsiteY9-100" fmla="*/ 258589 h 357883"/>
              <a:gd name="connsiteX10-101" fmla="*/ 156570 w 482853"/>
              <a:gd name="connsiteY10-102" fmla="*/ 346185 h 357883"/>
              <a:gd name="connsiteX11" fmla="*/ 78600 w 482853"/>
              <a:gd name="connsiteY11" fmla="*/ 326296 h 357883"/>
              <a:gd name="connsiteX0-103" fmla="*/ 78600 w 482853"/>
              <a:gd name="connsiteY0-104" fmla="*/ 326296 h 357883"/>
              <a:gd name="connsiteX1-105" fmla="*/ 98099 w 482853"/>
              <a:gd name="connsiteY1-106" fmla="*/ 34612 h 357883"/>
              <a:gd name="connsiteX2-107" fmla="*/ 381727 w 482853"/>
              <a:gd name="connsiteY2-108" fmla="*/ 22223 h 357883"/>
              <a:gd name="connsiteX3-109" fmla="*/ 482310 w 482853"/>
              <a:gd name="connsiteY3-110" fmla="*/ 199034 h 357883"/>
              <a:gd name="connsiteX4-111" fmla="*/ 420858 w 482853"/>
              <a:gd name="connsiteY4-112" fmla="*/ 339099 h 357883"/>
              <a:gd name="connsiteX5-113" fmla="*/ 372777 w 482853"/>
              <a:gd name="connsiteY5-114" fmla="*/ 315717 h 357883"/>
              <a:gd name="connsiteX6-115" fmla="*/ 355405 w 482853"/>
              <a:gd name="connsiteY6-116" fmla="*/ 251198 h 357883"/>
              <a:gd name="connsiteX7-117" fmla="*/ 315648 w 482853"/>
              <a:gd name="connsiteY7-118" fmla="*/ 105931 h 357883"/>
              <a:gd name="connsiteX8-119" fmla="*/ 174498 w 482853"/>
              <a:gd name="connsiteY8-120" fmla="*/ 110272 h 357883"/>
              <a:gd name="connsiteX9-121" fmla="*/ 162676 w 482853"/>
              <a:gd name="connsiteY9-122" fmla="*/ 258589 h 357883"/>
              <a:gd name="connsiteX10-123" fmla="*/ 156570 w 482853"/>
              <a:gd name="connsiteY10-124" fmla="*/ 346185 h 357883"/>
              <a:gd name="connsiteX11-125" fmla="*/ 78600 w 482853"/>
              <a:gd name="connsiteY11-126" fmla="*/ 326296 h 357883"/>
              <a:gd name="connsiteX0-127" fmla="*/ 78600 w 482853"/>
              <a:gd name="connsiteY0-128" fmla="*/ 326296 h 357883"/>
              <a:gd name="connsiteX1-129" fmla="*/ 98099 w 482853"/>
              <a:gd name="connsiteY1-130" fmla="*/ 34612 h 357883"/>
              <a:gd name="connsiteX2-131" fmla="*/ 381727 w 482853"/>
              <a:gd name="connsiteY2-132" fmla="*/ 22223 h 357883"/>
              <a:gd name="connsiteX3-133" fmla="*/ 482310 w 482853"/>
              <a:gd name="connsiteY3-134" fmla="*/ 199034 h 357883"/>
              <a:gd name="connsiteX4-135" fmla="*/ 420858 w 482853"/>
              <a:gd name="connsiteY4-136" fmla="*/ 339099 h 357883"/>
              <a:gd name="connsiteX5-137" fmla="*/ 372777 w 482853"/>
              <a:gd name="connsiteY5-138" fmla="*/ 315717 h 357883"/>
              <a:gd name="connsiteX6-139" fmla="*/ 350642 w 482853"/>
              <a:gd name="connsiteY6-140" fmla="*/ 253579 h 357883"/>
              <a:gd name="connsiteX7-141" fmla="*/ 315648 w 482853"/>
              <a:gd name="connsiteY7-142" fmla="*/ 105931 h 357883"/>
              <a:gd name="connsiteX8-143" fmla="*/ 174498 w 482853"/>
              <a:gd name="connsiteY8-144" fmla="*/ 110272 h 357883"/>
              <a:gd name="connsiteX9-145" fmla="*/ 162676 w 482853"/>
              <a:gd name="connsiteY9-146" fmla="*/ 258589 h 357883"/>
              <a:gd name="connsiteX10-147" fmla="*/ 156570 w 482853"/>
              <a:gd name="connsiteY10-148" fmla="*/ 346185 h 357883"/>
              <a:gd name="connsiteX11-149" fmla="*/ 78600 w 482853"/>
              <a:gd name="connsiteY11-150" fmla="*/ 326296 h 357883"/>
              <a:gd name="connsiteX0-151" fmla="*/ 78600 w 482853"/>
              <a:gd name="connsiteY0-152" fmla="*/ 326296 h 357883"/>
              <a:gd name="connsiteX1-153" fmla="*/ 98099 w 482853"/>
              <a:gd name="connsiteY1-154" fmla="*/ 34612 h 357883"/>
              <a:gd name="connsiteX2-155" fmla="*/ 381727 w 482853"/>
              <a:gd name="connsiteY2-156" fmla="*/ 22223 h 357883"/>
              <a:gd name="connsiteX3-157" fmla="*/ 482310 w 482853"/>
              <a:gd name="connsiteY3-158" fmla="*/ 199034 h 357883"/>
              <a:gd name="connsiteX4-159" fmla="*/ 420858 w 482853"/>
              <a:gd name="connsiteY4-160" fmla="*/ 339099 h 357883"/>
              <a:gd name="connsiteX5-161" fmla="*/ 372777 w 482853"/>
              <a:gd name="connsiteY5-162" fmla="*/ 315717 h 357883"/>
              <a:gd name="connsiteX6-163" fmla="*/ 350642 w 482853"/>
              <a:gd name="connsiteY6-164" fmla="*/ 253579 h 357883"/>
              <a:gd name="connsiteX7-165" fmla="*/ 315648 w 482853"/>
              <a:gd name="connsiteY7-166" fmla="*/ 105931 h 357883"/>
              <a:gd name="connsiteX8-167" fmla="*/ 174498 w 482853"/>
              <a:gd name="connsiteY8-168" fmla="*/ 110272 h 357883"/>
              <a:gd name="connsiteX9-169" fmla="*/ 172201 w 482853"/>
              <a:gd name="connsiteY9-170" fmla="*/ 260971 h 357883"/>
              <a:gd name="connsiteX10-171" fmla="*/ 156570 w 482853"/>
              <a:gd name="connsiteY10-172" fmla="*/ 346185 h 357883"/>
              <a:gd name="connsiteX11-173" fmla="*/ 78600 w 482853"/>
              <a:gd name="connsiteY11-174" fmla="*/ 326296 h 357883"/>
              <a:gd name="connsiteX0-175" fmla="*/ 86886 w 412558"/>
              <a:gd name="connsiteY0-176" fmla="*/ 360065 h 360696"/>
              <a:gd name="connsiteX1-177" fmla="*/ 27804 w 412558"/>
              <a:gd name="connsiteY1-178" fmla="*/ 37425 h 360696"/>
              <a:gd name="connsiteX2-179" fmla="*/ 311432 w 412558"/>
              <a:gd name="connsiteY2-180" fmla="*/ 25036 h 360696"/>
              <a:gd name="connsiteX3-181" fmla="*/ 412015 w 412558"/>
              <a:gd name="connsiteY3-182" fmla="*/ 201847 h 360696"/>
              <a:gd name="connsiteX4-183" fmla="*/ 350563 w 412558"/>
              <a:gd name="connsiteY4-184" fmla="*/ 341912 h 360696"/>
              <a:gd name="connsiteX5-185" fmla="*/ 302482 w 412558"/>
              <a:gd name="connsiteY5-186" fmla="*/ 318530 h 360696"/>
              <a:gd name="connsiteX6-187" fmla="*/ 280347 w 412558"/>
              <a:gd name="connsiteY6-188" fmla="*/ 256392 h 360696"/>
              <a:gd name="connsiteX7-189" fmla="*/ 245353 w 412558"/>
              <a:gd name="connsiteY7-190" fmla="*/ 108744 h 360696"/>
              <a:gd name="connsiteX8-191" fmla="*/ 104203 w 412558"/>
              <a:gd name="connsiteY8-192" fmla="*/ 113085 h 360696"/>
              <a:gd name="connsiteX9-193" fmla="*/ 101906 w 412558"/>
              <a:gd name="connsiteY9-194" fmla="*/ 263784 h 360696"/>
              <a:gd name="connsiteX10-195" fmla="*/ 86275 w 412558"/>
              <a:gd name="connsiteY10-196" fmla="*/ 348998 h 360696"/>
              <a:gd name="connsiteX11-197" fmla="*/ 86886 w 412558"/>
              <a:gd name="connsiteY11-198" fmla="*/ 360065 h 360696"/>
              <a:gd name="connsiteX0-199" fmla="*/ 125305 w 450977"/>
              <a:gd name="connsiteY0-200" fmla="*/ 353326 h 353957"/>
              <a:gd name="connsiteX1-201" fmla="*/ 2758 w 450977"/>
              <a:gd name="connsiteY1-202" fmla="*/ 240352 h 353957"/>
              <a:gd name="connsiteX2-203" fmla="*/ 66223 w 450977"/>
              <a:gd name="connsiteY2-204" fmla="*/ 30686 h 353957"/>
              <a:gd name="connsiteX3-205" fmla="*/ 349851 w 450977"/>
              <a:gd name="connsiteY3-206" fmla="*/ 18297 h 353957"/>
              <a:gd name="connsiteX4-207" fmla="*/ 450434 w 450977"/>
              <a:gd name="connsiteY4-208" fmla="*/ 195108 h 353957"/>
              <a:gd name="connsiteX5-209" fmla="*/ 388982 w 450977"/>
              <a:gd name="connsiteY5-210" fmla="*/ 335173 h 353957"/>
              <a:gd name="connsiteX6-211" fmla="*/ 340901 w 450977"/>
              <a:gd name="connsiteY6-212" fmla="*/ 311791 h 353957"/>
              <a:gd name="connsiteX7-213" fmla="*/ 318766 w 450977"/>
              <a:gd name="connsiteY7-214" fmla="*/ 249653 h 353957"/>
              <a:gd name="connsiteX8-215" fmla="*/ 283772 w 450977"/>
              <a:gd name="connsiteY8-216" fmla="*/ 102005 h 353957"/>
              <a:gd name="connsiteX9-217" fmla="*/ 142622 w 450977"/>
              <a:gd name="connsiteY9-218" fmla="*/ 106346 h 353957"/>
              <a:gd name="connsiteX10-219" fmla="*/ 140325 w 450977"/>
              <a:gd name="connsiteY10-220" fmla="*/ 257045 h 353957"/>
              <a:gd name="connsiteX11-221" fmla="*/ 124694 w 450977"/>
              <a:gd name="connsiteY11-222" fmla="*/ 342259 h 353957"/>
              <a:gd name="connsiteX12" fmla="*/ 125305 w 450977"/>
              <a:gd name="connsiteY12" fmla="*/ 353326 h 353957"/>
              <a:gd name="connsiteX0-223" fmla="*/ 120942 w 446614"/>
              <a:gd name="connsiteY0-224" fmla="*/ 352687 h 353318"/>
              <a:gd name="connsiteX1-225" fmla="*/ 3157 w 446614"/>
              <a:gd name="connsiteY1-226" fmla="*/ 227807 h 353318"/>
              <a:gd name="connsiteX2-227" fmla="*/ 61860 w 446614"/>
              <a:gd name="connsiteY2-228" fmla="*/ 30047 h 353318"/>
              <a:gd name="connsiteX3-229" fmla="*/ 345488 w 446614"/>
              <a:gd name="connsiteY3-230" fmla="*/ 17658 h 353318"/>
              <a:gd name="connsiteX4-231" fmla="*/ 446071 w 446614"/>
              <a:gd name="connsiteY4-232" fmla="*/ 194469 h 353318"/>
              <a:gd name="connsiteX5-233" fmla="*/ 384619 w 446614"/>
              <a:gd name="connsiteY5-234" fmla="*/ 334534 h 353318"/>
              <a:gd name="connsiteX6-235" fmla="*/ 336538 w 446614"/>
              <a:gd name="connsiteY6-236" fmla="*/ 311152 h 353318"/>
              <a:gd name="connsiteX7-237" fmla="*/ 314403 w 446614"/>
              <a:gd name="connsiteY7-238" fmla="*/ 249014 h 353318"/>
              <a:gd name="connsiteX8-239" fmla="*/ 279409 w 446614"/>
              <a:gd name="connsiteY8-240" fmla="*/ 101366 h 353318"/>
              <a:gd name="connsiteX9-241" fmla="*/ 138259 w 446614"/>
              <a:gd name="connsiteY9-242" fmla="*/ 105707 h 353318"/>
              <a:gd name="connsiteX10-243" fmla="*/ 135962 w 446614"/>
              <a:gd name="connsiteY10-244" fmla="*/ 256406 h 353318"/>
              <a:gd name="connsiteX11-245" fmla="*/ 120331 w 446614"/>
              <a:gd name="connsiteY11-246" fmla="*/ 341620 h 353318"/>
              <a:gd name="connsiteX12-247" fmla="*/ 120942 w 446614"/>
              <a:gd name="connsiteY12-248" fmla="*/ 352687 h 353318"/>
              <a:gd name="connsiteX0-249" fmla="*/ 120942 w 446614"/>
              <a:gd name="connsiteY0-250" fmla="*/ 352687 h 353318"/>
              <a:gd name="connsiteX1-251" fmla="*/ 3157 w 446614"/>
              <a:gd name="connsiteY1-252" fmla="*/ 227807 h 353318"/>
              <a:gd name="connsiteX2-253" fmla="*/ 61860 w 446614"/>
              <a:gd name="connsiteY2-254" fmla="*/ 30047 h 353318"/>
              <a:gd name="connsiteX3-255" fmla="*/ 345488 w 446614"/>
              <a:gd name="connsiteY3-256" fmla="*/ 17658 h 353318"/>
              <a:gd name="connsiteX4-257" fmla="*/ 446071 w 446614"/>
              <a:gd name="connsiteY4-258" fmla="*/ 194469 h 353318"/>
              <a:gd name="connsiteX5-259" fmla="*/ 384619 w 446614"/>
              <a:gd name="connsiteY5-260" fmla="*/ 334534 h 353318"/>
              <a:gd name="connsiteX6-261" fmla="*/ 336538 w 446614"/>
              <a:gd name="connsiteY6-262" fmla="*/ 311152 h 353318"/>
              <a:gd name="connsiteX7-263" fmla="*/ 314403 w 446614"/>
              <a:gd name="connsiteY7-264" fmla="*/ 249014 h 353318"/>
              <a:gd name="connsiteX8-265" fmla="*/ 279409 w 446614"/>
              <a:gd name="connsiteY8-266" fmla="*/ 101366 h 353318"/>
              <a:gd name="connsiteX9-267" fmla="*/ 138259 w 446614"/>
              <a:gd name="connsiteY9-268" fmla="*/ 105707 h 353318"/>
              <a:gd name="connsiteX10-269" fmla="*/ 135962 w 446614"/>
              <a:gd name="connsiteY10-270" fmla="*/ 256406 h 353318"/>
              <a:gd name="connsiteX11-271" fmla="*/ 120331 w 446614"/>
              <a:gd name="connsiteY11-272" fmla="*/ 341620 h 353318"/>
              <a:gd name="connsiteX12-273" fmla="*/ 120942 w 446614"/>
              <a:gd name="connsiteY12-274" fmla="*/ 352687 h 353318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11" y="connsiteY5-12"/>
              </a:cxn>
              <a:cxn ang="0">
                <a:pos x="connsiteX6-13" y="connsiteY6-14"/>
              </a:cxn>
              <a:cxn ang="0">
                <a:pos x="connsiteX7-15" y="connsiteY7-16"/>
              </a:cxn>
              <a:cxn ang="0">
                <a:pos x="connsiteX8-17" y="connsiteY8-18"/>
              </a:cxn>
              <a:cxn ang="0">
                <a:pos x="connsiteX9-37" y="connsiteY9-38"/>
              </a:cxn>
              <a:cxn ang="0">
                <a:pos x="connsiteX10-79" y="connsiteY10-80"/>
              </a:cxn>
              <a:cxn ang="0">
                <a:pos x="connsiteX11-125" y="connsiteY11-126"/>
              </a:cxn>
              <a:cxn ang="0">
                <a:pos x="connsiteX12-247" y="connsiteY12-248"/>
              </a:cxn>
            </a:cxnLst>
            <a:rect l="l" t="t" r="r" b="b"/>
            <a:pathLst>
              <a:path w="446614" h="353318">
                <a:moveTo>
                  <a:pt x="120942" y="352687"/>
                </a:moveTo>
                <a:cubicBezTo>
                  <a:pt x="107366" y="330543"/>
                  <a:pt x="17766" y="269674"/>
                  <a:pt x="3157" y="227807"/>
                </a:cubicBezTo>
                <a:cubicBezTo>
                  <a:pt x="-6690" y="174034"/>
                  <a:pt x="4805" y="65072"/>
                  <a:pt x="61860" y="30047"/>
                </a:cubicBezTo>
                <a:cubicBezTo>
                  <a:pt x="118915" y="-4978"/>
                  <a:pt x="281453" y="-9746"/>
                  <a:pt x="345488" y="17658"/>
                </a:cubicBezTo>
                <a:cubicBezTo>
                  <a:pt x="409523" y="45062"/>
                  <a:pt x="449074" y="144037"/>
                  <a:pt x="446071" y="194469"/>
                </a:cubicBezTo>
                <a:cubicBezTo>
                  <a:pt x="452593" y="247282"/>
                  <a:pt x="398509" y="310324"/>
                  <a:pt x="384619" y="334534"/>
                </a:cubicBezTo>
                <a:cubicBezTo>
                  <a:pt x="390270" y="384243"/>
                  <a:pt x="351812" y="320643"/>
                  <a:pt x="336538" y="311152"/>
                </a:cubicBezTo>
                <a:cubicBezTo>
                  <a:pt x="321264" y="301661"/>
                  <a:pt x="331068" y="284772"/>
                  <a:pt x="314403" y="249014"/>
                </a:cubicBezTo>
                <a:cubicBezTo>
                  <a:pt x="389373" y="205557"/>
                  <a:pt x="308766" y="125251"/>
                  <a:pt x="279409" y="101366"/>
                </a:cubicBezTo>
                <a:cubicBezTo>
                  <a:pt x="250052" y="77481"/>
                  <a:pt x="181108" y="90123"/>
                  <a:pt x="138259" y="105707"/>
                </a:cubicBezTo>
                <a:cubicBezTo>
                  <a:pt x="47749" y="138625"/>
                  <a:pt x="51101" y="218453"/>
                  <a:pt x="135962" y="256406"/>
                </a:cubicBezTo>
                <a:cubicBezTo>
                  <a:pt x="120900" y="267369"/>
                  <a:pt x="135393" y="330657"/>
                  <a:pt x="120331" y="341620"/>
                </a:cubicBezTo>
                <a:cubicBezTo>
                  <a:pt x="107367" y="353226"/>
                  <a:pt x="133906" y="341081"/>
                  <a:pt x="120942" y="352687"/>
                </a:cubicBezTo>
                <a:close/>
              </a:path>
            </a:pathLst>
          </a:cu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13" name="矩形: 一个圆顶角，剪去另一个顶角 12"/>
          <p:cNvSpPr/>
          <p:nvPr userDrawn="1"/>
        </p:nvSpPr>
        <p:spPr>
          <a:xfrm rot="5400000" flipV="1">
            <a:off x="77578" y="881451"/>
            <a:ext cx="900000" cy="36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48" name="流程图: 接点 47"/>
          <p:cNvSpPr/>
          <p:nvPr userDrawn="1"/>
        </p:nvSpPr>
        <p:spPr>
          <a:xfrm>
            <a:off x="4693347" y="455654"/>
            <a:ext cx="288000" cy="288162"/>
          </a:xfrm>
          <a:prstGeom prst="flowChartConnector">
            <a:avLst/>
          </a:prstGeom>
          <a:solidFill>
            <a:srgbClr val="00924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49" name="空心弧 18"/>
          <p:cNvSpPr/>
          <p:nvPr userDrawn="1"/>
        </p:nvSpPr>
        <p:spPr>
          <a:xfrm rot="5400000">
            <a:off x="4667789" y="185665"/>
            <a:ext cx="446614" cy="353318"/>
          </a:xfrm>
          <a:custGeom>
            <a:avLst/>
            <a:gdLst>
              <a:gd name="connsiteX0" fmla="*/ 78598 w 503582"/>
              <a:gd name="connsiteY0" fmla="*/ 331635 h 384313"/>
              <a:gd name="connsiteX1" fmla="*/ 98097 w 503582"/>
              <a:gd name="connsiteY1" fmla="*/ 39951 h 384313"/>
              <a:gd name="connsiteX2" fmla="*/ 381725 w 503582"/>
              <a:gd name="connsiteY2" fmla="*/ 27562 h 384313"/>
              <a:gd name="connsiteX3" fmla="*/ 447048 w 503582"/>
              <a:gd name="connsiteY3" fmla="*/ 313482 h 384313"/>
              <a:gd name="connsiteX4" fmla="*/ 355403 w 503582"/>
              <a:gd name="connsiteY4" fmla="*/ 256537 h 384313"/>
              <a:gd name="connsiteX5" fmla="*/ 315646 w 503582"/>
              <a:gd name="connsiteY5" fmla="*/ 111270 h 384313"/>
              <a:gd name="connsiteX6" fmla="*/ 174496 w 503582"/>
              <a:gd name="connsiteY6" fmla="*/ 115611 h 384313"/>
              <a:gd name="connsiteX7" fmla="*/ 162674 w 503582"/>
              <a:gd name="connsiteY7" fmla="*/ 263928 h 384313"/>
              <a:gd name="connsiteX8" fmla="*/ 78598 w 503582"/>
              <a:gd name="connsiteY8" fmla="*/ 331635 h 384313"/>
              <a:gd name="connsiteX0-1" fmla="*/ 78600 w 503614"/>
              <a:gd name="connsiteY0-2" fmla="*/ 331635 h 353527"/>
              <a:gd name="connsiteX1-3" fmla="*/ 98099 w 503614"/>
              <a:gd name="connsiteY1-4" fmla="*/ 39951 h 353527"/>
              <a:gd name="connsiteX2-5" fmla="*/ 381727 w 503614"/>
              <a:gd name="connsiteY2-6" fmla="*/ 27562 h 353527"/>
              <a:gd name="connsiteX3-7" fmla="*/ 447050 w 503614"/>
              <a:gd name="connsiteY3-8" fmla="*/ 313482 h 353527"/>
              <a:gd name="connsiteX4-9" fmla="*/ 355405 w 503614"/>
              <a:gd name="connsiteY4-10" fmla="*/ 256537 h 353527"/>
              <a:gd name="connsiteX5-11" fmla="*/ 315648 w 503614"/>
              <a:gd name="connsiteY5-12" fmla="*/ 111270 h 353527"/>
              <a:gd name="connsiteX6-13" fmla="*/ 174498 w 503614"/>
              <a:gd name="connsiteY6-14" fmla="*/ 115611 h 353527"/>
              <a:gd name="connsiteX7-15" fmla="*/ 162676 w 503614"/>
              <a:gd name="connsiteY7-16" fmla="*/ 263928 h 353527"/>
              <a:gd name="connsiteX8-17" fmla="*/ 156570 w 503614"/>
              <a:gd name="connsiteY8-18" fmla="*/ 351524 h 353527"/>
              <a:gd name="connsiteX9" fmla="*/ 78600 w 503614"/>
              <a:gd name="connsiteY9" fmla="*/ 331635 h 353527"/>
              <a:gd name="connsiteX0-19" fmla="*/ 78600 w 503614"/>
              <a:gd name="connsiteY0-20" fmla="*/ 331635 h 353527"/>
              <a:gd name="connsiteX1-21" fmla="*/ 98099 w 503614"/>
              <a:gd name="connsiteY1-22" fmla="*/ 39951 h 353527"/>
              <a:gd name="connsiteX2-23" fmla="*/ 381727 w 503614"/>
              <a:gd name="connsiteY2-24" fmla="*/ 27562 h 353527"/>
              <a:gd name="connsiteX3-25" fmla="*/ 447050 w 503614"/>
              <a:gd name="connsiteY3-26" fmla="*/ 313482 h 353527"/>
              <a:gd name="connsiteX4-27" fmla="*/ 355405 w 503614"/>
              <a:gd name="connsiteY4-28" fmla="*/ 256537 h 353527"/>
              <a:gd name="connsiteX5-29" fmla="*/ 315648 w 503614"/>
              <a:gd name="connsiteY5-30" fmla="*/ 111270 h 353527"/>
              <a:gd name="connsiteX6-31" fmla="*/ 174498 w 503614"/>
              <a:gd name="connsiteY6-32" fmla="*/ 115611 h 353527"/>
              <a:gd name="connsiteX7-33" fmla="*/ 162676 w 503614"/>
              <a:gd name="connsiteY7-34" fmla="*/ 263928 h 353527"/>
              <a:gd name="connsiteX8-35" fmla="*/ 156570 w 503614"/>
              <a:gd name="connsiteY8-36" fmla="*/ 351524 h 353527"/>
              <a:gd name="connsiteX9-37" fmla="*/ 78600 w 503614"/>
              <a:gd name="connsiteY9-38" fmla="*/ 331635 h 353527"/>
              <a:gd name="connsiteX0-39" fmla="*/ 78600 w 503614"/>
              <a:gd name="connsiteY0-40" fmla="*/ 331635 h 353527"/>
              <a:gd name="connsiteX1-41" fmla="*/ 98099 w 503614"/>
              <a:gd name="connsiteY1-42" fmla="*/ 39951 h 353527"/>
              <a:gd name="connsiteX2-43" fmla="*/ 381727 w 503614"/>
              <a:gd name="connsiteY2-44" fmla="*/ 27562 h 353527"/>
              <a:gd name="connsiteX3-45" fmla="*/ 447050 w 503614"/>
              <a:gd name="connsiteY3-46" fmla="*/ 313482 h 353527"/>
              <a:gd name="connsiteX4-47" fmla="*/ 372777 w 503614"/>
              <a:gd name="connsiteY4-48" fmla="*/ 321056 h 353527"/>
              <a:gd name="connsiteX5-49" fmla="*/ 355405 w 503614"/>
              <a:gd name="connsiteY5-50" fmla="*/ 256537 h 353527"/>
              <a:gd name="connsiteX6-51" fmla="*/ 315648 w 503614"/>
              <a:gd name="connsiteY6-52" fmla="*/ 111270 h 353527"/>
              <a:gd name="connsiteX7-53" fmla="*/ 174498 w 503614"/>
              <a:gd name="connsiteY7-54" fmla="*/ 115611 h 353527"/>
              <a:gd name="connsiteX8-55" fmla="*/ 162676 w 503614"/>
              <a:gd name="connsiteY8-56" fmla="*/ 263928 h 353527"/>
              <a:gd name="connsiteX9-57" fmla="*/ 156570 w 503614"/>
              <a:gd name="connsiteY9-58" fmla="*/ 351524 h 353527"/>
              <a:gd name="connsiteX10" fmla="*/ 78600 w 503614"/>
              <a:gd name="connsiteY10" fmla="*/ 331635 h 353527"/>
              <a:gd name="connsiteX0-59" fmla="*/ 78600 w 465644"/>
              <a:gd name="connsiteY0-60" fmla="*/ 335721 h 367308"/>
              <a:gd name="connsiteX1-61" fmla="*/ 98099 w 465644"/>
              <a:gd name="connsiteY1-62" fmla="*/ 44037 h 367308"/>
              <a:gd name="connsiteX2-63" fmla="*/ 381727 w 465644"/>
              <a:gd name="connsiteY2-64" fmla="*/ 31648 h 367308"/>
              <a:gd name="connsiteX3-65" fmla="*/ 420858 w 465644"/>
              <a:gd name="connsiteY3-66" fmla="*/ 348524 h 367308"/>
              <a:gd name="connsiteX4-67" fmla="*/ 372777 w 465644"/>
              <a:gd name="connsiteY4-68" fmla="*/ 325142 h 367308"/>
              <a:gd name="connsiteX5-69" fmla="*/ 355405 w 465644"/>
              <a:gd name="connsiteY5-70" fmla="*/ 260623 h 367308"/>
              <a:gd name="connsiteX6-71" fmla="*/ 315648 w 465644"/>
              <a:gd name="connsiteY6-72" fmla="*/ 115356 h 367308"/>
              <a:gd name="connsiteX7-73" fmla="*/ 174498 w 465644"/>
              <a:gd name="connsiteY7-74" fmla="*/ 119697 h 367308"/>
              <a:gd name="connsiteX8-75" fmla="*/ 162676 w 465644"/>
              <a:gd name="connsiteY8-76" fmla="*/ 268014 h 367308"/>
              <a:gd name="connsiteX9-77" fmla="*/ 156570 w 465644"/>
              <a:gd name="connsiteY9-78" fmla="*/ 355610 h 367308"/>
              <a:gd name="connsiteX10-79" fmla="*/ 78600 w 465644"/>
              <a:gd name="connsiteY10-80" fmla="*/ 335721 h 367308"/>
              <a:gd name="connsiteX0-81" fmla="*/ 78600 w 482853"/>
              <a:gd name="connsiteY0-82" fmla="*/ 326296 h 357883"/>
              <a:gd name="connsiteX1-83" fmla="*/ 98099 w 482853"/>
              <a:gd name="connsiteY1-84" fmla="*/ 34612 h 357883"/>
              <a:gd name="connsiteX2-85" fmla="*/ 381727 w 482853"/>
              <a:gd name="connsiteY2-86" fmla="*/ 22223 h 357883"/>
              <a:gd name="connsiteX3-87" fmla="*/ 482310 w 482853"/>
              <a:gd name="connsiteY3-88" fmla="*/ 199034 h 357883"/>
              <a:gd name="connsiteX4-89" fmla="*/ 420858 w 482853"/>
              <a:gd name="connsiteY4-90" fmla="*/ 339099 h 357883"/>
              <a:gd name="connsiteX5-91" fmla="*/ 372777 w 482853"/>
              <a:gd name="connsiteY5-92" fmla="*/ 315717 h 357883"/>
              <a:gd name="connsiteX6-93" fmla="*/ 355405 w 482853"/>
              <a:gd name="connsiteY6-94" fmla="*/ 251198 h 357883"/>
              <a:gd name="connsiteX7-95" fmla="*/ 315648 w 482853"/>
              <a:gd name="connsiteY7-96" fmla="*/ 105931 h 357883"/>
              <a:gd name="connsiteX8-97" fmla="*/ 174498 w 482853"/>
              <a:gd name="connsiteY8-98" fmla="*/ 110272 h 357883"/>
              <a:gd name="connsiteX9-99" fmla="*/ 162676 w 482853"/>
              <a:gd name="connsiteY9-100" fmla="*/ 258589 h 357883"/>
              <a:gd name="connsiteX10-101" fmla="*/ 156570 w 482853"/>
              <a:gd name="connsiteY10-102" fmla="*/ 346185 h 357883"/>
              <a:gd name="connsiteX11" fmla="*/ 78600 w 482853"/>
              <a:gd name="connsiteY11" fmla="*/ 326296 h 357883"/>
              <a:gd name="connsiteX0-103" fmla="*/ 78600 w 482853"/>
              <a:gd name="connsiteY0-104" fmla="*/ 326296 h 357883"/>
              <a:gd name="connsiteX1-105" fmla="*/ 98099 w 482853"/>
              <a:gd name="connsiteY1-106" fmla="*/ 34612 h 357883"/>
              <a:gd name="connsiteX2-107" fmla="*/ 381727 w 482853"/>
              <a:gd name="connsiteY2-108" fmla="*/ 22223 h 357883"/>
              <a:gd name="connsiteX3-109" fmla="*/ 482310 w 482853"/>
              <a:gd name="connsiteY3-110" fmla="*/ 199034 h 357883"/>
              <a:gd name="connsiteX4-111" fmla="*/ 420858 w 482853"/>
              <a:gd name="connsiteY4-112" fmla="*/ 339099 h 357883"/>
              <a:gd name="connsiteX5-113" fmla="*/ 372777 w 482853"/>
              <a:gd name="connsiteY5-114" fmla="*/ 315717 h 357883"/>
              <a:gd name="connsiteX6-115" fmla="*/ 355405 w 482853"/>
              <a:gd name="connsiteY6-116" fmla="*/ 251198 h 357883"/>
              <a:gd name="connsiteX7-117" fmla="*/ 315648 w 482853"/>
              <a:gd name="connsiteY7-118" fmla="*/ 105931 h 357883"/>
              <a:gd name="connsiteX8-119" fmla="*/ 174498 w 482853"/>
              <a:gd name="connsiteY8-120" fmla="*/ 110272 h 357883"/>
              <a:gd name="connsiteX9-121" fmla="*/ 162676 w 482853"/>
              <a:gd name="connsiteY9-122" fmla="*/ 258589 h 357883"/>
              <a:gd name="connsiteX10-123" fmla="*/ 156570 w 482853"/>
              <a:gd name="connsiteY10-124" fmla="*/ 346185 h 357883"/>
              <a:gd name="connsiteX11-125" fmla="*/ 78600 w 482853"/>
              <a:gd name="connsiteY11-126" fmla="*/ 326296 h 357883"/>
              <a:gd name="connsiteX0-127" fmla="*/ 78600 w 482853"/>
              <a:gd name="connsiteY0-128" fmla="*/ 326296 h 357883"/>
              <a:gd name="connsiteX1-129" fmla="*/ 98099 w 482853"/>
              <a:gd name="connsiteY1-130" fmla="*/ 34612 h 357883"/>
              <a:gd name="connsiteX2-131" fmla="*/ 381727 w 482853"/>
              <a:gd name="connsiteY2-132" fmla="*/ 22223 h 357883"/>
              <a:gd name="connsiteX3-133" fmla="*/ 482310 w 482853"/>
              <a:gd name="connsiteY3-134" fmla="*/ 199034 h 357883"/>
              <a:gd name="connsiteX4-135" fmla="*/ 420858 w 482853"/>
              <a:gd name="connsiteY4-136" fmla="*/ 339099 h 357883"/>
              <a:gd name="connsiteX5-137" fmla="*/ 372777 w 482853"/>
              <a:gd name="connsiteY5-138" fmla="*/ 315717 h 357883"/>
              <a:gd name="connsiteX6-139" fmla="*/ 350642 w 482853"/>
              <a:gd name="connsiteY6-140" fmla="*/ 253579 h 357883"/>
              <a:gd name="connsiteX7-141" fmla="*/ 315648 w 482853"/>
              <a:gd name="connsiteY7-142" fmla="*/ 105931 h 357883"/>
              <a:gd name="connsiteX8-143" fmla="*/ 174498 w 482853"/>
              <a:gd name="connsiteY8-144" fmla="*/ 110272 h 357883"/>
              <a:gd name="connsiteX9-145" fmla="*/ 162676 w 482853"/>
              <a:gd name="connsiteY9-146" fmla="*/ 258589 h 357883"/>
              <a:gd name="connsiteX10-147" fmla="*/ 156570 w 482853"/>
              <a:gd name="connsiteY10-148" fmla="*/ 346185 h 357883"/>
              <a:gd name="connsiteX11-149" fmla="*/ 78600 w 482853"/>
              <a:gd name="connsiteY11-150" fmla="*/ 326296 h 357883"/>
              <a:gd name="connsiteX0-151" fmla="*/ 78600 w 482853"/>
              <a:gd name="connsiteY0-152" fmla="*/ 326296 h 357883"/>
              <a:gd name="connsiteX1-153" fmla="*/ 98099 w 482853"/>
              <a:gd name="connsiteY1-154" fmla="*/ 34612 h 357883"/>
              <a:gd name="connsiteX2-155" fmla="*/ 381727 w 482853"/>
              <a:gd name="connsiteY2-156" fmla="*/ 22223 h 357883"/>
              <a:gd name="connsiteX3-157" fmla="*/ 482310 w 482853"/>
              <a:gd name="connsiteY3-158" fmla="*/ 199034 h 357883"/>
              <a:gd name="connsiteX4-159" fmla="*/ 420858 w 482853"/>
              <a:gd name="connsiteY4-160" fmla="*/ 339099 h 357883"/>
              <a:gd name="connsiteX5-161" fmla="*/ 372777 w 482853"/>
              <a:gd name="connsiteY5-162" fmla="*/ 315717 h 357883"/>
              <a:gd name="connsiteX6-163" fmla="*/ 350642 w 482853"/>
              <a:gd name="connsiteY6-164" fmla="*/ 253579 h 357883"/>
              <a:gd name="connsiteX7-165" fmla="*/ 315648 w 482853"/>
              <a:gd name="connsiteY7-166" fmla="*/ 105931 h 357883"/>
              <a:gd name="connsiteX8-167" fmla="*/ 174498 w 482853"/>
              <a:gd name="connsiteY8-168" fmla="*/ 110272 h 357883"/>
              <a:gd name="connsiteX9-169" fmla="*/ 172201 w 482853"/>
              <a:gd name="connsiteY9-170" fmla="*/ 260971 h 357883"/>
              <a:gd name="connsiteX10-171" fmla="*/ 156570 w 482853"/>
              <a:gd name="connsiteY10-172" fmla="*/ 346185 h 357883"/>
              <a:gd name="connsiteX11-173" fmla="*/ 78600 w 482853"/>
              <a:gd name="connsiteY11-174" fmla="*/ 326296 h 357883"/>
              <a:gd name="connsiteX0-175" fmla="*/ 86886 w 412558"/>
              <a:gd name="connsiteY0-176" fmla="*/ 360065 h 360696"/>
              <a:gd name="connsiteX1-177" fmla="*/ 27804 w 412558"/>
              <a:gd name="connsiteY1-178" fmla="*/ 37425 h 360696"/>
              <a:gd name="connsiteX2-179" fmla="*/ 311432 w 412558"/>
              <a:gd name="connsiteY2-180" fmla="*/ 25036 h 360696"/>
              <a:gd name="connsiteX3-181" fmla="*/ 412015 w 412558"/>
              <a:gd name="connsiteY3-182" fmla="*/ 201847 h 360696"/>
              <a:gd name="connsiteX4-183" fmla="*/ 350563 w 412558"/>
              <a:gd name="connsiteY4-184" fmla="*/ 341912 h 360696"/>
              <a:gd name="connsiteX5-185" fmla="*/ 302482 w 412558"/>
              <a:gd name="connsiteY5-186" fmla="*/ 318530 h 360696"/>
              <a:gd name="connsiteX6-187" fmla="*/ 280347 w 412558"/>
              <a:gd name="connsiteY6-188" fmla="*/ 256392 h 360696"/>
              <a:gd name="connsiteX7-189" fmla="*/ 245353 w 412558"/>
              <a:gd name="connsiteY7-190" fmla="*/ 108744 h 360696"/>
              <a:gd name="connsiteX8-191" fmla="*/ 104203 w 412558"/>
              <a:gd name="connsiteY8-192" fmla="*/ 113085 h 360696"/>
              <a:gd name="connsiteX9-193" fmla="*/ 101906 w 412558"/>
              <a:gd name="connsiteY9-194" fmla="*/ 263784 h 360696"/>
              <a:gd name="connsiteX10-195" fmla="*/ 86275 w 412558"/>
              <a:gd name="connsiteY10-196" fmla="*/ 348998 h 360696"/>
              <a:gd name="connsiteX11-197" fmla="*/ 86886 w 412558"/>
              <a:gd name="connsiteY11-198" fmla="*/ 360065 h 360696"/>
              <a:gd name="connsiteX0-199" fmla="*/ 125305 w 450977"/>
              <a:gd name="connsiteY0-200" fmla="*/ 353326 h 353957"/>
              <a:gd name="connsiteX1-201" fmla="*/ 2758 w 450977"/>
              <a:gd name="connsiteY1-202" fmla="*/ 240352 h 353957"/>
              <a:gd name="connsiteX2-203" fmla="*/ 66223 w 450977"/>
              <a:gd name="connsiteY2-204" fmla="*/ 30686 h 353957"/>
              <a:gd name="connsiteX3-205" fmla="*/ 349851 w 450977"/>
              <a:gd name="connsiteY3-206" fmla="*/ 18297 h 353957"/>
              <a:gd name="connsiteX4-207" fmla="*/ 450434 w 450977"/>
              <a:gd name="connsiteY4-208" fmla="*/ 195108 h 353957"/>
              <a:gd name="connsiteX5-209" fmla="*/ 388982 w 450977"/>
              <a:gd name="connsiteY5-210" fmla="*/ 335173 h 353957"/>
              <a:gd name="connsiteX6-211" fmla="*/ 340901 w 450977"/>
              <a:gd name="connsiteY6-212" fmla="*/ 311791 h 353957"/>
              <a:gd name="connsiteX7-213" fmla="*/ 318766 w 450977"/>
              <a:gd name="connsiteY7-214" fmla="*/ 249653 h 353957"/>
              <a:gd name="connsiteX8-215" fmla="*/ 283772 w 450977"/>
              <a:gd name="connsiteY8-216" fmla="*/ 102005 h 353957"/>
              <a:gd name="connsiteX9-217" fmla="*/ 142622 w 450977"/>
              <a:gd name="connsiteY9-218" fmla="*/ 106346 h 353957"/>
              <a:gd name="connsiteX10-219" fmla="*/ 140325 w 450977"/>
              <a:gd name="connsiteY10-220" fmla="*/ 257045 h 353957"/>
              <a:gd name="connsiteX11-221" fmla="*/ 124694 w 450977"/>
              <a:gd name="connsiteY11-222" fmla="*/ 342259 h 353957"/>
              <a:gd name="connsiteX12" fmla="*/ 125305 w 450977"/>
              <a:gd name="connsiteY12" fmla="*/ 353326 h 353957"/>
              <a:gd name="connsiteX0-223" fmla="*/ 120942 w 446614"/>
              <a:gd name="connsiteY0-224" fmla="*/ 352687 h 353318"/>
              <a:gd name="connsiteX1-225" fmla="*/ 3157 w 446614"/>
              <a:gd name="connsiteY1-226" fmla="*/ 227807 h 353318"/>
              <a:gd name="connsiteX2-227" fmla="*/ 61860 w 446614"/>
              <a:gd name="connsiteY2-228" fmla="*/ 30047 h 353318"/>
              <a:gd name="connsiteX3-229" fmla="*/ 345488 w 446614"/>
              <a:gd name="connsiteY3-230" fmla="*/ 17658 h 353318"/>
              <a:gd name="connsiteX4-231" fmla="*/ 446071 w 446614"/>
              <a:gd name="connsiteY4-232" fmla="*/ 194469 h 353318"/>
              <a:gd name="connsiteX5-233" fmla="*/ 384619 w 446614"/>
              <a:gd name="connsiteY5-234" fmla="*/ 334534 h 353318"/>
              <a:gd name="connsiteX6-235" fmla="*/ 336538 w 446614"/>
              <a:gd name="connsiteY6-236" fmla="*/ 311152 h 353318"/>
              <a:gd name="connsiteX7-237" fmla="*/ 314403 w 446614"/>
              <a:gd name="connsiteY7-238" fmla="*/ 249014 h 353318"/>
              <a:gd name="connsiteX8-239" fmla="*/ 279409 w 446614"/>
              <a:gd name="connsiteY8-240" fmla="*/ 101366 h 353318"/>
              <a:gd name="connsiteX9-241" fmla="*/ 138259 w 446614"/>
              <a:gd name="connsiteY9-242" fmla="*/ 105707 h 353318"/>
              <a:gd name="connsiteX10-243" fmla="*/ 135962 w 446614"/>
              <a:gd name="connsiteY10-244" fmla="*/ 256406 h 353318"/>
              <a:gd name="connsiteX11-245" fmla="*/ 120331 w 446614"/>
              <a:gd name="connsiteY11-246" fmla="*/ 341620 h 353318"/>
              <a:gd name="connsiteX12-247" fmla="*/ 120942 w 446614"/>
              <a:gd name="connsiteY12-248" fmla="*/ 352687 h 353318"/>
              <a:gd name="connsiteX0-249" fmla="*/ 120942 w 446614"/>
              <a:gd name="connsiteY0-250" fmla="*/ 352687 h 353318"/>
              <a:gd name="connsiteX1-251" fmla="*/ 3157 w 446614"/>
              <a:gd name="connsiteY1-252" fmla="*/ 227807 h 353318"/>
              <a:gd name="connsiteX2-253" fmla="*/ 61860 w 446614"/>
              <a:gd name="connsiteY2-254" fmla="*/ 30047 h 353318"/>
              <a:gd name="connsiteX3-255" fmla="*/ 345488 w 446614"/>
              <a:gd name="connsiteY3-256" fmla="*/ 17658 h 353318"/>
              <a:gd name="connsiteX4-257" fmla="*/ 446071 w 446614"/>
              <a:gd name="connsiteY4-258" fmla="*/ 194469 h 353318"/>
              <a:gd name="connsiteX5-259" fmla="*/ 384619 w 446614"/>
              <a:gd name="connsiteY5-260" fmla="*/ 334534 h 353318"/>
              <a:gd name="connsiteX6-261" fmla="*/ 336538 w 446614"/>
              <a:gd name="connsiteY6-262" fmla="*/ 311152 h 353318"/>
              <a:gd name="connsiteX7-263" fmla="*/ 314403 w 446614"/>
              <a:gd name="connsiteY7-264" fmla="*/ 249014 h 353318"/>
              <a:gd name="connsiteX8-265" fmla="*/ 279409 w 446614"/>
              <a:gd name="connsiteY8-266" fmla="*/ 101366 h 353318"/>
              <a:gd name="connsiteX9-267" fmla="*/ 138259 w 446614"/>
              <a:gd name="connsiteY9-268" fmla="*/ 105707 h 353318"/>
              <a:gd name="connsiteX10-269" fmla="*/ 135962 w 446614"/>
              <a:gd name="connsiteY10-270" fmla="*/ 256406 h 353318"/>
              <a:gd name="connsiteX11-271" fmla="*/ 120331 w 446614"/>
              <a:gd name="connsiteY11-272" fmla="*/ 341620 h 353318"/>
              <a:gd name="connsiteX12-273" fmla="*/ 120942 w 446614"/>
              <a:gd name="connsiteY12-274" fmla="*/ 352687 h 353318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11" y="connsiteY5-12"/>
              </a:cxn>
              <a:cxn ang="0">
                <a:pos x="connsiteX6-13" y="connsiteY6-14"/>
              </a:cxn>
              <a:cxn ang="0">
                <a:pos x="connsiteX7-15" y="connsiteY7-16"/>
              </a:cxn>
              <a:cxn ang="0">
                <a:pos x="connsiteX8-17" y="connsiteY8-18"/>
              </a:cxn>
              <a:cxn ang="0">
                <a:pos x="connsiteX9-37" y="connsiteY9-38"/>
              </a:cxn>
              <a:cxn ang="0">
                <a:pos x="connsiteX10-79" y="connsiteY10-80"/>
              </a:cxn>
              <a:cxn ang="0">
                <a:pos x="connsiteX11-125" y="connsiteY11-126"/>
              </a:cxn>
              <a:cxn ang="0">
                <a:pos x="connsiteX12-247" y="connsiteY12-248"/>
              </a:cxn>
            </a:cxnLst>
            <a:rect l="l" t="t" r="r" b="b"/>
            <a:pathLst>
              <a:path w="446614" h="353318">
                <a:moveTo>
                  <a:pt x="120942" y="352687"/>
                </a:moveTo>
                <a:cubicBezTo>
                  <a:pt x="107366" y="330543"/>
                  <a:pt x="17766" y="269674"/>
                  <a:pt x="3157" y="227807"/>
                </a:cubicBezTo>
                <a:cubicBezTo>
                  <a:pt x="-6690" y="174034"/>
                  <a:pt x="4805" y="65072"/>
                  <a:pt x="61860" y="30047"/>
                </a:cubicBezTo>
                <a:cubicBezTo>
                  <a:pt x="118915" y="-4978"/>
                  <a:pt x="281453" y="-9746"/>
                  <a:pt x="345488" y="17658"/>
                </a:cubicBezTo>
                <a:cubicBezTo>
                  <a:pt x="409523" y="45062"/>
                  <a:pt x="449074" y="144037"/>
                  <a:pt x="446071" y="194469"/>
                </a:cubicBezTo>
                <a:cubicBezTo>
                  <a:pt x="452593" y="247282"/>
                  <a:pt x="398509" y="310324"/>
                  <a:pt x="384619" y="334534"/>
                </a:cubicBezTo>
                <a:cubicBezTo>
                  <a:pt x="390270" y="384243"/>
                  <a:pt x="351812" y="320643"/>
                  <a:pt x="336538" y="311152"/>
                </a:cubicBezTo>
                <a:cubicBezTo>
                  <a:pt x="321264" y="301661"/>
                  <a:pt x="331068" y="284772"/>
                  <a:pt x="314403" y="249014"/>
                </a:cubicBezTo>
                <a:cubicBezTo>
                  <a:pt x="389373" y="205557"/>
                  <a:pt x="308766" y="125251"/>
                  <a:pt x="279409" y="101366"/>
                </a:cubicBezTo>
                <a:cubicBezTo>
                  <a:pt x="250052" y="77481"/>
                  <a:pt x="181108" y="90123"/>
                  <a:pt x="138259" y="105707"/>
                </a:cubicBezTo>
                <a:cubicBezTo>
                  <a:pt x="47749" y="138625"/>
                  <a:pt x="51101" y="218453"/>
                  <a:pt x="135962" y="256406"/>
                </a:cubicBezTo>
                <a:cubicBezTo>
                  <a:pt x="120900" y="267369"/>
                  <a:pt x="135393" y="330657"/>
                  <a:pt x="120331" y="341620"/>
                </a:cubicBezTo>
                <a:cubicBezTo>
                  <a:pt x="107367" y="353226"/>
                  <a:pt x="133906" y="341081"/>
                  <a:pt x="120942" y="352687"/>
                </a:cubicBezTo>
                <a:close/>
              </a:path>
            </a:pathLst>
          </a:cu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50" name="流程图: 接点 49"/>
          <p:cNvSpPr/>
          <p:nvPr userDrawn="1"/>
        </p:nvSpPr>
        <p:spPr>
          <a:xfrm>
            <a:off x="5880069" y="455654"/>
            <a:ext cx="288000" cy="288162"/>
          </a:xfrm>
          <a:prstGeom prst="flowChartConnector">
            <a:avLst/>
          </a:prstGeom>
          <a:solidFill>
            <a:srgbClr val="00924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51" name="空心弧 18"/>
          <p:cNvSpPr/>
          <p:nvPr userDrawn="1"/>
        </p:nvSpPr>
        <p:spPr>
          <a:xfrm rot="5400000">
            <a:off x="5854511" y="185665"/>
            <a:ext cx="446614" cy="353318"/>
          </a:xfrm>
          <a:custGeom>
            <a:avLst/>
            <a:gdLst>
              <a:gd name="connsiteX0" fmla="*/ 78598 w 503582"/>
              <a:gd name="connsiteY0" fmla="*/ 331635 h 384313"/>
              <a:gd name="connsiteX1" fmla="*/ 98097 w 503582"/>
              <a:gd name="connsiteY1" fmla="*/ 39951 h 384313"/>
              <a:gd name="connsiteX2" fmla="*/ 381725 w 503582"/>
              <a:gd name="connsiteY2" fmla="*/ 27562 h 384313"/>
              <a:gd name="connsiteX3" fmla="*/ 447048 w 503582"/>
              <a:gd name="connsiteY3" fmla="*/ 313482 h 384313"/>
              <a:gd name="connsiteX4" fmla="*/ 355403 w 503582"/>
              <a:gd name="connsiteY4" fmla="*/ 256537 h 384313"/>
              <a:gd name="connsiteX5" fmla="*/ 315646 w 503582"/>
              <a:gd name="connsiteY5" fmla="*/ 111270 h 384313"/>
              <a:gd name="connsiteX6" fmla="*/ 174496 w 503582"/>
              <a:gd name="connsiteY6" fmla="*/ 115611 h 384313"/>
              <a:gd name="connsiteX7" fmla="*/ 162674 w 503582"/>
              <a:gd name="connsiteY7" fmla="*/ 263928 h 384313"/>
              <a:gd name="connsiteX8" fmla="*/ 78598 w 503582"/>
              <a:gd name="connsiteY8" fmla="*/ 331635 h 384313"/>
              <a:gd name="connsiteX0-1" fmla="*/ 78600 w 503614"/>
              <a:gd name="connsiteY0-2" fmla="*/ 331635 h 353527"/>
              <a:gd name="connsiteX1-3" fmla="*/ 98099 w 503614"/>
              <a:gd name="connsiteY1-4" fmla="*/ 39951 h 353527"/>
              <a:gd name="connsiteX2-5" fmla="*/ 381727 w 503614"/>
              <a:gd name="connsiteY2-6" fmla="*/ 27562 h 353527"/>
              <a:gd name="connsiteX3-7" fmla="*/ 447050 w 503614"/>
              <a:gd name="connsiteY3-8" fmla="*/ 313482 h 353527"/>
              <a:gd name="connsiteX4-9" fmla="*/ 355405 w 503614"/>
              <a:gd name="connsiteY4-10" fmla="*/ 256537 h 353527"/>
              <a:gd name="connsiteX5-11" fmla="*/ 315648 w 503614"/>
              <a:gd name="connsiteY5-12" fmla="*/ 111270 h 353527"/>
              <a:gd name="connsiteX6-13" fmla="*/ 174498 w 503614"/>
              <a:gd name="connsiteY6-14" fmla="*/ 115611 h 353527"/>
              <a:gd name="connsiteX7-15" fmla="*/ 162676 w 503614"/>
              <a:gd name="connsiteY7-16" fmla="*/ 263928 h 353527"/>
              <a:gd name="connsiteX8-17" fmla="*/ 156570 w 503614"/>
              <a:gd name="connsiteY8-18" fmla="*/ 351524 h 353527"/>
              <a:gd name="connsiteX9" fmla="*/ 78600 w 503614"/>
              <a:gd name="connsiteY9" fmla="*/ 331635 h 353527"/>
              <a:gd name="connsiteX0-19" fmla="*/ 78600 w 503614"/>
              <a:gd name="connsiteY0-20" fmla="*/ 331635 h 353527"/>
              <a:gd name="connsiteX1-21" fmla="*/ 98099 w 503614"/>
              <a:gd name="connsiteY1-22" fmla="*/ 39951 h 353527"/>
              <a:gd name="connsiteX2-23" fmla="*/ 381727 w 503614"/>
              <a:gd name="connsiteY2-24" fmla="*/ 27562 h 353527"/>
              <a:gd name="connsiteX3-25" fmla="*/ 447050 w 503614"/>
              <a:gd name="connsiteY3-26" fmla="*/ 313482 h 353527"/>
              <a:gd name="connsiteX4-27" fmla="*/ 355405 w 503614"/>
              <a:gd name="connsiteY4-28" fmla="*/ 256537 h 353527"/>
              <a:gd name="connsiteX5-29" fmla="*/ 315648 w 503614"/>
              <a:gd name="connsiteY5-30" fmla="*/ 111270 h 353527"/>
              <a:gd name="connsiteX6-31" fmla="*/ 174498 w 503614"/>
              <a:gd name="connsiteY6-32" fmla="*/ 115611 h 353527"/>
              <a:gd name="connsiteX7-33" fmla="*/ 162676 w 503614"/>
              <a:gd name="connsiteY7-34" fmla="*/ 263928 h 353527"/>
              <a:gd name="connsiteX8-35" fmla="*/ 156570 w 503614"/>
              <a:gd name="connsiteY8-36" fmla="*/ 351524 h 353527"/>
              <a:gd name="connsiteX9-37" fmla="*/ 78600 w 503614"/>
              <a:gd name="connsiteY9-38" fmla="*/ 331635 h 353527"/>
              <a:gd name="connsiteX0-39" fmla="*/ 78600 w 503614"/>
              <a:gd name="connsiteY0-40" fmla="*/ 331635 h 353527"/>
              <a:gd name="connsiteX1-41" fmla="*/ 98099 w 503614"/>
              <a:gd name="connsiteY1-42" fmla="*/ 39951 h 353527"/>
              <a:gd name="connsiteX2-43" fmla="*/ 381727 w 503614"/>
              <a:gd name="connsiteY2-44" fmla="*/ 27562 h 353527"/>
              <a:gd name="connsiteX3-45" fmla="*/ 447050 w 503614"/>
              <a:gd name="connsiteY3-46" fmla="*/ 313482 h 353527"/>
              <a:gd name="connsiteX4-47" fmla="*/ 372777 w 503614"/>
              <a:gd name="connsiteY4-48" fmla="*/ 321056 h 353527"/>
              <a:gd name="connsiteX5-49" fmla="*/ 355405 w 503614"/>
              <a:gd name="connsiteY5-50" fmla="*/ 256537 h 353527"/>
              <a:gd name="connsiteX6-51" fmla="*/ 315648 w 503614"/>
              <a:gd name="connsiteY6-52" fmla="*/ 111270 h 353527"/>
              <a:gd name="connsiteX7-53" fmla="*/ 174498 w 503614"/>
              <a:gd name="connsiteY7-54" fmla="*/ 115611 h 353527"/>
              <a:gd name="connsiteX8-55" fmla="*/ 162676 w 503614"/>
              <a:gd name="connsiteY8-56" fmla="*/ 263928 h 353527"/>
              <a:gd name="connsiteX9-57" fmla="*/ 156570 w 503614"/>
              <a:gd name="connsiteY9-58" fmla="*/ 351524 h 353527"/>
              <a:gd name="connsiteX10" fmla="*/ 78600 w 503614"/>
              <a:gd name="connsiteY10" fmla="*/ 331635 h 353527"/>
              <a:gd name="connsiteX0-59" fmla="*/ 78600 w 465644"/>
              <a:gd name="connsiteY0-60" fmla="*/ 335721 h 367308"/>
              <a:gd name="connsiteX1-61" fmla="*/ 98099 w 465644"/>
              <a:gd name="connsiteY1-62" fmla="*/ 44037 h 367308"/>
              <a:gd name="connsiteX2-63" fmla="*/ 381727 w 465644"/>
              <a:gd name="connsiteY2-64" fmla="*/ 31648 h 367308"/>
              <a:gd name="connsiteX3-65" fmla="*/ 420858 w 465644"/>
              <a:gd name="connsiteY3-66" fmla="*/ 348524 h 367308"/>
              <a:gd name="connsiteX4-67" fmla="*/ 372777 w 465644"/>
              <a:gd name="connsiteY4-68" fmla="*/ 325142 h 367308"/>
              <a:gd name="connsiteX5-69" fmla="*/ 355405 w 465644"/>
              <a:gd name="connsiteY5-70" fmla="*/ 260623 h 367308"/>
              <a:gd name="connsiteX6-71" fmla="*/ 315648 w 465644"/>
              <a:gd name="connsiteY6-72" fmla="*/ 115356 h 367308"/>
              <a:gd name="connsiteX7-73" fmla="*/ 174498 w 465644"/>
              <a:gd name="connsiteY7-74" fmla="*/ 119697 h 367308"/>
              <a:gd name="connsiteX8-75" fmla="*/ 162676 w 465644"/>
              <a:gd name="connsiteY8-76" fmla="*/ 268014 h 367308"/>
              <a:gd name="connsiteX9-77" fmla="*/ 156570 w 465644"/>
              <a:gd name="connsiteY9-78" fmla="*/ 355610 h 367308"/>
              <a:gd name="connsiteX10-79" fmla="*/ 78600 w 465644"/>
              <a:gd name="connsiteY10-80" fmla="*/ 335721 h 367308"/>
              <a:gd name="connsiteX0-81" fmla="*/ 78600 w 482853"/>
              <a:gd name="connsiteY0-82" fmla="*/ 326296 h 357883"/>
              <a:gd name="connsiteX1-83" fmla="*/ 98099 w 482853"/>
              <a:gd name="connsiteY1-84" fmla="*/ 34612 h 357883"/>
              <a:gd name="connsiteX2-85" fmla="*/ 381727 w 482853"/>
              <a:gd name="connsiteY2-86" fmla="*/ 22223 h 357883"/>
              <a:gd name="connsiteX3-87" fmla="*/ 482310 w 482853"/>
              <a:gd name="connsiteY3-88" fmla="*/ 199034 h 357883"/>
              <a:gd name="connsiteX4-89" fmla="*/ 420858 w 482853"/>
              <a:gd name="connsiteY4-90" fmla="*/ 339099 h 357883"/>
              <a:gd name="connsiteX5-91" fmla="*/ 372777 w 482853"/>
              <a:gd name="connsiteY5-92" fmla="*/ 315717 h 357883"/>
              <a:gd name="connsiteX6-93" fmla="*/ 355405 w 482853"/>
              <a:gd name="connsiteY6-94" fmla="*/ 251198 h 357883"/>
              <a:gd name="connsiteX7-95" fmla="*/ 315648 w 482853"/>
              <a:gd name="connsiteY7-96" fmla="*/ 105931 h 357883"/>
              <a:gd name="connsiteX8-97" fmla="*/ 174498 w 482853"/>
              <a:gd name="connsiteY8-98" fmla="*/ 110272 h 357883"/>
              <a:gd name="connsiteX9-99" fmla="*/ 162676 w 482853"/>
              <a:gd name="connsiteY9-100" fmla="*/ 258589 h 357883"/>
              <a:gd name="connsiteX10-101" fmla="*/ 156570 w 482853"/>
              <a:gd name="connsiteY10-102" fmla="*/ 346185 h 357883"/>
              <a:gd name="connsiteX11" fmla="*/ 78600 w 482853"/>
              <a:gd name="connsiteY11" fmla="*/ 326296 h 357883"/>
              <a:gd name="connsiteX0-103" fmla="*/ 78600 w 482853"/>
              <a:gd name="connsiteY0-104" fmla="*/ 326296 h 357883"/>
              <a:gd name="connsiteX1-105" fmla="*/ 98099 w 482853"/>
              <a:gd name="connsiteY1-106" fmla="*/ 34612 h 357883"/>
              <a:gd name="connsiteX2-107" fmla="*/ 381727 w 482853"/>
              <a:gd name="connsiteY2-108" fmla="*/ 22223 h 357883"/>
              <a:gd name="connsiteX3-109" fmla="*/ 482310 w 482853"/>
              <a:gd name="connsiteY3-110" fmla="*/ 199034 h 357883"/>
              <a:gd name="connsiteX4-111" fmla="*/ 420858 w 482853"/>
              <a:gd name="connsiteY4-112" fmla="*/ 339099 h 357883"/>
              <a:gd name="connsiteX5-113" fmla="*/ 372777 w 482853"/>
              <a:gd name="connsiteY5-114" fmla="*/ 315717 h 357883"/>
              <a:gd name="connsiteX6-115" fmla="*/ 355405 w 482853"/>
              <a:gd name="connsiteY6-116" fmla="*/ 251198 h 357883"/>
              <a:gd name="connsiteX7-117" fmla="*/ 315648 w 482853"/>
              <a:gd name="connsiteY7-118" fmla="*/ 105931 h 357883"/>
              <a:gd name="connsiteX8-119" fmla="*/ 174498 w 482853"/>
              <a:gd name="connsiteY8-120" fmla="*/ 110272 h 357883"/>
              <a:gd name="connsiteX9-121" fmla="*/ 162676 w 482853"/>
              <a:gd name="connsiteY9-122" fmla="*/ 258589 h 357883"/>
              <a:gd name="connsiteX10-123" fmla="*/ 156570 w 482853"/>
              <a:gd name="connsiteY10-124" fmla="*/ 346185 h 357883"/>
              <a:gd name="connsiteX11-125" fmla="*/ 78600 w 482853"/>
              <a:gd name="connsiteY11-126" fmla="*/ 326296 h 357883"/>
              <a:gd name="connsiteX0-127" fmla="*/ 78600 w 482853"/>
              <a:gd name="connsiteY0-128" fmla="*/ 326296 h 357883"/>
              <a:gd name="connsiteX1-129" fmla="*/ 98099 w 482853"/>
              <a:gd name="connsiteY1-130" fmla="*/ 34612 h 357883"/>
              <a:gd name="connsiteX2-131" fmla="*/ 381727 w 482853"/>
              <a:gd name="connsiteY2-132" fmla="*/ 22223 h 357883"/>
              <a:gd name="connsiteX3-133" fmla="*/ 482310 w 482853"/>
              <a:gd name="connsiteY3-134" fmla="*/ 199034 h 357883"/>
              <a:gd name="connsiteX4-135" fmla="*/ 420858 w 482853"/>
              <a:gd name="connsiteY4-136" fmla="*/ 339099 h 357883"/>
              <a:gd name="connsiteX5-137" fmla="*/ 372777 w 482853"/>
              <a:gd name="connsiteY5-138" fmla="*/ 315717 h 357883"/>
              <a:gd name="connsiteX6-139" fmla="*/ 350642 w 482853"/>
              <a:gd name="connsiteY6-140" fmla="*/ 253579 h 357883"/>
              <a:gd name="connsiteX7-141" fmla="*/ 315648 w 482853"/>
              <a:gd name="connsiteY7-142" fmla="*/ 105931 h 357883"/>
              <a:gd name="connsiteX8-143" fmla="*/ 174498 w 482853"/>
              <a:gd name="connsiteY8-144" fmla="*/ 110272 h 357883"/>
              <a:gd name="connsiteX9-145" fmla="*/ 162676 w 482853"/>
              <a:gd name="connsiteY9-146" fmla="*/ 258589 h 357883"/>
              <a:gd name="connsiteX10-147" fmla="*/ 156570 w 482853"/>
              <a:gd name="connsiteY10-148" fmla="*/ 346185 h 357883"/>
              <a:gd name="connsiteX11-149" fmla="*/ 78600 w 482853"/>
              <a:gd name="connsiteY11-150" fmla="*/ 326296 h 357883"/>
              <a:gd name="connsiteX0-151" fmla="*/ 78600 w 482853"/>
              <a:gd name="connsiteY0-152" fmla="*/ 326296 h 357883"/>
              <a:gd name="connsiteX1-153" fmla="*/ 98099 w 482853"/>
              <a:gd name="connsiteY1-154" fmla="*/ 34612 h 357883"/>
              <a:gd name="connsiteX2-155" fmla="*/ 381727 w 482853"/>
              <a:gd name="connsiteY2-156" fmla="*/ 22223 h 357883"/>
              <a:gd name="connsiteX3-157" fmla="*/ 482310 w 482853"/>
              <a:gd name="connsiteY3-158" fmla="*/ 199034 h 357883"/>
              <a:gd name="connsiteX4-159" fmla="*/ 420858 w 482853"/>
              <a:gd name="connsiteY4-160" fmla="*/ 339099 h 357883"/>
              <a:gd name="connsiteX5-161" fmla="*/ 372777 w 482853"/>
              <a:gd name="connsiteY5-162" fmla="*/ 315717 h 357883"/>
              <a:gd name="connsiteX6-163" fmla="*/ 350642 w 482853"/>
              <a:gd name="connsiteY6-164" fmla="*/ 253579 h 357883"/>
              <a:gd name="connsiteX7-165" fmla="*/ 315648 w 482853"/>
              <a:gd name="connsiteY7-166" fmla="*/ 105931 h 357883"/>
              <a:gd name="connsiteX8-167" fmla="*/ 174498 w 482853"/>
              <a:gd name="connsiteY8-168" fmla="*/ 110272 h 357883"/>
              <a:gd name="connsiteX9-169" fmla="*/ 172201 w 482853"/>
              <a:gd name="connsiteY9-170" fmla="*/ 260971 h 357883"/>
              <a:gd name="connsiteX10-171" fmla="*/ 156570 w 482853"/>
              <a:gd name="connsiteY10-172" fmla="*/ 346185 h 357883"/>
              <a:gd name="connsiteX11-173" fmla="*/ 78600 w 482853"/>
              <a:gd name="connsiteY11-174" fmla="*/ 326296 h 357883"/>
              <a:gd name="connsiteX0-175" fmla="*/ 86886 w 412558"/>
              <a:gd name="connsiteY0-176" fmla="*/ 360065 h 360696"/>
              <a:gd name="connsiteX1-177" fmla="*/ 27804 w 412558"/>
              <a:gd name="connsiteY1-178" fmla="*/ 37425 h 360696"/>
              <a:gd name="connsiteX2-179" fmla="*/ 311432 w 412558"/>
              <a:gd name="connsiteY2-180" fmla="*/ 25036 h 360696"/>
              <a:gd name="connsiteX3-181" fmla="*/ 412015 w 412558"/>
              <a:gd name="connsiteY3-182" fmla="*/ 201847 h 360696"/>
              <a:gd name="connsiteX4-183" fmla="*/ 350563 w 412558"/>
              <a:gd name="connsiteY4-184" fmla="*/ 341912 h 360696"/>
              <a:gd name="connsiteX5-185" fmla="*/ 302482 w 412558"/>
              <a:gd name="connsiteY5-186" fmla="*/ 318530 h 360696"/>
              <a:gd name="connsiteX6-187" fmla="*/ 280347 w 412558"/>
              <a:gd name="connsiteY6-188" fmla="*/ 256392 h 360696"/>
              <a:gd name="connsiteX7-189" fmla="*/ 245353 w 412558"/>
              <a:gd name="connsiteY7-190" fmla="*/ 108744 h 360696"/>
              <a:gd name="connsiteX8-191" fmla="*/ 104203 w 412558"/>
              <a:gd name="connsiteY8-192" fmla="*/ 113085 h 360696"/>
              <a:gd name="connsiteX9-193" fmla="*/ 101906 w 412558"/>
              <a:gd name="connsiteY9-194" fmla="*/ 263784 h 360696"/>
              <a:gd name="connsiteX10-195" fmla="*/ 86275 w 412558"/>
              <a:gd name="connsiteY10-196" fmla="*/ 348998 h 360696"/>
              <a:gd name="connsiteX11-197" fmla="*/ 86886 w 412558"/>
              <a:gd name="connsiteY11-198" fmla="*/ 360065 h 360696"/>
              <a:gd name="connsiteX0-199" fmla="*/ 125305 w 450977"/>
              <a:gd name="connsiteY0-200" fmla="*/ 353326 h 353957"/>
              <a:gd name="connsiteX1-201" fmla="*/ 2758 w 450977"/>
              <a:gd name="connsiteY1-202" fmla="*/ 240352 h 353957"/>
              <a:gd name="connsiteX2-203" fmla="*/ 66223 w 450977"/>
              <a:gd name="connsiteY2-204" fmla="*/ 30686 h 353957"/>
              <a:gd name="connsiteX3-205" fmla="*/ 349851 w 450977"/>
              <a:gd name="connsiteY3-206" fmla="*/ 18297 h 353957"/>
              <a:gd name="connsiteX4-207" fmla="*/ 450434 w 450977"/>
              <a:gd name="connsiteY4-208" fmla="*/ 195108 h 353957"/>
              <a:gd name="connsiteX5-209" fmla="*/ 388982 w 450977"/>
              <a:gd name="connsiteY5-210" fmla="*/ 335173 h 353957"/>
              <a:gd name="connsiteX6-211" fmla="*/ 340901 w 450977"/>
              <a:gd name="connsiteY6-212" fmla="*/ 311791 h 353957"/>
              <a:gd name="connsiteX7-213" fmla="*/ 318766 w 450977"/>
              <a:gd name="connsiteY7-214" fmla="*/ 249653 h 353957"/>
              <a:gd name="connsiteX8-215" fmla="*/ 283772 w 450977"/>
              <a:gd name="connsiteY8-216" fmla="*/ 102005 h 353957"/>
              <a:gd name="connsiteX9-217" fmla="*/ 142622 w 450977"/>
              <a:gd name="connsiteY9-218" fmla="*/ 106346 h 353957"/>
              <a:gd name="connsiteX10-219" fmla="*/ 140325 w 450977"/>
              <a:gd name="connsiteY10-220" fmla="*/ 257045 h 353957"/>
              <a:gd name="connsiteX11-221" fmla="*/ 124694 w 450977"/>
              <a:gd name="connsiteY11-222" fmla="*/ 342259 h 353957"/>
              <a:gd name="connsiteX12" fmla="*/ 125305 w 450977"/>
              <a:gd name="connsiteY12" fmla="*/ 353326 h 353957"/>
              <a:gd name="connsiteX0-223" fmla="*/ 120942 w 446614"/>
              <a:gd name="connsiteY0-224" fmla="*/ 352687 h 353318"/>
              <a:gd name="connsiteX1-225" fmla="*/ 3157 w 446614"/>
              <a:gd name="connsiteY1-226" fmla="*/ 227807 h 353318"/>
              <a:gd name="connsiteX2-227" fmla="*/ 61860 w 446614"/>
              <a:gd name="connsiteY2-228" fmla="*/ 30047 h 353318"/>
              <a:gd name="connsiteX3-229" fmla="*/ 345488 w 446614"/>
              <a:gd name="connsiteY3-230" fmla="*/ 17658 h 353318"/>
              <a:gd name="connsiteX4-231" fmla="*/ 446071 w 446614"/>
              <a:gd name="connsiteY4-232" fmla="*/ 194469 h 353318"/>
              <a:gd name="connsiteX5-233" fmla="*/ 384619 w 446614"/>
              <a:gd name="connsiteY5-234" fmla="*/ 334534 h 353318"/>
              <a:gd name="connsiteX6-235" fmla="*/ 336538 w 446614"/>
              <a:gd name="connsiteY6-236" fmla="*/ 311152 h 353318"/>
              <a:gd name="connsiteX7-237" fmla="*/ 314403 w 446614"/>
              <a:gd name="connsiteY7-238" fmla="*/ 249014 h 353318"/>
              <a:gd name="connsiteX8-239" fmla="*/ 279409 w 446614"/>
              <a:gd name="connsiteY8-240" fmla="*/ 101366 h 353318"/>
              <a:gd name="connsiteX9-241" fmla="*/ 138259 w 446614"/>
              <a:gd name="connsiteY9-242" fmla="*/ 105707 h 353318"/>
              <a:gd name="connsiteX10-243" fmla="*/ 135962 w 446614"/>
              <a:gd name="connsiteY10-244" fmla="*/ 256406 h 353318"/>
              <a:gd name="connsiteX11-245" fmla="*/ 120331 w 446614"/>
              <a:gd name="connsiteY11-246" fmla="*/ 341620 h 353318"/>
              <a:gd name="connsiteX12-247" fmla="*/ 120942 w 446614"/>
              <a:gd name="connsiteY12-248" fmla="*/ 352687 h 353318"/>
              <a:gd name="connsiteX0-249" fmla="*/ 120942 w 446614"/>
              <a:gd name="connsiteY0-250" fmla="*/ 352687 h 353318"/>
              <a:gd name="connsiteX1-251" fmla="*/ 3157 w 446614"/>
              <a:gd name="connsiteY1-252" fmla="*/ 227807 h 353318"/>
              <a:gd name="connsiteX2-253" fmla="*/ 61860 w 446614"/>
              <a:gd name="connsiteY2-254" fmla="*/ 30047 h 353318"/>
              <a:gd name="connsiteX3-255" fmla="*/ 345488 w 446614"/>
              <a:gd name="connsiteY3-256" fmla="*/ 17658 h 353318"/>
              <a:gd name="connsiteX4-257" fmla="*/ 446071 w 446614"/>
              <a:gd name="connsiteY4-258" fmla="*/ 194469 h 353318"/>
              <a:gd name="connsiteX5-259" fmla="*/ 384619 w 446614"/>
              <a:gd name="connsiteY5-260" fmla="*/ 334534 h 353318"/>
              <a:gd name="connsiteX6-261" fmla="*/ 336538 w 446614"/>
              <a:gd name="connsiteY6-262" fmla="*/ 311152 h 353318"/>
              <a:gd name="connsiteX7-263" fmla="*/ 314403 w 446614"/>
              <a:gd name="connsiteY7-264" fmla="*/ 249014 h 353318"/>
              <a:gd name="connsiteX8-265" fmla="*/ 279409 w 446614"/>
              <a:gd name="connsiteY8-266" fmla="*/ 101366 h 353318"/>
              <a:gd name="connsiteX9-267" fmla="*/ 138259 w 446614"/>
              <a:gd name="connsiteY9-268" fmla="*/ 105707 h 353318"/>
              <a:gd name="connsiteX10-269" fmla="*/ 135962 w 446614"/>
              <a:gd name="connsiteY10-270" fmla="*/ 256406 h 353318"/>
              <a:gd name="connsiteX11-271" fmla="*/ 120331 w 446614"/>
              <a:gd name="connsiteY11-272" fmla="*/ 341620 h 353318"/>
              <a:gd name="connsiteX12-273" fmla="*/ 120942 w 446614"/>
              <a:gd name="connsiteY12-274" fmla="*/ 352687 h 353318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11" y="connsiteY5-12"/>
              </a:cxn>
              <a:cxn ang="0">
                <a:pos x="connsiteX6-13" y="connsiteY6-14"/>
              </a:cxn>
              <a:cxn ang="0">
                <a:pos x="connsiteX7-15" y="connsiteY7-16"/>
              </a:cxn>
              <a:cxn ang="0">
                <a:pos x="connsiteX8-17" y="connsiteY8-18"/>
              </a:cxn>
              <a:cxn ang="0">
                <a:pos x="connsiteX9-37" y="connsiteY9-38"/>
              </a:cxn>
              <a:cxn ang="0">
                <a:pos x="connsiteX10-79" y="connsiteY10-80"/>
              </a:cxn>
              <a:cxn ang="0">
                <a:pos x="connsiteX11-125" y="connsiteY11-126"/>
              </a:cxn>
              <a:cxn ang="0">
                <a:pos x="connsiteX12-247" y="connsiteY12-248"/>
              </a:cxn>
            </a:cxnLst>
            <a:rect l="l" t="t" r="r" b="b"/>
            <a:pathLst>
              <a:path w="446614" h="353318">
                <a:moveTo>
                  <a:pt x="120942" y="352687"/>
                </a:moveTo>
                <a:cubicBezTo>
                  <a:pt x="107366" y="330543"/>
                  <a:pt x="17766" y="269674"/>
                  <a:pt x="3157" y="227807"/>
                </a:cubicBezTo>
                <a:cubicBezTo>
                  <a:pt x="-6690" y="174034"/>
                  <a:pt x="4805" y="65072"/>
                  <a:pt x="61860" y="30047"/>
                </a:cubicBezTo>
                <a:cubicBezTo>
                  <a:pt x="118915" y="-4978"/>
                  <a:pt x="281453" y="-9746"/>
                  <a:pt x="345488" y="17658"/>
                </a:cubicBezTo>
                <a:cubicBezTo>
                  <a:pt x="409523" y="45062"/>
                  <a:pt x="449074" y="144037"/>
                  <a:pt x="446071" y="194469"/>
                </a:cubicBezTo>
                <a:cubicBezTo>
                  <a:pt x="452593" y="247282"/>
                  <a:pt x="398509" y="310324"/>
                  <a:pt x="384619" y="334534"/>
                </a:cubicBezTo>
                <a:cubicBezTo>
                  <a:pt x="390270" y="384243"/>
                  <a:pt x="351812" y="320643"/>
                  <a:pt x="336538" y="311152"/>
                </a:cubicBezTo>
                <a:cubicBezTo>
                  <a:pt x="321264" y="301661"/>
                  <a:pt x="331068" y="284772"/>
                  <a:pt x="314403" y="249014"/>
                </a:cubicBezTo>
                <a:cubicBezTo>
                  <a:pt x="389373" y="205557"/>
                  <a:pt x="308766" y="125251"/>
                  <a:pt x="279409" y="101366"/>
                </a:cubicBezTo>
                <a:cubicBezTo>
                  <a:pt x="250052" y="77481"/>
                  <a:pt x="181108" y="90123"/>
                  <a:pt x="138259" y="105707"/>
                </a:cubicBezTo>
                <a:cubicBezTo>
                  <a:pt x="47749" y="138625"/>
                  <a:pt x="51101" y="218453"/>
                  <a:pt x="135962" y="256406"/>
                </a:cubicBezTo>
                <a:cubicBezTo>
                  <a:pt x="120900" y="267369"/>
                  <a:pt x="135393" y="330657"/>
                  <a:pt x="120331" y="341620"/>
                </a:cubicBezTo>
                <a:cubicBezTo>
                  <a:pt x="107367" y="353226"/>
                  <a:pt x="133906" y="341081"/>
                  <a:pt x="120942" y="352687"/>
                </a:cubicBezTo>
                <a:close/>
              </a:path>
            </a:pathLst>
          </a:cu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52" name="流程图: 接点 51"/>
          <p:cNvSpPr/>
          <p:nvPr userDrawn="1"/>
        </p:nvSpPr>
        <p:spPr>
          <a:xfrm>
            <a:off x="7044104" y="458641"/>
            <a:ext cx="288000" cy="288162"/>
          </a:xfrm>
          <a:prstGeom prst="flowChartConnector">
            <a:avLst/>
          </a:prstGeom>
          <a:solidFill>
            <a:srgbClr val="00924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53" name="空心弧 18"/>
          <p:cNvSpPr/>
          <p:nvPr userDrawn="1"/>
        </p:nvSpPr>
        <p:spPr>
          <a:xfrm rot="5400000">
            <a:off x="7018546" y="188652"/>
            <a:ext cx="446614" cy="353318"/>
          </a:xfrm>
          <a:custGeom>
            <a:avLst/>
            <a:gdLst>
              <a:gd name="connsiteX0" fmla="*/ 78598 w 503582"/>
              <a:gd name="connsiteY0" fmla="*/ 331635 h 384313"/>
              <a:gd name="connsiteX1" fmla="*/ 98097 w 503582"/>
              <a:gd name="connsiteY1" fmla="*/ 39951 h 384313"/>
              <a:gd name="connsiteX2" fmla="*/ 381725 w 503582"/>
              <a:gd name="connsiteY2" fmla="*/ 27562 h 384313"/>
              <a:gd name="connsiteX3" fmla="*/ 447048 w 503582"/>
              <a:gd name="connsiteY3" fmla="*/ 313482 h 384313"/>
              <a:gd name="connsiteX4" fmla="*/ 355403 w 503582"/>
              <a:gd name="connsiteY4" fmla="*/ 256537 h 384313"/>
              <a:gd name="connsiteX5" fmla="*/ 315646 w 503582"/>
              <a:gd name="connsiteY5" fmla="*/ 111270 h 384313"/>
              <a:gd name="connsiteX6" fmla="*/ 174496 w 503582"/>
              <a:gd name="connsiteY6" fmla="*/ 115611 h 384313"/>
              <a:gd name="connsiteX7" fmla="*/ 162674 w 503582"/>
              <a:gd name="connsiteY7" fmla="*/ 263928 h 384313"/>
              <a:gd name="connsiteX8" fmla="*/ 78598 w 503582"/>
              <a:gd name="connsiteY8" fmla="*/ 331635 h 384313"/>
              <a:gd name="connsiteX0-1" fmla="*/ 78600 w 503614"/>
              <a:gd name="connsiteY0-2" fmla="*/ 331635 h 353527"/>
              <a:gd name="connsiteX1-3" fmla="*/ 98099 w 503614"/>
              <a:gd name="connsiteY1-4" fmla="*/ 39951 h 353527"/>
              <a:gd name="connsiteX2-5" fmla="*/ 381727 w 503614"/>
              <a:gd name="connsiteY2-6" fmla="*/ 27562 h 353527"/>
              <a:gd name="connsiteX3-7" fmla="*/ 447050 w 503614"/>
              <a:gd name="connsiteY3-8" fmla="*/ 313482 h 353527"/>
              <a:gd name="connsiteX4-9" fmla="*/ 355405 w 503614"/>
              <a:gd name="connsiteY4-10" fmla="*/ 256537 h 353527"/>
              <a:gd name="connsiteX5-11" fmla="*/ 315648 w 503614"/>
              <a:gd name="connsiteY5-12" fmla="*/ 111270 h 353527"/>
              <a:gd name="connsiteX6-13" fmla="*/ 174498 w 503614"/>
              <a:gd name="connsiteY6-14" fmla="*/ 115611 h 353527"/>
              <a:gd name="connsiteX7-15" fmla="*/ 162676 w 503614"/>
              <a:gd name="connsiteY7-16" fmla="*/ 263928 h 353527"/>
              <a:gd name="connsiteX8-17" fmla="*/ 156570 w 503614"/>
              <a:gd name="connsiteY8-18" fmla="*/ 351524 h 353527"/>
              <a:gd name="connsiteX9" fmla="*/ 78600 w 503614"/>
              <a:gd name="connsiteY9" fmla="*/ 331635 h 353527"/>
              <a:gd name="connsiteX0-19" fmla="*/ 78600 w 503614"/>
              <a:gd name="connsiteY0-20" fmla="*/ 331635 h 353527"/>
              <a:gd name="connsiteX1-21" fmla="*/ 98099 w 503614"/>
              <a:gd name="connsiteY1-22" fmla="*/ 39951 h 353527"/>
              <a:gd name="connsiteX2-23" fmla="*/ 381727 w 503614"/>
              <a:gd name="connsiteY2-24" fmla="*/ 27562 h 353527"/>
              <a:gd name="connsiteX3-25" fmla="*/ 447050 w 503614"/>
              <a:gd name="connsiteY3-26" fmla="*/ 313482 h 353527"/>
              <a:gd name="connsiteX4-27" fmla="*/ 355405 w 503614"/>
              <a:gd name="connsiteY4-28" fmla="*/ 256537 h 353527"/>
              <a:gd name="connsiteX5-29" fmla="*/ 315648 w 503614"/>
              <a:gd name="connsiteY5-30" fmla="*/ 111270 h 353527"/>
              <a:gd name="connsiteX6-31" fmla="*/ 174498 w 503614"/>
              <a:gd name="connsiteY6-32" fmla="*/ 115611 h 353527"/>
              <a:gd name="connsiteX7-33" fmla="*/ 162676 w 503614"/>
              <a:gd name="connsiteY7-34" fmla="*/ 263928 h 353527"/>
              <a:gd name="connsiteX8-35" fmla="*/ 156570 w 503614"/>
              <a:gd name="connsiteY8-36" fmla="*/ 351524 h 353527"/>
              <a:gd name="connsiteX9-37" fmla="*/ 78600 w 503614"/>
              <a:gd name="connsiteY9-38" fmla="*/ 331635 h 353527"/>
              <a:gd name="connsiteX0-39" fmla="*/ 78600 w 503614"/>
              <a:gd name="connsiteY0-40" fmla="*/ 331635 h 353527"/>
              <a:gd name="connsiteX1-41" fmla="*/ 98099 w 503614"/>
              <a:gd name="connsiteY1-42" fmla="*/ 39951 h 353527"/>
              <a:gd name="connsiteX2-43" fmla="*/ 381727 w 503614"/>
              <a:gd name="connsiteY2-44" fmla="*/ 27562 h 353527"/>
              <a:gd name="connsiteX3-45" fmla="*/ 447050 w 503614"/>
              <a:gd name="connsiteY3-46" fmla="*/ 313482 h 353527"/>
              <a:gd name="connsiteX4-47" fmla="*/ 372777 w 503614"/>
              <a:gd name="connsiteY4-48" fmla="*/ 321056 h 353527"/>
              <a:gd name="connsiteX5-49" fmla="*/ 355405 w 503614"/>
              <a:gd name="connsiteY5-50" fmla="*/ 256537 h 353527"/>
              <a:gd name="connsiteX6-51" fmla="*/ 315648 w 503614"/>
              <a:gd name="connsiteY6-52" fmla="*/ 111270 h 353527"/>
              <a:gd name="connsiteX7-53" fmla="*/ 174498 w 503614"/>
              <a:gd name="connsiteY7-54" fmla="*/ 115611 h 353527"/>
              <a:gd name="connsiteX8-55" fmla="*/ 162676 w 503614"/>
              <a:gd name="connsiteY8-56" fmla="*/ 263928 h 353527"/>
              <a:gd name="connsiteX9-57" fmla="*/ 156570 w 503614"/>
              <a:gd name="connsiteY9-58" fmla="*/ 351524 h 353527"/>
              <a:gd name="connsiteX10" fmla="*/ 78600 w 503614"/>
              <a:gd name="connsiteY10" fmla="*/ 331635 h 353527"/>
              <a:gd name="connsiteX0-59" fmla="*/ 78600 w 465644"/>
              <a:gd name="connsiteY0-60" fmla="*/ 335721 h 367308"/>
              <a:gd name="connsiteX1-61" fmla="*/ 98099 w 465644"/>
              <a:gd name="connsiteY1-62" fmla="*/ 44037 h 367308"/>
              <a:gd name="connsiteX2-63" fmla="*/ 381727 w 465644"/>
              <a:gd name="connsiteY2-64" fmla="*/ 31648 h 367308"/>
              <a:gd name="connsiteX3-65" fmla="*/ 420858 w 465644"/>
              <a:gd name="connsiteY3-66" fmla="*/ 348524 h 367308"/>
              <a:gd name="connsiteX4-67" fmla="*/ 372777 w 465644"/>
              <a:gd name="connsiteY4-68" fmla="*/ 325142 h 367308"/>
              <a:gd name="connsiteX5-69" fmla="*/ 355405 w 465644"/>
              <a:gd name="connsiteY5-70" fmla="*/ 260623 h 367308"/>
              <a:gd name="connsiteX6-71" fmla="*/ 315648 w 465644"/>
              <a:gd name="connsiteY6-72" fmla="*/ 115356 h 367308"/>
              <a:gd name="connsiteX7-73" fmla="*/ 174498 w 465644"/>
              <a:gd name="connsiteY7-74" fmla="*/ 119697 h 367308"/>
              <a:gd name="connsiteX8-75" fmla="*/ 162676 w 465644"/>
              <a:gd name="connsiteY8-76" fmla="*/ 268014 h 367308"/>
              <a:gd name="connsiteX9-77" fmla="*/ 156570 w 465644"/>
              <a:gd name="connsiteY9-78" fmla="*/ 355610 h 367308"/>
              <a:gd name="connsiteX10-79" fmla="*/ 78600 w 465644"/>
              <a:gd name="connsiteY10-80" fmla="*/ 335721 h 367308"/>
              <a:gd name="connsiteX0-81" fmla="*/ 78600 w 482853"/>
              <a:gd name="connsiteY0-82" fmla="*/ 326296 h 357883"/>
              <a:gd name="connsiteX1-83" fmla="*/ 98099 w 482853"/>
              <a:gd name="connsiteY1-84" fmla="*/ 34612 h 357883"/>
              <a:gd name="connsiteX2-85" fmla="*/ 381727 w 482853"/>
              <a:gd name="connsiteY2-86" fmla="*/ 22223 h 357883"/>
              <a:gd name="connsiteX3-87" fmla="*/ 482310 w 482853"/>
              <a:gd name="connsiteY3-88" fmla="*/ 199034 h 357883"/>
              <a:gd name="connsiteX4-89" fmla="*/ 420858 w 482853"/>
              <a:gd name="connsiteY4-90" fmla="*/ 339099 h 357883"/>
              <a:gd name="connsiteX5-91" fmla="*/ 372777 w 482853"/>
              <a:gd name="connsiteY5-92" fmla="*/ 315717 h 357883"/>
              <a:gd name="connsiteX6-93" fmla="*/ 355405 w 482853"/>
              <a:gd name="connsiteY6-94" fmla="*/ 251198 h 357883"/>
              <a:gd name="connsiteX7-95" fmla="*/ 315648 w 482853"/>
              <a:gd name="connsiteY7-96" fmla="*/ 105931 h 357883"/>
              <a:gd name="connsiteX8-97" fmla="*/ 174498 w 482853"/>
              <a:gd name="connsiteY8-98" fmla="*/ 110272 h 357883"/>
              <a:gd name="connsiteX9-99" fmla="*/ 162676 w 482853"/>
              <a:gd name="connsiteY9-100" fmla="*/ 258589 h 357883"/>
              <a:gd name="connsiteX10-101" fmla="*/ 156570 w 482853"/>
              <a:gd name="connsiteY10-102" fmla="*/ 346185 h 357883"/>
              <a:gd name="connsiteX11" fmla="*/ 78600 w 482853"/>
              <a:gd name="connsiteY11" fmla="*/ 326296 h 357883"/>
              <a:gd name="connsiteX0-103" fmla="*/ 78600 w 482853"/>
              <a:gd name="connsiteY0-104" fmla="*/ 326296 h 357883"/>
              <a:gd name="connsiteX1-105" fmla="*/ 98099 w 482853"/>
              <a:gd name="connsiteY1-106" fmla="*/ 34612 h 357883"/>
              <a:gd name="connsiteX2-107" fmla="*/ 381727 w 482853"/>
              <a:gd name="connsiteY2-108" fmla="*/ 22223 h 357883"/>
              <a:gd name="connsiteX3-109" fmla="*/ 482310 w 482853"/>
              <a:gd name="connsiteY3-110" fmla="*/ 199034 h 357883"/>
              <a:gd name="connsiteX4-111" fmla="*/ 420858 w 482853"/>
              <a:gd name="connsiteY4-112" fmla="*/ 339099 h 357883"/>
              <a:gd name="connsiteX5-113" fmla="*/ 372777 w 482853"/>
              <a:gd name="connsiteY5-114" fmla="*/ 315717 h 357883"/>
              <a:gd name="connsiteX6-115" fmla="*/ 355405 w 482853"/>
              <a:gd name="connsiteY6-116" fmla="*/ 251198 h 357883"/>
              <a:gd name="connsiteX7-117" fmla="*/ 315648 w 482853"/>
              <a:gd name="connsiteY7-118" fmla="*/ 105931 h 357883"/>
              <a:gd name="connsiteX8-119" fmla="*/ 174498 w 482853"/>
              <a:gd name="connsiteY8-120" fmla="*/ 110272 h 357883"/>
              <a:gd name="connsiteX9-121" fmla="*/ 162676 w 482853"/>
              <a:gd name="connsiteY9-122" fmla="*/ 258589 h 357883"/>
              <a:gd name="connsiteX10-123" fmla="*/ 156570 w 482853"/>
              <a:gd name="connsiteY10-124" fmla="*/ 346185 h 357883"/>
              <a:gd name="connsiteX11-125" fmla="*/ 78600 w 482853"/>
              <a:gd name="connsiteY11-126" fmla="*/ 326296 h 357883"/>
              <a:gd name="connsiteX0-127" fmla="*/ 78600 w 482853"/>
              <a:gd name="connsiteY0-128" fmla="*/ 326296 h 357883"/>
              <a:gd name="connsiteX1-129" fmla="*/ 98099 w 482853"/>
              <a:gd name="connsiteY1-130" fmla="*/ 34612 h 357883"/>
              <a:gd name="connsiteX2-131" fmla="*/ 381727 w 482853"/>
              <a:gd name="connsiteY2-132" fmla="*/ 22223 h 357883"/>
              <a:gd name="connsiteX3-133" fmla="*/ 482310 w 482853"/>
              <a:gd name="connsiteY3-134" fmla="*/ 199034 h 357883"/>
              <a:gd name="connsiteX4-135" fmla="*/ 420858 w 482853"/>
              <a:gd name="connsiteY4-136" fmla="*/ 339099 h 357883"/>
              <a:gd name="connsiteX5-137" fmla="*/ 372777 w 482853"/>
              <a:gd name="connsiteY5-138" fmla="*/ 315717 h 357883"/>
              <a:gd name="connsiteX6-139" fmla="*/ 350642 w 482853"/>
              <a:gd name="connsiteY6-140" fmla="*/ 253579 h 357883"/>
              <a:gd name="connsiteX7-141" fmla="*/ 315648 w 482853"/>
              <a:gd name="connsiteY7-142" fmla="*/ 105931 h 357883"/>
              <a:gd name="connsiteX8-143" fmla="*/ 174498 w 482853"/>
              <a:gd name="connsiteY8-144" fmla="*/ 110272 h 357883"/>
              <a:gd name="connsiteX9-145" fmla="*/ 162676 w 482853"/>
              <a:gd name="connsiteY9-146" fmla="*/ 258589 h 357883"/>
              <a:gd name="connsiteX10-147" fmla="*/ 156570 w 482853"/>
              <a:gd name="connsiteY10-148" fmla="*/ 346185 h 357883"/>
              <a:gd name="connsiteX11-149" fmla="*/ 78600 w 482853"/>
              <a:gd name="connsiteY11-150" fmla="*/ 326296 h 357883"/>
              <a:gd name="connsiteX0-151" fmla="*/ 78600 w 482853"/>
              <a:gd name="connsiteY0-152" fmla="*/ 326296 h 357883"/>
              <a:gd name="connsiteX1-153" fmla="*/ 98099 w 482853"/>
              <a:gd name="connsiteY1-154" fmla="*/ 34612 h 357883"/>
              <a:gd name="connsiteX2-155" fmla="*/ 381727 w 482853"/>
              <a:gd name="connsiteY2-156" fmla="*/ 22223 h 357883"/>
              <a:gd name="connsiteX3-157" fmla="*/ 482310 w 482853"/>
              <a:gd name="connsiteY3-158" fmla="*/ 199034 h 357883"/>
              <a:gd name="connsiteX4-159" fmla="*/ 420858 w 482853"/>
              <a:gd name="connsiteY4-160" fmla="*/ 339099 h 357883"/>
              <a:gd name="connsiteX5-161" fmla="*/ 372777 w 482853"/>
              <a:gd name="connsiteY5-162" fmla="*/ 315717 h 357883"/>
              <a:gd name="connsiteX6-163" fmla="*/ 350642 w 482853"/>
              <a:gd name="connsiteY6-164" fmla="*/ 253579 h 357883"/>
              <a:gd name="connsiteX7-165" fmla="*/ 315648 w 482853"/>
              <a:gd name="connsiteY7-166" fmla="*/ 105931 h 357883"/>
              <a:gd name="connsiteX8-167" fmla="*/ 174498 w 482853"/>
              <a:gd name="connsiteY8-168" fmla="*/ 110272 h 357883"/>
              <a:gd name="connsiteX9-169" fmla="*/ 172201 w 482853"/>
              <a:gd name="connsiteY9-170" fmla="*/ 260971 h 357883"/>
              <a:gd name="connsiteX10-171" fmla="*/ 156570 w 482853"/>
              <a:gd name="connsiteY10-172" fmla="*/ 346185 h 357883"/>
              <a:gd name="connsiteX11-173" fmla="*/ 78600 w 482853"/>
              <a:gd name="connsiteY11-174" fmla="*/ 326296 h 357883"/>
              <a:gd name="connsiteX0-175" fmla="*/ 86886 w 412558"/>
              <a:gd name="connsiteY0-176" fmla="*/ 360065 h 360696"/>
              <a:gd name="connsiteX1-177" fmla="*/ 27804 w 412558"/>
              <a:gd name="connsiteY1-178" fmla="*/ 37425 h 360696"/>
              <a:gd name="connsiteX2-179" fmla="*/ 311432 w 412558"/>
              <a:gd name="connsiteY2-180" fmla="*/ 25036 h 360696"/>
              <a:gd name="connsiteX3-181" fmla="*/ 412015 w 412558"/>
              <a:gd name="connsiteY3-182" fmla="*/ 201847 h 360696"/>
              <a:gd name="connsiteX4-183" fmla="*/ 350563 w 412558"/>
              <a:gd name="connsiteY4-184" fmla="*/ 341912 h 360696"/>
              <a:gd name="connsiteX5-185" fmla="*/ 302482 w 412558"/>
              <a:gd name="connsiteY5-186" fmla="*/ 318530 h 360696"/>
              <a:gd name="connsiteX6-187" fmla="*/ 280347 w 412558"/>
              <a:gd name="connsiteY6-188" fmla="*/ 256392 h 360696"/>
              <a:gd name="connsiteX7-189" fmla="*/ 245353 w 412558"/>
              <a:gd name="connsiteY7-190" fmla="*/ 108744 h 360696"/>
              <a:gd name="connsiteX8-191" fmla="*/ 104203 w 412558"/>
              <a:gd name="connsiteY8-192" fmla="*/ 113085 h 360696"/>
              <a:gd name="connsiteX9-193" fmla="*/ 101906 w 412558"/>
              <a:gd name="connsiteY9-194" fmla="*/ 263784 h 360696"/>
              <a:gd name="connsiteX10-195" fmla="*/ 86275 w 412558"/>
              <a:gd name="connsiteY10-196" fmla="*/ 348998 h 360696"/>
              <a:gd name="connsiteX11-197" fmla="*/ 86886 w 412558"/>
              <a:gd name="connsiteY11-198" fmla="*/ 360065 h 360696"/>
              <a:gd name="connsiteX0-199" fmla="*/ 125305 w 450977"/>
              <a:gd name="connsiteY0-200" fmla="*/ 353326 h 353957"/>
              <a:gd name="connsiteX1-201" fmla="*/ 2758 w 450977"/>
              <a:gd name="connsiteY1-202" fmla="*/ 240352 h 353957"/>
              <a:gd name="connsiteX2-203" fmla="*/ 66223 w 450977"/>
              <a:gd name="connsiteY2-204" fmla="*/ 30686 h 353957"/>
              <a:gd name="connsiteX3-205" fmla="*/ 349851 w 450977"/>
              <a:gd name="connsiteY3-206" fmla="*/ 18297 h 353957"/>
              <a:gd name="connsiteX4-207" fmla="*/ 450434 w 450977"/>
              <a:gd name="connsiteY4-208" fmla="*/ 195108 h 353957"/>
              <a:gd name="connsiteX5-209" fmla="*/ 388982 w 450977"/>
              <a:gd name="connsiteY5-210" fmla="*/ 335173 h 353957"/>
              <a:gd name="connsiteX6-211" fmla="*/ 340901 w 450977"/>
              <a:gd name="connsiteY6-212" fmla="*/ 311791 h 353957"/>
              <a:gd name="connsiteX7-213" fmla="*/ 318766 w 450977"/>
              <a:gd name="connsiteY7-214" fmla="*/ 249653 h 353957"/>
              <a:gd name="connsiteX8-215" fmla="*/ 283772 w 450977"/>
              <a:gd name="connsiteY8-216" fmla="*/ 102005 h 353957"/>
              <a:gd name="connsiteX9-217" fmla="*/ 142622 w 450977"/>
              <a:gd name="connsiteY9-218" fmla="*/ 106346 h 353957"/>
              <a:gd name="connsiteX10-219" fmla="*/ 140325 w 450977"/>
              <a:gd name="connsiteY10-220" fmla="*/ 257045 h 353957"/>
              <a:gd name="connsiteX11-221" fmla="*/ 124694 w 450977"/>
              <a:gd name="connsiteY11-222" fmla="*/ 342259 h 353957"/>
              <a:gd name="connsiteX12" fmla="*/ 125305 w 450977"/>
              <a:gd name="connsiteY12" fmla="*/ 353326 h 353957"/>
              <a:gd name="connsiteX0-223" fmla="*/ 120942 w 446614"/>
              <a:gd name="connsiteY0-224" fmla="*/ 352687 h 353318"/>
              <a:gd name="connsiteX1-225" fmla="*/ 3157 w 446614"/>
              <a:gd name="connsiteY1-226" fmla="*/ 227807 h 353318"/>
              <a:gd name="connsiteX2-227" fmla="*/ 61860 w 446614"/>
              <a:gd name="connsiteY2-228" fmla="*/ 30047 h 353318"/>
              <a:gd name="connsiteX3-229" fmla="*/ 345488 w 446614"/>
              <a:gd name="connsiteY3-230" fmla="*/ 17658 h 353318"/>
              <a:gd name="connsiteX4-231" fmla="*/ 446071 w 446614"/>
              <a:gd name="connsiteY4-232" fmla="*/ 194469 h 353318"/>
              <a:gd name="connsiteX5-233" fmla="*/ 384619 w 446614"/>
              <a:gd name="connsiteY5-234" fmla="*/ 334534 h 353318"/>
              <a:gd name="connsiteX6-235" fmla="*/ 336538 w 446614"/>
              <a:gd name="connsiteY6-236" fmla="*/ 311152 h 353318"/>
              <a:gd name="connsiteX7-237" fmla="*/ 314403 w 446614"/>
              <a:gd name="connsiteY7-238" fmla="*/ 249014 h 353318"/>
              <a:gd name="connsiteX8-239" fmla="*/ 279409 w 446614"/>
              <a:gd name="connsiteY8-240" fmla="*/ 101366 h 353318"/>
              <a:gd name="connsiteX9-241" fmla="*/ 138259 w 446614"/>
              <a:gd name="connsiteY9-242" fmla="*/ 105707 h 353318"/>
              <a:gd name="connsiteX10-243" fmla="*/ 135962 w 446614"/>
              <a:gd name="connsiteY10-244" fmla="*/ 256406 h 353318"/>
              <a:gd name="connsiteX11-245" fmla="*/ 120331 w 446614"/>
              <a:gd name="connsiteY11-246" fmla="*/ 341620 h 353318"/>
              <a:gd name="connsiteX12-247" fmla="*/ 120942 w 446614"/>
              <a:gd name="connsiteY12-248" fmla="*/ 352687 h 353318"/>
              <a:gd name="connsiteX0-249" fmla="*/ 120942 w 446614"/>
              <a:gd name="connsiteY0-250" fmla="*/ 352687 h 353318"/>
              <a:gd name="connsiteX1-251" fmla="*/ 3157 w 446614"/>
              <a:gd name="connsiteY1-252" fmla="*/ 227807 h 353318"/>
              <a:gd name="connsiteX2-253" fmla="*/ 61860 w 446614"/>
              <a:gd name="connsiteY2-254" fmla="*/ 30047 h 353318"/>
              <a:gd name="connsiteX3-255" fmla="*/ 345488 w 446614"/>
              <a:gd name="connsiteY3-256" fmla="*/ 17658 h 353318"/>
              <a:gd name="connsiteX4-257" fmla="*/ 446071 w 446614"/>
              <a:gd name="connsiteY4-258" fmla="*/ 194469 h 353318"/>
              <a:gd name="connsiteX5-259" fmla="*/ 384619 w 446614"/>
              <a:gd name="connsiteY5-260" fmla="*/ 334534 h 353318"/>
              <a:gd name="connsiteX6-261" fmla="*/ 336538 w 446614"/>
              <a:gd name="connsiteY6-262" fmla="*/ 311152 h 353318"/>
              <a:gd name="connsiteX7-263" fmla="*/ 314403 w 446614"/>
              <a:gd name="connsiteY7-264" fmla="*/ 249014 h 353318"/>
              <a:gd name="connsiteX8-265" fmla="*/ 279409 w 446614"/>
              <a:gd name="connsiteY8-266" fmla="*/ 101366 h 353318"/>
              <a:gd name="connsiteX9-267" fmla="*/ 138259 w 446614"/>
              <a:gd name="connsiteY9-268" fmla="*/ 105707 h 353318"/>
              <a:gd name="connsiteX10-269" fmla="*/ 135962 w 446614"/>
              <a:gd name="connsiteY10-270" fmla="*/ 256406 h 353318"/>
              <a:gd name="connsiteX11-271" fmla="*/ 120331 w 446614"/>
              <a:gd name="connsiteY11-272" fmla="*/ 341620 h 353318"/>
              <a:gd name="connsiteX12-273" fmla="*/ 120942 w 446614"/>
              <a:gd name="connsiteY12-274" fmla="*/ 352687 h 353318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11" y="connsiteY5-12"/>
              </a:cxn>
              <a:cxn ang="0">
                <a:pos x="connsiteX6-13" y="connsiteY6-14"/>
              </a:cxn>
              <a:cxn ang="0">
                <a:pos x="connsiteX7-15" y="connsiteY7-16"/>
              </a:cxn>
              <a:cxn ang="0">
                <a:pos x="connsiteX8-17" y="connsiteY8-18"/>
              </a:cxn>
              <a:cxn ang="0">
                <a:pos x="connsiteX9-37" y="connsiteY9-38"/>
              </a:cxn>
              <a:cxn ang="0">
                <a:pos x="connsiteX10-79" y="connsiteY10-80"/>
              </a:cxn>
              <a:cxn ang="0">
                <a:pos x="connsiteX11-125" y="connsiteY11-126"/>
              </a:cxn>
              <a:cxn ang="0">
                <a:pos x="connsiteX12-247" y="connsiteY12-248"/>
              </a:cxn>
            </a:cxnLst>
            <a:rect l="l" t="t" r="r" b="b"/>
            <a:pathLst>
              <a:path w="446614" h="353318">
                <a:moveTo>
                  <a:pt x="120942" y="352687"/>
                </a:moveTo>
                <a:cubicBezTo>
                  <a:pt x="107366" y="330543"/>
                  <a:pt x="17766" y="269674"/>
                  <a:pt x="3157" y="227807"/>
                </a:cubicBezTo>
                <a:cubicBezTo>
                  <a:pt x="-6690" y="174034"/>
                  <a:pt x="4805" y="65072"/>
                  <a:pt x="61860" y="30047"/>
                </a:cubicBezTo>
                <a:cubicBezTo>
                  <a:pt x="118915" y="-4978"/>
                  <a:pt x="281453" y="-9746"/>
                  <a:pt x="345488" y="17658"/>
                </a:cubicBezTo>
                <a:cubicBezTo>
                  <a:pt x="409523" y="45062"/>
                  <a:pt x="449074" y="144037"/>
                  <a:pt x="446071" y="194469"/>
                </a:cubicBezTo>
                <a:cubicBezTo>
                  <a:pt x="452593" y="247282"/>
                  <a:pt x="398509" y="310324"/>
                  <a:pt x="384619" y="334534"/>
                </a:cubicBezTo>
                <a:cubicBezTo>
                  <a:pt x="390270" y="384243"/>
                  <a:pt x="351812" y="320643"/>
                  <a:pt x="336538" y="311152"/>
                </a:cubicBezTo>
                <a:cubicBezTo>
                  <a:pt x="321264" y="301661"/>
                  <a:pt x="331068" y="284772"/>
                  <a:pt x="314403" y="249014"/>
                </a:cubicBezTo>
                <a:cubicBezTo>
                  <a:pt x="389373" y="205557"/>
                  <a:pt x="308766" y="125251"/>
                  <a:pt x="279409" y="101366"/>
                </a:cubicBezTo>
                <a:cubicBezTo>
                  <a:pt x="250052" y="77481"/>
                  <a:pt x="181108" y="90123"/>
                  <a:pt x="138259" y="105707"/>
                </a:cubicBezTo>
                <a:cubicBezTo>
                  <a:pt x="47749" y="138625"/>
                  <a:pt x="51101" y="218453"/>
                  <a:pt x="135962" y="256406"/>
                </a:cubicBezTo>
                <a:cubicBezTo>
                  <a:pt x="120900" y="267369"/>
                  <a:pt x="135393" y="330657"/>
                  <a:pt x="120331" y="341620"/>
                </a:cubicBezTo>
                <a:cubicBezTo>
                  <a:pt x="107367" y="353226"/>
                  <a:pt x="133906" y="341081"/>
                  <a:pt x="120942" y="352687"/>
                </a:cubicBezTo>
                <a:close/>
              </a:path>
            </a:pathLst>
          </a:cu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54" name="流程图: 接点 53"/>
          <p:cNvSpPr/>
          <p:nvPr userDrawn="1"/>
        </p:nvSpPr>
        <p:spPr>
          <a:xfrm>
            <a:off x="8383649" y="450270"/>
            <a:ext cx="288000" cy="288162"/>
          </a:xfrm>
          <a:prstGeom prst="flowChartConnector">
            <a:avLst/>
          </a:prstGeom>
          <a:solidFill>
            <a:srgbClr val="00924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55" name="空心弧 18"/>
          <p:cNvSpPr/>
          <p:nvPr userDrawn="1"/>
        </p:nvSpPr>
        <p:spPr>
          <a:xfrm rot="5400000">
            <a:off x="8358091" y="180281"/>
            <a:ext cx="446614" cy="353318"/>
          </a:xfrm>
          <a:custGeom>
            <a:avLst/>
            <a:gdLst>
              <a:gd name="connsiteX0" fmla="*/ 78598 w 503582"/>
              <a:gd name="connsiteY0" fmla="*/ 331635 h 384313"/>
              <a:gd name="connsiteX1" fmla="*/ 98097 w 503582"/>
              <a:gd name="connsiteY1" fmla="*/ 39951 h 384313"/>
              <a:gd name="connsiteX2" fmla="*/ 381725 w 503582"/>
              <a:gd name="connsiteY2" fmla="*/ 27562 h 384313"/>
              <a:gd name="connsiteX3" fmla="*/ 447048 w 503582"/>
              <a:gd name="connsiteY3" fmla="*/ 313482 h 384313"/>
              <a:gd name="connsiteX4" fmla="*/ 355403 w 503582"/>
              <a:gd name="connsiteY4" fmla="*/ 256537 h 384313"/>
              <a:gd name="connsiteX5" fmla="*/ 315646 w 503582"/>
              <a:gd name="connsiteY5" fmla="*/ 111270 h 384313"/>
              <a:gd name="connsiteX6" fmla="*/ 174496 w 503582"/>
              <a:gd name="connsiteY6" fmla="*/ 115611 h 384313"/>
              <a:gd name="connsiteX7" fmla="*/ 162674 w 503582"/>
              <a:gd name="connsiteY7" fmla="*/ 263928 h 384313"/>
              <a:gd name="connsiteX8" fmla="*/ 78598 w 503582"/>
              <a:gd name="connsiteY8" fmla="*/ 331635 h 384313"/>
              <a:gd name="connsiteX0-1" fmla="*/ 78600 w 503614"/>
              <a:gd name="connsiteY0-2" fmla="*/ 331635 h 353527"/>
              <a:gd name="connsiteX1-3" fmla="*/ 98099 w 503614"/>
              <a:gd name="connsiteY1-4" fmla="*/ 39951 h 353527"/>
              <a:gd name="connsiteX2-5" fmla="*/ 381727 w 503614"/>
              <a:gd name="connsiteY2-6" fmla="*/ 27562 h 353527"/>
              <a:gd name="connsiteX3-7" fmla="*/ 447050 w 503614"/>
              <a:gd name="connsiteY3-8" fmla="*/ 313482 h 353527"/>
              <a:gd name="connsiteX4-9" fmla="*/ 355405 w 503614"/>
              <a:gd name="connsiteY4-10" fmla="*/ 256537 h 353527"/>
              <a:gd name="connsiteX5-11" fmla="*/ 315648 w 503614"/>
              <a:gd name="connsiteY5-12" fmla="*/ 111270 h 353527"/>
              <a:gd name="connsiteX6-13" fmla="*/ 174498 w 503614"/>
              <a:gd name="connsiteY6-14" fmla="*/ 115611 h 353527"/>
              <a:gd name="connsiteX7-15" fmla="*/ 162676 w 503614"/>
              <a:gd name="connsiteY7-16" fmla="*/ 263928 h 353527"/>
              <a:gd name="connsiteX8-17" fmla="*/ 156570 w 503614"/>
              <a:gd name="connsiteY8-18" fmla="*/ 351524 h 353527"/>
              <a:gd name="connsiteX9" fmla="*/ 78600 w 503614"/>
              <a:gd name="connsiteY9" fmla="*/ 331635 h 353527"/>
              <a:gd name="connsiteX0-19" fmla="*/ 78600 w 503614"/>
              <a:gd name="connsiteY0-20" fmla="*/ 331635 h 353527"/>
              <a:gd name="connsiteX1-21" fmla="*/ 98099 w 503614"/>
              <a:gd name="connsiteY1-22" fmla="*/ 39951 h 353527"/>
              <a:gd name="connsiteX2-23" fmla="*/ 381727 w 503614"/>
              <a:gd name="connsiteY2-24" fmla="*/ 27562 h 353527"/>
              <a:gd name="connsiteX3-25" fmla="*/ 447050 w 503614"/>
              <a:gd name="connsiteY3-26" fmla="*/ 313482 h 353527"/>
              <a:gd name="connsiteX4-27" fmla="*/ 355405 w 503614"/>
              <a:gd name="connsiteY4-28" fmla="*/ 256537 h 353527"/>
              <a:gd name="connsiteX5-29" fmla="*/ 315648 w 503614"/>
              <a:gd name="connsiteY5-30" fmla="*/ 111270 h 353527"/>
              <a:gd name="connsiteX6-31" fmla="*/ 174498 w 503614"/>
              <a:gd name="connsiteY6-32" fmla="*/ 115611 h 353527"/>
              <a:gd name="connsiteX7-33" fmla="*/ 162676 w 503614"/>
              <a:gd name="connsiteY7-34" fmla="*/ 263928 h 353527"/>
              <a:gd name="connsiteX8-35" fmla="*/ 156570 w 503614"/>
              <a:gd name="connsiteY8-36" fmla="*/ 351524 h 353527"/>
              <a:gd name="connsiteX9-37" fmla="*/ 78600 w 503614"/>
              <a:gd name="connsiteY9-38" fmla="*/ 331635 h 353527"/>
              <a:gd name="connsiteX0-39" fmla="*/ 78600 w 503614"/>
              <a:gd name="connsiteY0-40" fmla="*/ 331635 h 353527"/>
              <a:gd name="connsiteX1-41" fmla="*/ 98099 w 503614"/>
              <a:gd name="connsiteY1-42" fmla="*/ 39951 h 353527"/>
              <a:gd name="connsiteX2-43" fmla="*/ 381727 w 503614"/>
              <a:gd name="connsiteY2-44" fmla="*/ 27562 h 353527"/>
              <a:gd name="connsiteX3-45" fmla="*/ 447050 w 503614"/>
              <a:gd name="connsiteY3-46" fmla="*/ 313482 h 353527"/>
              <a:gd name="connsiteX4-47" fmla="*/ 372777 w 503614"/>
              <a:gd name="connsiteY4-48" fmla="*/ 321056 h 353527"/>
              <a:gd name="connsiteX5-49" fmla="*/ 355405 w 503614"/>
              <a:gd name="connsiteY5-50" fmla="*/ 256537 h 353527"/>
              <a:gd name="connsiteX6-51" fmla="*/ 315648 w 503614"/>
              <a:gd name="connsiteY6-52" fmla="*/ 111270 h 353527"/>
              <a:gd name="connsiteX7-53" fmla="*/ 174498 w 503614"/>
              <a:gd name="connsiteY7-54" fmla="*/ 115611 h 353527"/>
              <a:gd name="connsiteX8-55" fmla="*/ 162676 w 503614"/>
              <a:gd name="connsiteY8-56" fmla="*/ 263928 h 353527"/>
              <a:gd name="connsiteX9-57" fmla="*/ 156570 w 503614"/>
              <a:gd name="connsiteY9-58" fmla="*/ 351524 h 353527"/>
              <a:gd name="connsiteX10" fmla="*/ 78600 w 503614"/>
              <a:gd name="connsiteY10" fmla="*/ 331635 h 353527"/>
              <a:gd name="connsiteX0-59" fmla="*/ 78600 w 465644"/>
              <a:gd name="connsiteY0-60" fmla="*/ 335721 h 367308"/>
              <a:gd name="connsiteX1-61" fmla="*/ 98099 w 465644"/>
              <a:gd name="connsiteY1-62" fmla="*/ 44037 h 367308"/>
              <a:gd name="connsiteX2-63" fmla="*/ 381727 w 465644"/>
              <a:gd name="connsiteY2-64" fmla="*/ 31648 h 367308"/>
              <a:gd name="connsiteX3-65" fmla="*/ 420858 w 465644"/>
              <a:gd name="connsiteY3-66" fmla="*/ 348524 h 367308"/>
              <a:gd name="connsiteX4-67" fmla="*/ 372777 w 465644"/>
              <a:gd name="connsiteY4-68" fmla="*/ 325142 h 367308"/>
              <a:gd name="connsiteX5-69" fmla="*/ 355405 w 465644"/>
              <a:gd name="connsiteY5-70" fmla="*/ 260623 h 367308"/>
              <a:gd name="connsiteX6-71" fmla="*/ 315648 w 465644"/>
              <a:gd name="connsiteY6-72" fmla="*/ 115356 h 367308"/>
              <a:gd name="connsiteX7-73" fmla="*/ 174498 w 465644"/>
              <a:gd name="connsiteY7-74" fmla="*/ 119697 h 367308"/>
              <a:gd name="connsiteX8-75" fmla="*/ 162676 w 465644"/>
              <a:gd name="connsiteY8-76" fmla="*/ 268014 h 367308"/>
              <a:gd name="connsiteX9-77" fmla="*/ 156570 w 465644"/>
              <a:gd name="connsiteY9-78" fmla="*/ 355610 h 367308"/>
              <a:gd name="connsiteX10-79" fmla="*/ 78600 w 465644"/>
              <a:gd name="connsiteY10-80" fmla="*/ 335721 h 367308"/>
              <a:gd name="connsiteX0-81" fmla="*/ 78600 w 482853"/>
              <a:gd name="connsiteY0-82" fmla="*/ 326296 h 357883"/>
              <a:gd name="connsiteX1-83" fmla="*/ 98099 w 482853"/>
              <a:gd name="connsiteY1-84" fmla="*/ 34612 h 357883"/>
              <a:gd name="connsiteX2-85" fmla="*/ 381727 w 482853"/>
              <a:gd name="connsiteY2-86" fmla="*/ 22223 h 357883"/>
              <a:gd name="connsiteX3-87" fmla="*/ 482310 w 482853"/>
              <a:gd name="connsiteY3-88" fmla="*/ 199034 h 357883"/>
              <a:gd name="connsiteX4-89" fmla="*/ 420858 w 482853"/>
              <a:gd name="connsiteY4-90" fmla="*/ 339099 h 357883"/>
              <a:gd name="connsiteX5-91" fmla="*/ 372777 w 482853"/>
              <a:gd name="connsiteY5-92" fmla="*/ 315717 h 357883"/>
              <a:gd name="connsiteX6-93" fmla="*/ 355405 w 482853"/>
              <a:gd name="connsiteY6-94" fmla="*/ 251198 h 357883"/>
              <a:gd name="connsiteX7-95" fmla="*/ 315648 w 482853"/>
              <a:gd name="connsiteY7-96" fmla="*/ 105931 h 357883"/>
              <a:gd name="connsiteX8-97" fmla="*/ 174498 w 482853"/>
              <a:gd name="connsiteY8-98" fmla="*/ 110272 h 357883"/>
              <a:gd name="connsiteX9-99" fmla="*/ 162676 w 482853"/>
              <a:gd name="connsiteY9-100" fmla="*/ 258589 h 357883"/>
              <a:gd name="connsiteX10-101" fmla="*/ 156570 w 482853"/>
              <a:gd name="connsiteY10-102" fmla="*/ 346185 h 357883"/>
              <a:gd name="connsiteX11" fmla="*/ 78600 w 482853"/>
              <a:gd name="connsiteY11" fmla="*/ 326296 h 357883"/>
              <a:gd name="connsiteX0-103" fmla="*/ 78600 w 482853"/>
              <a:gd name="connsiteY0-104" fmla="*/ 326296 h 357883"/>
              <a:gd name="connsiteX1-105" fmla="*/ 98099 w 482853"/>
              <a:gd name="connsiteY1-106" fmla="*/ 34612 h 357883"/>
              <a:gd name="connsiteX2-107" fmla="*/ 381727 w 482853"/>
              <a:gd name="connsiteY2-108" fmla="*/ 22223 h 357883"/>
              <a:gd name="connsiteX3-109" fmla="*/ 482310 w 482853"/>
              <a:gd name="connsiteY3-110" fmla="*/ 199034 h 357883"/>
              <a:gd name="connsiteX4-111" fmla="*/ 420858 w 482853"/>
              <a:gd name="connsiteY4-112" fmla="*/ 339099 h 357883"/>
              <a:gd name="connsiteX5-113" fmla="*/ 372777 w 482853"/>
              <a:gd name="connsiteY5-114" fmla="*/ 315717 h 357883"/>
              <a:gd name="connsiteX6-115" fmla="*/ 355405 w 482853"/>
              <a:gd name="connsiteY6-116" fmla="*/ 251198 h 357883"/>
              <a:gd name="connsiteX7-117" fmla="*/ 315648 w 482853"/>
              <a:gd name="connsiteY7-118" fmla="*/ 105931 h 357883"/>
              <a:gd name="connsiteX8-119" fmla="*/ 174498 w 482853"/>
              <a:gd name="connsiteY8-120" fmla="*/ 110272 h 357883"/>
              <a:gd name="connsiteX9-121" fmla="*/ 162676 w 482853"/>
              <a:gd name="connsiteY9-122" fmla="*/ 258589 h 357883"/>
              <a:gd name="connsiteX10-123" fmla="*/ 156570 w 482853"/>
              <a:gd name="connsiteY10-124" fmla="*/ 346185 h 357883"/>
              <a:gd name="connsiteX11-125" fmla="*/ 78600 w 482853"/>
              <a:gd name="connsiteY11-126" fmla="*/ 326296 h 357883"/>
              <a:gd name="connsiteX0-127" fmla="*/ 78600 w 482853"/>
              <a:gd name="connsiteY0-128" fmla="*/ 326296 h 357883"/>
              <a:gd name="connsiteX1-129" fmla="*/ 98099 w 482853"/>
              <a:gd name="connsiteY1-130" fmla="*/ 34612 h 357883"/>
              <a:gd name="connsiteX2-131" fmla="*/ 381727 w 482853"/>
              <a:gd name="connsiteY2-132" fmla="*/ 22223 h 357883"/>
              <a:gd name="connsiteX3-133" fmla="*/ 482310 w 482853"/>
              <a:gd name="connsiteY3-134" fmla="*/ 199034 h 357883"/>
              <a:gd name="connsiteX4-135" fmla="*/ 420858 w 482853"/>
              <a:gd name="connsiteY4-136" fmla="*/ 339099 h 357883"/>
              <a:gd name="connsiteX5-137" fmla="*/ 372777 w 482853"/>
              <a:gd name="connsiteY5-138" fmla="*/ 315717 h 357883"/>
              <a:gd name="connsiteX6-139" fmla="*/ 350642 w 482853"/>
              <a:gd name="connsiteY6-140" fmla="*/ 253579 h 357883"/>
              <a:gd name="connsiteX7-141" fmla="*/ 315648 w 482853"/>
              <a:gd name="connsiteY7-142" fmla="*/ 105931 h 357883"/>
              <a:gd name="connsiteX8-143" fmla="*/ 174498 w 482853"/>
              <a:gd name="connsiteY8-144" fmla="*/ 110272 h 357883"/>
              <a:gd name="connsiteX9-145" fmla="*/ 162676 w 482853"/>
              <a:gd name="connsiteY9-146" fmla="*/ 258589 h 357883"/>
              <a:gd name="connsiteX10-147" fmla="*/ 156570 w 482853"/>
              <a:gd name="connsiteY10-148" fmla="*/ 346185 h 357883"/>
              <a:gd name="connsiteX11-149" fmla="*/ 78600 w 482853"/>
              <a:gd name="connsiteY11-150" fmla="*/ 326296 h 357883"/>
              <a:gd name="connsiteX0-151" fmla="*/ 78600 w 482853"/>
              <a:gd name="connsiteY0-152" fmla="*/ 326296 h 357883"/>
              <a:gd name="connsiteX1-153" fmla="*/ 98099 w 482853"/>
              <a:gd name="connsiteY1-154" fmla="*/ 34612 h 357883"/>
              <a:gd name="connsiteX2-155" fmla="*/ 381727 w 482853"/>
              <a:gd name="connsiteY2-156" fmla="*/ 22223 h 357883"/>
              <a:gd name="connsiteX3-157" fmla="*/ 482310 w 482853"/>
              <a:gd name="connsiteY3-158" fmla="*/ 199034 h 357883"/>
              <a:gd name="connsiteX4-159" fmla="*/ 420858 w 482853"/>
              <a:gd name="connsiteY4-160" fmla="*/ 339099 h 357883"/>
              <a:gd name="connsiteX5-161" fmla="*/ 372777 w 482853"/>
              <a:gd name="connsiteY5-162" fmla="*/ 315717 h 357883"/>
              <a:gd name="connsiteX6-163" fmla="*/ 350642 w 482853"/>
              <a:gd name="connsiteY6-164" fmla="*/ 253579 h 357883"/>
              <a:gd name="connsiteX7-165" fmla="*/ 315648 w 482853"/>
              <a:gd name="connsiteY7-166" fmla="*/ 105931 h 357883"/>
              <a:gd name="connsiteX8-167" fmla="*/ 174498 w 482853"/>
              <a:gd name="connsiteY8-168" fmla="*/ 110272 h 357883"/>
              <a:gd name="connsiteX9-169" fmla="*/ 172201 w 482853"/>
              <a:gd name="connsiteY9-170" fmla="*/ 260971 h 357883"/>
              <a:gd name="connsiteX10-171" fmla="*/ 156570 w 482853"/>
              <a:gd name="connsiteY10-172" fmla="*/ 346185 h 357883"/>
              <a:gd name="connsiteX11-173" fmla="*/ 78600 w 482853"/>
              <a:gd name="connsiteY11-174" fmla="*/ 326296 h 357883"/>
              <a:gd name="connsiteX0-175" fmla="*/ 86886 w 412558"/>
              <a:gd name="connsiteY0-176" fmla="*/ 360065 h 360696"/>
              <a:gd name="connsiteX1-177" fmla="*/ 27804 w 412558"/>
              <a:gd name="connsiteY1-178" fmla="*/ 37425 h 360696"/>
              <a:gd name="connsiteX2-179" fmla="*/ 311432 w 412558"/>
              <a:gd name="connsiteY2-180" fmla="*/ 25036 h 360696"/>
              <a:gd name="connsiteX3-181" fmla="*/ 412015 w 412558"/>
              <a:gd name="connsiteY3-182" fmla="*/ 201847 h 360696"/>
              <a:gd name="connsiteX4-183" fmla="*/ 350563 w 412558"/>
              <a:gd name="connsiteY4-184" fmla="*/ 341912 h 360696"/>
              <a:gd name="connsiteX5-185" fmla="*/ 302482 w 412558"/>
              <a:gd name="connsiteY5-186" fmla="*/ 318530 h 360696"/>
              <a:gd name="connsiteX6-187" fmla="*/ 280347 w 412558"/>
              <a:gd name="connsiteY6-188" fmla="*/ 256392 h 360696"/>
              <a:gd name="connsiteX7-189" fmla="*/ 245353 w 412558"/>
              <a:gd name="connsiteY7-190" fmla="*/ 108744 h 360696"/>
              <a:gd name="connsiteX8-191" fmla="*/ 104203 w 412558"/>
              <a:gd name="connsiteY8-192" fmla="*/ 113085 h 360696"/>
              <a:gd name="connsiteX9-193" fmla="*/ 101906 w 412558"/>
              <a:gd name="connsiteY9-194" fmla="*/ 263784 h 360696"/>
              <a:gd name="connsiteX10-195" fmla="*/ 86275 w 412558"/>
              <a:gd name="connsiteY10-196" fmla="*/ 348998 h 360696"/>
              <a:gd name="connsiteX11-197" fmla="*/ 86886 w 412558"/>
              <a:gd name="connsiteY11-198" fmla="*/ 360065 h 360696"/>
              <a:gd name="connsiteX0-199" fmla="*/ 125305 w 450977"/>
              <a:gd name="connsiteY0-200" fmla="*/ 353326 h 353957"/>
              <a:gd name="connsiteX1-201" fmla="*/ 2758 w 450977"/>
              <a:gd name="connsiteY1-202" fmla="*/ 240352 h 353957"/>
              <a:gd name="connsiteX2-203" fmla="*/ 66223 w 450977"/>
              <a:gd name="connsiteY2-204" fmla="*/ 30686 h 353957"/>
              <a:gd name="connsiteX3-205" fmla="*/ 349851 w 450977"/>
              <a:gd name="connsiteY3-206" fmla="*/ 18297 h 353957"/>
              <a:gd name="connsiteX4-207" fmla="*/ 450434 w 450977"/>
              <a:gd name="connsiteY4-208" fmla="*/ 195108 h 353957"/>
              <a:gd name="connsiteX5-209" fmla="*/ 388982 w 450977"/>
              <a:gd name="connsiteY5-210" fmla="*/ 335173 h 353957"/>
              <a:gd name="connsiteX6-211" fmla="*/ 340901 w 450977"/>
              <a:gd name="connsiteY6-212" fmla="*/ 311791 h 353957"/>
              <a:gd name="connsiteX7-213" fmla="*/ 318766 w 450977"/>
              <a:gd name="connsiteY7-214" fmla="*/ 249653 h 353957"/>
              <a:gd name="connsiteX8-215" fmla="*/ 283772 w 450977"/>
              <a:gd name="connsiteY8-216" fmla="*/ 102005 h 353957"/>
              <a:gd name="connsiteX9-217" fmla="*/ 142622 w 450977"/>
              <a:gd name="connsiteY9-218" fmla="*/ 106346 h 353957"/>
              <a:gd name="connsiteX10-219" fmla="*/ 140325 w 450977"/>
              <a:gd name="connsiteY10-220" fmla="*/ 257045 h 353957"/>
              <a:gd name="connsiteX11-221" fmla="*/ 124694 w 450977"/>
              <a:gd name="connsiteY11-222" fmla="*/ 342259 h 353957"/>
              <a:gd name="connsiteX12" fmla="*/ 125305 w 450977"/>
              <a:gd name="connsiteY12" fmla="*/ 353326 h 353957"/>
              <a:gd name="connsiteX0-223" fmla="*/ 120942 w 446614"/>
              <a:gd name="connsiteY0-224" fmla="*/ 352687 h 353318"/>
              <a:gd name="connsiteX1-225" fmla="*/ 3157 w 446614"/>
              <a:gd name="connsiteY1-226" fmla="*/ 227807 h 353318"/>
              <a:gd name="connsiteX2-227" fmla="*/ 61860 w 446614"/>
              <a:gd name="connsiteY2-228" fmla="*/ 30047 h 353318"/>
              <a:gd name="connsiteX3-229" fmla="*/ 345488 w 446614"/>
              <a:gd name="connsiteY3-230" fmla="*/ 17658 h 353318"/>
              <a:gd name="connsiteX4-231" fmla="*/ 446071 w 446614"/>
              <a:gd name="connsiteY4-232" fmla="*/ 194469 h 353318"/>
              <a:gd name="connsiteX5-233" fmla="*/ 384619 w 446614"/>
              <a:gd name="connsiteY5-234" fmla="*/ 334534 h 353318"/>
              <a:gd name="connsiteX6-235" fmla="*/ 336538 w 446614"/>
              <a:gd name="connsiteY6-236" fmla="*/ 311152 h 353318"/>
              <a:gd name="connsiteX7-237" fmla="*/ 314403 w 446614"/>
              <a:gd name="connsiteY7-238" fmla="*/ 249014 h 353318"/>
              <a:gd name="connsiteX8-239" fmla="*/ 279409 w 446614"/>
              <a:gd name="connsiteY8-240" fmla="*/ 101366 h 353318"/>
              <a:gd name="connsiteX9-241" fmla="*/ 138259 w 446614"/>
              <a:gd name="connsiteY9-242" fmla="*/ 105707 h 353318"/>
              <a:gd name="connsiteX10-243" fmla="*/ 135962 w 446614"/>
              <a:gd name="connsiteY10-244" fmla="*/ 256406 h 353318"/>
              <a:gd name="connsiteX11-245" fmla="*/ 120331 w 446614"/>
              <a:gd name="connsiteY11-246" fmla="*/ 341620 h 353318"/>
              <a:gd name="connsiteX12-247" fmla="*/ 120942 w 446614"/>
              <a:gd name="connsiteY12-248" fmla="*/ 352687 h 353318"/>
              <a:gd name="connsiteX0-249" fmla="*/ 120942 w 446614"/>
              <a:gd name="connsiteY0-250" fmla="*/ 352687 h 353318"/>
              <a:gd name="connsiteX1-251" fmla="*/ 3157 w 446614"/>
              <a:gd name="connsiteY1-252" fmla="*/ 227807 h 353318"/>
              <a:gd name="connsiteX2-253" fmla="*/ 61860 w 446614"/>
              <a:gd name="connsiteY2-254" fmla="*/ 30047 h 353318"/>
              <a:gd name="connsiteX3-255" fmla="*/ 345488 w 446614"/>
              <a:gd name="connsiteY3-256" fmla="*/ 17658 h 353318"/>
              <a:gd name="connsiteX4-257" fmla="*/ 446071 w 446614"/>
              <a:gd name="connsiteY4-258" fmla="*/ 194469 h 353318"/>
              <a:gd name="connsiteX5-259" fmla="*/ 384619 w 446614"/>
              <a:gd name="connsiteY5-260" fmla="*/ 334534 h 353318"/>
              <a:gd name="connsiteX6-261" fmla="*/ 336538 w 446614"/>
              <a:gd name="connsiteY6-262" fmla="*/ 311152 h 353318"/>
              <a:gd name="connsiteX7-263" fmla="*/ 314403 w 446614"/>
              <a:gd name="connsiteY7-264" fmla="*/ 249014 h 353318"/>
              <a:gd name="connsiteX8-265" fmla="*/ 279409 w 446614"/>
              <a:gd name="connsiteY8-266" fmla="*/ 101366 h 353318"/>
              <a:gd name="connsiteX9-267" fmla="*/ 138259 w 446614"/>
              <a:gd name="connsiteY9-268" fmla="*/ 105707 h 353318"/>
              <a:gd name="connsiteX10-269" fmla="*/ 135962 w 446614"/>
              <a:gd name="connsiteY10-270" fmla="*/ 256406 h 353318"/>
              <a:gd name="connsiteX11-271" fmla="*/ 120331 w 446614"/>
              <a:gd name="connsiteY11-272" fmla="*/ 341620 h 353318"/>
              <a:gd name="connsiteX12-273" fmla="*/ 120942 w 446614"/>
              <a:gd name="connsiteY12-274" fmla="*/ 352687 h 353318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11" y="connsiteY5-12"/>
              </a:cxn>
              <a:cxn ang="0">
                <a:pos x="connsiteX6-13" y="connsiteY6-14"/>
              </a:cxn>
              <a:cxn ang="0">
                <a:pos x="connsiteX7-15" y="connsiteY7-16"/>
              </a:cxn>
              <a:cxn ang="0">
                <a:pos x="connsiteX8-17" y="connsiteY8-18"/>
              </a:cxn>
              <a:cxn ang="0">
                <a:pos x="connsiteX9-37" y="connsiteY9-38"/>
              </a:cxn>
              <a:cxn ang="0">
                <a:pos x="connsiteX10-79" y="connsiteY10-80"/>
              </a:cxn>
              <a:cxn ang="0">
                <a:pos x="connsiteX11-125" y="connsiteY11-126"/>
              </a:cxn>
              <a:cxn ang="0">
                <a:pos x="connsiteX12-247" y="connsiteY12-248"/>
              </a:cxn>
            </a:cxnLst>
            <a:rect l="l" t="t" r="r" b="b"/>
            <a:pathLst>
              <a:path w="446614" h="353318">
                <a:moveTo>
                  <a:pt x="120942" y="352687"/>
                </a:moveTo>
                <a:cubicBezTo>
                  <a:pt x="107366" y="330543"/>
                  <a:pt x="17766" y="269674"/>
                  <a:pt x="3157" y="227807"/>
                </a:cubicBezTo>
                <a:cubicBezTo>
                  <a:pt x="-6690" y="174034"/>
                  <a:pt x="4805" y="65072"/>
                  <a:pt x="61860" y="30047"/>
                </a:cubicBezTo>
                <a:cubicBezTo>
                  <a:pt x="118915" y="-4978"/>
                  <a:pt x="281453" y="-9746"/>
                  <a:pt x="345488" y="17658"/>
                </a:cubicBezTo>
                <a:cubicBezTo>
                  <a:pt x="409523" y="45062"/>
                  <a:pt x="449074" y="144037"/>
                  <a:pt x="446071" y="194469"/>
                </a:cubicBezTo>
                <a:cubicBezTo>
                  <a:pt x="452593" y="247282"/>
                  <a:pt x="398509" y="310324"/>
                  <a:pt x="384619" y="334534"/>
                </a:cubicBezTo>
                <a:cubicBezTo>
                  <a:pt x="390270" y="384243"/>
                  <a:pt x="351812" y="320643"/>
                  <a:pt x="336538" y="311152"/>
                </a:cubicBezTo>
                <a:cubicBezTo>
                  <a:pt x="321264" y="301661"/>
                  <a:pt x="331068" y="284772"/>
                  <a:pt x="314403" y="249014"/>
                </a:cubicBezTo>
                <a:cubicBezTo>
                  <a:pt x="389373" y="205557"/>
                  <a:pt x="308766" y="125251"/>
                  <a:pt x="279409" y="101366"/>
                </a:cubicBezTo>
                <a:cubicBezTo>
                  <a:pt x="250052" y="77481"/>
                  <a:pt x="181108" y="90123"/>
                  <a:pt x="138259" y="105707"/>
                </a:cubicBezTo>
                <a:cubicBezTo>
                  <a:pt x="47749" y="138625"/>
                  <a:pt x="51101" y="218453"/>
                  <a:pt x="135962" y="256406"/>
                </a:cubicBezTo>
                <a:cubicBezTo>
                  <a:pt x="120900" y="267369"/>
                  <a:pt x="135393" y="330657"/>
                  <a:pt x="120331" y="341620"/>
                </a:cubicBezTo>
                <a:cubicBezTo>
                  <a:pt x="107367" y="353226"/>
                  <a:pt x="133906" y="341081"/>
                  <a:pt x="120942" y="352687"/>
                </a:cubicBezTo>
                <a:close/>
              </a:path>
            </a:pathLst>
          </a:cu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56" name="流程图: 接点 55"/>
          <p:cNvSpPr/>
          <p:nvPr userDrawn="1"/>
        </p:nvSpPr>
        <p:spPr>
          <a:xfrm>
            <a:off x="9570371" y="450270"/>
            <a:ext cx="288000" cy="288162"/>
          </a:xfrm>
          <a:prstGeom prst="flowChartConnector">
            <a:avLst/>
          </a:prstGeom>
          <a:solidFill>
            <a:srgbClr val="00924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57" name="空心弧 18"/>
          <p:cNvSpPr/>
          <p:nvPr userDrawn="1"/>
        </p:nvSpPr>
        <p:spPr>
          <a:xfrm rot="5400000">
            <a:off x="9544813" y="180281"/>
            <a:ext cx="446614" cy="353318"/>
          </a:xfrm>
          <a:custGeom>
            <a:avLst/>
            <a:gdLst>
              <a:gd name="connsiteX0" fmla="*/ 78598 w 503582"/>
              <a:gd name="connsiteY0" fmla="*/ 331635 h 384313"/>
              <a:gd name="connsiteX1" fmla="*/ 98097 w 503582"/>
              <a:gd name="connsiteY1" fmla="*/ 39951 h 384313"/>
              <a:gd name="connsiteX2" fmla="*/ 381725 w 503582"/>
              <a:gd name="connsiteY2" fmla="*/ 27562 h 384313"/>
              <a:gd name="connsiteX3" fmla="*/ 447048 w 503582"/>
              <a:gd name="connsiteY3" fmla="*/ 313482 h 384313"/>
              <a:gd name="connsiteX4" fmla="*/ 355403 w 503582"/>
              <a:gd name="connsiteY4" fmla="*/ 256537 h 384313"/>
              <a:gd name="connsiteX5" fmla="*/ 315646 w 503582"/>
              <a:gd name="connsiteY5" fmla="*/ 111270 h 384313"/>
              <a:gd name="connsiteX6" fmla="*/ 174496 w 503582"/>
              <a:gd name="connsiteY6" fmla="*/ 115611 h 384313"/>
              <a:gd name="connsiteX7" fmla="*/ 162674 w 503582"/>
              <a:gd name="connsiteY7" fmla="*/ 263928 h 384313"/>
              <a:gd name="connsiteX8" fmla="*/ 78598 w 503582"/>
              <a:gd name="connsiteY8" fmla="*/ 331635 h 384313"/>
              <a:gd name="connsiteX0-1" fmla="*/ 78600 w 503614"/>
              <a:gd name="connsiteY0-2" fmla="*/ 331635 h 353527"/>
              <a:gd name="connsiteX1-3" fmla="*/ 98099 w 503614"/>
              <a:gd name="connsiteY1-4" fmla="*/ 39951 h 353527"/>
              <a:gd name="connsiteX2-5" fmla="*/ 381727 w 503614"/>
              <a:gd name="connsiteY2-6" fmla="*/ 27562 h 353527"/>
              <a:gd name="connsiteX3-7" fmla="*/ 447050 w 503614"/>
              <a:gd name="connsiteY3-8" fmla="*/ 313482 h 353527"/>
              <a:gd name="connsiteX4-9" fmla="*/ 355405 w 503614"/>
              <a:gd name="connsiteY4-10" fmla="*/ 256537 h 353527"/>
              <a:gd name="connsiteX5-11" fmla="*/ 315648 w 503614"/>
              <a:gd name="connsiteY5-12" fmla="*/ 111270 h 353527"/>
              <a:gd name="connsiteX6-13" fmla="*/ 174498 w 503614"/>
              <a:gd name="connsiteY6-14" fmla="*/ 115611 h 353527"/>
              <a:gd name="connsiteX7-15" fmla="*/ 162676 w 503614"/>
              <a:gd name="connsiteY7-16" fmla="*/ 263928 h 353527"/>
              <a:gd name="connsiteX8-17" fmla="*/ 156570 w 503614"/>
              <a:gd name="connsiteY8-18" fmla="*/ 351524 h 353527"/>
              <a:gd name="connsiteX9" fmla="*/ 78600 w 503614"/>
              <a:gd name="connsiteY9" fmla="*/ 331635 h 353527"/>
              <a:gd name="connsiteX0-19" fmla="*/ 78600 w 503614"/>
              <a:gd name="connsiteY0-20" fmla="*/ 331635 h 353527"/>
              <a:gd name="connsiteX1-21" fmla="*/ 98099 w 503614"/>
              <a:gd name="connsiteY1-22" fmla="*/ 39951 h 353527"/>
              <a:gd name="connsiteX2-23" fmla="*/ 381727 w 503614"/>
              <a:gd name="connsiteY2-24" fmla="*/ 27562 h 353527"/>
              <a:gd name="connsiteX3-25" fmla="*/ 447050 w 503614"/>
              <a:gd name="connsiteY3-26" fmla="*/ 313482 h 353527"/>
              <a:gd name="connsiteX4-27" fmla="*/ 355405 w 503614"/>
              <a:gd name="connsiteY4-28" fmla="*/ 256537 h 353527"/>
              <a:gd name="connsiteX5-29" fmla="*/ 315648 w 503614"/>
              <a:gd name="connsiteY5-30" fmla="*/ 111270 h 353527"/>
              <a:gd name="connsiteX6-31" fmla="*/ 174498 w 503614"/>
              <a:gd name="connsiteY6-32" fmla="*/ 115611 h 353527"/>
              <a:gd name="connsiteX7-33" fmla="*/ 162676 w 503614"/>
              <a:gd name="connsiteY7-34" fmla="*/ 263928 h 353527"/>
              <a:gd name="connsiteX8-35" fmla="*/ 156570 w 503614"/>
              <a:gd name="connsiteY8-36" fmla="*/ 351524 h 353527"/>
              <a:gd name="connsiteX9-37" fmla="*/ 78600 w 503614"/>
              <a:gd name="connsiteY9-38" fmla="*/ 331635 h 353527"/>
              <a:gd name="connsiteX0-39" fmla="*/ 78600 w 503614"/>
              <a:gd name="connsiteY0-40" fmla="*/ 331635 h 353527"/>
              <a:gd name="connsiteX1-41" fmla="*/ 98099 w 503614"/>
              <a:gd name="connsiteY1-42" fmla="*/ 39951 h 353527"/>
              <a:gd name="connsiteX2-43" fmla="*/ 381727 w 503614"/>
              <a:gd name="connsiteY2-44" fmla="*/ 27562 h 353527"/>
              <a:gd name="connsiteX3-45" fmla="*/ 447050 w 503614"/>
              <a:gd name="connsiteY3-46" fmla="*/ 313482 h 353527"/>
              <a:gd name="connsiteX4-47" fmla="*/ 372777 w 503614"/>
              <a:gd name="connsiteY4-48" fmla="*/ 321056 h 353527"/>
              <a:gd name="connsiteX5-49" fmla="*/ 355405 w 503614"/>
              <a:gd name="connsiteY5-50" fmla="*/ 256537 h 353527"/>
              <a:gd name="connsiteX6-51" fmla="*/ 315648 w 503614"/>
              <a:gd name="connsiteY6-52" fmla="*/ 111270 h 353527"/>
              <a:gd name="connsiteX7-53" fmla="*/ 174498 w 503614"/>
              <a:gd name="connsiteY7-54" fmla="*/ 115611 h 353527"/>
              <a:gd name="connsiteX8-55" fmla="*/ 162676 w 503614"/>
              <a:gd name="connsiteY8-56" fmla="*/ 263928 h 353527"/>
              <a:gd name="connsiteX9-57" fmla="*/ 156570 w 503614"/>
              <a:gd name="connsiteY9-58" fmla="*/ 351524 h 353527"/>
              <a:gd name="connsiteX10" fmla="*/ 78600 w 503614"/>
              <a:gd name="connsiteY10" fmla="*/ 331635 h 353527"/>
              <a:gd name="connsiteX0-59" fmla="*/ 78600 w 465644"/>
              <a:gd name="connsiteY0-60" fmla="*/ 335721 h 367308"/>
              <a:gd name="connsiteX1-61" fmla="*/ 98099 w 465644"/>
              <a:gd name="connsiteY1-62" fmla="*/ 44037 h 367308"/>
              <a:gd name="connsiteX2-63" fmla="*/ 381727 w 465644"/>
              <a:gd name="connsiteY2-64" fmla="*/ 31648 h 367308"/>
              <a:gd name="connsiteX3-65" fmla="*/ 420858 w 465644"/>
              <a:gd name="connsiteY3-66" fmla="*/ 348524 h 367308"/>
              <a:gd name="connsiteX4-67" fmla="*/ 372777 w 465644"/>
              <a:gd name="connsiteY4-68" fmla="*/ 325142 h 367308"/>
              <a:gd name="connsiteX5-69" fmla="*/ 355405 w 465644"/>
              <a:gd name="connsiteY5-70" fmla="*/ 260623 h 367308"/>
              <a:gd name="connsiteX6-71" fmla="*/ 315648 w 465644"/>
              <a:gd name="connsiteY6-72" fmla="*/ 115356 h 367308"/>
              <a:gd name="connsiteX7-73" fmla="*/ 174498 w 465644"/>
              <a:gd name="connsiteY7-74" fmla="*/ 119697 h 367308"/>
              <a:gd name="connsiteX8-75" fmla="*/ 162676 w 465644"/>
              <a:gd name="connsiteY8-76" fmla="*/ 268014 h 367308"/>
              <a:gd name="connsiteX9-77" fmla="*/ 156570 w 465644"/>
              <a:gd name="connsiteY9-78" fmla="*/ 355610 h 367308"/>
              <a:gd name="connsiteX10-79" fmla="*/ 78600 w 465644"/>
              <a:gd name="connsiteY10-80" fmla="*/ 335721 h 367308"/>
              <a:gd name="connsiteX0-81" fmla="*/ 78600 w 482853"/>
              <a:gd name="connsiteY0-82" fmla="*/ 326296 h 357883"/>
              <a:gd name="connsiteX1-83" fmla="*/ 98099 w 482853"/>
              <a:gd name="connsiteY1-84" fmla="*/ 34612 h 357883"/>
              <a:gd name="connsiteX2-85" fmla="*/ 381727 w 482853"/>
              <a:gd name="connsiteY2-86" fmla="*/ 22223 h 357883"/>
              <a:gd name="connsiteX3-87" fmla="*/ 482310 w 482853"/>
              <a:gd name="connsiteY3-88" fmla="*/ 199034 h 357883"/>
              <a:gd name="connsiteX4-89" fmla="*/ 420858 w 482853"/>
              <a:gd name="connsiteY4-90" fmla="*/ 339099 h 357883"/>
              <a:gd name="connsiteX5-91" fmla="*/ 372777 w 482853"/>
              <a:gd name="connsiteY5-92" fmla="*/ 315717 h 357883"/>
              <a:gd name="connsiteX6-93" fmla="*/ 355405 w 482853"/>
              <a:gd name="connsiteY6-94" fmla="*/ 251198 h 357883"/>
              <a:gd name="connsiteX7-95" fmla="*/ 315648 w 482853"/>
              <a:gd name="connsiteY7-96" fmla="*/ 105931 h 357883"/>
              <a:gd name="connsiteX8-97" fmla="*/ 174498 w 482853"/>
              <a:gd name="connsiteY8-98" fmla="*/ 110272 h 357883"/>
              <a:gd name="connsiteX9-99" fmla="*/ 162676 w 482853"/>
              <a:gd name="connsiteY9-100" fmla="*/ 258589 h 357883"/>
              <a:gd name="connsiteX10-101" fmla="*/ 156570 w 482853"/>
              <a:gd name="connsiteY10-102" fmla="*/ 346185 h 357883"/>
              <a:gd name="connsiteX11" fmla="*/ 78600 w 482853"/>
              <a:gd name="connsiteY11" fmla="*/ 326296 h 357883"/>
              <a:gd name="connsiteX0-103" fmla="*/ 78600 w 482853"/>
              <a:gd name="connsiteY0-104" fmla="*/ 326296 h 357883"/>
              <a:gd name="connsiteX1-105" fmla="*/ 98099 w 482853"/>
              <a:gd name="connsiteY1-106" fmla="*/ 34612 h 357883"/>
              <a:gd name="connsiteX2-107" fmla="*/ 381727 w 482853"/>
              <a:gd name="connsiteY2-108" fmla="*/ 22223 h 357883"/>
              <a:gd name="connsiteX3-109" fmla="*/ 482310 w 482853"/>
              <a:gd name="connsiteY3-110" fmla="*/ 199034 h 357883"/>
              <a:gd name="connsiteX4-111" fmla="*/ 420858 w 482853"/>
              <a:gd name="connsiteY4-112" fmla="*/ 339099 h 357883"/>
              <a:gd name="connsiteX5-113" fmla="*/ 372777 w 482853"/>
              <a:gd name="connsiteY5-114" fmla="*/ 315717 h 357883"/>
              <a:gd name="connsiteX6-115" fmla="*/ 355405 w 482853"/>
              <a:gd name="connsiteY6-116" fmla="*/ 251198 h 357883"/>
              <a:gd name="connsiteX7-117" fmla="*/ 315648 w 482853"/>
              <a:gd name="connsiteY7-118" fmla="*/ 105931 h 357883"/>
              <a:gd name="connsiteX8-119" fmla="*/ 174498 w 482853"/>
              <a:gd name="connsiteY8-120" fmla="*/ 110272 h 357883"/>
              <a:gd name="connsiteX9-121" fmla="*/ 162676 w 482853"/>
              <a:gd name="connsiteY9-122" fmla="*/ 258589 h 357883"/>
              <a:gd name="connsiteX10-123" fmla="*/ 156570 w 482853"/>
              <a:gd name="connsiteY10-124" fmla="*/ 346185 h 357883"/>
              <a:gd name="connsiteX11-125" fmla="*/ 78600 w 482853"/>
              <a:gd name="connsiteY11-126" fmla="*/ 326296 h 357883"/>
              <a:gd name="connsiteX0-127" fmla="*/ 78600 w 482853"/>
              <a:gd name="connsiteY0-128" fmla="*/ 326296 h 357883"/>
              <a:gd name="connsiteX1-129" fmla="*/ 98099 w 482853"/>
              <a:gd name="connsiteY1-130" fmla="*/ 34612 h 357883"/>
              <a:gd name="connsiteX2-131" fmla="*/ 381727 w 482853"/>
              <a:gd name="connsiteY2-132" fmla="*/ 22223 h 357883"/>
              <a:gd name="connsiteX3-133" fmla="*/ 482310 w 482853"/>
              <a:gd name="connsiteY3-134" fmla="*/ 199034 h 357883"/>
              <a:gd name="connsiteX4-135" fmla="*/ 420858 w 482853"/>
              <a:gd name="connsiteY4-136" fmla="*/ 339099 h 357883"/>
              <a:gd name="connsiteX5-137" fmla="*/ 372777 w 482853"/>
              <a:gd name="connsiteY5-138" fmla="*/ 315717 h 357883"/>
              <a:gd name="connsiteX6-139" fmla="*/ 350642 w 482853"/>
              <a:gd name="connsiteY6-140" fmla="*/ 253579 h 357883"/>
              <a:gd name="connsiteX7-141" fmla="*/ 315648 w 482853"/>
              <a:gd name="connsiteY7-142" fmla="*/ 105931 h 357883"/>
              <a:gd name="connsiteX8-143" fmla="*/ 174498 w 482853"/>
              <a:gd name="connsiteY8-144" fmla="*/ 110272 h 357883"/>
              <a:gd name="connsiteX9-145" fmla="*/ 162676 w 482853"/>
              <a:gd name="connsiteY9-146" fmla="*/ 258589 h 357883"/>
              <a:gd name="connsiteX10-147" fmla="*/ 156570 w 482853"/>
              <a:gd name="connsiteY10-148" fmla="*/ 346185 h 357883"/>
              <a:gd name="connsiteX11-149" fmla="*/ 78600 w 482853"/>
              <a:gd name="connsiteY11-150" fmla="*/ 326296 h 357883"/>
              <a:gd name="connsiteX0-151" fmla="*/ 78600 w 482853"/>
              <a:gd name="connsiteY0-152" fmla="*/ 326296 h 357883"/>
              <a:gd name="connsiteX1-153" fmla="*/ 98099 w 482853"/>
              <a:gd name="connsiteY1-154" fmla="*/ 34612 h 357883"/>
              <a:gd name="connsiteX2-155" fmla="*/ 381727 w 482853"/>
              <a:gd name="connsiteY2-156" fmla="*/ 22223 h 357883"/>
              <a:gd name="connsiteX3-157" fmla="*/ 482310 w 482853"/>
              <a:gd name="connsiteY3-158" fmla="*/ 199034 h 357883"/>
              <a:gd name="connsiteX4-159" fmla="*/ 420858 w 482853"/>
              <a:gd name="connsiteY4-160" fmla="*/ 339099 h 357883"/>
              <a:gd name="connsiteX5-161" fmla="*/ 372777 w 482853"/>
              <a:gd name="connsiteY5-162" fmla="*/ 315717 h 357883"/>
              <a:gd name="connsiteX6-163" fmla="*/ 350642 w 482853"/>
              <a:gd name="connsiteY6-164" fmla="*/ 253579 h 357883"/>
              <a:gd name="connsiteX7-165" fmla="*/ 315648 w 482853"/>
              <a:gd name="connsiteY7-166" fmla="*/ 105931 h 357883"/>
              <a:gd name="connsiteX8-167" fmla="*/ 174498 w 482853"/>
              <a:gd name="connsiteY8-168" fmla="*/ 110272 h 357883"/>
              <a:gd name="connsiteX9-169" fmla="*/ 172201 w 482853"/>
              <a:gd name="connsiteY9-170" fmla="*/ 260971 h 357883"/>
              <a:gd name="connsiteX10-171" fmla="*/ 156570 w 482853"/>
              <a:gd name="connsiteY10-172" fmla="*/ 346185 h 357883"/>
              <a:gd name="connsiteX11-173" fmla="*/ 78600 w 482853"/>
              <a:gd name="connsiteY11-174" fmla="*/ 326296 h 357883"/>
              <a:gd name="connsiteX0-175" fmla="*/ 86886 w 412558"/>
              <a:gd name="connsiteY0-176" fmla="*/ 360065 h 360696"/>
              <a:gd name="connsiteX1-177" fmla="*/ 27804 w 412558"/>
              <a:gd name="connsiteY1-178" fmla="*/ 37425 h 360696"/>
              <a:gd name="connsiteX2-179" fmla="*/ 311432 w 412558"/>
              <a:gd name="connsiteY2-180" fmla="*/ 25036 h 360696"/>
              <a:gd name="connsiteX3-181" fmla="*/ 412015 w 412558"/>
              <a:gd name="connsiteY3-182" fmla="*/ 201847 h 360696"/>
              <a:gd name="connsiteX4-183" fmla="*/ 350563 w 412558"/>
              <a:gd name="connsiteY4-184" fmla="*/ 341912 h 360696"/>
              <a:gd name="connsiteX5-185" fmla="*/ 302482 w 412558"/>
              <a:gd name="connsiteY5-186" fmla="*/ 318530 h 360696"/>
              <a:gd name="connsiteX6-187" fmla="*/ 280347 w 412558"/>
              <a:gd name="connsiteY6-188" fmla="*/ 256392 h 360696"/>
              <a:gd name="connsiteX7-189" fmla="*/ 245353 w 412558"/>
              <a:gd name="connsiteY7-190" fmla="*/ 108744 h 360696"/>
              <a:gd name="connsiteX8-191" fmla="*/ 104203 w 412558"/>
              <a:gd name="connsiteY8-192" fmla="*/ 113085 h 360696"/>
              <a:gd name="connsiteX9-193" fmla="*/ 101906 w 412558"/>
              <a:gd name="connsiteY9-194" fmla="*/ 263784 h 360696"/>
              <a:gd name="connsiteX10-195" fmla="*/ 86275 w 412558"/>
              <a:gd name="connsiteY10-196" fmla="*/ 348998 h 360696"/>
              <a:gd name="connsiteX11-197" fmla="*/ 86886 w 412558"/>
              <a:gd name="connsiteY11-198" fmla="*/ 360065 h 360696"/>
              <a:gd name="connsiteX0-199" fmla="*/ 125305 w 450977"/>
              <a:gd name="connsiteY0-200" fmla="*/ 353326 h 353957"/>
              <a:gd name="connsiteX1-201" fmla="*/ 2758 w 450977"/>
              <a:gd name="connsiteY1-202" fmla="*/ 240352 h 353957"/>
              <a:gd name="connsiteX2-203" fmla="*/ 66223 w 450977"/>
              <a:gd name="connsiteY2-204" fmla="*/ 30686 h 353957"/>
              <a:gd name="connsiteX3-205" fmla="*/ 349851 w 450977"/>
              <a:gd name="connsiteY3-206" fmla="*/ 18297 h 353957"/>
              <a:gd name="connsiteX4-207" fmla="*/ 450434 w 450977"/>
              <a:gd name="connsiteY4-208" fmla="*/ 195108 h 353957"/>
              <a:gd name="connsiteX5-209" fmla="*/ 388982 w 450977"/>
              <a:gd name="connsiteY5-210" fmla="*/ 335173 h 353957"/>
              <a:gd name="connsiteX6-211" fmla="*/ 340901 w 450977"/>
              <a:gd name="connsiteY6-212" fmla="*/ 311791 h 353957"/>
              <a:gd name="connsiteX7-213" fmla="*/ 318766 w 450977"/>
              <a:gd name="connsiteY7-214" fmla="*/ 249653 h 353957"/>
              <a:gd name="connsiteX8-215" fmla="*/ 283772 w 450977"/>
              <a:gd name="connsiteY8-216" fmla="*/ 102005 h 353957"/>
              <a:gd name="connsiteX9-217" fmla="*/ 142622 w 450977"/>
              <a:gd name="connsiteY9-218" fmla="*/ 106346 h 353957"/>
              <a:gd name="connsiteX10-219" fmla="*/ 140325 w 450977"/>
              <a:gd name="connsiteY10-220" fmla="*/ 257045 h 353957"/>
              <a:gd name="connsiteX11-221" fmla="*/ 124694 w 450977"/>
              <a:gd name="connsiteY11-222" fmla="*/ 342259 h 353957"/>
              <a:gd name="connsiteX12" fmla="*/ 125305 w 450977"/>
              <a:gd name="connsiteY12" fmla="*/ 353326 h 353957"/>
              <a:gd name="connsiteX0-223" fmla="*/ 120942 w 446614"/>
              <a:gd name="connsiteY0-224" fmla="*/ 352687 h 353318"/>
              <a:gd name="connsiteX1-225" fmla="*/ 3157 w 446614"/>
              <a:gd name="connsiteY1-226" fmla="*/ 227807 h 353318"/>
              <a:gd name="connsiteX2-227" fmla="*/ 61860 w 446614"/>
              <a:gd name="connsiteY2-228" fmla="*/ 30047 h 353318"/>
              <a:gd name="connsiteX3-229" fmla="*/ 345488 w 446614"/>
              <a:gd name="connsiteY3-230" fmla="*/ 17658 h 353318"/>
              <a:gd name="connsiteX4-231" fmla="*/ 446071 w 446614"/>
              <a:gd name="connsiteY4-232" fmla="*/ 194469 h 353318"/>
              <a:gd name="connsiteX5-233" fmla="*/ 384619 w 446614"/>
              <a:gd name="connsiteY5-234" fmla="*/ 334534 h 353318"/>
              <a:gd name="connsiteX6-235" fmla="*/ 336538 w 446614"/>
              <a:gd name="connsiteY6-236" fmla="*/ 311152 h 353318"/>
              <a:gd name="connsiteX7-237" fmla="*/ 314403 w 446614"/>
              <a:gd name="connsiteY7-238" fmla="*/ 249014 h 353318"/>
              <a:gd name="connsiteX8-239" fmla="*/ 279409 w 446614"/>
              <a:gd name="connsiteY8-240" fmla="*/ 101366 h 353318"/>
              <a:gd name="connsiteX9-241" fmla="*/ 138259 w 446614"/>
              <a:gd name="connsiteY9-242" fmla="*/ 105707 h 353318"/>
              <a:gd name="connsiteX10-243" fmla="*/ 135962 w 446614"/>
              <a:gd name="connsiteY10-244" fmla="*/ 256406 h 353318"/>
              <a:gd name="connsiteX11-245" fmla="*/ 120331 w 446614"/>
              <a:gd name="connsiteY11-246" fmla="*/ 341620 h 353318"/>
              <a:gd name="connsiteX12-247" fmla="*/ 120942 w 446614"/>
              <a:gd name="connsiteY12-248" fmla="*/ 352687 h 353318"/>
              <a:gd name="connsiteX0-249" fmla="*/ 120942 w 446614"/>
              <a:gd name="connsiteY0-250" fmla="*/ 352687 h 353318"/>
              <a:gd name="connsiteX1-251" fmla="*/ 3157 w 446614"/>
              <a:gd name="connsiteY1-252" fmla="*/ 227807 h 353318"/>
              <a:gd name="connsiteX2-253" fmla="*/ 61860 w 446614"/>
              <a:gd name="connsiteY2-254" fmla="*/ 30047 h 353318"/>
              <a:gd name="connsiteX3-255" fmla="*/ 345488 w 446614"/>
              <a:gd name="connsiteY3-256" fmla="*/ 17658 h 353318"/>
              <a:gd name="connsiteX4-257" fmla="*/ 446071 w 446614"/>
              <a:gd name="connsiteY4-258" fmla="*/ 194469 h 353318"/>
              <a:gd name="connsiteX5-259" fmla="*/ 384619 w 446614"/>
              <a:gd name="connsiteY5-260" fmla="*/ 334534 h 353318"/>
              <a:gd name="connsiteX6-261" fmla="*/ 336538 w 446614"/>
              <a:gd name="connsiteY6-262" fmla="*/ 311152 h 353318"/>
              <a:gd name="connsiteX7-263" fmla="*/ 314403 w 446614"/>
              <a:gd name="connsiteY7-264" fmla="*/ 249014 h 353318"/>
              <a:gd name="connsiteX8-265" fmla="*/ 279409 w 446614"/>
              <a:gd name="connsiteY8-266" fmla="*/ 101366 h 353318"/>
              <a:gd name="connsiteX9-267" fmla="*/ 138259 w 446614"/>
              <a:gd name="connsiteY9-268" fmla="*/ 105707 h 353318"/>
              <a:gd name="connsiteX10-269" fmla="*/ 135962 w 446614"/>
              <a:gd name="connsiteY10-270" fmla="*/ 256406 h 353318"/>
              <a:gd name="connsiteX11-271" fmla="*/ 120331 w 446614"/>
              <a:gd name="connsiteY11-272" fmla="*/ 341620 h 353318"/>
              <a:gd name="connsiteX12-273" fmla="*/ 120942 w 446614"/>
              <a:gd name="connsiteY12-274" fmla="*/ 352687 h 353318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11" y="connsiteY5-12"/>
              </a:cxn>
              <a:cxn ang="0">
                <a:pos x="connsiteX6-13" y="connsiteY6-14"/>
              </a:cxn>
              <a:cxn ang="0">
                <a:pos x="connsiteX7-15" y="connsiteY7-16"/>
              </a:cxn>
              <a:cxn ang="0">
                <a:pos x="connsiteX8-17" y="connsiteY8-18"/>
              </a:cxn>
              <a:cxn ang="0">
                <a:pos x="connsiteX9-37" y="connsiteY9-38"/>
              </a:cxn>
              <a:cxn ang="0">
                <a:pos x="connsiteX10-79" y="connsiteY10-80"/>
              </a:cxn>
              <a:cxn ang="0">
                <a:pos x="connsiteX11-125" y="connsiteY11-126"/>
              </a:cxn>
              <a:cxn ang="0">
                <a:pos x="connsiteX12-247" y="connsiteY12-248"/>
              </a:cxn>
            </a:cxnLst>
            <a:rect l="l" t="t" r="r" b="b"/>
            <a:pathLst>
              <a:path w="446614" h="353318">
                <a:moveTo>
                  <a:pt x="120942" y="352687"/>
                </a:moveTo>
                <a:cubicBezTo>
                  <a:pt x="107366" y="330543"/>
                  <a:pt x="17766" y="269674"/>
                  <a:pt x="3157" y="227807"/>
                </a:cubicBezTo>
                <a:cubicBezTo>
                  <a:pt x="-6690" y="174034"/>
                  <a:pt x="4805" y="65072"/>
                  <a:pt x="61860" y="30047"/>
                </a:cubicBezTo>
                <a:cubicBezTo>
                  <a:pt x="118915" y="-4978"/>
                  <a:pt x="281453" y="-9746"/>
                  <a:pt x="345488" y="17658"/>
                </a:cubicBezTo>
                <a:cubicBezTo>
                  <a:pt x="409523" y="45062"/>
                  <a:pt x="449074" y="144037"/>
                  <a:pt x="446071" y="194469"/>
                </a:cubicBezTo>
                <a:cubicBezTo>
                  <a:pt x="452593" y="247282"/>
                  <a:pt x="398509" y="310324"/>
                  <a:pt x="384619" y="334534"/>
                </a:cubicBezTo>
                <a:cubicBezTo>
                  <a:pt x="390270" y="384243"/>
                  <a:pt x="351812" y="320643"/>
                  <a:pt x="336538" y="311152"/>
                </a:cubicBezTo>
                <a:cubicBezTo>
                  <a:pt x="321264" y="301661"/>
                  <a:pt x="331068" y="284772"/>
                  <a:pt x="314403" y="249014"/>
                </a:cubicBezTo>
                <a:cubicBezTo>
                  <a:pt x="389373" y="205557"/>
                  <a:pt x="308766" y="125251"/>
                  <a:pt x="279409" y="101366"/>
                </a:cubicBezTo>
                <a:cubicBezTo>
                  <a:pt x="250052" y="77481"/>
                  <a:pt x="181108" y="90123"/>
                  <a:pt x="138259" y="105707"/>
                </a:cubicBezTo>
                <a:cubicBezTo>
                  <a:pt x="47749" y="138625"/>
                  <a:pt x="51101" y="218453"/>
                  <a:pt x="135962" y="256406"/>
                </a:cubicBezTo>
                <a:cubicBezTo>
                  <a:pt x="120900" y="267369"/>
                  <a:pt x="135393" y="330657"/>
                  <a:pt x="120331" y="341620"/>
                </a:cubicBezTo>
                <a:cubicBezTo>
                  <a:pt x="107367" y="353226"/>
                  <a:pt x="133906" y="341081"/>
                  <a:pt x="120942" y="352687"/>
                </a:cubicBezTo>
                <a:close/>
              </a:path>
            </a:pathLst>
          </a:cu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58" name="流程图: 接点 57"/>
          <p:cNvSpPr/>
          <p:nvPr userDrawn="1"/>
        </p:nvSpPr>
        <p:spPr>
          <a:xfrm>
            <a:off x="10734406" y="453257"/>
            <a:ext cx="288000" cy="288162"/>
          </a:xfrm>
          <a:prstGeom prst="flowChartConnector">
            <a:avLst/>
          </a:prstGeom>
          <a:solidFill>
            <a:srgbClr val="00924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59" name="空心弧 18"/>
          <p:cNvSpPr/>
          <p:nvPr userDrawn="1"/>
        </p:nvSpPr>
        <p:spPr>
          <a:xfrm rot="5400000">
            <a:off x="10708848" y="183268"/>
            <a:ext cx="446614" cy="353318"/>
          </a:xfrm>
          <a:custGeom>
            <a:avLst/>
            <a:gdLst>
              <a:gd name="connsiteX0" fmla="*/ 78598 w 503582"/>
              <a:gd name="connsiteY0" fmla="*/ 331635 h 384313"/>
              <a:gd name="connsiteX1" fmla="*/ 98097 w 503582"/>
              <a:gd name="connsiteY1" fmla="*/ 39951 h 384313"/>
              <a:gd name="connsiteX2" fmla="*/ 381725 w 503582"/>
              <a:gd name="connsiteY2" fmla="*/ 27562 h 384313"/>
              <a:gd name="connsiteX3" fmla="*/ 447048 w 503582"/>
              <a:gd name="connsiteY3" fmla="*/ 313482 h 384313"/>
              <a:gd name="connsiteX4" fmla="*/ 355403 w 503582"/>
              <a:gd name="connsiteY4" fmla="*/ 256537 h 384313"/>
              <a:gd name="connsiteX5" fmla="*/ 315646 w 503582"/>
              <a:gd name="connsiteY5" fmla="*/ 111270 h 384313"/>
              <a:gd name="connsiteX6" fmla="*/ 174496 w 503582"/>
              <a:gd name="connsiteY6" fmla="*/ 115611 h 384313"/>
              <a:gd name="connsiteX7" fmla="*/ 162674 w 503582"/>
              <a:gd name="connsiteY7" fmla="*/ 263928 h 384313"/>
              <a:gd name="connsiteX8" fmla="*/ 78598 w 503582"/>
              <a:gd name="connsiteY8" fmla="*/ 331635 h 384313"/>
              <a:gd name="connsiteX0-1" fmla="*/ 78600 w 503614"/>
              <a:gd name="connsiteY0-2" fmla="*/ 331635 h 353527"/>
              <a:gd name="connsiteX1-3" fmla="*/ 98099 w 503614"/>
              <a:gd name="connsiteY1-4" fmla="*/ 39951 h 353527"/>
              <a:gd name="connsiteX2-5" fmla="*/ 381727 w 503614"/>
              <a:gd name="connsiteY2-6" fmla="*/ 27562 h 353527"/>
              <a:gd name="connsiteX3-7" fmla="*/ 447050 w 503614"/>
              <a:gd name="connsiteY3-8" fmla="*/ 313482 h 353527"/>
              <a:gd name="connsiteX4-9" fmla="*/ 355405 w 503614"/>
              <a:gd name="connsiteY4-10" fmla="*/ 256537 h 353527"/>
              <a:gd name="connsiteX5-11" fmla="*/ 315648 w 503614"/>
              <a:gd name="connsiteY5-12" fmla="*/ 111270 h 353527"/>
              <a:gd name="connsiteX6-13" fmla="*/ 174498 w 503614"/>
              <a:gd name="connsiteY6-14" fmla="*/ 115611 h 353527"/>
              <a:gd name="connsiteX7-15" fmla="*/ 162676 w 503614"/>
              <a:gd name="connsiteY7-16" fmla="*/ 263928 h 353527"/>
              <a:gd name="connsiteX8-17" fmla="*/ 156570 w 503614"/>
              <a:gd name="connsiteY8-18" fmla="*/ 351524 h 353527"/>
              <a:gd name="connsiteX9" fmla="*/ 78600 w 503614"/>
              <a:gd name="connsiteY9" fmla="*/ 331635 h 353527"/>
              <a:gd name="connsiteX0-19" fmla="*/ 78600 w 503614"/>
              <a:gd name="connsiteY0-20" fmla="*/ 331635 h 353527"/>
              <a:gd name="connsiteX1-21" fmla="*/ 98099 w 503614"/>
              <a:gd name="connsiteY1-22" fmla="*/ 39951 h 353527"/>
              <a:gd name="connsiteX2-23" fmla="*/ 381727 w 503614"/>
              <a:gd name="connsiteY2-24" fmla="*/ 27562 h 353527"/>
              <a:gd name="connsiteX3-25" fmla="*/ 447050 w 503614"/>
              <a:gd name="connsiteY3-26" fmla="*/ 313482 h 353527"/>
              <a:gd name="connsiteX4-27" fmla="*/ 355405 w 503614"/>
              <a:gd name="connsiteY4-28" fmla="*/ 256537 h 353527"/>
              <a:gd name="connsiteX5-29" fmla="*/ 315648 w 503614"/>
              <a:gd name="connsiteY5-30" fmla="*/ 111270 h 353527"/>
              <a:gd name="connsiteX6-31" fmla="*/ 174498 w 503614"/>
              <a:gd name="connsiteY6-32" fmla="*/ 115611 h 353527"/>
              <a:gd name="connsiteX7-33" fmla="*/ 162676 w 503614"/>
              <a:gd name="connsiteY7-34" fmla="*/ 263928 h 353527"/>
              <a:gd name="connsiteX8-35" fmla="*/ 156570 w 503614"/>
              <a:gd name="connsiteY8-36" fmla="*/ 351524 h 353527"/>
              <a:gd name="connsiteX9-37" fmla="*/ 78600 w 503614"/>
              <a:gd name="connsiteY9-38" fmla="*/ 331635 h 353527"/>
              <a:gd name="connsiteX0-39" fmla="*/ 78600 w 503614"/>
              <a:gd name="connsiteY0-40" fmla="*/ 331635 h 353527"/>
              <a:gd name="connsiteX1-41" fmla="*/ 98099 w 503614"/>
              <a:gd name="connsiteY1-42" fmla="*/ 39951 h 353527"/>
              <a:gd name="connsiteX2-43" fmla="*/ 381727 w 503614"/>
              <a:gd name="connsiteY2-44" fmla="*/ 27562 h 353527"/>
              <a:gd name="connsiteX3-45" fmla="*/ 447050 w 503614"/>
              <a:gd name="connsiteY3-46" fmla="*/ 313482 h 353527"/>
              <a:gd name="connsiteX4-47" fmla="*/ 372777 w 503614"/>
              <a:gd name="connsiteY4-48" fmla="*/ 321056 h 353527"/>
              <a:gd name="connsiteX5-49" fmla="*/ 355405 w 503614"/>
              <a:gd name="connsiteY5-50" fmla="*/ 256537 h 353527"/>
              <a:gd name="connsiteX6-51" fmla="*/ 315648 w 503614"/>
              <a:gd name="connsiteY6-52" fmla="*/ 111270 h 353527"/>
              <a:gd name="connsiteX7-53" fmla="*/ 174498 w 503614"/>
              <a:gd name="connsiteY7-54" fmla="*/ 115611 h 353527"/>
              <a:gd name="connsiteX8-55" fmla="*/ 162676 w 503614"/>
              <a:gd name="connsiteY8-56" fmla="*/ 263928 h 353527"/>
              <a:gd name="connsiteX9-57" fmla="*/ 156570 w 503614"/>
              <a:gd name="connsiteY9-58" fmla="*/ 351524 h 353527"/>
              <a:gd name="connsiteX10" fmla="*/ 78600 w 503614"/>
              <a:gd name="connsiteY10" fmla="*/ 331635 h 353527"/>
              <a:gd name="connsiteX0-59" fmla="*/ 78600 w 465644"/>
              <a:gd name="connsiteY0-60" fmla="*/ 335721 h 367308"/>
              <a:gd name="connsiteX1-61" fmla="*/ 98099 w 465644"/>
              <a:gd name="connsiteY1-62" fmla="*/ 44037 h 367308"/>
              <a:gd name="connsiteX2-63" fmla="*/ 381727 w 465644"/>
              <a:gd name="connsiteY2-64" fmla="*/ 31648 h 367308"/>
              <a:gd name="connsiteX3-65" fmla="*/ 420858 w 465644"/>
              <a:gd name="connsiteY3-66" fmla="*/ 348524 h 367308"/>
              <a:gd name="connsiteX4-67" fmla="*/ 372777 w 465644"/>
              <a:gd name="connsiteY4-68" fmla="*/ 325142 h 367308"/>
              <a:gd name="connsiteX5-69" fmla="*/ 355405 w 465644"/>
              <a:gd name="connsiteY5-70" fmla="*/ 260623 h 367308"/>
              <a:gd name="connsiteX6-71" fmla="*/ 315648 w 465644"/>
              <a:gd name="connsiteY6-72" fmla="*/ 115356 h 367308"/>
              <a:gd name="connsiteX7-73" fmla="*/ 174498 w 465644"/>
              <a:gd name="connsiteY7-74" fmla="*/ 119697 h 367308"/>
              <a:gd name="connsiteX8-75" fmla="*/ 162676 w 465644"/>
              <a:gd name="connsiteY8-76" fmla="*/ 268014 h 367308"/>
              <a:gd name="connsiteX9-77" fmla="*/ 156570 w 465644"/>
              <a:gd name="connsiteY9-78" fmla="*/ 355610 h 367308"/>
              <a:gd name="connsiteX10-79" fmla="*/ 78600 w 465644"/>
              <a:gd name="connsiteY10-80" fmla="*/ 335721 h 367308"/>
              <a:gd name="connsiteX0-81" fmla="*/ 78600 w 482853"/>
              <a:gd name="connsiteY0-82" fmla="*/ 326296 h 357883"/>
              <a:gd name="connsiteX1-83" fmla="*/ 98099 w 482853"/>
              <a:gd name="connsiteY1-84" fmla="*/ 34612 h 357883"/>
              <a:gd name="connsiteX2-85" fmla="*/ 381727 w 482853"/>
              <a:gd name="connsiteY2-86" fmla="*/ 22223 h 357883"/>
              <a:gd name="connsiteX3-87" fmla="*/ 482310 w 482853"/>
              <a:gd name="connsiteY3-88" fmla="*/ 199034 h 357883"/>
              <a:gd name="connsiteX4-89" fmla="*/ 420858 w 482853"/>
              <a:gd name="connsiteY4-90" fmla="*/ 339099 h 357883"/>
              <a:gd name="connsiteX5-91" fmla="*/ 372777 w 482853"/>
              <a:gd name="connsiteY5-92" fmla="*/ 315717 h 357883"/>
              <a:gd name="connsiteX6-93" fmla="*/ 355405 w 482853"/>
              <a:gd name="connsiteY6-94" fmla="*/ 251198 h 357883"/>
              <a:gd name="connsiteX7-95" fmla="*/ 315648 w 482853"/>
              <a:gd name="connsiteY7-96" fmla="*/ 105931 h 357883"/>
              <a:gd name="connsiteX8-97" fmla="*/ 174498 w 482853"/>
              <a:gd name="connsiteY8-98" fmla="*/ 110272 h 357883"/>
              <a:gd name="connsiteX9-99" fmla="*/ 162676 w 482853"/>
              <a:gd name="connsiteY9-100" fmla="*/ 258589 h 357883"/>
              <a:gd name="connsiteX10-101" fmla="*/ 156570 w 482853"/>
              <a:gd name="connsiteY10-102" fmla="*/ 346185 h 357883"/>
              <a:gd name="connsiteX11" fmla="*/ 78600 w 482853"/>
              <a:gd name="connsiteY11" fmla="*/ 326296 h 357883"/>
              <a:gd name="connsiteX0-103" fmla="*/ 78600 w 482853"/>
              <a:gd name="connsiteY0-104" fmla="*/ 326296 h 357883"/>
              <a:gd name="connsiteX1-105" fmla="*/ 98099 w 482853"/>
              <a:gd name="connsiteY1-106" fmla="*/ 34612 h 357883"/>
              <a:gd name="connsiteX2-107" fmla="*/ 381727 w 482853"/>
              <a:gd name="connsiteY2-108" fmla="*/ 22223 h 357883"/>
              <a:gd name="connsiteX3-109" fmla="*/ 482310 w 482853"/>
              <a:gd name="connsiteY3-110" fmla="*/ 199034 h 357883"/>
              <a:gd name="connsiteX4-111" fmla="*/ 420858 w 482853"/>
              <a:gd name="connsiteY4-112" fmla="*/ 339099 h 357883"/>
              <a:gd name="connsiteX5-113" fmla="*/ 372777 w 482853"/>
              <a:gd name="connsiteY5-114" fmla="*/ 315717 h 357883"/>
              <a:gd name="connsiteX6-115" fmla="*/ 355405 w 482853"/>
              <a:gd name="connsiteY6-116" fmla="*/ 251198 h 357883"/>
              <a:gd name="connsiteX7-117" fmla="*/ 315648 w 482853"/>
              <a:gd name="connsiteY7-118" fmla="*/ 105931 h 357883"/>
              <a:gd name="connsiteX8-119" fmla="*/ 174498 w 482853"/>
              <a:gd name="connsiteY8-120" fmla="*/ 110272 h 357883"/>
              <a:gd name="connsiteX9-121" fmla="*/ 162676 w 482853"/>
              <a:gd name="connsiteY9-122" fmla="*/ 258589 h 357883"/>
              <a:gd name="connsiteX10-123" fmla="*/ 156570 w 482853"/>
              <a:gd name="connsiteY10-124" fmla="*/ 346185 h 357883"/>
              <a:gd name="connsiteX11-125" fmla="*/ 78600 w 482853"/>
              <a:gd name="connsiteY11-126" fmla="*/ 326296 h 357883"/>
              <a:gd name="connsiteX0-127" fmla="*/ 78600 w 482853"/>
              <a:gd name="connsiteY0-128" fmla="*/ 326296 h 357883"/>
              <a:gd name="connsiteX1-129" fmla="*/ 98099 w 482853"/>
              <a:gd name="connsiteY1-130" fmla="*/ 34612 h 357883"/>
              <a:gd name="connsiteX2-131" fmla="*/ 381727 w 482853"/>
              <a:gd name="connsiteY2-132" fmla="*/ 22223 h 357883"/>
              <a:gd name="connsiteX3-133" fmla="*/ 482310 w 482853"/>
              <a:gd name="connsiteY3-134" fmla="*/ 199034 h 357883"/>
              <a:gd name="connsiteX4-135" fmla="*/ 420858 w 482853"/>
              <a:gd name="connsiteY4-136" fmla="*/ 339099 h 357883"/>
              <a:gd name="connsiteX5-137" fmla="*/ 372777 w 482853"/>
              <a:gd name="connsiteY5-138" fmla="*/ 315717 h 357883"/>
              <a:gd name="connsiteX6-139" fmla="*/ 350642 w 482853"/>
              <a:gd name="connsiteY6-140" fmla="*/ 253579 h 357883"/>
              <a:gd name="connsiteX7-141" fmla="*/ 315648 w 482853"/>
              <a:gd name="connsiteY7-142" fmla="*/ 105931 h 357883"/>
              <a:gd name="connsiteX8-143" fmla="*/ 174498 w 482853"/>
              <a:gd name="connsiteY8-144" fmla="*/ 110272 h 357883"/>
              <a:gd name="connsiteX9-145" fmla="*/ 162676 w 482853"/>
              <a:gd name="connsiteY9-146" fmla="*/ 258589 h 357883"/>
              <a:gd name="connsiteX10-147" fmla="*/ 156570 w 482853"/>
              <a:gd name="connsiteY10-148" fmla="*/ 346185 h 357883"/>
              <a:gd name="connsiteX11-149" fmla="*/ 78600 w 482853"/>
              <a:gd name="connsiteY11-150" fmla="*/ 326296 h 357883"/>
              <a:gd name="connsiteX0-151" fmla="*/ 78600 w 482853"/>
              <a:gd name="connsiteY0-152" fmla="*/ 326296 h 357883"/>
              <a:gd name="connsiteX1-153" fmla="*/ 98099 w 482853"/>
              <a:gd name="connsiteY1-154" fmla="*/ 34612 h 357883"/>
              <a:gd name="connsiteX2-155" fmla="*/ 381727 w 482853"/>
              <a:gd name="connsiteY2-156" fmla="*/ 22223 h 357883"/>
              <a:gd name="connsiteX3-157" fmla="*/ 482310 w 482853"/>
              <a:gd name="connsiteY3-158" fmla="*/ 199034 h 357883"/>
              <a:gd name="connsiteX4-159" fmla="*/ 420858 w 482853"/>
              <a:gd name="connsiteY4-160" fmla="*/ 339099 h 357883"/>
              <a:gd name="connsiteX5-161" fmla="*/ 372777 w 482853"/>
              <a:gd name="connsiteY5-162" fmla="*/ 315717 h 357883"/>
              <a:gd name="connsiteX6-163" fmla="*/ 350642 w 482853"/>
              <a:gd name="connsiteY6-164" fmla="*/ 253579 h 357883"/>
              <a:gd name="connsiteX7-165" fmla="*/ 315648 w 482853"/>
              <a:gd name="connsiteY7-166" fmla="*/ 105931 h 357883"/>
              <a:gd name="connsiteX8-167" fmla="*/ 174498 w 482853"/>
              <a:gd name="connsiteY8-168" fmla="*/ 110272 h 357883"/>
              <a:gd name="connsiteX9-169" fmla="*/ 172201 w 482853"/>
              <a:gd name="connsiteY9-170" fmla="*/ 260971 h 357883"/>
              <a:gd name="connsiteX10-171" fmla="*/ 156570 w 482853"/>
              <a:gd name="connsiteY10-172" fmla="*/ 346185 h 357883"/>
              <a:gd name="connsiteX11-173" fmla="*/ 78600 w 482853"/>
              <a:gd name="connsiteY11-174" fmla="*/ 326296 h 357883"/>
              <a:gd name="connsiteX0-175" fmla="*/ 86886 w 412558"/>
              <a:gd name="connsiteY0-176" fmla="*/ 360065 h 360696"/>
              <a:gd name="connsiteX1-177" fmla="*/ 27804 w 412558"/>
              <a:gd name="connsiteY1-178" fmla="*/ 37425 h 360696"/>
              <a:gd name="connsiteX2-179" fmla="*/ 311432 w 412558"/>
              <a:gd name="connsiteY2-180" fmla="*/ 25036 h 360696"/>
              <a:gd name="connsiteX3-181" fmla="*/ 412015 w 412558"/>
              <a:gd name="connsiteY3-182" fmla="*/ 201847 h 360696"/>
              <a:gd name="connsiteX4-183" fmla="*/ 350563 w 412558"/>
              <a:gd name="connsiteY4-184" fmla="*/ 341912 h 360696"/>
              <a:gd name="connsiteX5-185" fmla="*/ 302482 w 412558"/>
              <a:gd name="connsiteY5-186" fmla="*/ 318530 h 360696"/>
              <a:gd name="connsiteX6-187" fmla="*/ 280347 w 412558"/>
              <a:gd name="connsiteY6-188" fmla="*/ 256392 h 360696"/>
              <a:gd name="connsiteX7-189" fmla="*/ 245353 w 412558"/>
              <a:gd name="connsiteY7-190" fmla="*/ 108744 h 360696"/>
              <a:gd name="connsiteX8-191" fmla="*/ 104203 w 412558"/>
              <a:gd name="connsiteY8-192" fmla="*/ 113085 h 360696"/>
              <a:gd name="connsiteX9-193" fmla="*/ 101906 w 412558"/>
              <a:gd name="connsiteY9-194" fmla="*/ 263784 h 360696"/>
              <a:gd name="connsiteX10-195" fmla="*/ 86275 w 412558"/>
              <a:gd name="connsiteY10-196" fmla="*/ 348998 h 360696"/>
              <a:gd name="connsiteX11-197" fmla="*/ 86886 w 412558"/>
              <a:gd name="connsiteY11-198" fmla="*/ 360065 h 360696"/>
              <a:gd name="connsiteX0-199" fmla="*/ 125305 w 450977"/>
              <a:gd name="connsiteY0-200" fmla="*/ 353326 h 353957"/>
              <a:gd name="connsiteX1-201" fmla="*/ 2758 w 450977"/>
              <a:gd name="connsiteY1-202" fmla="*/ 240352 h 353957"/>
              <a:gd name="connsiteX2-203" fmla="*/ 66223 w 450977"/>
              <a:gd name="connsiteY2-204" fmla="*/ 30686 h 353957"/>
              <a:gd name="connsiteX3-205" fmla="*/ 349851 w 450977"/>
              <a:gd name="connsiteY3-206" fmla="*/ 18297 h 353957"/>
              <a:gd name="connsiteX4-207" fmla="*/ 450434 w 450977"/>
              <a:gd name="connsiteY4-208" fmla="*/ 195108 h 353957"/>
              <a:gd name="connsiteX5-209" fmla="*/ 388982 w 450977"/>
              <a:gd name="connsiteY5-210" fmla="*/ 335173 h 353957"/>
              <a:gd name="connsiteX6-211" fmla="*/ 340901 w 450977"/>
              <a:gd name="connsiteY6-212" fmla="*/ 311791 h 353957"/>
              <a:gd name="connsiteX7-213" fmla="*/ 318766 w 450977"/>
              <a:gd name="connsiteY7-214" fmla="*/ 249653 h 353957"/>
              <a:gd name="connsiteX8-215" fmla="*/ 283772 w 450977"/>
              <a:gd name="connsiteY8-216" fmla="*/ 102005 h 353957"/>
              <a:gd name="connsiteX9-217" fmla="*/ 142622 w 450977"/>
              <a:gd name="connsiteY9-218" fmla="*/ 106346 h 353957"/>
              <a:gd name="connsiteX10-219" fmla="*/ 140325 w 450977"/>
              <a:gd name="connsiteY10-220" fmla="*/ 257045 h 353957"/>
              <a:gd name="connsiteX11-221" fmla="*/ 124694 w 450977"/>
              <a:gd name="connsiteY11-222" fmla="*/ 342259 h 353957"/>
              <a:gd name="connsiteX12" fmla="*/ 125305 w 450977"/>
              <a:gd name="connsiteY12" fmla="*/ 353326 h 353957"/>
              <a:gd name="connsiteX0-223" fmla="*/ 120942 w 446614"/>
              <a:gd name="connsiteY0-224" fmla="*/ 352687 h 353318"/>
              <a:gd name="connsiteX1-225" fmla="*/ 3157 w 446614"/>
              <a:gd name="connsiteY1-226" fmla="*/ 227807 h 353318"/>
              <a:gd name="connsiteX2-227" fmla="*/ 61860 w 446614"/>
              <a:gd name="connsiteY2-228" fmla="*/ 30047 h 353318"/>
              <a:gd name="connsiteX3-229" fmla="*/ 345488 w 446614"/>
              <a:gd name="connsiteY3-230" fmla="*/ 17658 h 353318"/>
              <a:gd name="connsiteX4-231" fmla="*/ 446071 w 446614"/>
              <a:gd name="connsiteY4-232" fmla="*/ 194469 h 353318"/>
              <a:gd name="connsiteX5-233" fmla="*/ 384619 w 446614"/>
              <a:gd name="connsiteY5-234" fmla="*/ 334534 h 353318"/>
              <a:gd name="connsiteX6-235" fmla="*/ 336538 w 446614"/>
              <a:gd name="connsiteY6-236" fmla="*/ 311152 h 353318"/>
              <a:gd name="connsiteX7-237" fmla="*/ 314403 w 446614"/>
              <a:gd name="connsiteY7-238" fmla="*/ 249014 h 353318"/>
              <a:gd name="connsiteX8-239" fmla="*/ 279409 w 446614"/>
              <a:gd name="connsiteY8-240" fmla="*/ 101366 h 353318"/>
              <a:gd name="connsiteX9-241" fmla="*/ 138259 w 446614"/>
              <a:gd name="connsiteY9-242" fmla="*/ 105707 h 353318"/>
              <a:gd name="connsiteX10-243" fmla="*/ 135962 w 446614"/>
              <a:gd name="connsiteY10-244" fmla="*/ 256406 h 353318"/>
              <a:gd name="connsiteX11-245" fmla="*/ 120331 w 446614"/>
              <a:gd name="connsiteY11-246" fmla="*/ 341620 h 353318"/>
              <a:gd name="connsiteX12-247" fmla="*/ 120942 w 446614"/>
              <a:gd name="connsiteY12-248" fmla="*/ 352687 h 353318"/>
              <a:gd name="connsiteX0-249" fmla="*/ 120942 w 446614"/>
              <a:gd name="connsiteY0-250" fmla="*/ 352687 h 353318"/>
              <a:gd name="connsiteX1-251" fmla="*/ 3157 w 446614"/>
              <a:gd name="connsiteY1-252" fmla="*/ 227807 h 353318"/>
              <a:gd name="connsiteX2-253" fmla="*/ 61860 w 446614"/>
              <a:gd name="connsiteY2-254" fmla="*/ 30047 h 353318"/>
              <a:gd name="connsiteX3-255" fmla="*/ 345488 w 446614"/>
              <a:gd name="connsiteY3-256" fmla="*/ 17658 h 353318"/>
              <a:gd name="connsiteX4-257" fmla="*/ 446071 w 446614"/>
              <a:gd name="connsiteY4-258" fmla="*/ 194469 h 353318"/>
              <a:gd name="connsiteX5-259" fmla="*/ 384619 w 446614"/>
              <a:gd name="connsiteY5-260" fmla="*/ 334534 h 353318"/>
              <a:gd name="connsiteX6-261" fmla="*/ 336538 w 446614"/>
              <a:gd name="connsiteY6-262" fmla="*/ 311152 h 353318"/>
              <a:gd name="connsiteX7-263" fmla="*/ 314403 w 446614"/>
              <a:gd name="connsiteY7-264" fmla="*/ 249014 h 353318"/>
              <a:gd name="connsiteX8-265" fmla="*/ 279409 w 446614"/>
              <a:gd name="connsiteY8-266" fmla="*/ 101366 h 353318"/>
              <a:gd name="connsiteX9-267" fmla="*/ 138259 w 446614"/>
              <a:gd name="connsiteY9-268" fmla="*/ 105707 h 353318"/>
              <a:gd name="connsiteX10-269" fmla="*/ 135962 w 446614"/>
              <a:gd name="connsiteY10-270" fmla="*/ 256406 h 353318"/>
              <a:gd name="connsiteX11-271" fmla="*/ 120331 w 446614"/>
              <a:gd name="connsiteY11-272" fmla="*/ 341620 h 353318"/>
              <a:gd name="connsiteX12-273" fmla="*/ 120942 w 446614"/>
              <a:gd name="connsiteY12-274" fmla="*/ 352687 h 353318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11" y="connsiteY5-12"/>
              </a:cxn>
              <a:cxn ang="0">
                <a:pos x="connsiteX6-13" y="connsiteY6-14"/>
              </a:cxn>
              <a:cxn ang="0">
                <a:pos x="connsiteX7-15" y="connsiteY7-16"/>
              </a:cxn>
              <a:cxn ang="0">
                <a:pos x="connsiteX8-17" y="connsiteY8-18"/>
              </a:cxn>
              <a:cxn ang="0">
                <a:pos x="connsiteX9-37" y="connsiteY9-38"/>
              </a:cxn>
              <a:cxn ang="0">
                <a:pos x="connsiteX10-79" y="connsiteY10-80"/>
              </a:cxn>
              <a:cxn ang="0">
                <a:pos x="connsiteX11-125" y="connsiteY11-126"/>
              </a:cxn>
              <a:cxn ang="0">
                <a:pos x="connsiteX12-247" y="connsiteY12-248"/>
              </a:cxn>
            </a:cxnLst>
            <a:rect l="l" t="t" r="r" b="b"/>
            <a:pathLst>
              <a:path w="446614" h="353318">
                <a:moveTo>
                  <a:pt x="120942" y="352687"/>
                </a:moveTo>
                <a:cubicBezTo>
                  <a:pt x="107366" y="330543"/>
                  <a:pt x="17766" y="269674"/>
                  <a:pt x="3157" y="227807"/>
                </a:cubicBezTo>
                <a:cubicBezTo>
                  <a:pt x="-6690" y="174034"/>
                  <a:pt x="4805" y="65072"/>
                  <a:pt x="61860" y="30047"/>
                </a:cubicBezTo>
                <a:cubicBezTo>
                  <a:pt x="118915" y="-4978"/>
                  <a:pt x="281453" y="-9746"/>
                  <a:pt x="345488" y="17658"/>
                </a:cubicBezTo>
                <a:cubicBezTo>
                  <a:pt x="409523" y="45062"/>
                  <a:pt x="449074" y="144037"/>
                  <a:pt x="446071" y="194469"/>
                </a:cubicBezTo>
                <a:cubicBezTo>
                  <a:pt x="452593" y="247282"/>
                  <a:pt x="398509" y="310324"/>
                  <a:pt x="384619" y="334534"/>
                </a:cubicBezTo>
                <a:cubicBezTo>
                  <a:pt x="390270" y="384243"/>
                  <a:pt x="351812" y="320643"/>
                  <a:pt x="336538" y="311152"/>
                </a:cubicBezTo>
                <a:cubicBezTo>
                  <a:pt x="321264" y="301661"/>
                  <a:pt x="331068" y="284772"/>
                  <a:pt x="314403" y="249014"/>
                </a:cubicBezTo>
                <a:cubicBezTo>
                  <a:pt x="389373" y="205557"/>
                  <a:pt x="308766" y="125251"/>
                  <a:pt x="279409" y="101366"/>
                </a:cubicBezTo>
                <a:cubicBezTo>
                  <a:pt x="250052" y="77481"/>
                  <a:pt x="181108" y="90123"/>
                  <a:pt x="138259" y="105707"/>
                </a:cubicBezTo>
                <a:cubicBezTo>
                  <a:pt x="47749" y="138625"/>
                  <a:pt x="51101" y="218453"/>
                  <a:pt x="135962" y="256406"/>
                </a:cubicBezTo>
                <a:cubicBezTo>
                  <a:pt x="120900" y="267369"/>
                  <a:pt x="135393" y="330657"/>
                  <a:pt x="120331" y="341620"/>
                </a:cubicBezTo>
                <a:cubicBezTo>
                  <a:pt x="107367" y="353226"/>
                  <a:pt x="133906" y="341081"/>
                  <a:pt x="120942" y="352687"/>
                </a:cubicBezTo>
                <a:close/>
              </a:path>
            </a:pathLst>
          </a:cu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65" name="矩形: 一个圆顶角，剪去另一个顶角 64"/>
          <p:cNvSpPr/>
          <p:nvPr userDrawn="1"/>
        </p:nvSpPr>
        <p:spPr>
          <a:xfrm rot="5400000" flipV="1">
            <a:off x="77578" y="1833298"/>
            <a:ext cx="900000" cy="360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6" name="矩形: 一个圆顶角，剪去另一个顶角 65"/>
          <p:cNvSpPr/>
          <p:nvPr userDrawn="1"/>
        </p:nvSpPr>
        <p:spPr>
          <a:xfrm rot="5400000" flipV="1">
            <a:off x="77578" y="2785145"/>
            <a:ext cx="900000" cy="36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7" name="矩形: 一个圆顶角，剪去另一个顶角 66"/>
          <p:cNvSpPr/>
          <p:nvPr userDrawn="1"/>
        </p:nvSpPr>
        <p:spPr>
          <a:xfrm rot="5400000" flipV="1">
            <a:off x="77578" y="3736992"/>
            <a:ext cx="900000" cy="36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8" name="矩形: 一个圆顶角，剪去另一个顶角 67"/>
          <p:cNvSpPr/>
          <p:nvPr userDrawn="1"/>
        </p:nvSpPr>
        <p:spPr>
          <a:xfrm rot="5400000" flipV="1">
            <a:off x="77578" y="4688839"/>
            <a:ext cx="900000" cy="360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9" name="矩形: 一个圆顶角，剪去另一个顶角 68"/>
          <p:cNvSpPr/>
          <p:nvPr userDrawn="1"/>
        </p:nvSpPr>
        <p:spPr>
          <a:xfrm rot="16200000" flipV="1">
            <a:off x="11200467" y="5575885"/>
            <a:ext cx="900000" cy="432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</p:spTree>
  </p:cSld>
  <p:clrMapOvr>
    <a:masterClrMapping/>
  </p:clrMapOvr>
  <p:transition spd="slow">
    <p:fade/>
  </p:transition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665327-8228-406E-8BCB-8A6EFFCB708E}" type="datetimeFigureOut">
              <a:rPr lang="zh-CN" altLang="en-US" smtClean="0"/>
              <a:t>2023/7/1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2F427C-CBCB-47E0-B4FF-EC06D961866A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 spd="slow">
    <p:fade/>
  </p:transition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665327-8228-406E-8BCB-8A6EFFCB708E}" type="datetimeFigureOut">
              <a:rPr lang="zh-CN" altLang="en-US" smtClean="0"/>
              <a:t>2023/7/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2F427C-CBCB-47E0-B4FF-EC06D961866A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 spd="slow">
    <p:fade/>
  </p:transition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665327-8228-406E-8BCB-8A6EFFCB708E}" type="datetimeFigureOut">
              <a:rPr lang="zh-CN" altLang="en-US" smtClean="0"/>
              <a:t>2023/7/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2F427C-CBCB-47E0-B4FF-EC06D961866A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 spd="slow">
    <p:fad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2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: 圆角 9"/>
          <p:cNvSpPr/>
          <p:nvPr userDrawn="1"/>
        </p:nvSpPr>
        <p:spPr>
          <a:xfrm>
            <a:off x="474143" y="266705"/>
            <a:ext cx="11243714" cy="6324590"/>
          </a:xfrm>
          <a:prstGeom prst="roundRect">
            <a:avLst>
              <a:gd name="adj" fmla="val 3157"/>
            </a:avLst>
          </a:prstGeom>
          <a:solidFill>
            <a:srgbClr val="1EA36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矩形: 圆角 11"/>
          <p:cNvSpPr/>
          <p:nvPr userDrawn="1"/>
        </p:nvSpPr>
        <p:spPr>
          <a:xfrm>
            <a:off x="644577" y="405300"/>
            <a:ext cx="10852879" cy="5999443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0" name="矩形: 圆角 59"/>
          <p:cNvSpPr/>
          <p:nvPr userDrawn="1"/>
        </p:nvSpPr>
        <p:spPr>
          <a:xfrm>
            <a:off x="707034" y="457147"/>
            <a:ext cx="10728000" cy="5904000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3" name="矩形: 一个圆顶角，剪去另一个顶角 12"/>
          <p:cNvSpPr/>
          <p:nvPr userDrawn="1"/>
        </p:nvSpPr>
        <p:spPr>
          <a:xfrm rot="16200000" flipV="1">
            <a:off x="11164467" y="852650"/>
            <a:ext cx="900000" cy="36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>
            <a:off x="958215" y="133985"/>
            <a:ext cx="10149840" cy="614680"/>
            <a:chOff x="1509" y="211"/>
            <a:chExt cx="15984" cy="968"/>
          </a:xfrm>
        </p:grpSpPr>
        <p:sp>
          <p:nvSpPr>
            <p:cNvPr id="42" name="流程图: 接点 41"/>
            <p:cNvSpPr/>
            <p:nvPr/>
          </p:nvSpPr>
          <p:spPr>
            <a:xfrm>
              <a:off x="1509" y="720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3" name="空心弧 18"/>
            <p:cNvSpPr/>
            <p:nvPr/>
          </p:nvSpPr>
          <p:spPr>
            <a:xfrm rot="5400000">
              <a:off x="1469" y="295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4" name="流程图: 接点 43"/>
            <p:cNvSpPr/>
            <p:nvPr/>
          </p:nvSpPr>
          <p:spPr>
            <a:xfrm>
              <a:off x="3378" y="720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5" name="空心弧 18"/>
            <p:cNvSpPr/>
            <p:nvPr/>
          </p:nvSpPr>
          <p:spPr>
            <a:xfrm rot="5400000">
              <a:off x="3338" y="295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6" name="流程图: 接点 45"/>
            <p:cNvSpPr/>
            <p:nvPr/>
          </p:nvSpPr>
          <p:spPr>
            <a:xfrm>
              <a:off x="5211" y="725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7" name="空心弧 18"/>
            <p:cNvSpPr/>
            <p:nvPr/>
          </p:nvSpPr>
          <p:spPr>
            <a:xfrm rot="5400000">
              <a:off x="5171" y="299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8" name="流程图: 接点 47"/>
            <p:cNvSpPr/>
            <p:nvPr/>
          </p:nvSpPr>
          <p:spPr>
            <a:xfrm>
              <a:off x="7391" y="718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9" name="空心弧 18"/>
            <p:cNvSpPr/>
            <p:nvPr/>
          </p:nvSpPr>
          <p:spPr>
            <a:xfrm rot="5400000">
              <a:off x="7351" y="292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0" name="流程图: 接点 49"/>
            <p:cNvSpPr/>
            <p:nvPr/>
          </p:nvSpPr>
          <p:spPr>
            <a:xfrm>
              <a:off x="9260" y="718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1" name="空心弧 18"/>
            <p:cNvSpPr/>
            <p:nvPr/>
          </p:nvSpPr>
          <p:spPr>
            <a:xfrm rot="5400000">
              <a:off x="9220" y="292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2" name="流程图: 接点 51"/>
            <p:cNvSpPr/>
            <p:nvPr/>
          </p:nvSpPr>
          <p:spPr>
            <a:xfrm>
              <a:off x="11093" y="722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3" name="空心弧 18"/>
            <p:cNvSpPr/>
            <p:nvPr/>
          </p:nvSpPr>
          <p:spPr>
            <a:xfrm rot="5400000">
              <a:off x="11053" y="297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4" name="流程图: 接点 53"/>
            <p:cNvSpPr/>
            <p:nvPr/>
          </p:nvSpPr>
          <p:spPr>
            <a:xfrm>
              <a:off x="13203" y="709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5" name="空心弧 18"/>
            <p:cNvSpPr/>
            <p:nvPr/>
          </p:nvSpPr>
          <p:spPr>
            <a:xfrm rot="5400000">
              <a:off x="13162" y="284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6" name="流程图: 接点 55"/>
            <p:cNvSpPr/>
            <p:nvPr/>
          </p:nvSpPr>
          <p:spPr>
            <a:xfrm>
              <a:off x="15071" y="709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7" name="空心弧 18"/>
            <p:cNvSpPr/>
            <p:nvPr/>
          </p:nvSpPr>
          <p:spPr>
            <a:xfrm rot="5400000">
              <a:off x="15031" y="284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8" name="流程图: 接点 57"/>
            <p:cNvSpPr/>
            <p:nvPr/>
          </p:nvSpPr>
          <p:spPr>
            <a:xfrm>
              <a:off x="16905" y="714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9" name="空心弧 18"/>
            <p:cNvSpPr/>
            <p:nvPr/>
          </p:nvSpPr>
          <p:spPr>
            <a:xfrm rot="5400000">
              <a:off x="16864" y="289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</p:grpSp>
      <p:sp>
        <p:nvSpPr>
          <p:cNvPr id="65" name="矩形: 一个圆顶角，剪去另一个顶角 64"/>
          <p:cNvSpPr/>
          <p:nvPr userDrawn="1"/>
        </p:nvSpPr>
        <p:spPr>
          <a:xfrm rot="16200000" flipV="1">
            <a:off x="11164467" y="1804497"/>
            <a:ext cx="900000" cy="360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6" name="矩形: 一个圆顶角，剪去另一个顶角 65"/>
          <p:cNvSpPr/>
          <p:nvPr userDrawn="1"/>
        </p:nvSpPr>
        <p:spPr>
          <a:xfrm rot="16200000" flipV="1">
            <a:off x="11164467" y="2756344"/>
            <a:ext cx="900000" cy="36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7" name="矩形: 一个圆顶角，剪去另一个顶角 66"/>
          <p:cNvSpPr/>
          <p:nvPr userDrawn="1"/>
        </p:nvSpPr>
        <p:spPr>
          <a:xfrm rot="16200000" flipV="1">
            <a:off x="11164467" y="3708191"/>
            <a:ext cx="900000" cy="36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8" name="矩形: 一个圆顶角，剪去另一个顶角 67"/>
          <p:cNvSpPr/>
          <p:nvPr userDrawn="1"/>
        </p:nvSpPr>
        <p:spPr>
          <a:xfrm rot="16200000" flipV="1">
            <a:off x="11164467" y="4660038"/>
            <a:ext cx="900000" cy="360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9" name="矩形: 一个圆顶角，剪去另一个顶角 68"/>
          <p:cNvSpPr/>
          <p:nvPr userDrawn="1"/>
        </p:nvSpPr>
        <p:spPr>
          <a:xfrm rot="16200000" flipV="1">
            <a:off x="11164467" y="5611885"/>
            <a:ext cx="900000" cy="36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121840669"/>
      </p:ext>
    </p:extLst>
  </p:cSld>
  <p:clrMapOvr>
    <a:masterClrMapping/>
  </p:clrMapOvr>
  <p:transition spd="slow">
    <p:fad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: 圆角 9"/>
          <p:cNvSpPr/>
          <p:nvPr userDrawn="1"/>
        </p:nvSpPr>
        <p:spPr>
          <a:xfrm>
            <a:off x="474143" y="266705"/>
            <a:ext cx="11243714" cy="6324590"/>
          </a:xfrm>
          <a:prstGeom prst="roundRect">
            <a:avLst>
              <a:gd name="adj" fmla="val 3157"/>
            </a:avLst>
          </a:prstGeom>
          <a:solidFill>
            <a:srgbClr val="1EA36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矩形: 圆角 11"/>
          <p:cNvSpPr/>
          <p:nvPr userDrawn="1"/>
        </p:nvSpPr>
        <p:spPr>
          <a:xfrm>
            <a:off x="644577" y="405300"/>
            <a:ext cx="10852879" cy="5999443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0" name="矩形: 圆角 59"/>
          <p:cNvSpPr/>
          <p:nvPr userDrawn="1"/>
        </p:nvSpPr>
        <p:spPr>
          <a:xfrm>
            <a:off x="707034" y="457147"/>
            <a:ext cx="10728000" cy="5904000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3" name="矩形: 一个圆顶角，剪去另一个顶角 12"/>
          <p:cNvSpPr/>
          <p:nvPr userDrawn="1"/>
        </p:nvSpPr>
        <p:spPr>
          <a:xfrm rot="16200000" flipV="1">
            <a:off x="11164467" y="852650"/>
            <a:ext cx="900000" cy="36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>
            <a:off x="958215" y="133985"/>
            <a:ext cx="10149840" cy="614680"/>
            <a:chOff x="1509" y="211"/>
            <a:chExt cx="15984" cy="968"/>
          </a:xfrm>
        </p:grpSpPr>
        <p:sp>
          <p:nvSpPr>
            <p:cNvPr id="42" name="流程图: 接点 41"/>
            <p:cNvSpPr/>
            <p:nvPr/>
          </p:nvSpPr>
          <p:spPr>
            <a:xfrm>
              <a:off x="1509" y="720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3" name="空心弧 18"/>
            <p:cNvSpPr/>
            <p:nvPr/>
          </p:nvSpPr>
          <p:spPr>
            <a:xfrm rot="5400000">
              <a:off x="1469" y="295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4" name="流程图: 接点 43"/>
            <p:cNvSpPr/>
            <p:nvPr/>
          </p:nvSpPr>
          <p:spPr>
            <a:xfrm>
              <a:off x="3378" y="720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5" name="空心弧 18"/>
            <p:cNvSpPr/>
            <p:nvPr/>
          </p:nvSpPr>
          <p:spPr>
            <a:xfrm rot="5400000">
              <a:off x="3338" y="295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6" name="流程图: 接点 45"/>
            <p:cNvSpPr/>
            <p:nvPr/>
          </p:nvSpPr>
          <p:spPr>
            <a:xfrm>
              <a:off x="5211" y="725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7" name="空心弧 18"/>
            <p:cNvSpPr/>
            <p:nvPr/>
          </p:nvSpPr>
          <p:spPr>
            <a:xfrm rot="5400000">
              <a:off x="5171" y="299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8" name="流程图: 接点 47"/>
            <p:cNvSpPr/>
            <p:nvPr/>
          </p:nvSpPr>
          <p:spPr>
            <a:xfrm>
              <a:off x="7391" y="718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9" name="空心弧 18"/>
            <p:cNvSpPr/>
            <p:nvPr/>
          </p:nvSpPr>
          <p:spPr>
            <a:xfrm rot="5400000">
              <a:off x="7351" y="292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0" name="流程图: 接点 49"/>
            <p:cNvSpPr/>
            <p:nvPr/>
          </p:nvSpPr>
          <p:spPr>
            <a:xfrm>
              <a:off x="9260" y="718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1" name="空心弧 18"/>
            <p:cNvSpPr/>
            <p:nvPr/>
          </p:nvSpPr>
          <p:spPr>
            <a:xfrm rot="5400000">
              <a:off x="9220" y="292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2" name="流程图: 接点 51"/>
            <p:cNvSpPr/>
            <p:nvPr/>
          </p:nvSpPr>
          <p:spPr>
            <a:xfrm>
              <a:off x="11093" y="722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3" name="空心弧 18"/>
            <p:cNvSpPr/>
            <p:nvPr/>
          </p:nvSpPr>
          <p:spPr>
            <a:xfrm rot="5400000">
              <a:off x="11053" y="297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4" name="流程图: 接点 53"/>
            <p:cNvSpPr/>
            <p:nvPr/>
          </p:nvSpPr>
          <p:spPr>
            <a:xfrm>
              <a:off x="13203" y="709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5" name="空心弧 18"/>
            <p:cNvSpPr/>
            <p:nvPr/>
          </p:nvSpPr>
          <p:spPr>
            <a:xfrm rot="5400000">
              <a:off x="13162" y="284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6" name="流程图: 接点 55"/>
            <p:cNvSpPr/>
            <p:nvPr/>
          </p:nvSpPr>
          <p:spPr>
            <a:xfrm>
              <a:off x="15071" y="709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7" name="空心弧 18"/>
            <p:cNvSpPr/>
            <p:nvPr/>
          </p:nvSpPr>
          <p:spPr>
            <a:xfrm rot="5400000">
              <a:off x="15031" y="284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8" name="流程图: 接点 57"/>
            <p:cNvSpPr/>
            <p:nvPr/>
          </p:nvSpPr>
          <p:spPr>
            <a:xfrm>
              <a:off x="16905" y="714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9" name="空心弧 18"/>
            <p:cNvSpPr/>
            <p:nvPr/>
          </p:nvSpPr>
          <p:spPr>
            <a:xfrm rot="5400000">
              <a:off x="16864" y="289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</p:grpSp>
      <p:sp>
        <p:nvSpPr>
          <p:cNvPr id="65" name="矩形: 一个圆顶角，剪去另一个顶角 64"/>
          <p:cNvSpPr/>
          <p:nvPr userDrawn="1"/>
        </p:nvSpPr>
        <p:spPr>
          <a:xfrm rot="16200000" flipV="1">
            <a:off x="11164467" y="1804497"/>
            <a:ext cx="900000" cy="360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6" name="矩形: 一个圆顶角，剪去另一个顶角 65"/>
          <p:cNvSpPr/>
          <p:nvPr userDrawn="1"/>
        </p:nvSpPr>
        <p:spPr>
          <a:xfrm rot="16200000" flipV="1">
            <a:off x="11164467" y="2756344"/>
            <a:ext cx="900000" cy="36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7" name="矩形: 一个圆顶角，剪去另一个顶角 66"/>
          <p:cNvSpPr/>
          <p:nvPr userDrawn="1"/>
        </p:nvSpPr>
        <p:spPr>
          <a:xfrm rot="16200000" flipV="1">
            <a:off x="11164467" y="3708191"/>
            <a:ext cx="900000" cy="36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8" name="矩形: 一个圆顶角，剪去另一个顶角 67"/>
          <p:cNvSpPr/>
          <p:nvPr userDrawn="1"/>
        </p:nvSpPr>
        <p:spPr>
          <a:xfrm rot="16200000" flipV="1">
            <a:off x="11164467" y="4660038"/>
            <a:ext cx="900000" cy="360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9" name="矩形: 一个圆顶角，剪去另一个顶角 68"/>
          <p:cNvSpPr/>
          <p:nvPr userDrawn="1"/>
        </p:nvSpPr>
        <p:spPr>
          <a:xfrm rot="16200000" flipV="1">
            <a:off x="11164467" y="5611885"/>
            <a:ext cx="900000" cy="36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487315956"/>
      </p:ext>
    </p:extLst>
  </p:cSld>
  <p:clrMapOvr>
    <a:masterClrMapping/>
  </p:clrMapOvr>
  <p:transition spd="slow">
    <p:fade/>
  </p:transition>
</p:sldLayout>
</file>

<file path=ppt/slideMasters/_rels/slideMaster1.xml.rels><?xml version="1.0" encoding="UTF-8" standalone="yes"?>
<Relationships xmlns="http://schemas.openxmlformats.org/package/2006/relationships"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26" Type="http://schemas.openxmlformats.org/officeDocument/2006/relationships/slideLayout" Target="../slideLayouts/slideLayout26.xml"/><Relationship Id="rId39" Type="http://schemas.openxmlformats.org/officeDocument/2006/relationships/slideLayout" Target="../slideLayouts/slideLayout39.xml"/><Relationship Id="rId21" Type="http://schemas.openxmlformats.org/officeDocument/2006/relationships/slideLayout" Target="../slideLayouts/slideLayout21.xml"/><Relationship Id="rId34" Type="http://schemas.openxmlformats.org/officeDocument/2006/relationships/slideLayout" Target="../slideLayouts/slideLayout34.xml"/><Relationship Id="rId42" Type="http://schemas.openxmlformats.org/officeDocument/2006/relationships/slideLayout" Target="../slideLayouts/slideLayout42.xml"/><Relationship Id="rId47" Type="http://schemas.openxmlformats.org/officeDocument/2006/relationships/slideLayout" Target="../slideLayouts/slideLayout47.xml"/><Relationship Id="rId50" Type="http://schemas.openxmlformats.org/officeDocument/2006/relationships/slideLayout" Target="../slideLayouts/slideLayout50.xml"/><Relationship Id="rId55" Type="http://schemas.openxmlformats.org/officeDocument/2006/relationships/slideLayout" Target="../slideLayouts/slideLayout55.xml"/><Relationship Id="rId63" Type="http://schemas.openxmlformats.org/officeDocument/2006/relationships/slideLayout" Target="../slideLayouts/slideLayout63.xml"/><Relationship Id="rId68" Type="http://schemas.openxmlformats.org/officeDocument/2006/relationships/slideLayout" Target="../slideLayouts/slideLayout68.xml"/><Relationship Id="rId7" Type="http://schemas.openxmlformats.org/officeDocument/2006/relationships/slideLayout" Target="../slideLayouts/slideLayout7.xml"/><Relationship Id="rId71" Type="http://schemas.openxmlformats.org/officeDocument/2006/relationships/slideLayout" Target="../slideLayouts/slideLayout7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9" Type="http://schemas.openxmlformats.org/officeDocument/2006/relationships/slideLayout" Target="../slideLayouts/slideLayout29.xml"/><Relationship Id="rId11" Type="http://schemas.openxmlformats.org/officeDocument/2006/relationships/slideLayout" Target="../slideLayouts/slideLayout11.xml"/><Relationship Id="rId24" Type="http://schemas.openxmlformats.org/officeDocument/2006/relationships/slideLayout" Target="../slideLayouts/slideLayout24.xml"/><Relationship Id="rId32" Type="http://schemas.openxmlformats.org/officeDocument/2006/relationships/slideLayout" Target="../slideLayouts/slideLayout32.xml"/><Relationship Id="rId37" Type="http://schemas.openxmlformats.org/officeDocument/2006/relationships/slideLayout" Target="../slideLayouts/slideLayout37.xml"/><Relationship Id="rId40" Type="http://schemas.openxmlformats.org/officeDocument/2006/relationships/slideLayout" Target="../slideLayouts/slideLayout40.xml"/><Relationship Id="rId45" Type="http://schemas.openxmlformats.org/officeDocument/2006/relationships/slideLayout" Target="../slideLayouts/slideLayout45.xml"/><Relationship Id="rId53" Type="http://schemas.openxmlformats.org/officeDocument/2006/relationships/slideLayout" Target="../slideLayouts/slideLayout53.xml"/><Relationship Id="rId58" Type="http://schemas.openxmlformats.org/officeDocument/2006/relationships/slideLayout" Target="../slideLayouts/slideLayout58.xml"/><Relationship Id="rId66" Type="http://schemas.openxmlformats.org/officeDocument/2006/relationships/slideLayout" Target="../slideLayouts/slideLayout66.xml"/><Relationship Id="rId74" Type="http://schemas.openxmlformats.org/officeDocument/2006/relationships/slideLayout" Target="../slideLayouts/slideLayout74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slideLayout" Target="../slideLayouts/slideLayout23.xml"/><Relationship Id="rId28" Type="http://schemas.openxmlformats.org/officeDocument/2006/relationships/slideLayout" Target="../slideLayouts/slideLayout28.xml"/><Relationship Id="rId36" Type="http://schemas.openxmlformats.org/officeDocument/2006/relationships/slideLayout" Target="../slideLayouts/slideLayout36.xml"/><Relationship Id="rId49" Type="http://schemas.openxmlformats.org/officeDocument/2006/relationships/slideLayout" Target="../slideLayouts/slideLayout49.xml"/><Relationship Id="rId57" Type="http://schemas.openxmlformats.org/officeDocument/2006/relationships/slideLayout" Target="../slideLayouts/slideLayout57.xml"/><Relationship Id="rId61" Type="http://schemas.openxmlformats.org/officeDocument/2006/relationships/slideLayout" Target="../slideLayouts/slideLayout61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31" Type="http://schemas.openxmlformats.org/officeDocument/2006/relationships/slideLayout" Target="../slideLayouts/slideLayout31.xml"/><Relationship Id="rId44" Type="http://schemas.openxmlformats.org/officeDocument/2006/relationships/slideLayout" Target="../slideLayouts/slideLayout44.xml"/><Relationship Id="rId52" Type="http://schemas.openxmlformats.org/officeDocument/2006/relationships/slideLayout" Target="../slideLayouts/slideLayout52.xml"/><Relationship Id="rId60" Type="http://schemas.openxmlformats.org/officeDocument/2006/relationships/slideLayout" Target="../slideLayouts/slideLayout60.xml"/><Relationship Id="rId65" Type="http://schemas.openxmlformats.org/officeDocument/2006/relationships/slideLayout" Target="../slideLayouts/slideLayout65.xml"/><Relationship Id="rId73" Type="http://schemas.openxmlformats.org/officeDocument/2006/relationships/slideLayout" Target="../slideLayouts/slideLayout73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slideLayout" Target="../slideLayouts/slideLayout22.xml"/><Relationship Id="rId27" Type="http://schemas.openxmlformats.org/officeDocument/2006/relationships/slideLayout" Target="../slideLayouts/slideLayout27.xml"/><Relationship Id="rId30" Type="http://schemas.openxmlformats.org/officeDocument/2006/relationships/slideLayout" Target="../slideLayouts/slideLayout30.xml"/><Relationship Id="rId35" Type="http://schemas.openxmlformats.org/officeDocument/2006/relationships/slideLayout" Target="../slideLayouts/slideLayout35.xml"/><Relationship Id="rId43" Type="http://schemas.openxmlformats.org/officeDocument/2006/relationships/slideLayout" Target="../slideLayouts/slideLayout43.xml"/><Relationship Id="rId48" Type="http://schemas.openxmlformats.org/officeDocument/2006/relationships/slideLayout" Target="../slideLayouts/slideLayout48.xml"/><Relationship Id="rId56" Type="http://schemas.openxmlformats.org/officeDocument/2006/relationships/slideLayout" Target="../slideLayouts/slideLayout56.xml"/><Relationship Id="rId64" Type="http://schemas.openxmlformats.org/officeDocument/2006/relationships/slideLayout" Target="../slideLayouts/slideLayout64.xml"/><Relationship Id="rId69" Type="http://schemas.openxmlformats.org/officeDocument/2006/relationships/slideLayout" Target="../slideLayouts/slideLayout69.xml"/><Relationship Id="rId8" Type="http://schemas.openxmlformats.org/officeDocument/2006/relationships/slideLayout" Target="../slideLayouts/slideLayout8.xml"/><Relationship Id="rId51" Type="http://schemas.openxmlformats.org/officeDocument/2006/relationships/slideLayout" Target="../slideLayouts/slideLayout51.xml"/><Relationship Id="rId72" Type="http://schemas.openxmlformats.org/officeDocument/2006/relationships/slideLayout" Target="../slideLayouts/slideLayout72.xml"/><Relationship Id="rId3" Type="http://schemas.openxmlformats.org/officeDocument/2006/relationships/slideLayout" Target="../slideLayouts/slideLayout3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5" Type="http://schemas.openxmlformats.org/officeDocument/2006/relationships/slideLayout" Target="../slideLayouts/slideLayout25.xml"/><Relationship Id="rId33" Type="http://schemas.openxmlformats.org/officeDocument/2006/relationships/slideLayout" Target="../slideLayouts/slideLayout33.xml"/><Relationship Id="rId38" Type="http://schemas.openxmlformats.org/officeDocument/2006/relationships/slideLayout" Target="../slideLayouts/slideLayout38.xml"/><Relationship Id="rId46" Type="http://schemas.openxmlformats.org/officeDocument/2006/relationships/slideLayout" Target="../slideLayouts/slideLayout46.xml"/><Relationship Id="rId59" Type="http://schemas.openxmlformats.org/officeDocument/2006/relationships/slideLayout" Target="../slideLayouts/slideLayout59.xml"/><Relationship Id="rId67" Type="http://schemas.openxmlformats.org/officeDocument/2006/relationships/slideLayout" Target="../slideLayouts/slideLayout67.xml"/><Relationship Id="rId20" Type="http://schemas.openxmlformats.org/officeDocument/2006/relationships/slideLayout" Target="../slideLayouts/slideLayout20.xml"/><Relationship Id="rId41" Type="http://schemas.openxmlformats.org/officeDocument/2006/relationships/slideLayout" Target="../slideLayouts/slideLayout41.xml"/><Relationship Id="rId54" Type="http://schemas.openxmlformats.org/officeDocument/2006/relationships/slideLayout" Target="../slideLayouts/slideLayout54.xml"/><Relationship Id="rId62" Type="http://schemas.openxmlformats.org/officeDocument/2006/relationships/slideLayout" Target="../slideLayouts/slideLayout62.xml"/><Relationship Id="rId70" Type="http://schemas.openxmlformats.org/officeDocument/2006/relationships/slideLayout" Target="../slideLayouts/slideLayout70.xml"/><Relationship Id="rId75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665327-8228-406E-8BCB-8A6EFFCB708E}" type="datetimeFigureOut">
              <a:rPr lang="zh-CN" altLang="en-US" smtClean="0"/>
              <a:t>2023/7/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E2F427C-CBCB-47E0-B4FF-EC06D961866A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745" r:id="rId2"/>
    <p:sldLayoutId id="2147483709" r:id="rId3"/>
    <p:sldLayoutId id="2147483650" r:id="rId4"/>
    <p:sldLayoutId id="2147483744" r:id="rId5"/>
    <p:sldLayoutId id="2147483743" r:id="rId6"/>
    <p:sldLayoutId id="2147483742" r:id="rId7"/>
    <p:sldLayoutId id="2147483741" r:id="rId8"/>
    <p:sldLayoutId id="2147483740" r:id="rId9"/>
    <p:sldLayoutId id="2147483739" r:id="rId10"/>
    <p:sldLayoutId id="2147483736" r:id="rId11"/>
    <p:sldLayoutId id="2147483711" r:id="rId12"/>
    <p:sldLayoutId id="2147483710" r:id="rId13"/>
    <p:sldLayoutId id="2147483708" r:id="rId14"/>
    <p:sldLayoutId id="2147483707" r:id="rId15"/>
    <p:sldLayoutId id="2147483706" r:id="rId16"/>
    <p:sldLayoutId id="2147483686" r:id="rId17"/>
    <p:sldLayoutId id="2147483685" r:id="rId18"/>
    <p:sldLayoutId id="2147483684" r:id="rId19"/>
    <p:sldLayoutId id="2147483651" r:id="rId20"/>
    <p:sldLayoutId id="2147483746" r:id="rId21"/>
    <p:sldLayoutId id="2147483652" r:id="rId22"/>
    <p:sldLayoutId id="2147483737" r:id="rId23"/>
    <p:sldLayoutId id="2147483733" r:id="rId24"/>
    <p:sldLayoutId id="2147483732" r:id="rId25"/>
    <p:sldLayoutId id="2147483731" r:id="rId26"/>
    <p:sldLayoutId id="2147483730" r:id="rId27"/>
    <p:sldLayoutId id="2147483729" r:id="rId28"/>
    <p:sldLayoutId id="2147483728" r:id="rId29"/>
    <p:sldLayoutId id="2147483727" r:id="rId30"/>
    <p:sldLayoutId id="2147483726" r:id="rId31"/>
    <p:sldLayoutId id="2147483725" r:id="rId32"/>
    <p:sldLayoutId id="2147483724" r:id="rId33"/>
    <p:sldLayoutId id="2147483723" r:id="rId34"/>
    <p:sldLayoutId id="2147483722" r:id="rId35"/>
    <p:sldLayoutId id="2147483721" r:id="rId36"/>
    <p:sldLayoutId id="2147483719" r:id="rId37"/>
    <p:sldLayoutId id="2147483718" r:id="rId38"/>
    <p:sldLayoutId id="2147483717" r:id="rId39"/>
    <p:sldLayoutId id="2147483716" r:id="rId40"/>
    <p:sldLayoutId id="2147483715" r:id="rId41"/>
    <p:sldLayoutId id="2147483714" r:id="rId42"/>
    <p:sldLayoutId id="2147483712" r:id="rId43"/>
    <p:sldLayoutId id="2147483705" r:id="rId44"/>
    <p:sldLayoutId id="2147483704" r:id="rId45"/>
    <p:sldLayoutId id="2147483703" r:id="rId46"/>
    <p:sldLayoutId id="2147483702" r:id="rId47"/>
    <p:sldLayoutId id="2147483701" r:id="rId48"/>
    <p:sldLayoutId id="2147483700" r:id="rId49"/>
    <p:sldLayoutId id="2147483699" r:id="rId50"/>
    <p:sldLayoutId id="2147483698" r:id="rId51"/>
    <p:sldLayoutId id="2147483697" r:id="rId52"/>
    <p:sldLayoutId id="2147483696" r:id="rId53"/>
    <p:sldLayoutId id="2147483695" r:id="rId54"/>
    <p:sldLayoutId id="2147483694" r:id="rId55"/>
    <p:sldLayoutId id="2147483693" r:id="rId56"/>
    <p:sldLayoutId id="2147483692" r:id="rId57"/>
    <p:sldLayoutId id="2147483691" r:id="rId58"/>
    <p:sldLayoutId id="2147483690" r:id="rId59"/>
    <p:sldLayoutId id="2147483689" r:id="rId60"/>
    <p:sldLayoutId id="2147483688" r:id="rId61"/>
    <p:sldLayoutId id="2147483687" r:id="rId62"/>
    <p:sldLayoutId id="2147483653" r:id="rId63"/>
    <p:sldLayoutId id="2147483654" r:id="rId64"/>
    <p:sldLayoutId id="2147483655" r:id="rId65"/>
    <p:sldLayoutId id="2147483738" r:id="rId66"/>
    <p:sldLayoutId id="2147483735" r:id="rId67"/>
    <p:sldLayoutId id="2147483734" r:id="rId68"/>
    <p:sldLayoutId id="2147483720" r:id="rId69"/>
    <p:sldLayoutId id="2147483713" r:id="rId70"/>
    <p:sldLayoutId id="2147483656" r:id="rId71"/>
    <p:sldLayoutId id="2147483657" r:id="rId72"/>
    <p:sldLayoutId id="2147483658" r:id="rId73"/>
    <p:sldLayoutId id="2147483659" r:id="rId74"/>
  </p:sldLayoutIdLst>
  <p:transition spd="slow">
    <p:fade/>
  </p:transition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65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25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image" Target="../media/image34.png"/><Relationship Id="rId7" Type="http://schemas.openxmlformats.org/officeDocument/2006/relationships/image" Target="../media/image32.wmf"/><Relationship Id="rId2" Type="http://schemas.openxmlformats.org/officeDocument/2006/relationships/slideLayout" Target="../slideLayouts/slideLayout65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36.png"/><Relationship Id="rId10" Type="http://schemas.openxmlformats.org/officeDocument/2006/relationships/image" Target="../media/image37.png"/><Relationship Id="rId4" Type="http://schemas.openxmlformats.org/officeDocument/2006/relationships/image" Target="../media/image35.png"/><Relationship Id="rId9" Type="http://schemas.openxmlformats.org/officeDocument/2006/relationships/image" Target="../media/image33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5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png"/><Relationship Id="rId3" Type="http://schemas.openxmlformats.org/officeDocument/2006/relationships/image" Target="../media/image39.png"/><Relationship Id="rId7" Type="http://schemas.openxmlformats.org/officeDocument/2006/relationships/image" Target="../media/image43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65.xml"/><Relationship Id="rId6" Type="http://schemas.openxmlformats.org/officeDocument/2006/relationships/image" Target="../media/image42.png"/><Relationship Id="rId5" Type="http://schemas.openxmlformats.org/officeDocument/2006/relationships/image" Target="../media/image41.png"/><Relationship Id="rId4" Type="http://schemas.openxmlformats.org/officeDocument/2006/relationships/image" Target="../media/image40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5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65.xml"/><Relationship Id="rId6" Type="http://schemas.openxmlformats.org/officeDocument/2006/relationships/image" Target="../media/image49.png"/><Relationship Id="rId5" Type="http://schemas.openxmlformats.org/officeDocument/2006/relationships/image" Target="../media/image48.png"/><Relationship Id="rId4" Type="http://schemas.openxmlformats.org/officeDocument/2006/relationships/image" Target="../media/image47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png"/><Relationship Id="rId13" Type="http://schemas.openxmlformats.org/officeDocument/2006/relationships/oleObject" Target="../embeddings/oleObject11.bin"/><Relationship Id="rId3" Type="http://schemas.openxmlformats.org/officeDocument/2006/relationships/oleObject" Target="../embeddings/oleObject7.bin"/><Relationship Id="rId7" Type="http://schemas.openxmlformats.org/officeDocument/2006/relationships/image" Target="../media/image57.gif"/><Relationship Id="rId12" Type="http://schemas.openxmlformats.org/officeDocument/2006/relationships/image" Target="../media/image54.wmf"/><Relationship Id="rId2" Type="http://schemas.openxmlformats.org/officeDocument/2006/relationships/slideLayout" Target="../slideLayouts/slideLayout22.xml"/><Relationship Id="rId16" Type="http://schemas.openxmlformats.org/officeDocument/2006/relationships/image" Target="../media/image56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52.e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8.bin"/><Relationship Id="rId15" Type="http://schemas.openxmlformats.org/officeDocument/2006/relationships/oleObject" Target="../embeddings/oleObject12.bin"/><Relationship Id="rId10" Type="http://schemas.openxmlformats.org/officeDocument/2006/relationships/image" Target="../media/image53.wmf"/><Relationship Id="rId4" Type="http://schemas.openxmlformats.org/officeDocument/2006/relationships/image" Target="../media/image51.wmf"/><Relationship Id="rId9" Type="http://schemas.openxmlformats.org/officeDocument/2006/relationships/oleObject" Target="../embeddings/oleObject9.bin"/><Relationship Id="rId14" Type="http://schemas.openxmlformats.org/officeDocument/2006/relationships/image" Target="../media/image55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13" Type="http://schemas.openxmlformats.org/officeDocument/2006/relationships/oleObject" Target="../embeddings/oleObject17.bin"/><Relationship Id="rId18" Type="http://schemas.openxmlformats.org/officeDocument/2006/relationships/image" Target="../media/image65.wmf"/><Relationship Id="rId3" Type="http://schemas.openxmlformats.org/officeDocument/2006/relationships/oleObject" Target="../embeddings/oleObject13.bin"/><Relationship Id="rId7" Type="http://schemas.openxmlformats.org/officeDocument/2006/relationships/image" Target="../media/image67.png"/><Relationship Id="rId12" Type="http://schemas.openxmlformats.org/officeDocument/2006/relationships/image" Target="../media/image57.gif"/><Relationship Id="rId17" Type="http://schemas.openxmlformats.org/officeDocument/2006/relationships/oleObject" Target="../embeddings/oleObject19.bin"/><Relationship Id="rId2" Type="http://schemas.openxmlformats.org/officeDocument/2006/relationships/slideLayout" Target="../slideLayouts/slideLayout22.xml"/><Relationship Id="rId16" Type="http://schemas.openxmlformats.org/officeDocument/2006/relationships/image" Target="../media/image64.wmf"/><Relationship Id="rId20" Type="http://schemas.openxmlformats.org/officeDocument/2006/relationships/image" Target="../media/image66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60.wmf"/><Relationship Id="rId11" Type="http://schemas.openxmlformats.org/officeDocument/2006/relationships/image" Target="../media/image62.wmf"/><Relationship Id="rId5" Type="http://schemas.openxmlformats.org/officeDocument/2006/relationships/oleObject" Target="../embeddings/oleObject14.bin"/><Relationship Id="rId15" Type="http://schemas.openxmlformats.org/officeDocument/2006/relationships/oleObject" Target="../embeddings/oleObject18.bin"/><Relationship Id="rId10" Type="http://schemas.openxmlformats.org/officeDocument/2006/relationships/oleObject" Target="../embeddings/oleObject16.bin"/><Relationship Id="rId19" Type="http://schemas.openxmlformats.org/officeDocument/2006/relationships/oleObject" Target="../embeddings/oleObject20.bin"/><Relationship Id="rId4" Type="http://schemas.openxmlformats.org/officeDocument/2006/relationships/image" Target="../media/image59.wmf"/><Relationship Id="rId9" Type="http://schemas.openxmlformats.org/officeDocument/2006/relationships/image" Target="../media/image61.wmf"/><Relationship Id="rId14" Type="http://schemas.openxmlformats.org/officeDocument/2006/relationships/image" Target="../media/image63.wmf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65.xml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13" Type="http://schemas.openxmlformats.org/officeDocument/2006/relationships/image" Target="../media/image71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12" Type="http://schemas.openxmlformats.org/officeDocument/2006/relationships/oleObject" Target="../embeddings/oleObject24.bin"/><Relationship Id="rId2" Type="http://schemas.openxmlformats.org/officeDocument/2006/relationships/slideLayout" Target="../slideLayouts/slideLayout2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69.wmf"/><Relationship Id="rId11" Type="http://schemas.openxmlformats.org/officeDocument/2006/relationships/image" Target="../media/image18.png"/><Relationship Id="rId5" Type="http://schemas.openxmlformats.org/officeDocument/2006/relationships/oleObject" Target="../embeddings/oleObject22.bin"/><Relationship Id="rId10" Type="http://schemas.openxmlformats.org/officeDocument/2006/relationships/hyperlink" Target="https://www.publicdomainpictures.net/en/view-image.php?image=317882&amp;picture=abstract-background" TargetMode="External"/><Relationship Id="rId4" Type="http://schemas.openxmlformats.org/officeDocument/2006/relationships/image" Target="../media/image68.wmf"/><Relationship Id="rId9" Type="http://schemas.openxmlformats.org/officeDocument/2006/relationships/image" Target="../media/image13.jpeg"/><Relationship Id="rId14" Type="http://schemas.openxmlformats.org/officeDocument/2006/relationships/image" Target="../media/image57.gi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png"/><Relationship Id="rId3" Type="http://schemas.openxmlformats.org/officeDocument/2006/relationships/notesSlide" Target="../notesSlides/notesSlide6.xml"/><Relationship Id="rId7" Type="http://schemas.openxmlformats.org/officeDocument/2006/relationships/hyperlink" Target="https://www.publicdomainpictures.net/en/view-image.php?image=317882&amp;picture=abstract-background" TargetMode="External"/><Relationship Id="rId2" Type="http://schemas.openxmlformats.org/officeDocument/2006/relationships/slideLayout" Target="../slideLayouts/slideLayout2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3.jpeg"/><Relationship Id="rId11" Type="http://schemas.openxmlformats.org/officeDocument/2006/relationships/image" Target="../media/image57.gif"/><Relationship Id="rId5" Type="http://schemas.openxmlformats.org/officeDocument/2006/relationships/image" Target="../media/image72.wmf"/><Relationship Id="rId10" Type="http://schemas.openxmlformats.org/officeDocument/2006/relationships/image" Target="../media/image73.emf"/><Relationship Id="rId4" Type="http://schemas.openxmlformats.org/officeDocument/2006/relationships/oleObject" Target="../embeddings/oleObject25.bin"/><Relationship Id="rId9" Type="http://schemas.openxmlformats.org/officeDocument/2006/relationships/oleObject" Target="../embeddings/oleObject26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12" Type="http://schemas.openxmlformats.org/officeDocument/2006/relationships/image" Target="../media/image78.wmf"/><Relationship Id="rId2" Type="http://schemas.openxmlformats.org/officeDocument/2006/relationships/slideLayout" Target="../slideLayouts/slideLayout2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75.wmf"/><Relationship Id="rId11" Type="http://schemas.openxmlformats.org/officeDocument/2006/relationships/oleObject" Target="../embeddings/oleObject31.bin"/><Relationship Id="rId5" Type="http://schemas.openxmlformats.org/officeDocument/2006/relationships/oleObject" Target="../embeddings/oleObject28.bin"/><Relationship Id="rId10" Type="http://schemas.openxmlformats.org/officeDocument/2006/relationships/image" Target="../media/image77.wmf"/><Relationship Id="rId4" Type="http://schemas.openxmlformats.org/officeDocument/2006/relationships/image" Target="../media/image74.wmf"/><Relationship Id="rId9" Type="http://schemas.openxmlformats.org/officeDocument/2006/relationships/oleObject" Target="../embeddings/oleObject30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2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jpeg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80.wmf"/><Relationship Id="rId12" Type="http://schemas.openxmlformats.org/officeDocument/2006/relationships/image" Target="../media/image81.wmf"/><Relationship Id="rId2" Type="http://schemas.openxmlformats.org/officeDocument/2006/relationships/slideLayout" Target="../slideLayouts/slideLayout2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33.bin"/><Relationship Id="rId11" Type="http://schemas.openxmlformats.org/officeDocument/2006/relationships/oleObject" Target="../embeddings/oleObject34.bin"/><Relationship Id="rId5" Type="http://schemas.openxmlformats.org/officeDocument/2006/relationships/image" Target="../media/image79.wmf"/><Relationship Id="rId10" Type="http://schemas.openxmlformats.org/officeDocument/2006/relationships/image" Target="../media/image50.png"/><Relationship Id="rId4" Type="http://schemas.openxmlformats.org/officeDocument/2006/relationships/oleObject" Target="../embeddings/oleObject32.bin"/><Relationship Id="rId9" Type="http://schemas.openxmlformats.org/officeDocument/2006/relationships/hyperlink" Target="https://www.publicdomainpictures.net/en/view-image.php?image=317882&amp;picture=abstract-background" TargetMode="Externa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3" Type="http://schemas.openxmlformats.org/officeDocument/2006/relationships/notesSlide" Target="../notesSlides/notesSlide9.xml"/><Relationship Id="rId7" Type="http://schemas.openxmlformats.org/officeDocument/2006/relationships/oleObject" Target="../embeddings/oleObject36.bin"/><Relationship Id="rId12" Type="http://schemas.openxmlformats.org/officeDocument/2006/relationships/image" Target="../media/image85.wmf"/><Relationship Id="rId2" Type="http://schemas.openxmlformats.org/officeDocument/2006/relationships/slideLayout" Target="../slideLayouts/slideLayout2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0.png"/><Relationship Id="rId11" Type="http://schemas.openxmlformats.org/officeDocument/2006/relationships/oleObject" Target="../embeddings/oleObject38.bin"/><Relationship Id="rId5" Type="http://schemas.openxmlformats.org/officeDocument/2006/relationships/image" Target="../media/image82.wmf"/><Relationship Id="rId10" Type="http://schemas.openxmlformats.org/officeDocument/2006/relationships/image" Target="../media/image84.wmf"/><Relationship Id="rId4" Type="http://schemas.openxmlformats.org/officeDocument/2006/relationships/oleObject" Target="../embeddings/oleObject35.bin"/><Relationship Id="rId9" Type="http://schemas.openxmlformats.org/officeDocument/2006/relationships/oleObject" Target="../embeddings/oleObject37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2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.bin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87.emf"/><Relationship Id="rId2" Type="http://schemas.openxmlformats.org/officeDocument/2006/relationships/slideLayout" Target="../slideLayouts/slideLayout2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40.bin"/><Relationship Id="rId5" Type="http://schemas.openxmlformats.org/officeDocument/2006/relationships/image" Target="../media/image86.wmf"/><Relationship Id="rId4" Type="http://schemas.openxmlformats.org/officeDocument/2006/relationships/oleObject" Target="../embeddings/oleObject39.bin"/><Relationship Id="rId9" Type="http://schemas.openxmlformats.org/officeDocument/2006/relationships/image" Target="../media/image88.wmf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65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22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89.wmf"/><Relationship Id="rId4" Type="http://schemas.openxmlformats.org/officeDocument/2006/relationships/oleObject" Target="../embeddings/oleObject42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65.xml"/><Relationship Id="rId6" Type="http://schemas.openxmlformats.org/officeDocument/2006/relationships/image" Target="../media/image10.png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2" Type="http://schemas.openxmlformats.org/officeDocument/2006/relationships/slideLayout" Target="../slideLayouts/slideLayout2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91.wmf"/><Relationship Id="rId5" Type="http://schemas.openxmlformats.org/officeDocument/2006/relationships/oleObject" Target="../embeddings/oleObject44.bin"/><Relationship Id="rId4" Type="http://schemas.openxmlformats.org/officeDocument/2006/relationships/image" Target="../media/image90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93.png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6.gif"/><Relationship Id="rId3" Type="http://schemas.openxmlformats.org/officeDocument/2006/relationships/slideLayout" Target="../slideLayouts/slideLayout65.xml"/><Relationship Id="rId7" Type="http://schemas.openxmlformats.org/officeDocument/2006/relationships/image" Target="../media/image94.wmf"/><Relationship Id="rId2" Type="http://schemas.openxmlformats.org/officeDocument/2006/relationships/tags" Target="../tags/tag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45.bin"/><Relationship Id="rId5" Type="http://schemas.openxmlformats.org/officeDocument/2006/relationships/image" Target="../media/image95.jpeg"/><Relationship Id="rId4" Type="http://schemas.openxmlformats.org/officeDocument/2006/relationships/notesSlide" Target="../notesSlides/notesSlide13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7.wmf"/><Relationship Id="rId13" Type="http://schemas.openxmlformats.org/officeDocument/2006/relationships/oleObject" Target="../embeddings/oleObject49.bin"/><Relationship Id="rId3" Type="http://schemas.openxmlformats.org/officeDocument/2006/relationships/notesSlide" Target="../notesSlides/notesSlide14.xml"/><Relationship Id="rId7" Type="http://schemas.openxmlformats.org/officeDocument/2006/relationships/oleObject" Target="../embeddings/oleObject46.bin"/><Relationship Id="rId12" Type="http://schemas.openxmlformats.org/officeDocument/2006/relationships/image" Target="../media/image99.wmf"/><Relationship Id="rId2" Type="http://schemas.openxmlformats.org/officeDocument/2006/relationships/slideLayout" Target="../slideLayouts/slideLayout65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01.png"/><Relationship Id="rId11" Type="http://schemas.openxmlformats.org/officeDocument/2006/relationships/oleObject" Target="../embeddings/oleObject48.bin"/><Relationship Id="rId5" Type="http://schemas.openxmlformats.org/officeDocument/2006/relationships/audio" Target="../media/audio3.wav"/><Relationship Id="rId10" Type="http://schemas.openxmlformats.org/officeDocument/2006/relationships/image" Target="../media/image98.wmf"/><Relationship Id="rId4" Type="http://schemas.openxmlformats.org/officeDocument/2006/relationships/audio" Target="../media/audio2.wav"/><Relationship Id="rId9" Type="http://schemas.openxmlformats.org/officeDocument/2006/relationships/oleObject" Target="../embeddings/oleObject47.bin"/><Relationship Id="rId14" Type="http://schemas.openxmlformats.org/officeDocument/2006/relationships/image" Target="../media/image100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wmf"/><Relationship Id="rId13" Type="http://schemas.openxmlformats.org/officeDocument/2006/relationships/oleObject" Target="../embeddings/oleObject53.bin"/><Relationship Id="rId3" Type="http://schemas.openxmlformats.org/officeDocument/2006/relationships/notesSlide" Target="../notesSlides/notesSlide15.xml"/><Relationship Id="rId7" Type="http://schemas.openxmlformats.org/officeDocument/2006/relationships/oleObject" Target="../embeddings/oleObject50.bin"/><Relationship Id="rId12" Type="http://schemas.openxmlformats.org/officeDocument/2006/relationships/image" Target="../media/image104.wmf"/><Relationship Id="rId2" Type="http://schemas.openxmlformats.org/officeDocument/2006/relationships/slideLayout" Target="../slideLayouts/slideLayout65.xml"/><Relationship Id="rId16" Type="http://schemas.openxmlformats.org/officeDocument/2006/relationships/image" Target="../media/image106.w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01.png"/><Relationship Id="rId11" Type="http://schemas.openxmlformats.org/officeDocument/2006/relationships/oleObject" Target="../embeddings/oleObject52.bin"/><Relationship Id="rId5" Type="http://schemas.openxmlformats.org/officeDocument/2006/relationships/audio" Target="../media/audio2.wav"/><Relationship Id="rId15" Type="http://schemas.openxmlformats.org/officeDocument/2006/relationships/oleObject" Target="../embeddings/oleObject54.bin"/><Relationship Id="rId10" Type="http://schemas.openxmlformats.org/officeDocument/2006/relationships/image" Target="../media/image103.wmf"/><Relationship Id="rId4" Type="http://schemas.openxmlformats.org/officeDocument/2006/relationships/audio" Target="../media/audio3.wav"/><Relationship Id="rId9" Type="http://schemas.openxmlformats.org/officeDocument/2006/relationships/oleObject" Target="../embeddings/oleObject51.bin"/><Relationship Id="rId14" Type="http://schemas.openxmlformats.org/officeDocument/2006/relationships/image" Target="../media/image105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wmf"/><Relationship Id="rId13" Type="http://schemas.openxmlformats.org/officeDocument/2006/relationships/oleObject" Target="../embeddings/oleObject58.bin"/><Relationship Id="rId3" Type="http://schemas.openxmlformats.org/officeDocument/2006/relationships/notesSlide" Target="../notesSlides/notesSlide16.xml"/><Relationship Id="rId7" Type="http://schemas.openxmlformats.org/officeDocument/2006/relationships/oleObject" Target="../embeddings/oleObject55.bin"/><Relationship Id="rId12" Type="http://schemas.openxmlformats.org/officeDocument/2006/relationships/image" Target="../media/image109.wmf"/><Relationship Id="rId2" Type="http://schemas.openxmlformats.org/officeDocument/2006/relationships/slideLayout" Target="../slideLayouts/slideLayout65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01.png"/><Relationship Id="rId11" Type="http://schemas.openxmlformats.org/officeDocument/2006/relationships/oleObject" Target="../embeddings/oleObject57.bin"/><Relationship Id="rId5" Type="http://schemas.openxmlformats.org/officeDocument/2006/relationships/audio" Target="../media/audio2.wav"/><Relationship Id="rId10" Type="http://schemas.openxmlformats.org/officeDocument/2006/relationships/image" Target="../media/image108.wmf"/><Relationship Id="rId4" Type="http://schemas.openxmlformats.org/officeDocument/2006/relationships/audio" Target="../media/audio3.wav"/><Relationship Id="rId9" Type="http://schemas.openxmlformats.org/officeDocument/2006/relationships/oleObject" Target="../embeddings/oleObject56.bin"/><Relationship Id="rId14" Type="http://schemas.openxmlformats.org/officeDocument/2006/relationships/image" Target="../media/image110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wmf"/><Relationship Id="rId3" Type="http://schemas.openxmlformats.org/officeDocument/2006/relationships/notesSlide" Target="../notesSlides/notesSlide17.xml"/><Relationship Id="rId7" Type="http://schemas.openxmlformats.org/officeDocument/2006/relationships/oleObject" Target="../embeddings/oleObject59.bin"/><Relationship Id="rId2" Type="http://schemas.openxmlformats.org/officeDocument/2006/relationships/slideLayout" Target="../slideLayouts/slideLayout65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01.png"/><Relationship Id="rId5" Type="http://schemas.openxmlformats.org/officeDocument/2006/relationships/audio" Target="../media/audio2.wav"/><Relationship Id="rId4" Type="http://schemas.openxmlformats.org/officeDocument/2006/relationships/audio" Target="../media/audio3.wav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2.wmf"/><Relationship Id="rId13" Type="http://schemas.openxmlformats.org/officeDocument/2006/relationships/oleObject" Target="../embeddings/oleObject63.bin"/><Relationship Id="rId3" Type="http://schemas.openxmlformats.org/officeDocument/2006/relationships/notesSlide" Target="../notesSlides/notesSlide18.xml"/><Relationship Id="rId7" Type="http://schemas.openxmlformats.org/officeDocument/2006/relationships/oleObject" Target="../embeddings/oleObject60.bin"/><Relationship Id="rId12" Type="http://schemas.openxmlformats.org/officeDocument/2006/relationships/image" Target="../media/image114.wmf"/><Relationship Id="rId2" Type="http://schemas.openxmlformats.org/officeDocument/2006/relationships/slideLayout" Target="../slideLayouts/slideLayout65.xml"/><Relationship Id="rId16" Type="http://schemas.openxmlformats.org/officeDocument/2006/relationships/image" Target="../media/image116.wmf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01.png"/><Relationship Id="rId11" Type="http://schemas.openxmlformats.org/officeDocument/2006/relationships/oleObject" Target="../embeddings/oleObject62.bin"/><Relationship Id="rId5" Type="http://schemas.openxmlformats.org/officeDocument/2006/relationships/audio" Target="../media/audio2.wav"/><Relationship Id="rId15" Type="http://schemas.openxmlformats.org/officeDocument/2006/relationships/oleObject" Target="../embeddings/oleObject64.bin"/><Relationship Id="rId10" Type="http://schemas.openxmlformats.org/officeDocument/2006/relationships/image" Target="../media/image113.wmf"/><Relationship Id="rId4" Type="http://schemas.openxmlformats.org/officeDocument/2006/relationships/audio" Target="../media/audio3.wav"/><Relationship Id="rId9" Type="http://schemas.openxmlformats.org/officeDocument/2006/relationships/oleObject" Target="../embeddings/oleObject61.bin"/><Relationship Id="rId14" Type="http://schemas.openxmlformats.org/officeDocument/2006/relationships/image" Target="../media/image115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7.wmf"/><Relationship Id="rId3" Type="http://schemas.openxmlformats.org/officeDocument/2006/relationships/notesSlide" Target="../notesSlides/notesSlide19.xml"/><Relationship Id="rId7" Type="http://schemas.openxmlformats.org/officeDocument/2006/relationships/oleObject" Target="../embeddings/oleObject67.bin"/><Relationship Id="rId2" Type="http://schemas.openxmlformats.org/officeDocument/2006/relationships/slideLayout" Target="../slideLayouts/slideLayout65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01.png"/><Relationship Id="rId5" Type="http://schemas.openxmlformats.org/officeDocument/2006/relationships/audio" Target="../media/audio2.wav"/><Relationship Id="rId10" Type="http://schemas.openxmlformats.org/officeDocument/2006/relationships/image" Target="../media/image118.wmf"/><Relationship Id="rId4" Type="http://schemas.openxmlformats.org/officeDocument/2006/relationships/audio" Target="../media/audio3.wav"/><Relationship Id="rId9" Type="http://schemas.openxmlformats.org/officeDocument/2006/relationships/oleObject" Target="../embeddings/oleObject68.bin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9.png"/><Relationship Id="rId1" Type="http://schemas.openxmlformats.org/officeDocument/2006/relationships/slideLayout" Target="../slideLayouts/slideLayout20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png"/><Relationship Id="rId13" Type="http://schemas.openxmlformats.org/officeDocument/2006/relationships/image" Target="../media/image21.png"/><Relationship Id="rId3" Type="http://schemas.openxmlformats.org/officeDocument/2006/relationships/hyperlink" Target="https://www.publicdomainpictures.net/en/view-image.php?image=317882&amp;picture=abstract-background" TargetMode="External"/><Relationship Id="rId7" Type="http://schemas.openxmlformats.org/officeDocument/2006/relationships/hyperlink" Target="https://www.wisc-online.com/assetrepository/viewasset?id=1508" TargetMode="External"/><Relationship Id="rId12" Type="http://schemas.openxmlformats.org/officeDocument/2006/relationships/image" Target="../media/image20.png"/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15.jpeg"/><Relationship Id="rId11" Type="http://schemas.openxmlformats.org/officeDocument/2006/relationships/image" Target="../media/image19.png"/><Relationship Id="rId5" Type="http://schemas.openxmlformats.org/officeDocument/2006/relationships/hyperlink" Target="http://www.allwhitebackground.com/colorful-background-images.html" TargetMode="External"/><Relationship Id="rId10" Type="http://schemas.openxmlformats.org/officeDocument/2006/relationships/image" Target="../media/image18.png"/><Relationship Id="rId4" Type="http://schemas.openxmlformats.org/officeDocument/2006/relationships/image" Target="../media/image14.jpeg"/><Relationship Id="rId9" Type="http://schemas.openxmlformats.org/officeDocument/2006/relationships/image" Target="../media/image17.png"/><Relationship Id="rId14" Type="http://schemas.openxmlformats.org/officeDocument/2006/relationships/image" Target="../media/image22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5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5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65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25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27.png"/><Relationship Id="rId7" Type="http://schemas.openxmlformats.org/officeDocument/2006/relationships/image" Target="../media/image24.wmf"/><Relationship Id="rId2" Type="http://schemas.openxmlformats.org/officeDocument/2006/relationships/slideLayout" Target="../slideLayouts/slideLayout65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9.png"/><Relationship Id="rId10" Type="http://schemas.openxmlformats.org/officeDocument/2006/relationships/image" Target="../media/image30.png"/><Relationship Id="rId4" Type="http://schemas.openxmlformats.org/officeDocument/2006/relationships/image" Target="../media/image28.png"/><Relationship Id="rId9" Type="http://schemas.openxmlformats.org/officeDocument/2006/relationships/image" Target="../media/image2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组合 5"/>
          <p:cNvGrpSpPr/>
          <p:nvPr/>
        </p:nvGrpSpPr>
        <p:grpSpPr>
          <a:xfrm>
            <a:off x="479358" y="1622701"/>
            <a:ext cx="5003817" cy="2154895"/>
            <a:chOff x="527033" y="1709329"/>
            <a:chExt cx="5003817" cy="2154895"/>
          </a:xfrm>
        </p:grpSpPr>
        <p:sp>
          <p:nvSpPr>
            <p:cNvPr id="7" name="文本框 6"/>
            <p:cNvSpPr txBox="1"/>
            <p:nvPr/>
          </p:nvSpPr>
          <p:spPr>
            <a:xfrm>
              <a:off x="527033" y="2499680"/>
              <a:ext cx="4984883" cy="707886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sz="4000" b="1" dirty="0" err="1">
                  <a:solidFill>
                    <a:schemeClr val="bg1"/>
                  </a:solidFill>
                  <a:latin typeface="Times New Roman" panose="02020603050405020304" pitchFamily="18" charset="0"/>
                  <a:ea typeface="思源黑体 Heavy" panose="020B0A00000000000000" pitchFamily="34" charset="-122"/>
                  <a:cs typeface="Times New Roman" panose="02020603050405020304" pitchFamily="18" charset="0"/>
                </a:rPr>
                <a:t>Tiết</a:t>
              </a:r>
              <a:r>
                <a:rPr lang="en-US" altLang="zh-CN" sz="40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思源黑体 Heavy" panose="020B0A00000000000000" pitchFamily="34" charset="-122"/>
                  <a:cs typeface="Times New Roman" panose="02020603050405020304" pitchFamily="18" charset="0"/>
                </a:rPr>
                <a:t> 3: </a:t>
              </a:r>
              <a:r>
                <a:rPr lang="en-US" altLang="zh-CN" sz="4000" b="1" dirty="0" err="1">
                  <a:solidFill>
                    <a:schemeClr val="bg1"/>
                  </a:solidFill>
                  <a:latin typeface="Times New Roman" panose="02020603050405020304" pitchFamily="18" charset="0"/>
                  <a:ea typeface="思源黑体 Heavy" panose="020B0A00000000000000" pitchFamily="34" charset="-122"/>
                  <a:cs typeface="Times New Roman" panose="02020603050405020304" pitchFamily="18" charset="0"/>
                </a:rPr>
                <a:t>Luyện</a:t>
              </a:r>
              <a:r>
                <a:rPr lang="en-US" altLang="zh-CN" sz="40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思源黑体 Heavy" panose="020B0A00000000000000" pitchFamily="34" charset="-122"/>
                  <a:cs typeface="Times New Roman" panose="02020603050405020304" pitchFamily="18" charset="0"/>
                </a:rPr>
                <a:t> </a:t>
              </a:r>
              <a:r>
                <a:rPr lang="en-US" altLang="zh-CN" sz="4000" b="1" dirty="0" err="1">
                  <a:solidFill>
                    <a:schemeClr val="bg1"/>
                  </a:solidFill>
                  <a:latin typeface="Times New Roman" panose="02020603050405020304" pitchFamily="18" charset="0"/>
                  <a:ea typeface="思源黑体 Heavy" panose="020B0A00000000000000" pitchFamily="34" charset="-122"/>
                  <a:cs typeface="Times New Roman" panose="02020603050405020304" pitchFamily="18" charset="0"/>
                </a:rPr>
                <a:t>tập</a:t>
              </a:r>
              <a:endParaRPr lang="zh-CN" altLang="en-US" sz="4000" b="1" dirty="0">
                <a:solidFill>
                  <a:schemeClr val="bg1"/>
                </a:solidFill>
                <a:latin typeface="Times New Roman" panose="02020603050405020304" pitchFamily="18" charset="0"/>
                <a:ea typeface="思源黑体 Heavy" panose="020B0A00000000000000" pitchFamily="34" charset="-122"/>
                <a:cs typeface="Times New Roman" panose="02020603050405020304" pitchFamily="18" charset="0"/>
              </a:endParaRPr>
            </a:p>
          </p:txBody>
        </p:sp>
        <p:cxnSp>
          <p:nvCxnSpPr>
            <p:cNvPr id="9" name="直接连接符 8"/>
            <p:cNvCxnSpPr/>
            <p:nvPr/>
          </p:nvCxnSpPr>
          <p:spPr>
            <a:xfrm>
              <a:off x="850850" y="1709329"/>
              <a:ext cx="4680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直接连接符 14"/>
            <p:cNvCxnSpPr/>
            <p:nvPr/>
          </p:nvCxnSpPr>
          <p:spPr>
            <a:xfrm>
              <a:off x="733425" y="3864224"/>
              <a:ext cx="4680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6" name="Google Shape;947;p36"/>
          <p:cNvSpPr txBox="1">
            <a:spLocks noGrp="1"/>
          </p:cNvSpPr>
          <p:nvPr>
            <p:ph type="subTitle" idx="1"/>
          </p:nvPr>
        </p:nvSpPr>
        <p:spPr>
          <a:xfrm>
            <a:off x="577850" y="3188474"/>
            <a:ext cx="5175836" cy="683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V</a:t>
            </a:r>
            <a:r>
              <a:rPr lang="vi-VN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NGUYỄN THỊ VÂN ANH</a:t>
            </a:r>
            <a:endParaRPr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 build="p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hought Bubble: Cloud 7">
            <a:extLst>
              <a:ext uri="{FF2B5EF4-FFF2-40B4-BE49-F238E27FC236}">
                <a16:creationId xmlns:a16="http://schemas.microsoft.com/office/drawing/2014/main" id="{E51C496F-046B-49A5-9B89-EAFFC3FB2C3E}"/>
              </a:ext>
            </a:extLst>
          </p:cNvPr>
          <p:cNvSpPr/>
          <p:nvPr/>
        </p:nvSpPr>
        <p:spPr>
          <a:xfrm rot="277855">
            <a:off x="5148644" y="649198"/>
            <a:ext cx="5173541" cy="2697659"/>
          </a:xfrm>
          <a:prstGeom prst="cloudCallout">
            <a:avLst>
              <a:gd name="adj1" fmla="val -62085"/>
              <a:gd name="adj2" fmla="val 45776"/>
            </a:avLst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highlight>
                <a:srgbClr val="FFFF00"/>
              </a:highlight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0453377F-1BD6-4ACF-BF4B-3A492F734774}"/>
              </a:ext>
            </a:extLst>
          </p:cNvPr>
          <p:cNvSpPr txBox="1"/>
          <p:nvPr/>
        </p:nvSpPr>
        <p:spPr>
          <a:xfrm>
            <a:off x="5304148" y="971429"/>
            <a:ext cx="4952215" cy="196451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R="0" lvl="0" algn="ctr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sz="28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ập</a:t>
            </a:r>
            <a:r>
              <a:rPr lang="en-US" sz="28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ơ</a:t>
            </a:r>
            <a:r>
              <a:rPr lang="en-US" sz="28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ồ</a:t>
            </a:r>
            <a:r>
              <a:rPr lang="en-US" sz="28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ư</a:t>
            </a:r>
            <a:r>
              <a:rPr lang="en-US" sz="28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uy</a:t>
            </a:r>
            <a:r>
              <a:rPr lang="en-US" sz="28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át</a:t>
            </a:r>
            <a:r>
              <a:rPr lang="en-US" sz="28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ểu</a:t>
            </a:r>
            <a:r>
              <a:rPr lang="en-US" sz="28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quy</a:t>
            </a:r>
            <a:r>
              <a:rPr lang="en-US" sz="28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ắc</a:t>
            </a:r>
            <a:r>
              <a:rPr lang="en-US" sz="28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ân</a:t>
            </a:r>
            <a:r>
              <a:rPr lang="en-US" sz="28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</a:p>
          <a:p>
            <a:pPr marR="0" lvl="0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    </a:t>
            </a:r>
            <a:r>
              <a:rPr lang="en-US" sz="28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a</a:t>
            </a:r>
            <a:r>
              <a:rPr lang="en-US" sz="28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ới</a:t>
            </a:r>
            <a:r>
              <a:rPr lang="en-US" sz="28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a</a:t>
            </a:r>
            <a:r>
              <a:rPr lang="en-US" sz="28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B470E066-3622-4BDD-9ADC-06825D29F6C4}"/>
              </a:ext>
            </a:extLst>
          </p:cNvPr>
          <p:cNvSpPr txBox="1"/>
          <p:nvPr/>
        </p:nvSpPr>
        <p:spPr>
          <a:xfrm>
            <a:off x="1489165" y="1169694"/>
            <a:ext cx="1743959" cy="492443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S 2:</a:t>
            </a:r>
          </a:p>
        </p:txBody>
      </p:sp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CB3F9F02-C80C-438F-9CE9-31A243B6F5A1}"/>
              </a:ext>
            </a:extLst>
          </p:cNvPr>
          <p:cNvSpPr/>
          <p:nvPr/>
        </p:nvSpPr>
        <p:spPr>
          <a:xfrm>
            <a:off x="1281344" y="2488676"/>
            <a:ext cx="2950589" cy="1253765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AA8E2802-3F9F-4954-B4D6-4A9EF1BD990C}"/>
              </a:ext>
            </a:extLst>
          </p:cNvPr>
          <p:cNvSpPr txBox="1"/>
          <p:nvPr/>
        </p:nvSpPr>
        <p:spPr>
          <a:xfrm>
            <a:off x="1171260" y="2333349"/>
            <a:ext cx="2950589" cy="130753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endParaRPr lang="en-US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lnSpc>
                <a:spcPct val="150000"/>
              </a:lnSpc>
            </a:pP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endParaRPr lang="en-US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817E526B-7A5A-4E37-9CCA-9F1DD9795A92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476558" y="4152827"/>
            <a:ext cx="2025213" cy="2025213"/>
          </a:xfrm>
          <a:prstGeom prst="rect">
            <a:avLst/>
          </a:prstGeom>
        </p:spPr>
      </p:pic>
      <p:sp>
        <p:nvSpPr>
          <p:cNvPr id="5" name="Thought Bubble: Cloud 4">
            <a:extLst>
              <a:ext uri="{FF2B5EF4-FFF2-40B4-BE49-F238E27FC236}">
                <a16:creationId xmlns:a16="http://schemas.microsoft.com/office/drawing/2014/main" id="{8A50D54B-B7D1-4219-B528-1D346E1283D1}"/>
              </a:ext>
            </a:extLst>
          </p:cNvPr>
          <p:cNvSpPr/>
          <p:nvPr/>
        </p:nvSpPr>
        <p:spPr>
          <a:xfrm>
            <a:off x="4543718" y="3684376"/>
            <a:ext cx="5712645" cy="2435599"/>
          </a:xfrm>
          <a:prstGeom prst="cloudCallout">
            <a:avLst>
              <a:gd name="adj1" fmla="val -51080"/>
              <a:gd name="adj2" fmla="val -75787"/>
            </a:avLst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sz="1800" dirty="0">
              <a:solidFill>
                <a:srgbClr val="FF0000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BE77B886-6BFC-47DB-8085-D9E1C8F25134}"/>
              </a:ext>
            </a:extLst>
          </p:cNvPr>
          <p:cNvSpPr txBox="1"/>
          <p:nvPr/>
        </p:nvSpPr>
        <p:spPr>
          <a:xfrm>
            <a:off x="5524106" y="4101956"/>
            <a:ext cx="3751868" cy="12311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Tx/>
              <a:buChar char="-"/>
            </a:pP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ực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iện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ập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1b.</a:t>
            </a:r>
          </a:p>
          <a:p>
            <a:endParaRPr lang="en-US" sz="2800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48867F5F-B650-4D38-9856-7A7F0EF2C2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9255443"/>
              </p:ext>
            </p:extLst>
          </p:nvPr>
        </p:nvGraphicFramePr>
        <p:xfrm>
          <a:off x="6096000" y="4780870"/>
          <a:ext cx="2950423" cy="6304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5" imgW="1485720" imgH="317160" progId="Equation.DSMT4">
                  <p:embed/>
                </p:oleObj>
              </mc:Choice>
              <mc:Fallback>
                <p:oleObj name="Equation" r:id="rId5" imgW="148572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096000" y="4780870"/>
                        <a:ext cx="2950423" cy="6304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0798971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12" name="Picture 8">
            <a:extLst>
              <a:ext uri="{FF2B5EF4-FFF2-40B4-BE49-F238E27FC236}">
                <a16:creationId xmlns:a16="http://schemas.microsoft.com/office/drawing/2014/main" id="{7BCF6789-1BEC-4360-A5A4-3B0A51E87F2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62504" y="2854043"/>
            <a:ext cx="5348287" cy="157474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11" name="Picture 7">
            <a:extLst>
              <a:ext uri="{FF2B5EF4-FFF2-40B4-BE49-F238E27FC236}">
                <a16:creationId xmlns:a16="http://schemas.microsoft.com/office/drawing/2014/main" id="{0639CAD8-2335-4608-985B-EBF18F4E266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23255" y="1518604"/>
            <a:ext cx="3124200" cy="19399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09" name="Picture 5">
            <a:extLst>
              <a:ext uri="{FF2B5EF4-FFF2-40B4-BE49-F238E27FC236}">
                <a16:creationId xmlns:a16="http://schemas.microsoft.com/office/drawing/2014/main" id="{5087E114-AFE1-4B77-8749-2F15BD631A9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11961" y="1019353"/>
            <a:ext cx="3608184" cy="14097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90C39DA9-1C42-400E-978E-4EB95C48AC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4052561"/>
              </p:ext>
            </p:extLst>
          </p:nvPr>
        </p:nvGraphicFramePr>
        <p:xfrm>
          <a:off x="819001" y="4684694"/>
          <a:ext cx="2642099" cy="5645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6" imgW="1485720" imgH="317160" progId="Equation.DSMT4">
                  <p:embed/>
                </p:oleObj>
              </mc:Choice>
              <mc:Fallback>
                <p:oleObj name="Equation" r:id="rId6" imgW="148572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19001" y="4684694"/>
                        <a:ext cx="2642099" cy="5645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2E4EB859-73E1-422F-8487-D0B231255F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71076"/>
              </p:ext>
            </p:extLst>
          </p:nvPr>
        </p:nvGraphicFramePr>
        <p:xfrm>
          <a:off x="3658074" y="4684694"/>
          <a:ext cx="5766433" cy="16329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8" imgW="2946240" imgH="850680" progId="Equation.DSMT4">
                  <p:embed/>
                </p:oleObj>
              </mc:Choice>
              <mc:Fallback>
                <p:oleObj name="Equation" r:id="rId8" imgW="2946240" imgH="850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658074" y="4684694"/>
                        <a:ext cx="5766433" cy="16329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40364FA5-1602-4CDC-BA4A-4391FCF9F9B6}"/>
              </a:ext>
            </a:extLst>
          </p:cNvPr>
          <p:cNvSpPr txBox="1"/>
          <p:nvPr/>
        </p:nvSpPr>
        <p:spPr>
          <a:xfrm>
            <a:off x="672564" y="3883519"/>
            <a:ext cx="5240632" cy="6612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lnSpc>
                <a:spcPct val="150000"/>
              </a:lnSpc>
              <a:defRPr/>
            </a:pP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ài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ập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1b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m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nh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ân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2800" b="1" dirty="0">
              <a:solidFill>
                <a:schemeClr val="tx1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id="{C798C74F-2B7F-48B4-970D-E3C7428F3F52}"/>
              </a:ext>
            </a:extLst>
          </p:cNvPr>
          <p:cNvSpPr/>
          <p:nvPr/>
        </p:nvSpPr>
        <p:spPr>
          <a:xfrm>
            <a:off x="5024498" y="676784"/>
            <a:ext cx="4774085" cy="1793393"/>
          </a:xfrm>
          <a:prstGeom prst="roundRect">
            <a:avLst/>
          </a:prstGeom>
          <a:solidFill>
            <a:schemeClr val="accent5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uố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ta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ạ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ạ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kia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ồ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11" name="Picture 4">
            <a:extLst>
              <a:ext uri="{FF2B5EF4-FFF2-40B4-BE49-F238E27FC236}">
                <a16:creationId xmlns:a16="http://schemas.microsoft.com/office/drawing/2014/main" id="{E8EB6881-587E-4C44-928B-07CBBA8A4A7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2846" y="929954"/>
            <a:ext cx="2916725" cy="19399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1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1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1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4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>
            <a:extLst>
              <a:ext uri="{FF2B5EF4-FFF2-40B4-BE49-F238E27FC236}">
                <a16:creationId xmlns:a16="http://schemas.microsoft.com/office/drawing/2014/main" id="{6437E96C-B4D7-4CA6-90EE-43A5C748EF9C}"/>
              </a:ext>
            </a:extLst>
          </p:cNvPr>
          <p:cNvSpPr/>
          <p:nvPr/>
        </p:nvSpPr>
        <p:spPr>
          <a:xfrm>
            <a:off x="864347" y="1066240"/>
            <a:ext cx="4114800" cy="4114800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</a:t>
            </a:r>
          </a:p>
          <a:p>
            <a:pPr algn="ctr"/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5176829" y="2695174"/>
            <a:ext cx="6246941" cy="10156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60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ái</a:t>
            </a:r>
            <a:r>
              <a:rPr lang="en-US" sz="60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60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iện</a:t>
            </a:r>
            <a:r>
              <a:rPr lang="en-US" sz="60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60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kiến</a:t>
            </a:r>
            <a:r>
              <a:rPr lang="en-US" sz="60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60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ức</a:t>
            </a:r>
            <a:endParaRPr lang="en-US" sz="6000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04483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500"/>
                            </p:stCondLst>
                            <p:childTnLst>
                              <p:par>
                                <p:cTn id="12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4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5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1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13" name="Picture 9">
            <a:extLst>
              <a:ext uri="{FF2B5EF4-FFF2-40B4-BE49-F238E27FC236}">
                <a16:creationId xmlns:a16="http://schemas.microsoft.com/office/drawing/2014/main" id="{E3B77B19-9C12-4D26-BAFE-311365A0492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65038" y="3464318"/>
            <a:ext cx="5895261" cy="16969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12" name="Picture 8">
            <a:extLst>
              <a:ext uri="{FF2B5EF4-FFF2-40B4-BE49-F238E27FC236}">
                <a16:creationId xmlns:a16="http://schemas.microsoft.com/office/drawing/2014/main" id="{7FFA33E4-FAC9-4085-99C2-7DAB2FED6E6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03530" y="3313106"/>
            <a:ext cx="4005125" cy="201866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10" name="Picture 6">
            <a:extLst>
              <a:ext uri="{FF2B5EF4-FFF2-40B4-BE49-F238E27FC236}">
                <a16:creationId xmlns:a16="http://schemas.microsoft.com/office/drawing/2014/main" id="{25E4C5DE-0DBD-4026-8AF5-D74F7134E03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59796" y="753189"/>
            <a:ext cx="5770023" cy="158304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09" name="Picture 5">
            <a:extLst>
              <a:ext uri="{FF2B5EF4-FFF2-40B4-BE49-F238E27FC236}">
                <a16:creationId xmlns:a16="http://schemas.microsoft.com/office/drawing/2014/main" id="{0B803FC1-5869-4E2D-B6FC-A6758F4C5DA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0544" y="1706484"/>
            <a:ext cx="3952015" cy="182562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08" name="Picture 4">
            <a:extLst>
              <a:ext uri="{FF2B5EF4-FFF2-40B4-BE49-F238E27FC236}">
                <a16:creationId xmlns:a16="http://schemas.microsoft.com/office/drawing/2014/main" id="{235A70B7-BDB0-48AA-A4DD-AE5EF76F5AD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7535" y="2053747"/>
            <a:ext cx="2952818" cy="23828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10">
            <a:extLst>
              <a:ext uri="{FF2B5EF4-FFF2-40B4-BE49-F238E27FC236}">
                <a16:creationId xmlns:a16="http://schemas.microsoft.com/office/drawing/2014/main" id="{AB9E6790-2490-4026-8C8F-7686A0A1AA6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82221" y="4737964"/>
            <a:ext cx="4691699" cy="13604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7">
            <a:extLst>
              <a:ext uri="{FF2B5EF4-FFF2-40B4-BE49-F238E27FC236}">
                <a16:creationId xmlns:a16="http://schemas.microsoft.com/office/drawing/2014/main" id="{D91E6A4E-2C83-4089-8FB9-8D00E27E1C9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2541" y="2085627"/>
            <a:ext cx="3740150" cy="11967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1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1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>
            <a:extLst>
              <a:ext uri="{FF2B5EF4-FFF2-40B4-BE49-F238E27FC236}">
                <a16:creationId xmlns:a16="http://schemas.microsoft.com/office/drawing/2014/main" id="{6437E96C-B4D7-4CA6-90EE-43A5C748EF9C}"/>
              </a:ext>
            </a:extLst>
          </p:cNvPr>
          <p:cNvSpPr/>
          <p:nvPr/>
        </p:nvSpPr>
        <p:spPr>
          <a:xfrm>
            <a:off x="1807028" y="1273629"/>
            <a:ext cx="4114800" cy="4114800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3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6564086" y="2704942"/>
            <a:ext cx="4038600" cy="10156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60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Luyện</a:t>
            </a:r>
            <a:r>
              <a:rPr lang="en-US" sz="6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60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tập</a:t>
            </a:r>
            <a:endParaRPr lang="en-US" sz="6000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014763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window dir="vert"/>
      </p:transition>
    </mc:Choice>
    <mc:Fallback xmlns="">
      <p:transition spd="slow">
        <p:fade/>
      </p:transition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12" name="Picture 8">
            <a:extLst>
              <a:ext uri="{FF2B5EF4-FFF2-40B4-BE49-F238E27FC236}">
                <a16:creationId xmlns:a16="http://schemas.microsoft.com/office/drawing/2014/main" id="{4F7B49F1-4BEA-4EB4-96C0-8A7329493B3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5500" y="3018541"/>
            <a:ext cx="7367587" cy="35321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11" name="Picture 7">
            <a:extLst>
              <a:ext uri="{FF2B5EF4-FFF2-40B4-BE49-F238E27FC236}">
                <a16:creationId xmlns:a16="http://schemas.microsoft.com/office/drawing/2014/main" id="{70ACAD9F-213C-4B70-8A1E-A9ED54A10D5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5499" y="2989967"/>
            <a:ext cx="7359650" cy="17383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10" name="Picture 6">
            <a:extLst>
              <a:ext uri="{FF2B5EF4-FFF2-40B4-BE49-F238E27FC236}">
                <a16:creationId xmlns:a16="http://schemas.microsoft.com/office/drawing/2014/main" id="{9E688058-1B7B-495B-8F88-A07A4AA197A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3599" y="1794228"/>
            <a:ext cx="7302500" cy="17668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09" name="Picture 5">
            <a:extLst>
              <a:ext uri="{FF2B5EF4-FFF2-40B4-BE49-F238E27FC236}">
                <a16:creationId xmlns:a16="http://schemas.microsoft.com/office/drawing/2014/main" id="{0C12D33C-A2DB-4FAA-A770-9CF18C90E7E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5498" y="417865"/>
            <a:ext cx="7321550" cy="3143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08" name="Picture 4">
            <a:extLst>
              <a:ext uri="{FF2B5EF4-FFF2-40B4-BE49-F238E27FC236}">
                <a16:creationId xmlns:a16="http://schemas.microsoft.com/office/drawing/2014/main" id="{BD9B445E-35F3-4EFF-809B-2CE300DCFD9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8137" y="2221616"/>
            <a:ext cx="4035425" cy="2203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1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extBox 15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969144" y="1947825"/>
            <a:ext cx="10110020" cy="148117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fr-FR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fr-FR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. </a:t>
            </a:r>
          </a:p>
          <a:p>
            <a:pPr algn="ctr">
              <a:lnSpc>
                <a:spcPct val="150000"/>
              </a:lnSpc>
            </a:pPr>
            <a:r>
              <a:rPr lang="fr-FR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út</a:t>
            </a:r>
            <a:r>
              <a:rPr lang="fr-FR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n</a:t>
            </a:r>
            <a:r>
              <a:rPr lang="fr-FR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fr-FR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fr-FR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58" name="Picture 57">
            <a:extLst>
              <a:ext uri="{FF2B5EF4-FFF2-40B4-BE49-F238E27FC236}">
                <a16:creationId xmlns:a16="http://schemas.microsoft.com/office/drawing/2014/main" id="{453B174F-EE32-44C0-AEBD-2414C6D6BB2E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716706" y="4179340"/>
            <a:ext cx="2065776" cy="20657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087975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CAE06BC5-408C-4CC0-8A8E-05FFE251D9D4}"/>
              </a:ext>
            </a:extLst>
          </p:cNvPr>
          <p:cNvSpPr txBox="1"/>
          <p:nvPr/>
        </p:nvSpPr>
        <p:spPr>
          <a:xfrm>
            <a:off x="934024" y="1291074"/>
            <a:ext cx="7424785" cy="6612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ài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ập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2: (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ài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1b,c – SGK-5)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m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nh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ân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2800" b="1" dirty="0">
              <a:solidFill>
                <a:schemeClr val="tx1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230DEF03-5A1A-462D-87E5-0872F94E93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0791191"/>
              </p:ext>
            </p:extLst>
          </p:nvPr>
        </p:nvGraphicFramePr>
        <p:xfrm>
          <a:off x="740157" y="2368555"/>
          <a:ext cx="3014425" cy="8574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Equation" r:id="rId3" imgW="1384200" imgH="393480" progId="Equation.DSMT4">
                  <p:embed/>
                </p:oleObj>
              </mc:Choice>
              <mc:Fallback>
                <p:oleObj name="Equation" r:id="rId3" imgW="1384200" imgH="39348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A680454A-56D0-4052-962B-1639DBA598E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40157" y="2368555"/>
                        <a:ext cx="3014425" cy="8574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0DACCD65-DEA5-49D4-8C16-2370CB09C2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8646962"/>
              </p:ext>
            </p:extLst>
          </p:nvPr>
        </p:nvGraphicFramePr>
        <p:xfrm>
          <a:off x="5722929" y="2273106"/>
          <a:ext cx="3836708" cy="9459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Equation" r:id="rId5" imgW="4043447" imgH="996827" progId="Equation.DSMT4">
                  <p:embed/>
                </p:oleObj>
              </mc:Choice>
              <mc:Fallback>
                <p:oleObj name="Equation" r:id="rId5" imgW="4043447" imgH="99682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722929" y="2273106"/>
                        <a:ext cx="3836708" cy="9459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 descr="Digit 120">
            <a:extLst>
              <a:ext uri="{FF2B5EF4-FFF2-40B4-BE49-F238E27FC236}">
                <a16:creationId xmlns:a16="http://schemas.microsoft.com/office/drawing/2014/main" id="{C8DD3982-2ADD-4D49-BC2F-D3540B356E95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17527" y="803834"/>
            <a:ext cx="1207694" cy="6634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617784ED-AD73-4353-8994-7F3387DD0851}"/>
              </a:ext>
            </a:extLst>
          </p:cNvPr>
          <p:cNvPicPr>
            <a:picLocks noChangeAspect="1"/>
          </p:cNvPicPr>
          <p:nvPr/>
        </p:nvPicPr>
        <p:blipFill rotWithShape="1"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9933709" y="654332"/>
            <a:ext cx="1533255" cy="1400147"/>
          </a:xfrm>
          <a:prstGeom prst="rect">
            <a:avLst/>
          </a:prstGeom>
        </p:spPr>
      </p:pic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7E3EC584-B108-4F31-A658-E7EF5FE98B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398125"/>
              </p:ext>
            </p:extLst>
          </p:nvPr>
        </p:nvGraphicFramePr>
        <p:xfrm>
          <a:off x="5689263" y="3865208"/>
          <a:ext cx="3340100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" name="Equation" r:id="rId9" imgW="1447560" imgH="393480" progId="Equation.DSMT4">
                  <p:embed/>
                </p:oleObj>
              </mc:Choice>
              <mc:Fallback>
                <p:oleObj name="Equation" r:id="rId9" imgW="1447560" imgH="39348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7E3EC584-B108-4F31-A658-E7EF5FE98B3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689263" y="3865208"/>
                        <a:ext cx="3340100" cy="908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82AC1705-EF18-458B-A24C-CB872577DD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0186169"/>
              </p:ext>
            </p:extLst>
          </p:nvPr>
        </p:nvGraphicFramePr>
        <p:xfrm>
          <a:off x="5683263" y="3126093"/>
          <a:ext cx="5649755" cy="8771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" name="Equation" r:id="rId11" imgW="2781000" imgH="431640" progId="Equation.DSMT4">
                  <p:embed/>
                </p:oleObj>
              </mc:Choice>
              <mc:Fallback>
                <p:oleObj name="Equation" r:id="rId11" imgW="2781000" imgH="43164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82AC1705-EF18-458B-A24C-CB872577DD9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683263" y="3126093"/>
                        <a:ext cx="5649755" cy="8771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940A7D75-9ADD-4660-BBDB-63DE7D240A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9859085"/>
              </p:ext>
            </p:extLst>
          </p:nvPr>
        </p:nvGraphicFramePr>
        <p:xfrm>
          <a:off x="740157" y="4102532"/>
          <a:ext cx="3407420" cy="8803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" name="Equation" r:id="rId13" imgW="1523880" imgH="393480" progId="Equation.DSMT4">
                  <p:embed/>
                </p:oleObj>
              </mc:Choice>
              <mc:Fallback>
                <p:oleObj name="Equation" r:id="rId13" imgW="1523880" imgH="39348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940A7D75-9ADD-4660-BBDB-63DE7D240AA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40157" y="4102532"/>
                        <a:ext cx="3407420" cy="8803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94CBE69D-A892-4C9A-B65F-28D1565686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4402231"/>
              </p:ext>
            </p:extLst>
          </p:nvPr>
        </p:nvGraphicFramePr>
        <p:xfrm>
          <a:off x="740157" y="3276605"/>
          <a:ext cx="4708741" cy="9123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" name="Equation" r:id="rId15" imgW="2031840" imgH="393480" progId="Equation.DSMT4">
                  <p:embed/>
                </p:oleObj>
              </mc:Choice>
              <mc:Fallback>
                <p:oleObj name="Equation" r:id="rId15" imgW="2031840" imgH="39348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94CBE69D-A892-4C9A-B65F-28D1565686D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40157" y="3276605"/>
                        <a:ext cx="4708741" cy="9123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Connector 11"/>
          <p:cNvCxnSpPr/>
          <p:nvPr/>
        </p:nvCxnSpPr>
        <p:spPr>
          <a:xfrm>
            <a:off x="5488564" y="2368555"/>
            <a:ext cx="1" cy="261430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72784891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" dur="10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A680454A-56D0-4052-962B-1639DBA598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9511013"/>
              </p:ext>
            </p:extLst>
          </p:nvPr>
        </p:nvGraphicFramePr>
        <p:xfrm>
          <a:off x="725190" y="2071028"/>
          <a:ext cx="3016600" cy="932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Equation" r:id="rId3" imgW="1676160" imgH="431640" progId="Equation.DSMT4">
                  <p:embed/>
                </p:oleObj>
              </mc:Choice>
              <mc:Fallback>
                <p:oleObj name="Equation" r:id="rId3" imgW="1676160" imgH="43164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A680454A-56D0-4052-962B-1639DBA598E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25190" y="2071028"/>
                        <a:ext cx="3016600" cy="9321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940A7D75-9ADD-4660-BBDB-63DE7D240A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4824695"/>
              </p:ext>
            </p:extLst>
          </p:nvPr>
        </p:nvGraphicFramePr>
        <p:xfrm>
          <a:off x="725190" y="4622691"/>
          <a:ext cx="2605246" cy="8303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Equation" r:id="rId5" imgW="1447560" imgH="393480" progId="Equation.DSMT4">
                  <p:embed/>
                </p:oleObj>
              </mc:Choice>
              <mc:Fallback>
                <p:oleObj name="Equation" r:id="rId5" imgW="1447560" imgH="39348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940A7D75-9ADD-4660-BBDB-63DE7D240AA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25190" y="4622691"/>
                        <a:ext cx="2605246" cy="8303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" name="Picture 16">
            <a:extLst>
              <a:ext uri="{FF2B5EF4-FFF2-40B4-BE49-F238E27FC236}">
                <a16:creationId xmlns:a16="http://schemas.microsoft.com/office/drawing/2014/main" id="{617784ED-AD73-4353-8994-7F3387DD0851}"/>
              </a:ext>
            </a:extLst>
          </p:cNvPr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10002979" y="628194"/>
            <a:ext cx="1691607" cy="1414390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1FB37E4E-5046-4A43-97DD-29FD38A7F7C7}"/>
              </a:ext>
            </a:extLst>
          </p:cNvPr>
          <p:cNvSpPr txBox="1"/>
          <p:nvPr/>
        </p:nvSpPr>
        <p:spPr>
          <a:xfrm>
            <a:off x="918230" y="1029974"/>
            <a:ext cx="8335100" cy="6612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ài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ập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3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(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ài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10– SGK-8)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ực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iện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ép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nh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2800" b="1" dirty="0">
              <a:solidFill>
                <a:schemeClr val="tx1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A47C7351-2AAE-496F-854F-56F60A4241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0170466"/>
              </p:ext>
            </p:extLst>
          </p:nvPr>
        </p:nvGraphicFramePr>
        <p:xfrm>
          <a:off x="713339" y="2929272"/>
          <a:ext cx="5222466" cy="8695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" name="Equation" r:id="rId8" imgW="2628720" imgH="393480" progId="Equation.DSMT4">
                  <p:embed/>
                </p:oleObj>
              </mc:Choice>
              <mc:Fallback>
                <p:oleObj name="Equation" r:id="rId8" imgW="2628720" imgH="39348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A47C7351-2AAE-496F-854F-56F60A42418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13339" y="2929272"/>
                        <a:ext cx="5222466" cy="8695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E0ADE332-904C-468F-9B03-0E8D52FFAB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3051447"/>
              </p:ext>
            </p:extLst>
          </p:nvPr>
        </p:nvGraphicFramePr>
        <p:xfrm>
          <a:off x="725190" y="3812915"/>
          <a:ext cx="3961242" cy="7956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" name="Equation" r:id="rId10" imgW="2006280" imgH="393480" progId="Equation.DSMT4">
                  <p:embed/>
                </p:oleObj>
              </mc:Choice>
              <mc:Fallback>
                <p:oleObj name="Equation" r:id="rId10" imgW="2006280" imgH="39348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E0ADE332-904C-468F-9B03-0E8D52FFABD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25190" y="3812915"/>
                        <a:ext cx="3961242" cy="7956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9" descr="Digit 120">
            <a:extLst>
              <a:ext uri="{FF2B5EF4-FFF2-40B4-BE49-F238E27FC236}">
                <a16:creationId xmlns:a16="http://schemas.microsoft.com/office/drawing/2014/main" id="{16F79F17-A964-4E76-A5A7-4F7585595213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93606" y="850999"/>
            <a:ext cx="1247251" cy="685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4BACB311-759F-449E-BB39-94AF27FC8E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8867193"/>
              </p:ext>
            </p:extLst>
          </p:nvPr>
        </p:nvGraphicFramePr>
        <p:xfrm>
          <a:off x="6313632" y="2255411"/>
          <a:ext cx="3251365" cy="6486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" name="Equation" r:id="rId13" imgW="1663560" imgH="279360" progId="Equation.DSMT4">
                  <p:embed/>
                </p:oleObj>
              </mc:Choice>
              <mc:Fallback>
                <p:oleObj name="Equation" r:id="rId13" imgW="1663560" imgH="27936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4BACB311-759F-449E-BB39-94AF27FC8E6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313632" y="2255411"/>
                        <a:ext cx="3251365" cy="6486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7E3EC584-B108-4F31-A658-E7EF5FE98B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7069668"/>
              </p:ext>
            </p:extLst>
          </p:nvPr>
        </p:nvGraphicFramePr>
        <p:xfrm>
          <a:off x="6313879" y="4761709"/>
          <a:ext cx="3176480" cy="5307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" name="Equation" r:id="rId15" imgW="1625400" imgH="228600" progId="Equation.DSMT4">
                  <p:embed/>
                </p:oleObj>
              </mc:Choice>
              <mc:Fallback>
                <p:oleObj name="Equation" r:id="rId15" imgW="1625400" imgH="22860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7E3EC584-B108-4F31-A658-E7EF5FE98B3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313879" y="4761709"/>
                        <a:ext cx="3176480" cy="5307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DB85DAC1-4692-471C-8844-4606989FDB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4895767"/>
              </p:ext>
            </p:extLst>
          </p:nvPr>
        </p:nvGraphicFramePr>
        <p:xfrm>
          <a:off x="6289952" y="3035789"/>
          <a:ext cx="5118386" cy="5304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2" name="Equation" r:id="rId17" imgW="2539800" imgH="228600" progId="Equation.DSMT4">
                  <p:embed/>
                </p:oleObj>
              </mc:Choice>
              <mc:Fallback>
                <p:oleObj name="Equation" r:id="rId17" imgW="2539800" imgH="2286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DB85DAC1-4692-471C-8844-4606989FDB2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289952" y="3035789"/>
                        <a:ext cx="5118386" cy="5304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B3A8A0D3-E6BF-48F9-A279-D77E39E9B7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0647998"/>
              </p:ext>
            </p:extLst>
          </p:nvPr>
        </p:nvGraphicFramePr>
        <p:xfrm>
          <a:off x="6289952" y="3883870"/>
          <a:ext cx="4169131" cy="5307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3" name="Equation" r:id="rId19" imgW="2133360" imgH="228600" progId="Equation.DSMT4">
                  <p:embed/>
                </p:oleObj>
              </mc:Choice>
              <mc:Fallback>
                <p:oleObj name="Equation" r:id="rId19" imgW="2133360" imgH="2286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B3A8A0D3-E6BF-48F9-A279-D77E39E9B7B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289952" y="3883870"/>
                        <a:ext cx="4169131" cy="5307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Straight Connector 4"/>
          <p:cNvCxnSpPr/>
          <p:nvPr/>
        </p:nvCxnSpPr>
        <p:spPr>
          <a:xfrm flipH="1">
            <a:off x="6109855" y="2255411"/>
            <a:ext cx="13854" cy="303702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1198575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xit" presetSubtype="0" fill="hold" nodeType="clickEffect">
                                  <p:stCondLst>
                                    <p:cond delay="2000"/>
                                  </p:stCondLst>
                                  <p:childTnLst>
                                    <p:anim calcmode="lin" valueType="num">
                                      <p:cBhvr>
                                        <p:cTn id="6" dur="1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extBox 15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1040990" y="2149668"/>
            <a:ext cx="10110020" cy="148117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fr-FR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fr-FR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. </a:t>
            </a:r>
          </a:p>
          <a:p>
            <a:pPr algn="ctr">
              <a:lnSpc>
                <a:spcPct val="150000"/>
              </a:lnSpc>
            </a:pPr>
            <a:r>
              <a:rPr lang="fr-FR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fr-FR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fr-FR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fr-FR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ưa</a:t>
            </a:r>
            <a:r>
              <a:rPr lang="fr-FR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fr-FR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7645141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3700768" y="562586"/>
            <a:ext cx="2563486" cy="2547035"/>
            <a:chOff x="3448906" y="908338"/>
            <a:chExt cx="3294062" cy="3009900"/>
          </a:xfrm>
        </p:grpSpPr>
        <p:pic>
          <p:nvPicPr>
            <p:cNvPr id="3" name="Picture 55" descr="Cover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48906" y="908338"/>
              <a:ext cx="3294062" cy="30099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" name="Rectangle 3"/>
            <p:cNvSpPr/>
            <p:nvPr/>
          </p:nvSpPr>
          <p:spPr>
            <a:xfrm>
              <a:off x="3833641" y="1258583"/>
              <a:ext cx="644457" cy="289431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5" name="Rectangle 4"/>
          <p:cNvSpPr/>
          <p:nvPr/>
        </p:nvSpPr>
        <p:spPr>
          <a:xfrm>
            <a:off x="682565" y="394964"/>
            <a:ext cx="3474720" cy="2092881"/>
          </a:xfrm>
          <a:prstGeom prst="rect">
            <a:avLst/>
          </a:prstGeom>
          <a:solidFill>
            <a:schemeClr val="accent5">
              <a:lumMod val="75000"/>
            </a:schemeClr>
          </a:solidFill>
          <a:ln/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marL="285750" indent="-285750">
              <a:buFontTx/>
              <a:buChar char="-"/>
            </a:pPr>
            <a:r>
              <a:rPr lang="pt-BR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S được củng cố kiến thức về các qui tắc nhân đơn thức với đa thức, nhân đa thức với đa thức</a:t>
            </a:r>
          </a:p>
        </p:txBody>
      </p:sp>
      <p:sp>
        <p:nvSpPr>
          <p:cNvPr id="6" name="TextBox 5"/>
          <p:cNvSpPr txBox="1"/>
          <p:nvPr/>
        </p:nvSpPr>
        <p:spPr>
          <a:xfrm rot="3222169">
            <a:off x="5008661" y="1344213"/>
            <a:ext cx="103821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ến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endParaRPr lang="en-US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7" name="Group 6"/>
          <p:cNvGrpSpPr/>
          <p:nvPr/>
        </p:nvGrpSpPr>
        <p:grpSpPr>
          <a:xfrm>
            <a:off x="3822819" y="3155766"/>
            <a:ext cx="2356555" cy="2187992"/>
            <a:chOff x="3342892" y="2422282"/>
            <a:chExt cx="3124200" cy="2840038"/>
          </a:xfrm>
        </p:grpSpPr>
        <p:pic>
          <p:nvPicPr>
            <p:cNvPr id="8" name="Picture 35" descr="Cover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633178">
              <a:off x="3342892" y="2422282"/>
              <a:ext cx="3124200" cy="284003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9" name="Rectangle 8"/>
            <p:cNvSpPr/>
            <p:nvPr/>
          </p:nvSpPr>
          <p:spPr>
            <a:xfrm>
              <a:off x="3642877" y="4226636"/>
              <a:ext cx="286866" cy="28955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0" name="Rectangle 9"/>
          <p:cNvSpPr/>
          <p:nvPr/>
        </p:nvSpPr>
        <p:spPr>
          <a:xfrm>
            <a:off x="599949" y="3031098"/>
            <a:ext cx="3589521" cy="3431938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285750" indent="-285750">
              <a:buFontTx/>
              <a:buChar char="-"/>
            </a:pPr>
            <a:r>
              <a:rPr lang="pt-BR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L </a:t>
            </a:r>
            <a:r>
              <a:rPr lang="fr-FR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fr-F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fr-F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fr-F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fr-F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fr-F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fr-F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ụ</a:t>
            </a:r>
            <a:r>
              <a:rPr lang="fr-F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fr-F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fr-F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khi </a:t>
            </a:r>
            <a:r>
              <a:rPr lang="fr-FR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fr-F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fr-F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fr-F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fr-F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fr-F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fr-F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fr-F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fr-F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fr-FR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fr-F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fr-F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fr-F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fr-F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fr-F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fr-F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; </a:t>
            </a:r>
          </a:p>
          <a:p>
            <a:pPr marL="285750" indent="-285750">
              <a:buFontTx/>
              <a:buChar char="-"/>
            </a:pPr>
            <a:r>
              <a:rPr lang="fr-F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L </a:t>
            </a:r>
            <a:r>
              <a:rPr lang="fr-FR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ư</a:t>
            </a:r>
            <a:r>
              <a:rPr lang="fr-F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uy</a:t>
            </a:r>
            <a:r>
              <a:rPr lang="fr-F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fr-F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fr-F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khi </a:t>
            </a:r>
            <a:r>
              <a:rPr lang="fr-FR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fr-F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fr-F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fr-F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; NL </a:t>
            </a:r>
            <a:r>
              <a:rPr lang="fr-FR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fr-F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fr-F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ôn</a:t>
            </a:r>
            <a:r>
              <a:rPr lang="fr-F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ữ</a:t>
            </a:r>
            <a:r>
              <a:rPr lang="fr-F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fr-F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fr-F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khi </a:t>
            </a:r>
            <a:r>
              <a:rPr lang="fr-FR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ọc</a:t>
            </a:r>
            <a:r>
              <a:rPr lang="fr-F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fr-FR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fr-F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y</a:t>
            </a:r>
            <a:r>
              <a:rPr lang="fr-F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fr-FR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fr-F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fr-F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 rot="19742021">
            <a:off x="4142266" y="4452762"/>
            <a:ext cx="151234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ăng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ực</a:t>
            </a:r>
            <a:endParaRPr lang="en-US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2" name="Group 11"/>
          <p:cNvGrpSpPr/>
          <p:nvPr/>
        </p:nvGrpSpPr>
        <p:grpSpPr>
          <a:xfrm rot="20352497">
            <a:off x="5243423" y="2784457"/>
            <a:ext cx="3244645" cy="2809875"/>
            <a:chOff x="4949897" y="2798474"/>
            <a:chExt cx="3306762" cy="2809875"/>
          </a:xfrm>
        </p:grpSpPr>
        <p:pic>
          <p:nvPicPr>
            <p:cNvPr id="13" name="Picture 25" descr="Cover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49897" y="2798474"/>
              <a:ext cx="3306762" cy="280987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4" name="Rectangle 13"/>
            <p:cNvSpPr/>
            <p:nvPr/>
          </p:nvSpPr>
          <p:spPr>
            <a:xfrm>
              <a:off x="7642979" y="4767166"/>
              <a:ext cx="302720" cy="305975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5" name="Rectangle 14"/>
          <p:cNvSpPr/>
          <p:nvPr/>
        </p:nvSpPr>
        <p:spPr>
          <a:xfrm>
            <a:off x="8044286" y="954147"/>
            <a:ext cx="3383279" cy="4493538"/>
          </a:xfrm>
          <a:prstGeom prst="rect">
            <a:avLst/>
          </a:prstGeom>
          <a:ln/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just">
              <a:defRPr/>
            </a:pPr>
            <a:r>
              <a:rPr lang="en-US" altLang="en-US" sz="26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altLang="en-US" sz="26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ăm</a:t>
            </a:r>
            <a:r>
              <a:rPr lang="en-US" altLang="en-US" sz="26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altLang="en-US" sz="26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 </a:t>
            </a:r>
            <a:r>
              <a:rPr lang="en-US" altLang="en-US" sz="26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</a:t>
            </a:r>
            <a:r>
              <a:rPr lang="en-US" altLang="en-US" sz="26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ý </a:t>
            </a:r>
            <a:r>
              <a:rPr lang="en-US" altLang="en-US" sz="26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ắng</a:t>
            </a:r>
            <a:r>
              <a:rPr lang="en-US" altLang="en-US" sz="26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e</a:t>
            </a:r>
            <a:r>
              <a:rPr lang="en-US" altLang="en-US" sz="26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26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ọc</a:t>
            </a:r>
            <a:r>
              <a:rPr lang="en-US" altLang="en-US" sz="26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26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altLang="en-US" sz="26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26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altLang="en-US" sz="26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26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altLang="en-US" sz="26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altLang="en-US" sz="26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ến</a:t>
            </a:r>
            <a:r>
              <a:rPr lang="en-US" altLang="en-US" sz="26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altLang="en-US" sz="26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altLang="en-US" sz="26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altLang="en-US" sz="26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endParaRPr lang="en-US" altLang="en-US" sz="2600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defRPr/>
            </a:pPr>
            <a:r>
              <a:rPr lang="en-US" altLang="en-US" sz="26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altLang="en-US" sz="26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altLang="en-US" sz="26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altLang="en-US" sz="26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en-US" sz="26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26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altLang="en-US" sz="26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altLang="en-US" sz="26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altLang="en-US" sz="26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altLang="en-US" sz="26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ễn</a:t>
            </a:r>
            <a:r>
              <a:rPr lang="en-US" altLang="en-US" sz="26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altLang="en-US" sz="26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altLang="en-US" sz="26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altLang="en-US" sz="26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 </a:t>
            </a:r>
          </a:p>
          <a:p>
            <a:pPr algn="just">
              <a:defRPr/>
            </a:pPr>
            <a:r>
              <a:rPr lang="en-US" altLang="en-US" sz="26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altLang="en-US" sz="26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ách</a:t>
            </a:r>
            <a:r>
              <a:rPr lang="en-US" altLang="en-US" sz="26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ệm</a:t>
            </a:r>
            <a:r>
              <a:rPr lang="en-US" altLang="en-US" sz="26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en-US" sz="26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altLang="en-US" sz="26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altLang="en-US" sz="26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altLang="en-US" sz="26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</a:t>
            </a:r>
            <a:r>
              <a:rPr lang="en-US" altLang="en-US" sz="26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altLang="en-US" sz="26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altLang="en-US" sz="26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26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áo</a:t>
            </a:r>
            <a:r>
              <a:rPr lang="en-US" altLang="en-US" sz="26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o</a:t>
            </a:r>
            <a:r>
              <a:rPr lang="en-US" altLang="en-US" sz="26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altLang="en-US" sz="26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altLang="en-US" sz="26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</a:t>
            </a:r>
            <a:r>
              <a:rPr lang="en-US" altLang="en-US" sz="26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altLang="en-US" sz="26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altLang="en-US" sz="26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6" name="TextBox 15"/>
          <p:cNvSpPr txBox="1"/>
          <p:nvPr/>
        </p:nvSpPr>
        <p:spPr>
          <a:xfrm rot="1648093">
            <a:off x="6288431" y="4503138"/>
            <a:ext cx="182685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ẩm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endParaRPr lang="en-US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7" name="Picture 4" descr="Cover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21157" y="1993950"/>
            <a:ext cx="3215530" cy="23483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8" name="Google Shape;1341;p46"/>
          <p:cNvSpPr txBox="1">
            <a:spLocks noGrp="1"/>
          </p:cNvSpPr>
          <p:nvPr/>
        </p:nvSpPr>
        <p:spPr>
          <a:xfrm>
            <a:off x="4617275" y="2962179"/>
            <a:ext cx="2816541" cy="77920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6000"/>
              <a:buFont typeface="Special Elite"/>
              <a:buNone/>
              <a:defRPr sz="6000" b="0" i="0" u="none" strike="noStrike" cap="none">
                <a:solidFill>
                  <a:schemeClr val="dk1"/>
                </a:solidFill>
                <a:latin typeface="Special Elite"/>
                <a:ea typeface="Special Elite"/>
                <a:cs typeface="Special Elite"/>
                <a:sym typeface="Special Elite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6000"/>
              <a:buFont typeface="Arial" panose="020B0604020202020204"/>
              <a:buNone/>
              <a:defRPr sz="6000" b="0" i="0" u="none" strike="noStrike" cap="none">
                <a:solidFill>
                  <a:schemeClr val="dk1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6000"/>
              <a:buFont typeface="Arial" panose="020B0604020202020204"/>
              <a:buNone/>
              <a:defRPr sz="6000" b="0" i="0" u="none" strike="noStrike" cap="none">
                <a:solidFill>
                  <a:schemeClr val="dk1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6000"/>
              <a:buFont typeface="Arial" panose="020B0604020202020204"/>
              <a:buNone/>
              <a:defRPr sz="6000" b="0" i="0" u="none" strike="noStrike" cap="none">
                <a:solidFill>
                  <a:schemeClr val="dk1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6000"/>
              <a:buFont typeface="Arial" panose="020B0604020202020204"/>
              <a:buNone/>
              <a:defRPr sz="6000" b="0" i="0" u="none" strike="noStrike" cap="none">
                <a:solidFill>
                  <a:schemeClr val="dk1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6000"/>
              <a:buFont typeface="Arial" panose="020B0604020202020204"/>
              <a:buNone/>
              <a:defRPr sz="6000" b="0" i="0" u="none" strike="noStrike" cap="none">
                <a:solidFill>
                  <a:schemeClr val="dk1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6000"/>
              <a:buFont typeface="Arial" panose="020B0604020202020204"/>
              <a:buNone/>
              <a:defRPr sz="6000" b="0" i="0" u="none" strike="noStrike" cap="none">
                <a:solidFill>
                  <a:schemeClr val="dk1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6000"/>
              <a:buFont typeface="Arial" panose="020B0604020202020204"/>
              <a:buNone/>
              <a:defRPr sz="6000" b="0" i="0" u="none" strike="noStrike" cap="none">
                <a:solidFill>
                  <a:schemeClr val="dk1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6000"/>
              <a:buFont typeface="Arial" panose="020B0604020202020204"/>
              <a:buNone/>
              <a:defRPr sz="6000" b="0" i="0" u="none" strike="noStrike" cap="none">
                <a:solidFill>
                  <a:schemeClr val="dk1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9pPr>
          </a:lstStyle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en-GB" sz="4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思源黑体 Medium" panose="020B0600000000000000" charset="-122"/>
                <a:cs typeface="Times New Roman" panose="02020603050405020304" pitchFamily="18" charset="0"/>
              </a:rPr>
              <a:t>Mục</a:t>
            </a:r>
            <a:r>
              <a:rPr lang="en-US" altLang="en-GB" sz="4200" b="1" dirty="0">
                <a:solidFill>
                  <a:srgbClr val="FF0000"/>
                </a:solidFill>
                <a:latin typeface="Times New Roman" panose="02020603050405020304" pitchFamily="18" charset="0"/>
                <a:ea typeface="思源黑体 Medium" panose="020B0600000000000000" charset="-122"/>
                <a:cs typeface="Times New Roman" panose="02020603050405020304" pitchFamily="18" charset="0"/>
              </a:rPr>
              <a:t> </a:t>
            </a:r>
            <a:r>
              <a:rPr lang="en-US" altLang="en-GB" sz="4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思源黑体 Medium" panose="020B0600000000000000" charset="-122"/>
                <a:cs typeface="Times New Roman" panose="02020603050405020304" pitchFamily="18" charset="0"/>
              </a:rPr>
              <a:t>tiêu</a:t>
            </a:r>
            <a:endParaRPr lang="en-US" altLang="en-GB" sz="4200" b="1" dirty="0">
              <a:solidFill>
                <a:srgbClr val="FF0000"/>
              </a:solidFill>
              <a:latin typeface="Times New Roman" panose="02020603050405020304" pitchFamily="18" charset="0"/>
              <a:ea typeface="思源黑体 Medium" panose="020B0600000000000000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2427342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/>
      <p:bldP spid="10" grpId="0" animBg="1"/>
      <p:bldP spid="11" grpId="0"/>
      <p:bldP spid="15" grpId="0" animBg="1"/>
      <p:bldP spid="16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A680454A-56D0-4052-962B-1639DBA598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6345740"/>
              </p:ext>
            </p:extLst>
          </p:nvPr>
        </p:nvGraphicFramePr>
        <p:xfrm>
          <a:off x="799045" y="1805760"/>
          <a:ext cx="4716463" cy="58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Equation" r:id="rId3" imgW="2044440" imgH="253800" progId="Equation.DSMT4">
                  <p:embed/>
                </p:oleObj>
              </mc:Choice>
              <mc:Fallback>
                <p:oleObj name="Equation" r:id="rId3" imgW="2044440" imgH="25380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A680454A-56D0-4052-962B-1639DBA598E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99045" y="1805760"/>
                        <a:ext cx="4716463" cy="585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4BACB311-759F-449E-BB39-94AF27FC8E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9388948"/>
              </p:ext>
            </p:extLst>
          </p:nvPr>
        </p:nvGraphicFramePr>
        <p:xfrm>
          <a:off x="7077318" y="1774528"/>
          <a:ext cx="4162425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" name="Equation" r:id="rId5" imgW="1803240" imgH="253800" progId="Equation.DSMT4">
                  <p:embed/>
                </p:oleObj>
              </mc:Choice>
              <mc:Fallback>
                <p:oleObj name="Equation" r:id="rId5" imgW="1803240" imgH="25380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4BACB311-759F-449E-BB39-94AF27FC8E6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077318" y="1774528"/>
                        <a:ext cx="4162425" cy="585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940A7D75-9ADD-4660-BBDB-63DE7D240A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2834164"/>
              </p:ext>
            </p:extLst>
          </p:nvPr>
        </p:nvGraphicFramePr>
        <p:xfrm>
          <a:off x="1384300" y="2441575"/>
          <a:ext cx="4132263" cy="158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" name="Equation" r:id="rId7" imgW="1790640" imgH="685800" progId="Equation.DSMT4">
                  <p:embed/>
                </p:oleObj>
              </mc:Choice>
              <mc:Fallback>
                <p:oleObj name="Equation" r:id="rId7" imgW="1790640" imgH="68580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940A7D75-9ADD-4660-BBDB-63DE7D240AA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84300" y="2441575"/>
                        <a:ext cx="4132263" cy="1582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 descr="Background pattern&#10;&#10;Description automatically generated">
            <a:extLst>
              <a:ext uri="{FF2B5EF4-FFF2-40B4-BE49-F238E27FC236}">
                <a16:creationId xmlns:a16="http://schemas.microsoft.com/office/drawing/2014/main" id="{B53E39E8-3DEF-4367-88BB-7C8F2AB3BC1A}"/>
              </a:ext>
            </a:extLst>
          </p:cNvPr>
          <p:cNvPicPr>
            <a:picLocks noChangeAspect="1"/>
          </p:cNvPicPr>
          <p:nvPr/>
        </p:nvPicPr>
        <p:blipFill rotWithShape="1"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10"/>
              </a:ext>
            </a:extLst>
          </a:blip>
          <a:srcRect l="20349" r="20345" b="-4"/>
          <a:stretch/>
        </p:blipFill>
        <p:spPr>
          <a:xfrm>
            <a:off x="4439403" y="3148552"/>
            <a:ext cx="2947114" cy="3121903"/>
          </a:xfrm>
          <a:custGeom>
            <a:avLst/>
            <a:gdLst/>
            <a:ahLst/>
            <a:cxnLst/>
            <a:rect l="l" t="t" r="r" b="b"/>
            <a:pathLst>
              <a:path w="2590737" h="2926956">
                <a:moveTo>
                  <a:pt x="1463478" y="0"/>
                </a:moveTo>
                <a:cubicBezTo>
                  <a:pt x="1867606" y="0"/>
                  <a:pt x="2233476" y="163805"/>
                  <a:pt x="2498313" y="428643"/>
                </a:cubicBezTo>
                <a:lnTo>
                  <a:pt x="2501029" y="431631"/>
                </a:lnTo>
                <a:lnTo>
                  <a:pt x="2445696" y="582811"/>
                </a:lnTo>
                <a:cubicBezTo>
                  <a:pt x="2374039" y="813196"/>
                  <a:pt x="2335437" y="1058145"/>
                  <a:pt x="2335437" y="1312109"/>
                </a:cubicBezTo>
                <a:cubicBezTo>
                  <a:pt x="2335437" y="1650728"/>
                  <a:pt x="2404063" y="1973319"/>
                  <a:pt x="2528166" y="2266732"/>
                </a:cubicBezTo>
                <a:lnTo>
                  <a:pt x="2590737" y="2396622"/>
                </a:lnTo>
                <a:lnTo>
                  <a:pt x="2498313" y="2498313"/>
                </a:lnTo>
                <a:cubicBezTo>
                  <a:pt x="2233476" y="2763151"/>
                  <a:pt x="1867606" y="2926956"/>
                  <a:pt x="1463478" y="2926956"/>
                </a:cubicBezTo>
                <a:cubicBezTo>
                  <a:pt x="655221" y="2926956"/>
                  <a:pt x="0" y="2271735"/>
                  <a:pt x="0" y="1463478"/>
                </a:cubicBezTo>
                <a:cubicBezTo>
                  <a:pt x="0" y="655221"/>
                  <a:pt x="655221" y="0"/>
                  <a:pt x="1463478" y="0"/>
                </a:cubicBezTo>
                <a:close/>
              </a:path>
            </a:pathLst>
          </a:cu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D870B8AA-2CF1-4015-9E56-812512150B52}"/>
              </a:ext>
            </a:extLst>
          </p:cNvPr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88806" y="3579136"/>
            <a:ext cx="2244748" cy="2094612"/>
          </a:xfrm>
          <a:prstGeom prst="rect">
            <a:avLst/>
          </a:prstGeom>
        </p:spPr>
      </p:pic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016F53E4-F0FE-4F0D-AFF8-1ED3BC2FB9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8485799"/>
              </p:ext>
            </p:extLst>
          </p:nvPr>
        </p:nvGraphicFramePr>
        <p:xfrm>
          <a:off x="7780338" y="2297113"/>
          <a:ext cx="3430587" cy="158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" name="Equation" r:id="rId12" imgW="1485720" imgH="685800" progId="Equation.DSMT4">
                  <p:embed/>
                </p:oleObj>
              </mc:Choice>
              <mc:Fallback>
                <p:oleObj name="Equation" r:id="rId12" imgW="148572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780338" y="2297113"/>
                        <a:ext cx="3430587" cy="1582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62191B28-2F01-443E-9520-CEB35FA75870}"/>
              </a:ext>
            </a:extLst>
          </p:cNvPr>
          <p:cNvSpPr txBox="1"/>
          <p:nvPr/>
        </p:nvSpPr>
        <p:spPr>
          <a:xfrm>
            <a:off x="958690" y="873127"/>
            <a:ext cx="8026284" cy="6612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ài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ập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4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(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ài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3– SGK-5)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ìm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x,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ết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lang="en-US" sz="2800" b="1" dirty="0">
              <a:solidFill>
                <a:schemeClr val="tx1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D946D537-5E36-47E6-9C7F-E7AA13A63210}"/>
              </a:ext>
            </a:extLst>
          </p:cNvPr>
          <p:cNvSpPr txBox="1"/>
          <p:nvPr/>
        </p:nvSpPr>
        <p:spPr>
          <a:xfrm>
            <a:off x="1165225" y="4295838"/>
            <a:ext cx="1778740" cy="6612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8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ậy</a:t>
            </a:r>
            <a:r>
              <a:rPr lang="en-US" sz="28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</a:t>
            </a:r>
            <a:r>
              <a:rPr lang="en-US" sz="2800" i="1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 </a:t>
            </a:r>
            <a:r>
              <a:rPr lang="en-US" sz="28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= 2</a:t>
            </a:r>
            <a:r>
              <a:rPr lang="en-US" sz="2800" b="1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B0794D19-7BAD-4702-AA8C-A24C76047EAB}"/>
              </a:ext>
            </a:extLst>
          </p:cNvPr>
          <p:cNvSpPr txBox="1"/>
          <p:nvPr/>
        </p:nvSpPr>
        <p:spPr>
          <a:xfrm>
            <a:off x="7530027" y="4122952"/>
            <a:ext cx="1778740" cy="6612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8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ậy</a:t>
            </a:r>
            <a:r>
              <a:rPr lang="en-US" sz="28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</a:t>
            </a:r>
            <a:r>
              <a:rPr lang="en-US" sz="2800" i="1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 </a:t>
            </a:r>
            <a:r>
              <a:rPr lang="en-US" sz="28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= 5</a:t>
            </a:r>
            <a:r>
              <a:rPr lang="en-US" sz="2800" b="1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</a:p>
        </p:txBody>
      </p:sp>
      <p:pic>
        <p:nvPicPr>
          <p:cNvPr id="17" name="Picture 16" descr="Digit 120">
            <a:extLst>
              <a:ext uri="{FF2B5EF4-FFF2-40B4-BE49-F238E27FC236}">
                <a16:creationId xmlns:a16="http://schemas.microsoft.com/office/drawing/2014/main" id="{E6362D4B-8D66-4401-9DCF-6A87D05669D7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2035" y="748508"/>
            <a:ext cx="1526349" cy="838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45958019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" dur="10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" dur="10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A680454A-56D0-4052-962B-1639DBA598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7858602"/>
              </p:ext>
            </p:extLst>
          </p:nvPr>
        </p:nvGraphicFramePr>
        <p:xfrm>
          <a:off x="973307" y="2176232"/>
          <a:ext cx="6210300" cy="58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" name="Equation" r:id="rId4" imgW="2692080" imgH="253800" progId="Equation.DSMT4">
                  <p:embed/>
                </p:oleObj>
              </mc:Choice>
              <mc:Fallback>
                <p:oleObj name="Equation" r:id="rId4" imgW="2692080" imgH="25380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A680454A-56D0-4052-962B-1639DBA598E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73307" y="2176232"/>
                        <a:ext cx="6210300" cy="585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 descr="Background pattern&#10;&#10;Description automatically generated">
            <a:extLst>
              <a:ext uri="{FF2B5EF4-FFF2-40B4-BE49-F238E27FC236}">
                <a16:creationId xmlns:a16="http://schemas.microsoft.com/office/drawing/2014/main" id="{B53E39E8-3DEF-4367-88BB-7C8F2AB3BC1A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7"/>
              </a:ext>
            </a:extLst>
          </a:blip>
          <a:srcRect l="20349" r="20345" b="-4"/>
          <a:stretch/>
        </p:blipFill>
        <p:spPr>
          <a:xfrm>
            <a:off x="7356270" y="2193206"/>
            <a:ext cx="3569396" cy="4052109"/>
          </a:xfrm>
          <a:custGeom>
            <a:avLst/>
            <a:gdLst/>
            <a:ahLst/>
            <a:cxnLst/>
            <a:rect l="l" t="t" r="r" b="b"/>
            <a:pathLst>
              <a:path w="2590737" h="2926956">
                <a:moveTo>
                  <a:pt x="1463478" y="0"/>
                </a:moveTo>
                <a:cubicBezTo>
                  <a:pt x="1867606" y="0"/>
                  <a:pt x="2233476" y="163805"/>
                  <a:pt x="2498313" y="428643"/>
                </a:cubicBezTo>
                <a:lnTo>
                  <a:pt x="2501029" y="431631"/>
                </a:lnTo>
                <a:lnTo>
                  <a:pt x="2445696" y="582811"/>
                </a:lnTo>
                <a:cubicBezTo>
                  <a:pt x="2374039" y="813196"/>
                  <a:pt x="2335437" y="1058145"/>
                  <a:pt x="2335437" y="1312109"/>
                </a:cubicBezTo>
                <a:cubicBezTo>
                  <a:pt x="2335437" y="1650728"/>
                  <a:pt x="2404063" y="1973319"/>
                  <a:pt x="2528166" y="2266732"/>
                </a:cubicBezTo>
                <a:lnTo>
                  <a:pt x="2590737" y="2396622"/>
                </a:lnTo>
                <a:lnTo>
                  <a:pt x="2498313" y="2498313"/>
                </a:lnTo>
                <a:cubicBezTo>
                  <a:pt x="2233476" y="2763151"/>
                  <a:pt x="1867606" y="2926956"/>
                  <a:pt x="1463478" y="2926956"/>
                </a:cubicBezTo>
                <a:cubicBezTo>
                  <a:pt x="655221" y="2926956"/>
                  <a:pt x="0" y="2271735"/>
                  <a:pt x="0" y="1463478"/>
                </a:cubicBezTo>
                <a:cubicBezTo>
                  <a:pt x="0" y="655221"/>
                  <a:pt x="655221" y="0"/>
                  <a:pt x="1463478" y="0"/>
                </a:cubicBezTo>
                <a:close/>
              </a:path>
            </a:pathLst>
          </a:cu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D870B8AA-2CF1-4015-9E56-812512150B52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49791" y="2907819"/>
            <a:ext cx="2718726" cy="2718726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675E69EF-4274-48BF-8EB8-AE3DD1D13C5F}"/>
              </a:ext>
            </a:extLst>
          </p:cNvPr>
          <p:cNvSpPr txBox="1"/>
          <p:nvPr/>
        </p:nvSpPr>
        <p:spPr>
          <a:xfrm>
            <a:off x="1112519" y="1036440"/>
            <a:ext cx="6977933" cy="6612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ài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ập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5: (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ài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13 – SGK-9)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ìm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x,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ết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lang="en-US" sz="2800" b="1" dirty="0">
              <a:solidFill>
                <a:schemeClr val="tx1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52B62DD7-482B-4FFB-9676-4AC0BB94B7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5254456"/>
              </p:ext>
            </p:extLst>
          </p:nvPr>
        </p:nvGraphicFramePr>
        <p:xfrm>
          <a:off x="973307" y="3106367"/>
          <a:ext cx="4677746" cy="6452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" name="Equation" r:id="rId9" imgW="4246033" imgH="585478" progId="Equation.DSMT4">
                  <p:embed/>
                </p:oleObj>
              </mc:Choice>
              <mc:Fallback>
                <p:oleObj name="Equation" r:id="rId9" imgW="4246033" imgH="58547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73307" y="3106367"/>
                        <a:ext cx="4677746" cy="6452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9" descr="Digit 120">
            <a:extLst>
              <a:ext uri="{FF2B5EF4-FFF2-40B4-BE49-F238E27FC236}">
                <a16:creationId xmlns:a16="http://schemas.microsoft.com/office/drawing/2014/main" id="{B4427B94-C1AF-4939-A4CD-96FC51431755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80985" y="748508"/>
            <a:ext cx="2057400" cy="1130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748398074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" dur="1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A680454A-56D0-4052-962B-1639DBA598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4513440"/>
              </p:ext>
            </p:extLst>
          </p:nvPr>
        </p:nvGraphicFramePr>
        <p:xfrm>
          <a:off x="723425" y="2046238"/>
          <a:ext cx="5081626" cy="55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" name="Equation" r:id="rId3" imgW="2489040" imgH="253800" progId="Equation.DSMT4">
                  <p:embed/>
                </p:oleObj>
              </mc:Choice>
              <mc:Fallback>
                <p:oleObj name="Equation" r:id="rId3" imgW="2489040" imgH="25380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A680454A-56D0-4052-962B-1639DBA598E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23425" y="2046238"/>
                        <a:ext cx="5081626" cy="559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940A7D75-9ADD-4660-BBDB-63DE7D240A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9760049"/>
              </p:ext>
            </p:extLst>
          </p:nvPr>
        </p:nvGraphicFramePr>
        <p:xfrm>
          <a:off x="723428" y="2577727"/>
          <a:ext cx="6047175" cy="1370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" name="Equation" r:id="rId5" imgW="2895480" imgH="685800" progId="Equation.DSMT4">
                  <p:embed/>
                </p:oleObj>
              </mc:Choice>
              <mc:Fallback>
                <p:oleObj name="Equation" r:id="rId5" imgW="2895480" imgH="68580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940A7D75-9ADD-4660-BBDB-63DE7D240AA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23428" y="2577727"/>
                        <a:ext cx="6047175" cy="13708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A8295918-F827-4323-BC8A-B1EF4891B76D}"/>
              </a:ext>
            </a:extLst>
          </p:cNvPr>
          <p:cNvSpPr txBox="1"/>
          <p:nvPr/>
        </p:nvSpPr>
        <p:spPr>
          <a:xfrm>
            <a:off x="834265" y="700346"/>
            <a:ext cx="4983481" cy="13181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ài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ập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5: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ìm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x,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ết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</a:p>
          <a:p>
            <a:pPr marL="0" marR="0" lvl="0" indent="0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) 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ài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13– SGK-9)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ìm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x,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ết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lang="en-US" sz="2800" b="1" dirty="0">
              <a:solidFill>
                <a:schemeClr val="tx1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26603EC9-39E0-4ACE-AB4F-E1474C4D686C}"/>
              </a:ext>
            </a:extLst>
          </p:cNvPr>
          <p:cNvSpPr txBox="1"/>
          <p:nvPr/>
        </p:nvSpPr>
        <p:spPr>
          <a:xfrm>
            <a:off x="646185" y="3738415"/>
            <a:ext cx="1778740" cy="6612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4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ậy</a:t>
            </a:r>
            <a:r>
              <a:rPr 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</a:t>
            </a:r>
            <a:r>
              <a:rPr lang="en-US" sz="2400" i="1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 </a:t>
            </a:r>
            <a:r>
              <a:rPr 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= 1</a:t>
            </a:r>
            <a:r>
              <a:rPr lang="en-US" sz="2400" b="1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A680454A-56D0-4052-962B-1639DBA598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9132627"/>
              </p:ext>
            </p:extLst>
          </p:nvPr>
        </p:nvGraphicFramePr>
        <p:xfrm>
          <a:off x="7012940" y="1740327"/>
          <a:ext cx="4259496" cy="5559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" name="Equation" r:id="rId7" imgW="1917360" imgH="253800" progId="Equation.DSMT4">
                  <p:embed/>
                </p:oleObj>
              </mc:Choice>
              <mc:Fallback>
                <p:oleObj name="Equation" r:id="rId7" imgW="1917360" imgH="25380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A680454A-56D0-4052-962B-1639DBA598E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012940" y="1740327"/>
                        <a:ext cx="4259496" cy="5559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940A7D75-9ADD-4660-BBDB-63DE7D240A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3065598"/>
              </p:ext>
            </p:extLst>
          </p:nvPr>
        </p:nvGraphicFramePr>
        <p:xfrm>
          <a:off x="7439891" y="2244710"/>
          <a:ext cx="3832544" cy="13884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1" name="Equation" r:id="rId9" imgW="1726920" imgH="685800" progId="Equation.DSMT4">
                  <p:embed/>
                </p:oleObj>
              </mc:Choice>
              <mc:Fallback>
                <p:oleObj name="Equation" r:id="rId9" imgW="1726920" imgH="68580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940A7D75-9ADD-4660-BBDB-63DE7D240AA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439891" y="2244710"/>
                        <a:ext cx="3832544" cy="13884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>
            <a:extLst>
              <a:ext uri="{FF2B5EF4-FFF2-40B4-BE49-F238E27FC236}">
                <a16:creationId xmlns:a16="http://schemas.microsoft.com/office/drawing/2014/main" id="{CDF3845E-20AA-42EE-9C16-1E298973E1C5}"/>
              </a:ext>
            </a:extLst>
          </p:cNvPr>
          <p:cNvSpPr txBox="1"/>
          <p:nvPr/>
        </p:nvSpPr>
        <p:spPr>
          <a:xfrm>
            <a:off x="7103290" y="3524632"/>
            <a:ext cx="1215903" cy="5799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4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ậy</a:t>
            </a:r>
            <a:r>
              <a:rPr lang="en-US" sz="2400" b="1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FA975529-BE78-4FD0-B0FF-031860F6C2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0936778"/>
              </p:ext>
            </p:extLst>
          </p:nvPr>
        </p:nvGraphicFramePr>
        <p:xfrm>
          <a:off x="8067573" y="3692797"/>
          <a:ext cx="714889" cy="37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2" name="Equation" r:id="rId11" imgW="342720" imgH="177480" progId="Equation.DSMT4">
                  <p:embed/>
                </p:oleObj>
              </mc:Choice>
              <mc:Fallback>
                <p:oleObj name="Equation" r:id="rId11" imgW="342720" imgH="17748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FA975529-BE78-4FD0-B0FF-031860F6C24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067573" y="3692797"/>
                        <a:ext cx="714889" cy="370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" name="Straight Connector 2"/>
          <p:cNvCxnSpPr/>
          <p:nvPr/>
        </p:nvCxnSpPr>
        <p:spPr>
          <a:xfrm>
            <a:off x="6805324" y="1357745"/>
            <a:ext cx="0" cy="302802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881074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extBox 15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877704" y="2140051"/>
            <a:ext cx="10110020" cy="1234953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 algn="ctr"/>
            <a:r>
              <a:rPr lang="fr-FR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fr-FR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. </a:t>
            </a:r>
          </a:p>
          <a:p>
            <a:pPr algn="ctr">
              <a:lnSpc>
                <a:spcPct val="150000"/>
              </a:lnSpc>
            </a:pPr>
            <a:r>
              <a:rPr lang="fr-FR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fr-FR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fr-FR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fr-FR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fr-FR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fr-FR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58" name="Picture 57">
            <a:extLst>
              <a:ext uri="{FF2B5EF4-FFF2-40B4-BE49-F238E27FC236}">
                <a16:creationId xmlns:a16="http://schemas.microsoft.com/office/drawing/2014/main" id="{453B174F-EE32-44C0-AEBD-2414C6D6BB2E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716706" y="4179340"/>
            <a:ext cx="2065776" cy="20657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99141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A680454A-56D0-4052-962B-1639DBA598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325974"/>
              </p:ext>
            </p:extLst>
          </p:nvPr>
        </p:nvGraphicFramePr>
        <p:xfrm>
          <a:off x="1580947" y="1940758"/>
          <a:ext cx="3309937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" name="Equation" r:id="rId4" imgW="1434960" imgH="253800" progId="Equation.DSMT4">
                  <p:embed/>
                </p:oleObj>
              </mc:Choice>
              <mc:Fallback>
                <p:oleObj name="Equation" r:id="rId4" imgW="1434960" imgH="25380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A680454A-56D0-4052-962B-1639DBA598E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80947" y="1940758"/>
                        <a:ext cx="3309937" cy="585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940A7D75-9ADD-4660-BBDB-63DE7D240A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4016485"/>
              </p:ext>
            </p:extLst>
          </p:nvPr>
        </p:nvGraphicFramePr>
        <p:xfrm>
          <a:off x="1461843" y="3093137"/>
          <a:ext cx="5451475" cy="1173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3" name="Equation" r:id="rId6" imgW="2361960" imgH="507960" progId="Equation.DSMT4">
                  <p:embed/>
                </p:oleObj>
              </mc:Choice>
              <mc:Fallback>
                <p:oleObj name="Equation" r:id="rId6" imgW="2361960" imgH="50796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940A7D75-9ADD-4660-BBDB-63DE7D240AA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461843" y="3093137"/>
                        <a:ext cx="5451475" cy="1173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 descr="Background pattern&#10;&#10;Description automatically generated">
            <a:extLst>
              <a:ext uri="{FF2B5EF4-FFF2-40B4-BE49-F238E27FC236}">
                <a16:creationId xmlns:a16="http://schemas.microsoft.com/office/drawing/2014/main" id="{B53E39E8-3DEF-4367-88BB-7C8F2AB3BC1A}"/>
              </a:ext>
            </a:extLst>
          </p:cNvPr>
          <p:cNvPicPr>
            <a:picLocks noChangeAspect="1"/>
          </p:cNvPicPr>
          <p:nvPr/>
        </p:nvPicPr>
        <p:blipFill rotWithShape="1"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9"/>
              </a:ext>
            </a:extLst>
          </a:blip>
          <a:srcRect l="20349" r="20345" b="-4"/>
          <a:stretch/>
        </p:blipFill>
        <p:spPr>
          <a:xfrm>
            <a:off x="9039000" y="3093137"/>
            <a:ext cx="2320568" cy="3332528"/>
          </a:xfrm>
          <a:custGeom>
            <a:avLst/>
            <a:gdLst/>
            <a:ahLst/>
            <a:cxnLst/>
            <a:rect l="l" t="t" r="r" b="b"/>
            <a:pathLst>
              <a:path w="2590737" h="2926956">
                <a:moveTo>
                  <a:pt x="1463478" y="0"/>
                </a:moveTo>
                <a:cubicBezTo>
                  <a:pt x="1867606" y="0"/>
                  <a:pt x="2233476" y="163805"/>
                  <a:pt x="2498313" y="428643"/>
                </a:cubicBezTo>
                <a:lnTo>
                  <a:pt x="2501029" y="431631"/>
                </a:lnTo>
                <a:lnTo>
                  <a:pt x="2445696" y="582811"/>
                </a:lnTo>
                <a:cubicBezTo>
                  <a:pt x="2374039" y="813196"/>
                  <a:pt x="2335437" y="1058145"/>
                  <a:pt x="2335437" y="1312109"/>
                </a:cubicBezTo>
                <a:cubicBezTo>
                  <a:pt x="2335437" y="1650728"/>
                  <a:pt x="2404063" y="1973319"/>
                  <a:pt x="2528166" y="2266732"/>
                </a:cubicBezTo>
                <a:lnTo>
                  <a:pt x="2590737" y="2396622"/>
                </a:lnTo>
                <a:lnTo>
                  <a:pt x="2498313" y="2498313"/>
                </a:lnTo>
                <a:cubicBezTo>
                  <a:pt x="2233476" y="2763151"/>
                  <a:pt x="1867606" y="2926956"/>
                  <a:pt x="1463478" y="2926956"/>
                </a:cubicBezTo>
                <a:cubicBezTo>
                  <a:pt x="655221" y="2926956"/>
                  <a:pt x="0" y="2271735"/>
                  <a:pt x="0" y="1463478"/>
                </a:cubicBezTo>
                <a:cubicBezTo>
                  <a:pt x="0" y="655221"/>
                  <a:pt x="655221" y="0"/>
                  <a:pt x="1463478" y="0"/>
                </a:cubicBezTo>
                <a:close/>
              </a:path>
            </a:pathLst>
          </a:cu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ED48A9CD-8F40-42AD-A363-FAEAF7EC401A}"/>
              </a:ext>
            </a:extLst>
          </p:cNvPr>
          <p:cNvSpPr txBox="1"/>
          <p:nvPr/>
        </p:nvSpPr>
        <p:spPr>
          <a:xfrm>
            <a:off x="5110459" y="1787882"/>
            <a:ext cx="3339453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ại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 = 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6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y = 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8</a:t>
            </a:r>
            <a:endParaRPr lang="en-US" sz="2800" dirty="0">
              <a:solidFill>
                <a:schemeClr val="tx1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5EB490F7-9FC4-4AA8-BF47-E134A5AF5931}"/>
              </a:ext>
            </a:extLst>
          </p:cNvPr>
          <p:cNvPicPr>
            <a:picLocks noChangeAspect="1"/>
          </p:cNvPicPr>
          <p:nvPr/>
        </p:nvPicPr>
        <p:blipFill rotWithShape="1"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9039000" y="3805310"/>
            <a:ext cx="2065776" cy="2065776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A38F2A2D-E60B-4EDA-B645-632423334891}"/>
              </a:ext>
            </a:extLst>
          </p:cNvPr>
          <p:cNvSpPr txBox="1"/>
          <p:nvPr/>
        </p:nvSpPr>
        <p:spPr>
          <a:xfrm>
            <a:off x="808593" y="2466132"/>
            <a:ext cx="999527" cy="6718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800" b="1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ải</a:t>
            </a:r>
            <a:r>
              <a:rPr lang="en-US" sz="2800" b="1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DA557722-CA56-4693-BE28-1EBCC39B60B6}"/>
              </a:ext>
            </a:extLst>
          </p:cNvPr>
          <p:cNvSpPr txBox="1"/>
          <p:nvPr/>
        </p:nvSpPr>
        <p:spPr>
          <a:xfrm>
            <a:off x="916662" y="4184430"/>
            <a:ext cx="8387594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ay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 = 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6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y = 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8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o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ểu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ã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u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ọn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ta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lang="en-US" sz="2800" dirty="0">
              <a:solidFill>
                <a:schemeClr val="tx1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25171FF7-0F90-435B-93D8-76AAB42297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1122459"/>
              </p:ext>
            </p:extLst>
          </p:nvPr>
        </p:nvGraphicFramePr>
        <p:xfrm>
          <a:off x="2725684" y="4954374"/>
          <a:ext cx="3694717" cy="6451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4" name="Equation" r:id="rId11" imgW="1600200" imgH="279360" progId="Equation.DSMT4">
                  <p:embed/>
                </p:oleObj>
              </mc:Choice>
              <mc:Fallback>
                <p:oleObj name="Equation" r:id="rId11" imgW="16002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725684" y="4954374"/>
                        <a:ext cx="3694717" cy="6451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>
            <a:extLst>
              <a:ext uri="{FF2B5EF4-FFF2-40B4-BE49-F238E27FC236}">
                <a16:creationId xmlns:a16="http://schemas.microsoft.com/office/drawing/2014/main" id="{CDB1BAE7-A379-443F-9FBF-091D28A7371C}"/>
              </a:ext>
            </a:extLst>
          </p:cNvPr>
          <p:cNvSpPr txBox="1"/>
          <p:nvPr/>
        </p:nvSpPr>
        <p:spPr>
          <a:xfrm>
            <a:off x="698182" y="496098"/>
            <a:ext cx="10661386" cy="130753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ài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ập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6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(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ài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2a– SGK-5)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ực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iện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ép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nh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ân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rút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ọn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rồi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nh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ị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ểu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2800" b="1" dirty="0">
              <a:solidFill>
                <a:schemeClr val="tx1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6107020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5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82ED572F-8040-4503-A8AC-4B50EA0933B6}"/>
              </a:ext>
            </a:extLst>
          </p:cNvPr>
          <p:cNvSpPr txBox="1"/>
          <p:nvPr/>
        </p:nvSpPr>
        <p:spPr>
          <a:xfrm>
            <a:off x="774798" y="1359374"/>
            <a:ext cx="10642403" cy="130753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ị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ểu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endParaRPr lang="en-US" sz="28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 lvl="0" indent="0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ỗi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ườ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ợp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         a) </a:t>
            </a:r>
            <a:r>
              <a:rPr lang="en-US" sz="2800" i="1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 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= 0                b)  </a:t>
            </a:r>
            <a:r>
              <a:rPr lang="en-US" sz="2800" i="1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 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=15</a:t>
            </a:r>
            <a:endParaRPr lang="en-US" sz="2800" dirty="0">
              <a:solidFill>
                <a:schemeClr val="tx1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A680454A-56D0-4052-962B-1639DBA598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1771487"/>
              </p:ext>
            </p:extLst>
          </p:nvPr>
        </p:nvGraphicFramePr>
        <p:xfrm>
          <a:off x="4555605" y="1476944"/>
          <a:ext cx="4511675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6" name="Equation" r:id="rId4" imgW="1955520" imgH="279360" progId="Equation.DSMT4">
                  <p:embed/>
                </p:oleObj>
              </mc:Choice>
              <mc:Fallback>
                <p:oleObj name="Equation" r:id="rId4" imgW="1955520" imgH="27936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A680454A-56D0-4052-962B-1639DBA598E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55605" y="1476944"/>
                        <a:ext cx="4511675" cy="644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Picture 11">
            <a:extLst>
              <a:ext uri="{FF2B5EF4-FFF2-40B4-BE49-F238E27FC236}">
                <a16:creationId xmlns:a16="http://schemas.microsoft.com/office/drawing/2014/main" id="{5EB490F7-9FC4-4AA8-BF47-E134A5AF5931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9626669" y="4251993"/>
            <a:ext cx="2065776" cy="2065776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A38F2A2D-E60B-4EDA-B645-632423334891}"/>
              </a:ext>
            </a:extLst>
          </p:cNvPr>
          <p:cNvSpPr txBox="1"/>
          <p:nvPr/>
        </p:nvSpPr>
        <p:spPr>
          <a:xfrm>
            <a:off x="680751" y="2631007"/>
            <a:ext cx="999527" cy="6718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800" b="1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ải</a:t>
            </a:r>
            <a:r>
              <a:rPr lang="en-US" sz="2800" b="1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DA557722-CA56-4693-BE28-1EBCC39B60B6}"/>
              </a:ext>
            </a:extLst>
          </p:cNvPr>
          <p:cNvSpPr txBox="1"/>
          <p:nvPr/>
        </p:nvSpPr>
        <p:spPr>
          <a:xfrm>
            <a:off x="547334" y="4466704"/>
            <a:ext cx="8387594" cy="6612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a)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ay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 = 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0</a:t>
            </a:r>
            <a:r>
              <a:rPr lang="en-US" sz="2800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o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ểu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ã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u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ọn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ta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lang="en-US" sz="2800" dirty="0">
              <a:solidFill>
                <a:schemeClr val="tx1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25171FF7-0F90-435B-93D8-76AAB42297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3163724"/>
              </p:ext>
            </p:extLst>
          </p:nvPr>
        </p:nvGraphicFramePr>
        <p:xfrm>
          <a:off x="7802093" y="4682694"/>
          <a:ext cx="199390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7" name="Equation" r:id="rId7" imgW="863280" imgH="177480" progId="Equation.DSMT4">
                  <p:embed/>
                </p:oleObj>
              </mc:Choice>
              <mc:Fallback>
                <p:oleObj name="Equation" r:id="rId7" imgW="863280" imgH="17748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25171FF7-0F90-435B-93D8-76AAB422973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802093" y="4682694"/>
                        <a:ext cx="1993900" cy="409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6DD35C3E-2E7D-474E-957A-265186E71E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4975"/>
              </p:ext>
            </p:extLst>
          </p:nvPr>
        </p:nvGraphicFramePr>
        <p:xfrm>
          <a:off x="701470" y="3302857"/>
          <a:ext cx="9613468" cy="11282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8" name="Equation" r:id="rId9" imgW="4330440" imgH="507960" progId="Equation.DSMT4">
                  <p:embed/>
                </p:oleObj>
              </mc:Choice>
              <mc:Fallback>
                <p:oleObj name="Equation" r:id="rId9" imgW="433044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01470" y="3302857"/>
                        <a:ext cx="9613468" cy="11282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>
            <a:extLst>
              <a:ext uri="{FF2B5EF4-FFF2-40B4-BE49-F238E27FC236}">
                <a16:creationId xmlns:a16="http://schemas.microsoft.com/office/drawing/2014/main" id="{A0D765F4-7F8F-4514-B701-0A4AD66A39EC}"/>
              </a:ext>
            </a:extLst>
          </p:cNvPr>
          <p:cNvSpPr txBox="1"/>
          <p:nvPr/>
        </p:nvSpPr>
        <p:spPr>
          <a:xfrm>
            <a:off x="499555" y="5264304"/>
            <a:ext cx="8387594" cy="6612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b)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ay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 = 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5</a:t>
            </a:r>
            <a:r>
              <a:rPr lang="en-US" sz="2800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o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ểu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ã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u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ọn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ta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lang="en-US" sz="2800" dirty="0">
              <a:solidFill>
                <a:schemeClr val="tx1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B6E84145-6214-489C-BDF7-7F2F28E6CA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6412557"/>
              </p:ext>
            </p:extLst>
          </p:nvPr>
        </p:nvGraphicFramePr>
        <p:xfrm>
          <a:off x="7849872" y="5500231"/>
          <a:ext cx="2170112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9" name="Equation" r:id="rId11" imgW="939600" imgH="177480" progId="Equation.DSMT4">
                  <p:embed/>
                </p:oleObj>
              </mc:Choice>
              <mc:Fallback>
                <p:oleObj name="Equation" r:id="rId11" imgW="939600" imgH="17748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25171FF7-0F90-435B-93D8-76AAB422973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849872" y="5500231"/>
                        <a:ext cx="2170112" cy="409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>
            <a:extLst>
              <a:ext uri="{FF2B5EF4-FFF2-40B4-BE49-F238E27FC236}">
                <a16:creationId xmlns:a16="http://schemas.microsoft.com/office/drawing/2014/main" id="{18D8C78D-A6D8-4A8F-9921-026BBF591FBE}"/>
              </a:ext>
            </a:extLst>
          </p:cNvPr>
          <p:cNvSpPr txBox="1"/>
          <p:nvPr/>
        </p:nvSpPr>
        <p:spPr>
          <a:xfrm>
            <a:off x="774798" y="657078"/>
            <a:ext cx="4983481" cy="6718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ài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ập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7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(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ài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12– SGK-8) </a:t>
            </a:r>
            <a:endParaRPr lang="en-US" sz="2800" b="1" dirty="0">
              <a:solidFill>
                <a:schemeClr val="tx1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7316620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5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extBox 15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877704" y="2140051"/>
            <a:ext cx="10110020" cy="1234953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 algn="ctr"/>
            <a:r>
              <a:rPr lang="fr-FR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fr-FR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. </a:t>
            </a:r>
          </a:p>
          <a:p>
            <a:pPr algn="ctr">
              <a:lnSpc>
                <a:spcPct val="150000"/>
              </a:lnSpc>
            </a:pPr>
            <a:r>
              <a:rPr lang="fr-FR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fr-FR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inh</a:t>
            </a:r>
            <a:r>
              <a:rPr lang="fr-FR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fr-FR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fr-FR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fr-FR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ụ</a:t>
            </a:r>
            <a:r>
              <a:rPr lang="fr-FR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uộc</a:t>
            </a:r>
            <a:r>
              <a:rPr lang="fr-FR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fr-FR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fr-FR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58" name="Picture 57">
            <a:extLst>
              <a:ext uri="{FF2B5EF4-FFF2-40B4-BE49-F238E27FC236}">
                <a16:creationId xmlns:a16="http://schemas.microsoft.com/office/drawing/2014/main" id="{453B174F-EE32-44C0-AEBD-2414C6D6BB2E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716706" y="4179340"/>
            <a:ext cx="2065776" cy="20657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042589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F61F9FA3-BA6C-4D84-9A19-BCF79751FA1C}"/>
              </a:ext>
            </a:extLst>
          </p:cNvPr>
          <p:cNvSpPr txBox="1"/>
          <p:nvPr/>
        </p:nvSpPr>
        <p:spPr>
          <a:xfrm>
            <a:off x="754301" y="703104"/>
            <a:ext cx="10130202" cy="130753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                                          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ứ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inh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ị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ểu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au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ô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ụ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uộc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o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ị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ến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lang="en-US" sz="2800" dirty="0">
              <a:solidFill>
                <a:schemeClr val="tx1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09F7C0F2-41E5-4DA6-8A4F-9EB199F3F7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454517"/>
              </p:ext>
            </p:extLst>
          </p:nvPr>
        </p:nvGraphicFramePr>
        <p:xfrm>
          <a:off x="6322524" y="1493586"/>
          <a:ext cx="4561979" cy="5597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0" name="Equation" r:id="rId4" imgW="2070000" imgH="253800" progId="Equation.DSMT4">
                  <p:embed/>
                </p:oleObj>
              </mc:Choice>
              <mc:Fallback>
                <p:oleObj name="Equation" r:id="rId4" imgW="20700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322524" y="1493586"/>
                        <a:ext cx="4561979" cy="5597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B66DF8A1-FF71-404B-9F0D-9408F26A97DF}"/>
              </a:ext>
            </a:extLst>
          </p:cNvPr>
          <p:cNvSpPr txBox="1"/>
          <p:nvPr/>
        </p:nvSpPr>
        <p:spPr>
          <a:xfrm>
            <a:off x="822278" y="2366847"/>
            <a:ext cx="999527" cy="6718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800" b="1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ải</a:t>
            </a:r>
            <a:r>
              <a:rPr lang="en-US" sz="2800" b="1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F46F73B9-9AAF-4A59-8E1B-F2F61A31E9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9248713"/>
              </p:ext>
            </p:extLst>
          </p:nvPr>
        </p:nvGraphicFramePr>
        <p:xfrm>
          <a:off x="2118043" y="2525618"/>
          <a:ext cx="4562475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1" name="Equation" r:id="rId6" imgW="4563046" imgH="559521" progId="Equation.DSMT4">
                  <p:embed/>
                </p:oleObj>
              </mc:Choice>
              <mc:Fallback>
                <p:oleObj name="Equation" r:id="rId6" imgW="4563046" imgH="55952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118043" y="2525618"/>
                        <a:ext cx="4562475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DDB7C4A9-AFFC-4C58-97D3-2322D753E8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4785068"/>
              </p:ext>
            </p:extLst>
          </p:nvPr>
        </p:nvGraphicFramePr>
        <p:xfrm>
          <a:off x="2118043" y="3285490"/>
          <a:ext cx="5321898" cy="9728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2" name="Equation" r:id="rId8" imgW="2361960" imgH="431640" progId="Equation.DSMT4">
                  <p:embed/>
                </p:oleObj>
              </mc:Choice>
              <mc:Fallback>
                <p:oleObj name="Equation" r:id="rId8" imgW="23619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118043" y="3285490"/>
                        <a:ext cx="5321898" cy="9728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D729B26B-B972-4737-9979-83A0DA744EED}"/>
              </a:ext>
            </a:extLst>
          </p:cNvPr>
          <p:cNvSpPr txBox="1"/>
          <p:nvPr/>
        </p:nvSpPr>
        <p:spPr>
          <a:xfrm>
            <a:off x="822278" y="4075083"/>
            <a:ext cx="10130202" cy="130753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ị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ểu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ên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uôn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ằ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-8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ới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ọi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ị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ến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i="1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</a:p>
          <a:p>
            <a:pPr marL="0" marR="0" lvl="0" indent="0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ậy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iá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ị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ểu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ên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ô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ụ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uộc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o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ị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ến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i="1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2800" dirty="0">
              <a:solidFill>
                <a:schemeClr val="tx1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09301F97-6AB5-4EFA-A881-F7DEED55185F}"/>
              </a:ext>
            </a:extLst>
          </p:cNvPr>
          <p:cNvSpPr txBox="1"/>
          <p:nvPr/>
        </p:nvSpPr>
        <p:spPr>
          <a:xfrm>
            <a:off x="754301" y="685022"/>
            <a:ext cx="4983481" cy="6718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ài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ập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8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(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ài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11– SGK-8)</a:t>
            </a:r>
            <a:endParaRPr lang="en-US" sz="2800" b="1" dirty="0">
              <a:solidFill>
                <a:schemeClr val="tx1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4452962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>
            <a:extLst>
              <a:ext uri="{FF2B5EF4-FFF2-40B4-BE49-F238E27FC236}">
                <a16:creationId xmlns:a16="http://schemas.microsoft.com/office/drawing/2014/main" id="{6437E96C-B4D7-4CA6-90EE-43A5C748EF9C}"/>
              </a:ext>
            </a:extLst>
          </p:cNvPr>
          <p:cNvSpPr/>
          <p:nvPr/>
        </p:nvSpPr>
        <p:spPr>
          <a:xfrm>
            <a:off x="968828" y="1328057"/>
            <a:ext cx="4114800" cy="4114800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4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5301343" y="2879114"/>
            <a:ext cx="3050177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8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Vận</a:t>
            </a:r>
            <a:r>
              <a:rPr lang="en-US" sz="4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dụng</a:t>
            </a:r>
            <a:r>
              <a:rPr lang="en-US" sz="4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:</a:t>
            </a:r>
            <a:endParaRPr lang="en-US" sz="4800" dirty="0">
              <a:solidFill>
                <a:prstClr val="black"/>
              </a:solidFill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CC6D0A79-F838-4994-87A0-18000FB5A7C4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8674570" y="2234153"/>
            <a:ext cx="2389693" cy="23896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489249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500"/>
                            </p:stCondLst>
                            <p:childTnLst>
                              <p:par>
                                <p:cTn id="12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4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5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3200"/>
                            </p:stCondLst>
                            <p:childTnLst>
                              <p:par>
                                <p:cTn id="19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1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8">
            <a:extLst>
              <a:ext uri="{FF2B5EF4-FFF2-40B4-BE49-F238E27FC236}">
                <a16:creationId xmlns:a16="http://schemas.microsoft.com/office/drawing/2014/main" id="{95CB8F9B-25DE-4A44-8E2E-301E5FCA3AD0}"/>
              </a:ext>
            </a:extLst>
          </p:cNvPr>
          <p:cNvSpPr txBox="1"/>
          <p:nvPr/>
        </p:nvSpPr>
        <p:spPr>
          <a:xfrm>
            <a:off x="945430" y="890599"/>
            <a:ext cx="10301140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                                      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ìm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a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ự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iên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ẵn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iên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iếp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ết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ch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ai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au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ớn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ơn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ch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ai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ầu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192.</a:t>
            </a:r>
            <a:endParaRPr lang="en-US" sz="2800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E8FF4AC3-1029-4A5C-A144-7586BC554E23}"/>
              </a:ext>
            </a:extLst>
          </p:cNvPr>
          <p:cNvSpPr txBox="1"/>
          <p:nvPr/>
        </p:nvSpPr>
        <p:spPr>
          <a:xfrm>
            <a:off x="793997" y="1942641"/>
            <a:ext cx="999527" cy="6718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800" b="1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ải</a:t>
            </a:r>
            <a:r>
              <a:rPr lang="en-US" sz="2800" b="1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0EBAC807-7988-4ECD-9FF0-2B023BCBBF85}"/>
              </a:ext>
            </a:extLst>
          </p:cNvPr>
          <p:cNvSpPr txBox="1"/>
          <p:nvPr/>
        </p:nvSpPr>
        <p:spPr>
          <a:xfrm>
            <a:off x="624526" y="2712112"/>
            <a:ext cx="10763053" cy="49244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nl-NL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ọi ba số tự nhiên chẵn liên tiếp lần lượt là </a:t>
            </a:r>
            <a:r>
              <a:rPr lang="nl-NL" sz="26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, a </a:t>
            </a:r>
            <a:r>
              <a:rPr lang="nl-NL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+ 2, </a:t>
            </a:r>
            <a:r>
              <a:rPr lang="nl-NL" sz="26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 </a:t>
            </a:r>
            <a:r>
              <a:rPr lang="nl-NL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+ 4. Theo đề bài ta có:</a:t>
            </a:r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9D34DDCB-5918-4142-B882-BC8953CA5C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1616092"/>
              </p:ext>
            </p:extLst>
          </p:nvPr>
        </p:nvGraphicFramePr>
        <p:xfrm>
          <a:off x="2890838" y="3400425"/>
          <a:ext cx="5233987" cy="210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4" name="Equation" r:id="rId4" imgW="2336760" imgH="939600" progId="Equation.DSMT4">
                  <p:embed/>
                </p:oleObj>
              </mc:Choice>
              <mc:Fallback>
                <p:oleObj name="Equation" r:id="rId4" imgW="2336760" imgH="93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890838" y="3400425"/>
                        <a:ext cx="5233987" cy="2105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>
            <a:extLst>
              <a:ext uri="{FF2B5EF4-FFF2-40B4-BE49-F238E27FC236}">
                <a16:creationId xmlns:a16="http://schemas.microsoft.com/office/drawing/2014/main" id="{83F35D13-73A9-4A21-A89B-AC8C647121AD}"/>
              </a:ext>
            </a:extLst>
          </p:cNvPr>
          <p:cNvSpPr txBox="1"/>
          <p:nvPr/>
        </p:nvSpPr>
        <p:spPr>
          <a:xfrm>
            <a:off x="879049" y="5672292"/>
            <a:ext cx="9625144" cy="49244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spcBef>
                <a:spcPts val="0"/>
              </a:spcBef>
              <a:spcAft>
                <a:spcPts val="0"/>
              </a:spcAft>
              <a:tabLst>
                <a:tab pos="2463800" algn="l"/>
              </a:tabLst>
            </a:pP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ậy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a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ô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́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ư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̣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iên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ẵn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iên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ếp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̀n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̀m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là 46, 48, 50.</a:t>
            </a:r>
            <a:r>
              <a:rPr lang="nl-NL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   </a:t>
            </a:r>
            <a:endParaRPr lang="en-US" sz="26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6A471F0C-7EED-4700-B38E-85B643663A83}"/>
              </a:ext>
            </a:extLst>
          </p:cNvPr>
          <p:cNvSpPr txBox="1"/>
          <p:nvPr/>
        </p:nvSpPr>
        <p:spPr>
          <a:xfrm>
            <a:off x="708140" y="733059"/>
            <a:ext cx="4983481" cy="6718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ài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ập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9: (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ài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14– SGK-9)</a:t>
            </a:r>
            <a:endParaRPr lang="en-US" sz="2800" b="1" dirty="0">
              <a:solidFill>
                <a:schemeClr val="tx1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6935960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3" grpId="0"/>
      <p:bldP spid="1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12" name="Picture 8">
            <a:extLst>
              <a:ext uri="{FF2B5EF4-FFF2-40B4-BE49-F238E27FC236}">
                <a16:creationId xmlns:a16="http://schemas.microsoft.com/office/drawing/2014/main" id="{EF62CDBA-7892-4072-A0AD-5AF47830CAE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2150" y="2127220"/>
            <a:ext cx="7258050" cy="44719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11" name="Picture 7">
            <a:extLst>
              <a:ext uri="{FF2B5EF4-FFF2-40B4-BE49-F238E27FC236}">
                <a16:creationId xmlns:a16="http://schemas.microsoft.com/office/drawing/2014/main" id="{75A2AED0-1E8F-444B-B47C-EAB21EB5FDE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65489" y="2186976"/>
            <a:ext cx="7291387" cy="29178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10" name="Picture 6">
            <a:extLst>
              <a:ext uri="{FF2B5EF4-FFF2-40B4-BE49-F238E27FC236}">
                <a16:creationId xmlns:a16="http://schemas.microsoft.com/office/drawing/2014/main" id="{9662BF5B-EC14-4C97-A857-317B2CA4CEF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6601" y="1869379"/>
            <a:ext cx="7280275" cy="16875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09" name="Picture 5">
            <a:extLst>
              <a:ext uri="{FF2B5EF4-FFF2-40B4-BE49-F238E27FC236}">
                <a16:creationId xmlns:a16="http://schemas.microsoft.com/office/drawing/2014/main" id="{9916A07B-B49A-4B38-B85D-FC4F385F4B6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2150" y="321469"/>
            <a:ext cx="7280275" cy="30178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08" name="Picture 4">
            <a:extLst>
              <a:ext uri="{FF2B5EF4-FFF2-40B4-BE49-F238E27FC236}">
                <a16:creationId xmlns:a16="http://schemas.microsoft.com/office/drawing/2014/main" id="{E2DBCCBA-88ED-4BB1-99EB-8BC7E8B4E11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5383" y="1648446"/>
            <a:ext cx="3884612" cy="27749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1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5B28705E-4D11-4550-A3EA-162C4E828AE0}"/>
              </a:ext>
            </a:extLst>
          </p:cNvPr>
          <p:cNvSpPr txBox="1"/>
          <p:nvPr/>
        </p:nvSpPr>
        <p:spPr>
          <a:xfrm>
            <a:off x="962664" y="733059"/>
            <a:ext cx="2148181" cy="6718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ài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ập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10:</a:t>
            </a:r>
            <a:endParaRPr lang="en-US" sz="2800" b="1" dirty="0">
              <a:solidFill>
                <a:schemeClr val="tx1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4ED07850-6E93-4BF2-979B-842093AF7A9D}"/>
              </a:ext>
            </a:extLst>
          </p:cNvPr>
          <p:cNvSpPr txBox="1"/>
          <p:nvPr/>
        </p:nvSpPr>
        <p:spPr>
          <a:xfrm>
            <a:off x="1191176" y="4182739"/>
            <a:ext cx="9216016" cy="13849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0" indent="-457200">
              <a:buFontTx/>
              <a:buChar char="-"/>
            </a:pP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ự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iệ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ép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â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a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ở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ế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á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</a:t>
            </a:r>
          </a:p>
          <a:p>
            <a:pPr marL="457200" indent="-457200">
              <a:buFontTx/>
              <a:buChar char="-"/>
            </a:pP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u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ọ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ao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o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ế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ả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</a:p>
          <a:p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- 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ì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ẳ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ứ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inh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6F07D2DB-CBD8-4548-855F-0F7F571C0B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7449401"/>
              </p:ext>
            </p:extLst>
          </p:nvPr>
        </p:nvGraphicFramePr>
        <p:xfrm>
          <a:off x="4641850" y="798513"/>
          <a:ext cx="4321175" cy="690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8" name="Equation" r:id="rId3" imgW="1587240" imgH="253800" progId="Equation.DSMT4">
                  <p:embed/>
                </p:oleObj>
              </mc:Choice>
              <mc:Fallback>
                <p:oleObj name="Equation" r:id="rId3" imgW="15872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41850" y="798513"/>
                        <a:ext cx="4321175" cy="690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EAC552EC-B561-4653-B0B2-BBA2EDF37659}"/>
              </a:ext>
            </a:extLst>
          </p:cNvPr>
          <p:cNvSpPr txBox="1"/>
          <p:nvPr/>
        </p:nvSpPr>
        <p:spPr>
          <a:xfrm>
            <a:off x="2757767" y="881690"/>
            <a:ext cx="2417549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ứ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inh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92C90CB7-3562-4F7E-9136-DD9ACACE5060}"/>
              </a:ext>
            </a:extLst>
          </p:cNvPr>
          <p:cNvSpPr txBox="1"/>
          <p:nvPr/>
        </p:nvSpPr>
        <p:spPr>
          <a:xfrm>
            <a:off x="836631" y="1893735"/>
            <a:ext cx="2148181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ướ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ẫ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CD746795-A1CB-431D-85DA-E97CE6F12A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8918167"/>
              </p:ext>
            </p:extLst>
          </p:nvPr>
        </p:nvGraphicFramePr>
        <p:xfrm>
          <a:off x="2322513" y="2641600"/>
          <a:ext cx="3859212" cy="1230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9" name="Equation" r:id="rId5" imgW="1434960" imgH="457200" progId="Equation.DSMT4">
                  <p:embed/>
                </p:oleObj>
              </mc:Choice>
              <mc:Fallback>
                <p:oleObj name="Equation" r:id="rId5" imgW="14349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22513" y="2641600"/>
                        <a:ext cx="3859212" cy="1230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4303923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1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698" name="Picture 2">
            <a:extLst>
              <a:ext uri="{FF2B5EF4-FFF2-40B4-BE49-F238E27FC236}">
                <a16:creationId xmlns:a16="http://schemas.microsoft.com/office/drawing/2014/main" id="{4CB3ADA7-EDB1-4E37-8C3B-09A4737B5E0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1999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Rectangle 15">
            <a:extLst>
              <a:ext uri="{FF2B5EF4-FFF2-40B4-BE49-F238E27FC236}">
                <a16:creationId xmlns:a16="http://schemas.microsoft.com/office/drawing/2014/main" id="{064258FF-DAA1-4797-9590-38A2A3B055A4}"/>
              </a:ext>
            </a:extLst>
          </p:cNvPr>
          <p:cNvSpPr/>
          <p:nvPr/>
        </p:nvSpPr>
        <p:spPr>
          <a:xfrm>
            <a:off x="1524000" y="115910"/>
            <a:ext cx="9359976" cy="101566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6000" b="1" dirty="0">
                <a:ln w="9525">
                  <a:solidFill>
                    <a:srgbClr val="5B9BD5"/>
                  </a:solidFill>
                  <a:prstDash val="solid"/>
                </a:ln>
                <a:solidFill>
                  <a:prstClr val="white"/>
                </a:solidFill>
                <a:effectLst>
                  <a:glow rad="228600">
                    <a:srgbClr val="4472C4">
                      <a:satMod val="175000"/>
                      <a:alpha val="40000"/>
                    </a:srgbClr>
                  </a:glo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ĐIỀU CHẾ VẮC XIN</a:t>
            </a:r>
          </a:p>
        </p:txBody>
      </p:sp>
      <p:pic>
        <p:nvPicPr>
          <p:cNvPr id="22532" name="Nhac hùng hồn">
            <a:hlinkClick r:id="" action="ppaction://media"/>
            <a:extLst>
              <a:ext uri="{FF2B5EF4-FFF2-40B4-BE49-F238E27FC236}">
                <a16:creationId xmlns:a16="http://schemas.microsoft.com/office/drawing/2014/main" id="{6058451B-0243-4622-9487-6AF6C6BEAA89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34900" y="3943350"/>
            <a:ext cx="609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fins__success-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29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" name="Picture 2" descr="9-%20dong%20ho6">
            <a:extLst>
              <a:ext uri="{FF2B5EF4-FFF2-40B4-BE49-F238E27FC236}">
                <a16:creationId xmlns:a16="http://schemas.microsoft.com/office/drawing/2014/main" id="{F75CD52B-7B31-4546-89C1-EAF7CE2C512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duotone>
              <a:schemeClr val="bg2">
                <a:shade val="45000"/>
                <a:satMod val="135000"/>
              </a:schemeClr>
              <a:prstClr val="white"/>
            </a:duotone>
          </a:blip>
          <a:srcRect/>
          <a:stretch>
            <a:fillRect/>
          </a:stretch>
        </p:blipFill>
        <p:spPr bwMode="auto">
          <a:xfrm>
            <a:off x="-152401" y="0"/>
            <a:ext cx="12787745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3555" name="Group 4">
            <a:extLst>
              <a:ext uri="{FF2B5EF4-FFF2-40B4-BE49-F238E27FC236}">
                <a16:creationId xmlns:a16="http://schemas.microsoft.com/office/drawing/2014/main" id="{BAEABF72-6C40-4876-9096-918C5DD2EA2B}"/>
              </a:ext>
            </a:extLst>
          </p:cNvPr>
          <p:cNvGrpSpPr>
            <a:grpSpLocks/>
          </p:cNvGrpSpPr>
          <p:nvPr/>
        </p:nvGrpSpPr>
        <p:grpSpPr bwMode="auto">
          <a:xfrm>
            <a:off x="1939115" y="-2465661"/>
            <a:ext cx="8419323" cy="8691222"/>
            <a:chOff x="616" y="-451"/>
            <a:chExt cx="3174" cy="3159"/>
          </a:xfrm>
        </p:grpSpPr>
        <p:grpSp>
          <p:nvGrpSpPr>
            <p:cNvPr id="23598" name="Group 5">
              <a:extLst>
                <a:ext uri="{FF2B5EF4-FFF2-40B4-BE49-F238E27FC236}">
                  <a16:creationId xmlns:a16="http://schemas.microsoft.com/office/drawing/2014/main" id="{67640174-E290-40D7-B3BD-8EB1DF0747B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16" y="0"/>
              <a:ext cx="3174" cy="2708"/>
              <a:chOff x="616" y="0"/>
              <a:chExt cx="3174" cy="2708"/>
            </a:xfrm>
          </p:grpSpPr>
          <p:grpSp>
            <p:nvGrpSpPr>
              <p:cNvPr id="23600" name="Group 6">
                <a:extLst>
                  <a:ext uri="{FF2B5EF4-FFF2-40B4-BE49-F238E27FC236}">
                    <a16:creationId xmlns:a16="http://schemas.microsoft.com/office/drawing/2014/main" id="{3F47B9CD-BDA8-440B-9E71-9359DBAA191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624" y="0"/>
                <a:ext cx="3166" cy="2651"/>
                <a:chOff x="1300" y="884"/>
                <a:chExt cx="3166" cy="2651"/>
              </a:xfrm>
            </p:grpSpPr>
            <p:sp>
              <p:nvSpPr>
                <p:cNvPr id="1074" name="Freeform 7">
                  <a:extLst>
                    <a:ext uri="{FF2B5EF4-FFF2-40B4-BE49-F238E27FC236}">
                      <a16:creationId xmlns:a16="http://schemas.microsoft.com/office/drawing/2014/main" id="{C1EDA8F0-153F-4B12-BA8F-976D8E58A55D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00" y="1744"/>
                  <a:ext cx="3074" cy="1707"/>
                </a:xfrm>
                <a:custGeom>
                  <a:avLst/>
                  <a:gdLst>
                    <a:gd name="T0" fmla="*/ 2147483647 w 1613"/>
                    <a:gd name="T1" fmla="*/ 0 h 821"/>
                    <a:gd name="T2" fmla="*/ 2147483647 w 1613"/>
                    <a:gd name="T3" fmla="*/ 0 h 821"/>
                    <a:gd name="T4" fmla="*/ 2147483647 w 1613"/>
                    <a:gd name="T5" fmla="*/ 2147483647 h 821"/>
                    <a:gd name="T6" fmla="*/ 2147483647 w 1613"/>
                    <a:gd name="T7" fmla="*/ 2147483647 h 821"/>
                    <a:gd name="T8" fmla="*/ 2147483647 w 1613"/>
                    <a:gd name="T9" fmla="*/ 2147483647 h 821"/>
                    <a:gd name="T10" fmla="*/ 2147483647 w 1613"/>
                    <a:gd name="T11" fmla="*/ 2147483647 h 821"/>
                    <a:gd name="T12" fmla="*/ 0 w 1613"/>
                    <a:gd name="T13" fmla="*/ 2147483647 h 821"/>
                    <a:gd name="T14" fmla="*/ 0 w 1613"/>
                    <a:gd name="T15" fmla="*/ 2147483647 h 821"/>
                    <a:gd name="T16" fmla="*/ 2147483647 w 1613"/>
                    <a:gd name="T17" fmla="*/ 0 h 821"/>
                    <a:gd name="T18" fmla="*/ 2147483647 w 1613"/>
                    <a:gd name="T19" fmla="*/ 2147483647 h 821"/>
                    <a:gd name="T20" fmla="*/ 2147483647 w 1613"/>
                    <a:gd name="T21" fmla="*/ 2147483647 h 821"/>
                    <a:gd name="T22" fmla="*/ 2147483647 w 1613"/>
                    <a:gd name="T23" fmla="*/ 2147483647 h 821"/>
                    <a:gd name="T24" fmla="*/ 2147483647 w 1613"/>
                    <a:gd name="T25" fmla="*/ 2147483647 h 821"/>
                    <a:gd name="T26" fmla="*/ 2147483647 w 1613"/>
                    <a:gd name="T27" fmla="*/ 2147483647 h 821"/>
                    <a:gd name="T28" fmla="*/ 2147483647 w 1613"/>
                    <a:gd name="T29" fmla="*/ 2147483647 h 821"/>
                    <a:gd name="T30" fmla="*/ 2147483647 w 1613"/>
                    <a:gd name="T31" fmla="*/ 2147483647 h 821"/>
                    <a:gd name="T32" fmla="*/ 2147483647 w 1613"/>
                    <a:gd name="T33" fmla="*/ 2147483647 h 821"/>
                    <a:gd name="T34" fmla="*/ 2147483647 w 1613"/>
                    <a:gd name="T35" fmla="*/ 2147483647 h 821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w 1613"/>
                    <a:gd name="T55" fmla="*/ 0 h 821"/>
                    <a:gd name="T56" fmla="*/ 1613 w 1613"/>
                    <a:gd name="T57" fmla="*/ 821 h 821"/>
                  </a:gdLst>
                  <a:ahLst/>
                  <a:cxnLst>
                    <a:cxn ang="T36">
                      <a:pos x="T0" y="T1"/>
                    </a:cxn>
                    <a:cxn ang="T37">
                      <a:pos x="T2" y="T3"/>
                    </a:cxn>
                    <a:cxn ang="T38">
                      <a:pos x="T4" y="T5"/>
                    </a:cxn>
                    <a:cxn ang="T39">
                      <a:pos x="T6" y="T7"/>
                    </a:cxn>
                    <a:cxn ang="T40">
                      <a:pos x="T8" y="T9"/>
                    </a:cxn>
                    <a:cxn ang="T41">
                      <a:pos x="T10" y="T11"/>
                    </a:cxn>
                    <a:cxn ang="T42">
                      <a:pos x="T12" y="T13"/>
                    </a:cxn>
                    <a:cxn ang="T43">
                      <a:pos x="T14" y="T15"/>
                    </a:cxn>
                    <a:cxn ang="T44">
                      <a:pos x="T16" y="T17"/>
                    </a:cxn>
                    <a:cxn ang="T45">
                      <a:pos x="T18" y="T19"/>
                    </a:cxn>
                    <a:cxn ang="T46">
                      <a:pos x="T20" y="T21"/>
                    </a:cxn>
                    <a:cxn ang="T47">
                      <a:pos x="T22" y="T23"/>
                    </a:cxn>
                    <a:cxn ang="T48">
                      <a:pos x="T24" y="T25"/>
                    </a:cxn>
                    <a:cxn ang="T49">
                      <a:pos x="T26" y="T27"/>
                    </a:cxn>
                    <a:cxn ang="T50">
                      <a:pos x="T28" y="T29"/>
                    </a:cxn>
                    <a:cxn ang="T51">
                      <a:pos x="T30" y="T31"/>
                    </a:cxn>
                    <a:cxn ang="T52">
                      <a:pos x="T32" y="T33"/>
                    </a:cxn>
                    <a:cxn ang="T53">
                      <a:pos x="T34" y="T35"/>
                    </a:cxn>
                  </a:cxnLst>
                  <a:rect l="T54" t="T55" r="T56" b="T57"/>
                  <a:pathLst>
                    <a:path w="1613" h="821">
                      <a:moveTo>
                        <a:pt x="63" y="0"/>
                      </a:moveTo>
                      <a:lnTo>
                        <a:pt x="1550" y="0"/>
                      </a:lnTo>
                      <a:cubicBezTo>
                        <a:pt x="1585" y="0"/>
                        <a:pt x="1613" y="32"/>
                        <a:pt x="1613" y="71"/>
                      </a:cubicBezTo>
                      <a:lnTo>
                        <a:pt x="1613" y="751"/>
                      </a:lnTo>
                      <a:cubicBezTo>
                        <a:pt x="1613" y="790"/>
                        <a:pt x="1585" y="821"/>
                        <a:pt x="1550" y="821"/>
                      </a:cubicBezTo>
                      <a:lnTo>
                        <a:pt x="63" y="821"/>
                      </a:lnTo>
                      <a:cubicBezTo>
                        <a:pt x="28" y="821"/>
                        <a:pt x="0" y="790"/>
                        <a:pt x="0" y="751"/>
                      </a:cubicBezTo>
                      <a:lnTo>
                        <a:pt x="0" y="71"/>
                      </a:lnTo>
                      <a:cubicBezTo>
                        <a:pt x="0" y="32"/>
                        <a:pt x="28" y="0"/>
                        <a:pt x="63" y="0"/>
                      </a:cubicBezTo>
                      <a:close/>
                      <a:moveTo>
                        <a:pt x="73" y="36"/>
                      </a:moveTo>
                      <a:lnTo>
                        <a:pt x="1540" y="36"/>
                      </a:lnTo>
                      <a:cubicBezTo>
                        <a:pt x="1561" y="36"/>
                        <a:pt x="1579" y="55"/>
                        <a:pt x="1579" y="79"/>
                      </a:cubicBezTo>
                      <a:lnTo>
                        <a:pt x="1579" y="744"/>
                      </a:lnTo>
                      <a:cubicBezTo>
                        <a:pt x="1579" y="768"/>
                        <a:pt x="1561" y="787"/>
                        <a:pt x="1540" y="787"/>
                      </a:cubicBezTo>
                      <a:lnTo>
                        <a:pt x="73" y="787"/>
                      </a:lnTo>
                      <a:cubicBezTo>
                        <a:pt x="52" y="787"/>
                        <a:pt x="34" y="768"/>
                        <a:pt x="34" y="744"/>
                      </a:cubicBezTo>
                      <a:lnTo>
                        <a:pt x="34" y="79"/>
                      </a:lnTo>
                      <a:cubicBezTo>
                        <a:pt x="34" y="55"/>
                        <a:pt x="52" y="36"/>
                        <a:pt x="73" y="36"/>
                      </a:cubicBezTo>
                      <a:close/>
                    </a:path>
                  </a:pathLst>
                </a:custGeom>
                <a:solidFill>
                  <a:srgbClr val="A9A8A7"/>
                </a:solidFill>
                <a:ln w="0">
                  <a:solidFill>
                    <a:srgbClr val="24211D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1075" name="Freeform 8">
                  <a:extLst>
                    <a:ext uri="{FF2B5EF4-FFF2-40B4-BE49-F238E27FC236}">
                      <a16:creationId xmlns:a16="http://schemas.microsoft.com/office/drawing/2014/main" id="{026FA624-3F86-4B1F-8E47-5EB4EDEA5727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65" y="1897"/>
                  <a:ext cx="3027" cy="1474"/>
                </a:xfrm>
                <a:custGeom>
                  <a:avLst/>
                  <a:gdLst>
                    <a:gd name="T0" fmla="*/ 2147483647 w 1546"/>
                    <a:gd name="T1" fmla="*/ 0 h 753"/>
                    <a:gd name="T2" fmla="*/ 2147483647 w 1546"/>
                    <a:gd name="T3" fmla="*/ 0 h 753"/>
                    <a:gd name="T4" fmla="*/ 2147483647 w 1546"/>
                    <a:gd name="T5" fmla="*/ 2147483647 h 753"/>
                    <a:gd name="T6" fmla="*/ 2147483647 w 1546"/>
                    <a:gd name="T7" fmla="*/ 2147483647 h 753"/>
                    <a:gd name="T8" fmla="*/ 2147483647 w 1546"/>
                    <a:gd name="T9" fmla="*/ 2147483647 h 753"/>
                    <a:gd name="T10" fmla="*/ 2147483647 w 1546"/>
                    <a:gd name="T11" fmla="*/ 2147483647 h 753"/>
                    <a:gd name="T12" fmla="*/ 0 w 1546"/>
                    <a:gd name="T13" fmla="*/ 2147483647 h 753"/>
                    <a:gd name="T14" fmla="*/ 0 w 1546"/>
                    <a:gd name="T15" fmla="*/ 2147483647 h 753"/>
                    <a:gd name="T16" fmla="*/ 2147483647 w 1546"/>
                    <a:gd name="T17" fmla="*/ 0 h 753"/>
                    <a:gd name="T18" fmla="*/ 2147483647 w 1546"/>
                    <a:gd name="T19" fmla="*/ 2147483647 h 753"/>
                    <a:gd name="T20" fmla="*/ 2147483647 w 1546"/>
                    <a:gd name="T21" fmla="*/ 2147483647 h 753"/>
                    <a:gd name="T22" fmla="*/ 2147483647 w 1546"/>
                    <a:gd name="T23" fmla="*/ 2147483647 h 753"/>
                    <a:gd name="T24" fmla="*/ 2147483647 w 1546"/>
                    <a:gd name="T25" fmla="*/ 2147483647 h 753"/>
                    <a:gd name="T26" fmla="*/ 2147483647 w 1546"/>
                    <a:gd name="T27" fmla="*/ 2147483647 h 753"/>
                    <a:gd name="T28" fmla="*/ 2147483647 w 1546"/>
                    <a:gd name="T29" fmla="*/ 2147483647 h 753"/>
                    <a:gd name="T30" fmla="*/ 2147483647 w 1546"/>
                    <a:gd name="T31" fmla="*/ 2147483647 h 753"/>
                    <a:gd name="T32" fmla="*/ 2147483647 w 1546"/>
                    <a:gd name="T33" fmla="*/ 2147483647 h 753"/>
                    <a:gd name="T34" fmla="*/ 2147483647 w 1546"/>
                    <a:gd name="T35" fmla="*/ 2147483647 h 753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w 1546"/>
                    <a:gd name="T55" fmla="*/ 0 h 753"/>
                    <a:gd name="T56" fmla="*/ 1546 w 1546"/>
                    <a:gd name="T57" fmla="*/ 753 h 753"/>
                  </a:gdLst>
                  <a:ahLst/>
                  <a:cxnLst>
                    <a:cxn ang="T36">
                      <a:pos x="T0" y="T1"/>
                    </a:cxn>
                    <a:cxn ang="T37">
                      <a:pos x="T2" y="T3"/>
                    </a:cxn>
                    <a:cxn ang="T38">
                      <a:pos x="T4" y="T5"/>
                    </a:cxn>
                    <a:cxn ang="T39">
                      <a:pos x="T6" y="T7"/>
                    </a:cxn>
                    <a:cxn ang="T40">
                      <a:pos x="T8" y="T9"/>
                    </a:cxn>
                    <a:cxn ang="T41">
                      <a:pos x="T10" y="T11"/>
                    </a:cxn>
                    <a:cxn ang="T42">
                      <a:pos x="T12" y="T13"/>
                    </a:cxn>
                    <a:cxn ang="T43">
                      <a:pos x="T14" y="T15"/>
                    </a:cxn>
                    <a:cxn ang="T44">
                      <a:pos x="T16" y="T17"/>
                    </a:cxn>
                    <a:cxn ang="T45">
                      <a:pos x="T18" y="T19"/>
                    </a:cxn>
                    <a:cxn ang="T46">
                      <a:pos x="T20" y="T21"/>
                    </a:cxn>
                    <a:cxn ang="T47">
                      <a:pos x="T22" y="T23"/>
                    </a:cxn>
                    <a:cxn ang="T48">
                      <a:pos x="T24" y="T25"/>
                    </a:cxn>
                    <a:cxn ang="T49">
                      <a:pos x="T26" y="T27"/>
                    </a:cxn>
                    <a:cxn ang="T50">
                      <a:pos x="T28" y="T29"/>
                    </a:cxn>
                    <a:cxn ang="T51">
                      <a:pos x="T30" y="T31"/>
                    </a:cxn>
                    <a:cxn ang="T52">
                      <a:pos x="T32" y="T33"/>
                    </a:cxn>
                    <a:cxn ang="T53">
                      <a:pos x="T34" y="T35"/>
                    </a:cxn>
                  </a:cxnLst>
                  <a:rect l="T54" t="T55" r="T56" b="T57"/>
                  <a:pathLst>
                    <a:path w="1546" h="753">
                      <a:moveTo>
                        <a:pt x="40" y="0"/>
                      </a:moveTo>
                      <a:lnTo>
                        <a:pt x="1506" y="0"/>
                      </a:lnTo>
                      <a:cubicBezTo>
                        <a:pt x="1528" y="0"/>
                        <a:pt x="1546" y="19"/>
                        <a:pt x="1546" y="43"/>
                      </a:cubicBezTo>
                      <a:lnTo>
                        <a:pt x="1546" y="710"/>
                      </a:lnTo>
                      <a:cubicBezTo>
                        <a:pt x="1546" y="734"/>
                        <a:pt x="1528" y="753"/>
                        <a:pt x="1506" y="753"/>
                      </a:cubicBezTo>
                      <a:lnTo>
                        <a:pt x="40" y="753"/>
                      </a:lnTo>
                      <a:cubicBezTo>
                        <a:pt x="18" y="753"/>
                        <a:pt x="0" y="734"/>
                        <a:pt x="0" y="710"/>
                      </a:cubicBezTo>
                      <a:lnTo>
                        <a:pt x="0" y="43"/>
                      </a:lnTo>
                      <a:cubicBezTo>
                        <a:pt x="0" y="19"/>
                        <a:pt x="18" y="0"/>
                        <a:pt x="40" y="0"/>
                      </a:cubicBezTo>
                      <a:close/>
                      <a:moveTo>
                        <a:pt x="40" y="1"/>
                      </a:moveTo>
                      <a:lnTo>
                        <a:pt x="1507" y="1"/>
                      </a:lnTo>
                      <a:cubicBezTo>
                        <a:pt x="1528" y="1"/>
                        <a:pt x="1546" y="20"/>
                        <a:pt x="1546" y="44"/>
                      </a:cubicBezTo>
                      <a:lnTo>
                        <a:pt x="1546" y="709"/>
                      </a:lnTo>
                      <a:cubicBezTo>
                        <a:pt x="1546" y="733"/>
                        <a:pt x="1528" y="752"/>
                        <a:pt x="1507" y="752"/>
                      </a:cubicBezTo>
                      <a:lnTo>
                        <a:pt x="40" y="752"/>
                      </a:lnTo>
                      <a:cubicBezTo>
                        <a:pt x="19" y="752"/>
                        <a:pt x="1" y="733"/>
                        <a:pt x="1" y="709"/>
                      </a:cubicBezTo>
                      <a:lnTo>
                        <a:pt x="1" y="44"/>
                      </a:lnTo>
                      <a:cubicBezTo>
                        <a:pt x="1" y="20"/>
                        <a:pt x="19" y="1"/>
                        <a:pt x="40" y="1"/>
                      </a:cubicBezTo>
                      <a:close/>
                    </a:path>
                  </a:pathLst>
                </a:custGeom>
                <a:solidFill>
                  <a:srgbClr val="0089E1"/>
                </a:solidFill>
                <a:ln w="0">
                  <a:solidFill>
                    <a:srgbClr val="24211D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1076" name="Freeform 9">
                  <a:extLst>
                    <a:ext uri="{FF2B5EF4-FFF2-40B4-BE49-F238E27FC236}">
                      <a16:creationId xmlns:a16="http://schemas.microsoft.com/office/drawing/2014/main" id="{26BBB634-F02E-4D91-8B41-3B07740287A2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46" y="1977"/>
                  <a:ext cx="3120" cy="1558"/>
                </a:xfrm>
                <a:custGeom>
                  <a:avLst/>
                  <a:gdLst>
                    <a:gd name="T0" fmla="*/ 2147483647 w 1593"/>
                    <a:gd name="T1" fmla="*/ 0 h 795"/>
                    <a:gd name="T2" fmla="*/ 2147483647 w 1593"/>
                    <a:gd name="T3" fmla="*/ 0 h 795"/>
                    <a:gd name="T4" fmla="*/ 2147483647 w 1593"/>
                    <a:gd name="T5" fmla="*/ 2147483647 h 795"/>
                    <a:gd name="T6" fmla="*/ 2147483647 w 1593"/>
                    <a:gd name="T7" fmla="*/ 2147483647 h 795"/>
                    <a:gd name="T8" fmla="*/ 2147483647 w 1593"/>
                    <a:gd name="T9" fmla="*/ 2147483647 h 795"/>
                    <a:gd name="T10" fmla="*/ 2147483647 w 1593"/>
                    <a:gd name="T11" fmla="*/ 2147483647 h 795"/>
                    <a:gd name="T12" fmla="*/ 0 w 1593"/>
                    <a:gd name="T13" fmla="*/ 2147483647 h 795"/>
                    <a:gd name="T14" fmla="*/ 0 w 1593"/>
                    <a:gd name="T15" fmla="*/ 2147483647 h 795"/>
                    <a:gd name="T16" fmla="*/ 2147483647 w 1593"/>
                    <a:gd name="T17" fmla="*/ 0 h 795"/>
                    <a:gd name="T18" fmla="*/ 2147483647 w 1593"/>
                    <a:gd name="T19" fmla="*/ 2147483647 h 795"/>
                    <a:gd name="T20" fmla="*/ 2147483647 w 1593"/>
                    <a:gd name="T21" fmla="*/ 2147483647 h 795"/>
                    <a:gd name="T22" fmla="*/ 2147483647 w 1593"/>
                    <a:gd name="T23" fmla="*/ 2147483647 h 795"/>
                    <a:gd name="T24" fmla="*/ 2147483647 w 1593"/>
                    <a:gd name="T25" fmla="*/ 2147483647 h 795"/>
                    <a:gd name="T26" fmla="*/ 2147483647 w 1593"/>
                    <a:gd name="T27" fmla="*/ 2147483647 h 795"/>
                    <a:gd name="T28" fmla="*/ 2147483647 w 1593"/>
                    <a:gd name="T29" fmla="*/ 2147483647 h 795"/>
                    <a:gd name="T30" fmla="*/ 2147483647 w 1593"/>
                    <a:gd name="T31" fmla="*/ 2147483647 h 795"/>
                    <a:gd name="T32" fmla="*/ 2147483647 w 1593"/>
                    <a:gd name="T33" fmla="*/ 2147483647 h 795"/>
                    <a:gd name="T34" fmla="*/ 2147483647 w 1593"/>
                    <a:gd name="T35" fmla="*/ 2147483647 h 795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w 1593"/>
                    <a:gd name="T55" fmla="*/ 0 h 795"/>
                    <a:gd name="T56" fmla="*/ 1593 w 1593"/>
                    <a:gd name="T57" fmla="*/ 795 h 795"/>
                  </a:gdLst>
                  <a:ahLst/>
                  <a:cxnLst>
                    <a:cxn ang="T36">
                      <a:pos x="T0" y="T1"/>
                    </a:cxn>
                    <a:cxn ang="T37">
                      <a:pos x="T2" y="T3"/>
                    </a:cxn>
                    <a:cxn ang="T38">
                      <a:pos x="T4" y="T5"/>
                    </a:cxn>
                    <a:cxn ang="T39">
                      <a:pos x="T6" y="T7"/>
                    </a:cxn>
                    <a:cxn ang="T40">
                      <a:pos x="T8" y="T9"/>
                    </a:cxn>
                    <a:cxn ang="T41">
                      <a:pos x="T10" y="T11"/>
                    </a:cxn>
                    <a:cxn ang="T42">
                      <a:pos x="T12" y="T13"/>
                    </a:cxn>
                    <a:cxn ang="T43">
                      <a:pos x="T14" y="T15"/>
                    </a:cxn>
                    <a:cxn ang="T44">
                      <a:pos x="T16" y="T17"/>
                    </a:cxn>
                    <a:cxn ang="T45">
                      <a:pos x="T18" y="T19"/>
                    </a:cxn>
                    <a:cxn ang="T46">
                      <a:pos x="T20" y="T21"/>
                    </a:cxn>
                    <a:cxn ang="T47">
                      <a:pos x="T22" y="T23"/>
                    </a:cxn>
                    <a:cxn ang="T48">
                      <a:pos x="T24" y="T25"/>
                    </a:cxn>
                    <a:cxn ang="T49">
                      <a:pos x="T26" y="T27"/>
                    </a:cxn>
                    <a:cxn ang="T50">
                      <a:pos x="T28" y="T29"/>
                    </a:cxn>
                    <a:cxn ang="T51">
                      <a:pos x="T30" y="T31"/>
                    </a:cxn>
                    <a:cxn ang="T52">
                      <a:pos x="T32" y="T33"/>
                    </a:cxn>
                    <a:cxn ang="T53">
                      <a:pos x="T34" y="T35"/>
                    </a:cxn>
                  </a:cxnLst>
                  <a:rect l="T54" t="T55" r="T56" b="T57"/>
                  <a:pathLst>
                    <a:path w="1593" h="795">
                      <a:moveTo>
                        <a:pt x="56" y="0"/>
                      </a:moveTo>
                      <a:lnTo>
                        <a:pt x="1537" y="0"/>
                      </a:lnTo>
                      <a:cubicBezTo>
                        <a:pt x="1568" y="0"/>
                        <a:pt x="1593" y="29"/>
                        <a:pt x="1593" y="64"/>
                      </a:cubicBezTo>
                      <a:lnTo>
                        <a:pt x="1593" y="731"/>
                      </a:lnTo>
                      <a:cubicBezTo>
                        <a:pt x="1593" y="766"/>
                        <a:pt x="1568" y="795"/>
                        <a:pt x="1537" y="795"/>
                      </a:cubicBezTo>
                      <a:lnTo>
                        <a:pt x="56" y="795"/>
                      </a:lnTo>
                      <a:cubicBezTo>
                        <a:pt x="25" y="795"/>
                        <a:pt x="0" y="766"/>
                        <a:pt x="0" y="731"/>
                      </a:cubicBezTo>
                      <a:lnTo>
                        <a:pt x="0" y="64"/>
                      </a:lnTo>
                      <a:cubicBezTo>
                        <a:pt x="0" y="29"/>
                        <a:pt x="25" y="0"/>
                        <a:pt x="56" y="0"/>
                      </a:cubicBezTo>
                      <a:close/>
                      <a:moveTo>
                        <a:pt x="63" y="22"/>
                      </a:moveTo>
                      <a:lnTo>
                        <a:pt x="1530" y="22"/>
                      </a:lnTo>
                      <a:cubicBezTo>
                        <a:pt x="1551" y="22"/>
                        <a:pt x="1569" y="41"/>
                        <a:pt x="1569" y="65"/>
                      </a:cubicBezTo>
                      <a:lnTo>
                        <a:pt x="1569" y="730"/>
                      </a:lnTo>
                      <a:cubicBezTo>
                        <a:pt x="1569" y="754"/>
                        <a:pt x="1551" y="773"/>
                        <a:pt x="1530" y="773"/>
                      </a:cubicBezTo>
                      <a:lnTo>
                        <a:pt x="63" y="773"/>
                      </a:lnTo>
                      <a:cubicBezTo>
                        <a:pt x="42" y="773"/>
                        <a:pt x="24" y="754"/>
                        <a:pt x="24" y="730"/>
                      </a:cubicBezTo>
                      <a:lnTo>
                        <a:pt x="24" y="65"/>
                      </a:lnTo>
                      <a:cubicBezTo>
                        <a:pt x="24" y="41"/>
                        <a:pt x="42" y="22"/>
                        <a:pt x="63" y="22"/>
                      </a:cubicBezTo>
                      <a:close/>
                    </a:path>
                  </a:pathLst>
                </a:custGeom>
                <a:noFill/>
                <a:ln w="0">
                  <a:solidFill>
                    <a:srgbClr val="24211D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1077" name="Rectangle 10">
                  <a:extLst>
                    <a:ext uri="{FF2B5EF4-FFF2-40B4-BE49-F238E27FC236}">
                      <a16:creationId xmlns:a16="http://schemas.microsoft.com/office/drawing/2014/main" id="{D2B5C593-12BE-4BAF-8CA7-3B974FD64BA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319" y="1967"/>
                  <a:ext cx="22" cy="1344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vi-VN" sz="2000">
                    <a:solidFill>
                      <a:prstClr val="black"/>
                    </a:solidFill>
                    <a:latin typeface=".VnTime" pitchFamily="34" charset="0"/>
                  </a:endParaRPr>
                </a:p>
              </p:txBody>
            </p:sp>
            <p:sp>
              <p:nvSpPr>
                <p:cNvPr id="1079" name="Rectangle 12">
                  <a:extLst>
                    <a:ext uri="{FF2B5EF4-FFF2-40B4-BE49-F238E27FC236}">
                      <a16:creationId xmlns:a16="http://schemas.microsoft.com/office/drawing/2014/main" id="{C50C085B-D302-48EA-A8C9-A866E0B865D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417" y="1855"/>
                  <a:ext cx="2924" cy="22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vi-VN" sz="2000">
                    <a:solidFill>
                      <a:prstClr val="black"/>
                    </a:solidFill>
                    <a:latin typeface=".VnTime" pitchFamily="34" charset="0"/>
                  </a:endParaRPr>
                </a:p>
              </p:txBody>
            </p:sp>
            <p:sp>
              <p:nvSpPr>
                <p:cNvPr id="1080" name="Rectangle 13">
                  <a:extLst>
                    <a:ext uri="{FF2B5EF4-FFF2-40B4-BE49-F238E27FC236}">
                      <a16:creationId xmlns:a16="http://schemas.microsoft.com/office/drawing/2014/main" id="{6218AF36-30F9-40D3-85C8-80BE9EEF59D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418" y="1977"/>
                  <a:ext cx="23" cy="1320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vi-VN" sz="2000">
                    <a:solidFill>
                      <a:prstClr val="black"/>
                    </a:solidFill>
                    <a:latin typeface=".VnTime" pitchFamily="34" charset="0"/>
                  </a:endParaRPr>
                </a:p>
              </p:txBody>
            </p:sp>
            <p:sp>
              <p:nvSpPr>
                <p:cNvPr id="1081" name="Freeform 14">
                  <a:extLst>
                    <a:ext uri="{FF2B5EF4-FFF2-40B4-BE49-F238E27FC236}">
                      <a16:creationId xmlns:a16="http://schemas.microsoft.com/office/drawing/2014/main" id="{430B67EC-4DD8-4E98-9576-44023B2E78D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19" y="1855"/>
                  <a:ext cx="145" cy="114"/>
                </a:xfrm>
                <a:custGeom>
                  <a:avLst/>
                  <a:gdLst>
                    <a:gd name="T0" fmla="*/ 2147483647 w 74"/>
                    <a:gd name="T1" fmla="*/ 0 h 58"/>
                    <a:gd name="T2" fmla="*/ 0 w 74"/>
                    <a:gd name="T3" fmla="*/ 2147483647 h 58"/>
                    <a:gd name="T4" fmla="*/ 2147483647 w 74"/>
                    <a:gd name="T5" fmla="*/ 2147483647 h 58"/>
                    <a:gd name="T6" fmla="*/ 2147483647 w 74"/>
                    <a:gd name="T7" fmla="*/ 2147483647 h 58"/>
                    <a:gd name="T8" fmla="*/ 2147483647 w 74"/>
                    <a:gd name="T9" fmla="*/ 0 h 5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74"/>
                    <a:gd name="T16" fmla="*/ 0 h 58"/>
                    <a:gd name="T17" fmla="*/ 74 w 74"/>
                    <a:gd name="T18" fmla="*/ 58 h 58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74" h="58">
                      <a:moveTo>
                        <a:pt x="51" y="0"/>
                      </a:moveTo>
                      <a:cubicBezTo>
                        <a:pt x="20" y="4"/>
                        <a:pt x="2" y="29"/>
                        <a:pt x="0" y="57"/>
                      </a:cubicBezTo>
                      <a:lnTo>
                        <a:pt x="11" y="58"/>
                      </a:lnTo>
                      <a:cubicBezTo>
                        <a:pt x="12" y="35"/>
                        <a:pt x="27" y="15"/>
                        <a:pt x="51" y="11"/>
                      </a:cubicBezTo>
                      <a:cubicBezTo>
                        <a:pt x="74" y="8"/>
                        <a:pt x="51" y="0"/>
                        <a:pt x="51" y="0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1082" name="Freeform 15">
                  <a:extLst>
                    <a:ext uri="{FF2B5EF4-FFF2-40B4-BE49-F238E27FC236}">
                      <a16:creationId xmlns:a16="http://schemas.microsoft.com/office/drawing/2014/main" id="{B275F24E-2937-4B9A-9DA6-A22C7643C22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329" y="1855"/>
                  <a:ext cx="120" cy="147"/>
                </a:xfrm>
                <a:custGeom>
                  <a:avLst/>
                  <a:gdLst>
                    <a:gd name="T0" fmla="*/ 0 w 61"/>
                    <a:gd name="T1" fmla="*/ 0 h 75"/>
                    <a:gd name="T2" fmla="*/ 2147483647 w 61"/>
                    <a:gd name="T3" fmla="*/ 2147483647 h 75"/>
                    <a:gd name="T4" fmla="*/ 2147483647 w 61"/>
                    <a:gd name="T5" fmla="*/ 2147483647 h 75"/>
                    <a:gd name="T6" fmla="*/ 0 w 61"/>
                    <a:gd name="T7" fmla="*/ 2147483647 h 75"/>
                    <a:gd name="T8" fmla="*/ 0 w 61"/>
                    <a:gd name="T9" fmla="*/ 0 h 75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1"/>
                    <a:gd name="T16" fmla="*/ 0 h 75"/>
                    <a:gd name="T17" fmla="*/ 61 w 61"/>
                    <a:gd name="T18" fmla="*/ 75 h 75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1" h="75">
                      <a:moveTo>
                        <a:pt x="0" y="0"/>
                      </a:moveTo>
                      <a:cubicBezTo>
                        <a:pt x="41" y="0"/>
                        <a:pt x="61" y="44"/>
                        <a:pt x="57" y="68"/>
                      </a:cubicBezTo>
                      <a:lnTo>
                        <a:pt x="44" y="69"/>
                      </a:lnTo>
                      <a:cubicBezTo>
                        <a:pt x="49" y="75"/>
                        <a:pt x="44" y="17"/>
                        <a:pt x="0" y="11"/>
                      </a:cubicBez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1083" name="Freeform 16">
                  <a:extLst>
                    <a:ext uri="{FF2B5EF4-FFF2-40B4-BE49-F238E27FC236}">
                      <a16:creationId xmlns:a16="http://schemas.microsoft.com/office/drawing/2014/main" id="{93F1475F-ABDB-4BE6-A6F4-70F1122D482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302" y="3293"/>
                  <a:ext cx="141" cy="127"/>
                </a:xfrm>
                <a:custGeom>
                  <a:avLst/>
                  <a:gdLst>
                    <a:gd name="T0" fmla="*/ 2147483647 w 72"/>
                    <a:gd name="T1" fmla="*/ 0 h 65"/>
                    <a:gd name="T2" fmla="*/ 0 w 72"/>
                    <a:gd name="T3" fmla="*/ 2147483647 h 65"/>
                    <a:gd name="T4" fmla="*/ 2147483647 w 72"/>
                    <a:gd name="T5" fmla="*/ 2147483647 h 65"/>
                    <a:gd name="T6" fmla="*/ 2147483647 w 72"/>
                    <a:gd name="T7" fmla="*/ 0 h 65"/>
                    <a:gd name="T8" fmla="*/ 2147483647 w 72"/>
                    <a:gd name="T9" fmla="*/ 0 h 65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72"/>
                    <a:gd name="T16" fmla="*/ 0 h 65"/>
                    <a:gd name="T17" fmla="*/ 72 w 72"/>
                    <a:gd name="T18" fmla="*/ 65 h 65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72" h="65">
                      <a:moveTo>
                        <a:pt x="59" y="0"/>
                      </a:moveTo>
                      <a:cubicBezTo>
                        <a:pt x="52" y="33"/>
                        <a:pt x="26" y="50"/>
                        <a:pt x="0" y="48"/>
                      </a:cubicBezTo>
                      <a:lnTo>
                        <a:pt x="2" y="62"/>
                      </a:lnTo>
                      <a:cubicBezTo>
                        <a:pt x="37" y="65"/>
                        <a:pt x="70" y="42"/>
                        <a:pt x="72" y="0"/>
                      </a:cubicBezTo>
                      <a:lnTo>
                        <a:pt x="59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1084" name="Freeform 17">
                  <a:extLst>
                    <a:ext uri="{FF2B5EF4-FFF2-40B4-BE49-F238E27FC236}">
                      <a16:creationId xmlns:a16="http://schemas.microsoft.com/office/drawing/2014/main" id="{C04B1359-42AC-4303-B12F-97435FD81E4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21" y="3305"/>
                  <a:ext cx="110" cy="109"/>
                </a:xfrm>
                <a:custGeom>
                  <a:avLst/>
                  <a:gdLst>
                    <a:gd name="T0" fmla="*/ 0 w 56"/>
                    <a:gd name="T1" fmla="*/ 2147483647 h 56"/>
                    <a:gd name="T2" fmla="*/ 2147483647 w 56"/>
                    <a:gd name="T3" fmla="*/ 2147483647 h 56"/>
                    <a:gd name="T4" fmla="*/ 2147483647 w 56"/>
                    <a:gd name="T5" fmla="*/ 2147483647 h 56"/>
                    <a:gd name="T6" fmla="*/ 2147483647 w 56"/>
                    <a:gd name="T7" fmla="*/ 0 h 56"/>
                    <a:gd name="T8" fmla="*/ 0 w 56"/>
                    <a:gd name="T9" fmla="*/ 2147483647 h 5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56"/>
                    <a:gd name="T16" fmla="*/ 0 h 56"/>
                    <a:gd name="T17" fmla="*/ 56 w 56"/>
                    <a:gd name="T18" fmla="*/ 56 h 5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56" h="56">
                      <a:moveTo>
                        <a:pt x="0" y="1"/>
                      </a:moveTo>
                      <a:cubicBezTo>
                        <a:pt x="1" y="33"/>
                        <a:pt x="25" y="53"/>
                        <a:pt x="56" y="56"/>
                      </a:cubicBezTo>
                      <a:lnTo>
                        <a:pt x="56" y="42"/>
                      </a:lnTo>
                      <a:cubicBezTo>
                        <a:pt x="36" y="42"/>
                        <a:pt x="17" y="32"/>
                        <a:pt x="10" y="0"/>
                      </a:cubicBezTo>
                      <a:lnTo>
                        <a:pt x="0" y="1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1085" name="Rectangle 18">
                  <a:extLst>
                    <a:ext uri="{FF2B5EF4-FFF2-40B4-BE49-F238E27FC236}">
                      <a16:creationId xmlns:a16="http://schemas.microsoft.com/office/drawing/2014/main" id="{2F58D6BE-7AD2-43A5-9824-0019FAD03DC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744" y="1748"/>
                  <a:ext cx="2274" cy="37"/>
                </a:xfrm>
                <a:prstGeom prst="rect">
                  <a:avLst/>
                </a:prstGeom>
                <a:solidFill>
                  <a:srgbClr val="C1C0BF"/>
                </a:solidFill>
                <a:ln w="0">
                  <a:solidFill>
                    <a:srgbClr val="24211D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vi-VN" sz="2000">
                    <a:solidFill>
                      <a:prstClr val="black"/>
                    </a:solidFill>
                    <a:latin typeface=".VnTime" pitchFamily="34" charset="0"/>
                  </a:endParaRPr>
                </a:p>
              </p:txBody>
            </p:sp>
            <p:sp>
              <p:nvSpPr>
                <p:cNvPr id="1086" name="Oval 19">
                  <a:extLst>
                    <a:ext uri="{FF2B5EF4-FFF2-40B4-BE49-F238E27FC236}">
                      <a16:creationId xmlns:a16="http://schemas.microsoft.com/office/drawing/2014/main" id="{E2124E85-5631-4FBB-B862-D82DB176D63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742" y="1748"/>
                  <a:ext cx="4" cy="37"/>
                </a:xfrm>
                <a:prstGeom prst="ellipse">
                  <a:avLst/>
                </a:prstGeom>
                <a:solidFill>
                  <a:srgbClr val="949393"/>
                </a:solidFill>
                <a:ln w="0">
                  <a:solidFill>
                    <a:srgbClr val="24211D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vi-VN" sz="2000">
                    <a:solidFill>
                      <a:prstClr val="black"/>
                    </a:solidFill>
                    <a:latin typeface=".VnTime" pitchFamily="34" charset="0"/>
                  </a:endParaRPr>
                </a:p>
              </p:txBody>
            </p:sp>
            <p:sp>
              <p:nvSpPr>
                <p:cNvPr id="1087" name="Rectangle 20">
                  <a:extLst>
                    <a:ext uri="{FF2B5EF4-FFF2-40B4-BE49-F238E27FC236}">
                      <a16:creationId xmlns:a16="http://schemas.microsoft.com/office/drawing/2014/main" id="{E9CB2C7D-D64E-41FD-AB0F-2EE07B959A8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760" y="1756"/>
                  <a:ext cx="2242" cy="7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vi-VN" sz="2000">
                    <a:solidFill>
                      <a:prstClr val="black"/>
                    </a:solidFill>
                    <a:latin typeface=".VnTime" pitchFamily="34" charset="0"/>
                  </a:endParaRPr>
                </a:p>
              </p:txBody>
            </p:sp>
            <p:sp>
              <p:nvSpPr>
                <p:cNvPr id="1088" name="Rectangle 21">
                  <a:extLst>
                    <a:ext uri="{FF2B5EF4-FFF2-40B4-BE49-F238E27FC236}">
                      <a16:creationId xmlns:a16="http://schemas.microsoft.com/office/drawing/2014/main" id="{6623626D-4784-451D-AB33-9B487F9BAF1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447" y="884"/>
                  <a:ext cx="47" cy="862"/>
                </a:xfrm>
                <a:prstGeom prst="rect">
                  <a:avLst/>
                </a:prstGeom>
                <a:solidFill>
                  <a:srgbClr val="C1C0BF"/>
                </a:solidFill>
                <a:ln w="0">
                  <a:solidFill>
                    <a:srgbClr val="24211D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vi-VN" sz="2000">
                    <a:solidFill>
                      <a:prstClr val="black"/>
                    </a:solidFill>
                    <a:latin typeface=".VnTime" pitchFamily="34" charset="0"/>
                  </a:endParaRPr>
                </a:p>
              </p:txBody>
            </p:sp>
            <p:sp>
              <p:nvSpPr>
                <p:cNvPr id="1089" name="Rectangle 22">
                  <a:extLst>
                    <a:ext uri="{FF2B5EF4-FFF2-40B4-BE49-F238E27FC236}">
                      <a16:creationId xmlns:a16="http://schemas.microsoft.com/office/drawing/2014/main" id="{99383F79-3348-4D70-8532-F08245D899F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455" y="904"/>
                  <a:ext cx="14" cy="825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vi-VN" sz="2000">
                    <a:solidFill>
                      <a:prstClr val="black"/>
                    </a:solidFill>
                    <a:latin typeface=".VnTime" pitchFamily="34" charset="0"/>
                  </a:endParaRPr>
                </a:p>
              </p:txBody>
            </p:sp>
            <p:sp>
              <p:nvSpPr>
                <p:cNvPr id="1090" name="Freeform 23">
                  <a:extLst>
                    <a:ext uri="{FF2B5EF4-FFF2-40B4-BE49-F238E27FC236}">
                      <a16:creationId xmlns:a16="http://schemas.microsoft.com/office/drawing/2014/main" id="{43A72A03-8268-47A4-8E5B-DFA99380A75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424" y="1742"/>
                  <a:ext cx="90" cy="49"/>
                </a:xfrm>
                <a:custGeom>
                  <a:avLst/>
                  <a:gdLst>
                    <a:gd name="T0" fmla="*/ 2147483647 w 46"/>
                    <a:gd name="T1" fmla="*/ 0 h 25"/>
                    <a:gd name="T2" fmla="*/ 2147483647 w 46"/>
                    <a:gd name="T3" fmla="*/ 0 h 25"/>
                    <a:gd name="T4" fmla="*/ 2147483647 w 46"/>
                    <a:gd name="T5" fmla="*/ 2147483647 h 25"/>
                    <a:gd name="T6" fmla="*/ 2147483647 w 46"/>
                    <a:gd name="T7" fmla="*/ 2147483647 h 25"/>
                    <a:gd name="T8" fmla="*/ 2147483647 w 46"/>
                    <a:gd name="T9" fmla="*/ 0 h 25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46"/>
                    <a:gd name="T16" fmla="*/ 0 h 25"/>
                    <a:gd name="T17" fmla="*/ 46 w 46"/>
                    <a:gd name="T18" fmla="*/ 25 h 25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46" h="25">
                      <a:moveTo>
                        <a:pt x="1" y="0"/>
                      </a:moveTo>
                      <a:lnTo>
                        <a:pt x="46" y="0"/>
                      </a:lnTo>
                      <a:lnTo>
                        <a:pt x="46" y="25"/>
                      </a:lnTo>
                      <a:lnTo>
                        <a:pt x="1" y="25"/>
                      </a:lnTo>
                      <a:cubicBezTo>
                        <a:pt x="0" y="17"/>
                        <a:pt x="1" y="9"/>
                        <a:pt x="1" y="0"/>
                      </a:cubicBezTo>
                      <a:close/>
                    </a:path>
                  </a:pathLst>
                </a:custGeom>
                <a:solidFill>
                  <a:srgbClr val="A9A8A7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1091" name="Freeform 24">
                  <a:extLst>
                    <a:ext uri="{FF2B5EF4-FFF2-40B4-BE49-F238E27FC236}">
                      <a16:creationId xmlns:a16="http://schemas.microsoft.com/office/drawing/2014/main" id="{B839359E-380B-4AF2-9229-AEFAFD79F0A5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2430" y="1748"/>
                  <a:ext cx="25" cy="19"/>
                </a:xfrm>
                <a:custGeom>
                  <a:avLst/>
                  <a:gdLst>
                    <a:gd name="T0" fmla="*/ 2147483647 w 13"/>
                    <a:gd name="T1" fmla="*/ 0 h 10"/>
                    <a:gd name="T2" fmla="*/ 2147483647 w 13"/>
                    <a:gd name="T3" fmla="*/ 2147483647 h 10"/>
                    <a:gd name="T4" fmla="*/ 2147483647 w 13"/>
                    <a:gd name="T5" fmla="*/ 2147483647 h 10"/>
                    <a:gd name="T6" fmla="*/ 2147483647 w 13"/>
                    <a:gd name="T7" fmla="*/ 2147483647 h 10"/>
                    <a:gd name="T8" fmla="*/ 2147483647 w 13"/>
                    <a:gd name="T9" fmla="*/ 2147483647 h 10"/>
                    <a:gd name="T10" fmla="*/ 2147483647 w 13"/>
                    <a:gd name="T11" fmla="*/ 2147483647 h 10"/>
                    <a:gd name="T12" fmla="*/ 0 w 13"/>
                    <a:gd name="T13" fmla="*/ 2147483647 h 10"/>
                    <a:gd name="T14" fmla="*/ 2147483647 w 13"/>
                    <a:gd name="T15" fmla="*/ 2147483647 h 10"/>
                    <a:gd name="T16" fmla="*/ 2147483647 w 13"/>
                    <a:gd name="T17" fmla="*/ 0 h 10"/>
                    <a:gd name="T18" fmla="*/ 2147483647 w 13"/>
                    <a:gd name="T19" fmla="*/ 2147483647 h 10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3"/>
                    <a:gd name="T31" fmla="*/ 0 h 10"/>
                    <a:gd name="T32" fmla="*/ 13 w 13"/>
                    <a:gd name="T33" fmla="*/ 10 h 10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3" h="10">
                      <a:moveTo>
                        <a:pt x="7" y="0"/>
                      </a:moveTo>
                      <a:lnTo>
                        <a:pt x="7" y="4"/>
                      </a:lnTo>
                      <a:lnTo>
                        <a:pt x="13" y="5"/>
                      </a:lnTo>
                      <a:lnTo>
                        <a:pt x="7" y="5"/>
                      </a:lnTo>
                      <a:lnTo>
                        <a:pt x="7" y="10"/>
                      </a:lnTo>
                      <a:lnTo>
                        <a:pt x="6" y="5"/>
                      </a:lnTo>
                      <a:lnTo>
                        <a:pt x="0" y="5"/>
                      </a:lnTo>
                      <a:lnTo>
                        <a:pt x="6" y="4"/>
                      </a:lnTo>
                      <a:lnTo>
                        <a:pt x="7" y="0"/>
                      </a:lnTo>
                      <a:close/>
                      <a:moveTo>
                        <a:pt x="6" y="2"/>
                      </a:moveTo>
                    </a:path>
                  </a:pathLst>
                </a:custGeom>
                <a:solidFill>
                  <a:srgbClr val="FFFFFF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1092" name="Freeform 25">
                  <a:extLst>
                    <a:ext uri="{FF2B5EF4-FFF2-40B4-BE49-F238E27FC236}">
                      <a16:creationId xmlns:a16="http://schemas.microsoft.com/office/drawing/2014/main" id="{A057AD74-8956-4136-B266-47364B669ADC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2464" y="1596"/>
                  <a:ext cx="21" cy="17"/>
                </a:xfrm>
                <a:custGeom>
                  <a:avLst/>
                  <a:gdLst>
                    <a:gd name="T0" fmla="*/ 2147483647 w 11"/>
                    <a:gd name="T1" fmla="*/ 0 h 9"/>
                    <a:gd name="T2" fmla="*/ 2147483647 w 11"/>
                    <a:gd name="T3" fmla="*/ 2147483647 h 9"/>
                    <a:gd name="T4" fmla="*/ 2147483647 w 11"/>
                    <a:gd name="T5" fmla="*/ 2147483647 h 9"/>
                    <a:gd name="T6" fmla="*/ 2147483647 w 11"/>
                    <a:gd name="T7" fmla="*/ 2147483647 h 9"/>
                    <a:gd name="T8" fmla="*/ 2147483647 w 11"/>
                    <a:gd name="T9" fmla="*/ 2147483647 h 9"/>
                    <a:gd name="T10" fmla="*/ 2147483647 w 11"/>
                    <a:gd name="T11" fmla="*/ 2147483647 h 9"/>
                    <a:gd name="T12" fmla="*/ 0 w 11"/>
                    <a:gd name="T13" fmla="*/ 2147483647 h 9"/>
                    <a:gd name="T14" fmla="*/ 2147483647 w 11"/>
                    <a:gd name="T15" fmla="*/ 2147483647 h 9"/>
                    <a:gd name="T16" fmla="*/ 2147483647 w 11"/>
                    <a:gd name="T17" fmla="*/ 0 h 9"/>
                    <a:gd name="T18" fmla="*/ 2147483647 w 11"/>
                    <a:gd name="T19" fmla="*/ 2147483647 h 9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1"/>
                    <a:gd name="T31" fmla="*/ 0 h 9"/>
                    <a:gd name="T32" fmla="*/ 11 w 11"/>
                    <a:gd name="T33" fmla="*/ 9 h 9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1" h="9">
                      <a:moveTo>
                        <a:pt x="6" y="0"/>
                      </a:moveTo>
                      <a:lnTo>
                        <a:pt x="6" y="4"/>
                      </a:lnTo>
                      <a:lnTo>
                        <a:pt x="11" y="5"/>
                      </a:lnTo>
                      <a:lnTo>
                        <a:pt x="6" y="5"/>
                      </a:lnTo>
                      <a:lnTo>
                        <a:pt x="6" y="9"/>
                      </a:lnTo>
                      <a:lnTo>
                        <a:pt x="5" y="5"/>
                      </a:lnTo>
                      <a:lnTo>
                        <a:pt x="0" y="5"/>
                      </a:lnTo>
                      <a:lnTo>
                        <a:pt x="5" y="4"/>
                      </a:lnTo>
                      <a:lnTo>
                        <a:pt x="6" y="0"/>
                      </a:lnTo>
                      <a:close/>
                      <a:moveTo>
                        <a:pt x="5" y="2"/>
                      </a:moveTo>
                    </a:path>
                  </a:pathLst>
                </a:custGeom>
                <a:solidFill>
                  <a:srgbClr val="FFFFFF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1093" name="Freeform 26">
                  <a:extLst>
                    <a:ext uri="{FF2B5EF4-FFF2-40B4-BE49-F238E27FC236}">
                      <a16:creationId xmlns:a16="http://schemas.microsoft.com/office/drawing/2014/main" id="{CC2CF57B-7FD1-4F83-AA3D-84ECDD935D6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506" y="1742"/>
                  <a:ext cx="10" cy="49"/>
                </a:xfrm>
                <a:custGeom>
                  <a:avLst/>
                  <a:gdLst>
                    <a:gd name="T0" fmla="*/ 2147483647 w 5"/>
                    <a:gd name="T1" fmla="*/ 0 h 25"/>
                    <a:gd name="T2" fmla="*/ 2147483647 w 5"/>
                    <a:gd name="T3" fmla="*/ 2147483647 h 25"/>
                    <a:gd name="T4" fmla="*/ 2147483647 w 5"/>
                    <a:gd name="T5" fmla="*/ 2147483647 h 25"/>
                    <a:gd name="T6" fmla="*/ 2147483647 w 5"/>
                    <a:gd name="T7" fmla="*/ 0 h 25"/>
                    <a:gd name="T8" fmla="*/ 2147483647 w 5"/>
                    <a:gd name="T9" fmla="*/ 0 h 25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5"/>
                    <a:gd name="T16" fmla="*/ 0 h 25"/>
                    <a:gd name="T17" fmla="*/ 5 w 5"/>
                    <a:gd name="T18" fmla="*/ 25 h 25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5" h="25">
                      <a:moveTo>
                        <a:pt x="3" y="0"/>
                      </a:moveTo>
                      <a:cubicBezTo>
                        <a:pt x="0" y="9"/>
                        <a:pt x="1" y="19"/>
                        <a:pt x="3" y="25"/>
                      </a:cubicBezTo>
                      <a:lnTo>
                        <a:pt x="5" y="25"/>
                      </a:lnTo>
                      <a:cubicBezTo>
                        <a:pt x="2" y="24"/>
                        <a:pt x="2" y="2"/>
                        <a:pt x="4" y="0"/>
                      </a:cubicBezTo>
                      <a:lnTo>
                        <a:pt x="3" y="0"/>
                      </a:lnTo>
                      <a:close/>
                    </a:path>
                  </a:pathLst>
                </a:custGeom>
                <a:solidFill>
                  <a:srgbClr val="716F6E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1094" name="Freeform 27">
                  <a:extLst>
                    <a:ext uri="{FF2B5EF4-FFF2-40B4-BE49-F238E27FC236}">
                      <a16:creationId xmlns:a16="http://schemas.microsoft.com/office/drawing/2014/main" id="{F0A0F99D-BE0C-46A4-9818-68020A7C3A1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512" y="1742"/>
                  <a:ext cx="4" cy="49"/>
                </a:xfrm>
                <a:custGeom>
                  <a:avLst/>
                  <a:gdLst>
                    <a:gd name="T0" fmla="*/ 2147483647 w 2"/>
                    <a:gd name="T1" fmla="*/ 2147483647 h 25"/>
                    <a:gd name="T2" fmla="*/ 2147483647 w 2"/>
                    <a:gd name="T3" fmla="*/ 2147483647 h 25"/>
                    <a:gd name="T4" fmla="*/ 2147483647 w 2"/>
                    <a:gd name="T5" fmla="*/ 2147483647 h 25"/>
                    <a:gd name="T6" fmla="*/ 2147483647 w 2"/>
                    <a:gd name="T7" fmla="*/ 2147483647 h 25"/>
                    <a:gd name="T8" fmla="*/ 2147483647 w 2"/>
                    <a:gd name="T9" fmla="*/ 2147483647 h 25"/>
                    <a:gd name="T10" fmla="*/ 2147483647 w 2"/>
                    <a:gd name="T11" fmla="*/ 2147483647 h 25"/>
                    <a:gd name="T12" fmla="*/ 0 w 2"/>
                    <a:gd name="T13" fmla="*/ 2147483647 h 25"/>
                    <a:gd name="T14" fmla="*/ 2147483647 w 2"/>
                    <a:gd name="T15" fmla="*/ 2147483647 h 25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2"/>
                    <a:gd name="T25" fmla="*/ 0 h 25"/>
                    <a:gd name="T26" fmla="*/ 2 w 2"/>
                    <a:gd name="T27" fmla="*/ 25 h 25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2" h="25">
                      <a:moveTo>
                        <a:pt x="1" y="1"/>
                      </a:moveTo>
                      <a:cubicBezTo>
                        <a:pt x="2" y="0"/>
                        <a:pt x="2" y="1"/>
                        <a:pt x="2" y="3"/>
                      </a:cubicBezTo>
                      <a:lnTo>
                        <a:pt x="1" y="4"/>
                      </a:lnTo>
                      <a:cubicBezTo>
                        <a:pt x="1" y="10"/>
                        <a:pt x="1" y="16"/>
                        <a:pt x="2" y="22"/>
                      </a:cubicBezTo>
                      <a:lnTo>
                        <a:pt x="2" y="23"/>
                      </a:lnTo>
                      <a:cubicBezTo>
                        <a:pt x="2" y="24"/>
                        <a:pt x="2" y="24"/>
                        <a:pt x="1" y="24"/>
                      </a:cubicBezTo>
                      <a:cubicBezTo>
                        <a:pt x="1" y="25"/>
                        <a:pt x="0" y="20"/>
                        <a:pt x="0" y="13"/>
                      </a:cubicBezTo>
                      <a:cubicBezTo>
                        <a:pt x="0" y="6"/>
                        <a:pt x="0" y="1"/>
                        <a:pt x="1" y="1"/>
                      </a:cubicBezTo>
                      <a:close/>
                    </a:path>
                  </a:pathLst>
                </a:custGeom>
                <a:solidFill>
                  <a:srgbClr val="A9A8A7"/>
                </a:solidFill>
                <a:ln w="0">
                  <a:solidFill>
                    <a:srgbClr val="24211D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1095" name="Freeform 28">
                  <a:extLst>
                    <a:ext uri="{FF2B5EF4-FFF2-40B4-BE49-F238E27FC236}">
                      <a16:creationId xmlns:a16="http://schemas.microsoft.com/office/drawing/2014/main" id="{B6848EE9-10D8-4F11-90D9-64EA4D4388FE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2512" y="1744"/>
                  <a:ext cx="4" cy="45"/>
                </a:xfrm>
                <a:custGeom>
                  <a:avLst/>
                  <a:gdLst>
                    <a:gd name="T0" fmla="*/ 2147483647 w 2"/>
                    <a:gd name="T1" fmla="*/ 2147483647 h 23"/>
                    <a:gd name="T2" fmla="*/ 2147483647 w 2"/>
                    <a:gd name="T3" fmla="*/ 2147483647 h 23"/>
                    <a:gd name="T4" fmla="*/ 2147483647 w 2"/>
                    <a:gd name="T5" fmla="*/ 2147483647 h 23"/>
                    <a:gd name="T6" fmla="*/ 2147483647 w 2"/>
                    <a:gd name="T7" fmla="*/ 2147483647 h 23"/>
                    <a:gd name="T8" fmla="*/ 0 w 2"/>
                    <a:gd name="T9" fmla="*/ 2147483647 h 23"/>
                    <a:gd name="T10" fmla="*/ 2147483647 w 2"/>
                    <a:gd name="T11" fmla="*/ 0 h 23"/>
                    <a:gd name="T12" fmla="*/ 2147483647 w 2"/>
                    <a:gd name="T13" fmla="*/ 2147483647 h 23"/>
                    <a:gd name="T14" fmla="*/ 2147483647 w 2"/>
                    <a:gd name="T15" fmla="*/ 0 h 2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2"/>
                    <a:gd name="T25" fmla="*/ 0 h 23"/>
                    <a:gd name="T26" fmla="*/ 2 w 2"/>
                    <a:gd name="T27" fmla="*/ 23 h 2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2" h="23">
                      <a:moveTo>
                        <a:pt x="2" y="21"/>
                      </a:moveTo>
                      <a:cubicBezTo>
                        <a:pt x="2" y="21"/>
                        <a:pt x="2" y="21"/>
                        <a:pt x="2" y="21"/>
                      </a:cubicBezTo>
                      <a:moveTo>
                        <a:pt x="2" y="21"/>
                      </a:moveTo>
                      <a:cubicBezTo>
                        <a:pt x="2" y="23"/>
                        <a:pt x="2" y="23"/>
                        <a:pt x="1" y="23"/>
                      </a:cubicBezTo>
                      <a:cubicBezTo>
                        <a:pt x="0" y="23"/>
                        <a:pt x="0" y="18"/>
                        <a:pt x="0" y="11"/>
                      </a:cubicBezTo>
                      <a:cubicBezTo>
                        <a:pt x="0" y="5"/>
                        <a:pt x="0" y="0"/>
                        <a:pt x="1" y="0"/>
                      </a:cubicBezTo>
                      <a:cubicBezTo>
                        <a:pt x="2" y="0"/>
                        <a:pt x="2" y="0"/>
                        <a:pt x="2" y="2"/>
                      </a:cubicBezTo>
                      <a:cubicBezTo>
                        <a:pt x="2" y="0"/>
                        <a:pt x="2" y="0"/>
                        <a:pt x="1" y="0"/>
                      </a:cubicBezTo>
                    </a:path>
                  </a:pathLst>
                </a:custGeom>
                <a:noFill/>
                <a:ln w="0">
                  <a:solidFill>
                    <a:srgbClr val="24211D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1096" name="Freeform 29">
                  <a:extLst>
                    <a:ext uri="{FF2B5EF4-FFF2-40B4-BE49-F238E27FC236}">
                      <a16:creationId xmlns:a16="http://schemas.microsoft.com/office/drawing/2014/main" id="{2EB4A5F7-CE14-4E15-BC12-4823719F4CD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514" y="1748"/>
                  <a:ext cx="2" cy="39"/>
                </a:xfrm>
                <a:custGeom>
                  <a:avLst/>
                  <a:gdLst>
                    <a:gd name="T0" fmla="*/ 2147483647 w 1"/>
                    <a:gd name="T1" fmla="*/ 2147483647 h 20"/>
                    <a:gd name="T2" fmla="*/ 2147483647 w 1"/>
                    <a:gd name="T3" fmla="*/ 2147483647 h 20"/>
                    <a:gd name="T4" fmla="*/ 0 w 1"/>
                    <a:gd name="T5" fmla="*/ 2147483647 h 20"/>
                    <a:gd name="T6" fmla="*/ 2147483647 w 1"/>
                    <a:gd name="T7" fmla="*/ 0 h 20"/>
                    <a:gd name="T8" fmla="*/ 2147483647 w 1"/>
                    <a:gd name="T9" fmla="*/ 2147483647 h 20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"/>
                    <a:gd name="T16" fmla="*/ 0 h 20"/>
                    <a:gd name="T17" fmla="*/ 1 w 1"/>
                    <a:gd name="T18" fmla="*/ 20 h 20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" h="20">
                      <a:moveTo>
                        <a:pt x="1" y="19"/>
                      </a:moveTo>
                      <a:cubicBezTo>
                        <a:pt x="1" y="20"/>
                        <a:pt x="1" y="20"/>
                        <a:pt x="1" y="20"/>
                      </a:cubicBezTo>
                      <a:cubicBezTo>
                        <a:pt x="0" y="20"/>
                        <a:pt x="0" y="15"/>
                        <a:pt x="0" y="10"/>
                      </a:cubicBezTo>
                      <a:cubicBezTo>
                        <a:pt x="0" y="4"/>
                        <a:pt x="0" y="0"/>
                        <a:pt x="1" y="0"/>
                      </a:cubicBezTo>
                      <a:cubicBezTo>
                        <a:pt x="1" y="0"/>
                        <a:pt x="1" y="0"/>
                        <a:pt x="1" y="1"/>
                      </a:cubicBezTo>
                    </a:path>
                  </a:pathLst>
                </a:custGeom>
                <a:noFill/>
                <a:ln w="0">
                  <a:solidFill>
                    <a:srgbClr val="24211D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1097" name="Freeform 30">
                  <a:extLst>
                    <a:ext uri="{FF2B5EF4-FFF2-40B4-BE49-F238E27FC236}">
                      <a16:creationId xmlns:a16="http://schemas.microsoft.com/office/drawing/2014/main" id="{1D2D4B78-9CD5-4621-8A46-26C7AC90731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422" y="1742"/>
                  <a:ext cx="8" cy="49"/>
                </a:xfrm>
                <a:custGeom>
                  <a:avLst/>
                  <a:gdLst>
                    <a:gd name="T0" fmla="*/ 2147483647 w 4"/>
                    <a:gd name="T1" fmla="*/ 0 h 25"/>
                    <a:gd name="T2" fmla="*/ 2147483647 w 4"/>
                    <a:gd name="T3" fmla="*/ 2147483647 h 25"/>
                    <a:gd name="T4" fmla="*/ 2147483647 w 4"/>
                    <a:gd name="T5" fmla="*/ 2147483647 h 25"/>
                    <a:gd name="T6" fmla="*/ 2147483647 w 4"/>
                    <a:gd name="T7" fmla="*/ 0 h 25"/>
                    <a:gd name="T8" fmla="*/ 2147483647 w 4"/>
                    <a:gd name="T9" fmla="*/ 0 h 25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4"/>
                    <a:gd name="T16" fmla="*/ 0 h 25"/>
                    <a:gd name="T17" fmla="*/ 4 w 4"/>
                    <a:gd name="T18" fmla="*/ 25 h 25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4" h="25">
                      <a:moveTo>
                        <a:pt x="2" y="0"/>
                      </a:moveTo>
                      <a:cubicBezTo>
                        <a:pt x="0" y="9"/>
                        <a:pt x="1" y="19"/>
                        <a:pt x="2" y="25"/>
                      </a:cubicBezTo>
                      <a:lnTo>
                        <a:pt x="4" y="25"/>
                      </a:lnTo>
                      <a:cubicBezTo>
                        <a:pt x="1" y="24"/>
                        <a:pt x="2" y="2"/>
                        <a:pt x="4" y="0"/>
                      </a:cubicBezTo>
                      <a:lnTo>
                        <a:pt x="2" y="0"/>
                      </a:lnTo>
                      <a:close/>
                    </a:path>
                  </a:pathLst>
                </a:custGeom>
                <a:solidFill>
                  <a:srgbClr val="716F6E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1098" name="Freeform 31">
                  <a:extLst>
                    <a:ext uri="{FF2B5EF4-FFF2-40B4-BE49-F238E27FC236}">
                      <a16:creationId xmlns:a16="http://schemas.microsoft.com/office/drawing/2014/main" id="{8DF4C3D4-E1EC-4CF0-BD4B-E0A2965C7DC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424" y="1742"/>
                  <a:ext cx="6" cy="49"/>
                </a:xfrm>
                <a:custGeom>
                  <a:avLst/>
                  <a:gdLst>
                    <a:gd name="T0" fmla="*/ 2147483647 w 3"/>
                    <a:gd name="T1" fmla="*/ 0 h 25"/>
                    <a:gd name="T2" fmla="*/ 2147483647 w 3"/>
                    <a:gd name="T3" fmla="*/ 2147483647 h 25"/>
                    <a:gd name="T4" fmla="*/ 2147483647 w 3"/>
                    <a:gd name="T5" fmla="*/ 2147483647 h 25"/>
                    <a:gd name="T6" fmla="*/ 2147483647 w 3"/>
                    <a:gd name="T7" fmla="*/ 0 h 25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3"/>
                    <a:gd name="T13" fmla="*/ 0 h 25"/>
                    <a:gd name="T14" fmla="*/ 3 w 3"/>
                    <a:gd name="T15" fmla="*/ 25 h 25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3" h="25">
                      <a:moveTo>
                        <a:pt x="3" y="0"/>
                      </a:moveTo>
                      <a:cubicBezTo>
                        <a:pt x="0" y="9"/>
                        <a:pt x="1" y="19"/>
                        <a:pt x="3" y="25"/>
                      </a:cubicBezTo>
                      <a:lnTo>
                        <a:pt x="3" y="24"/>
                      </a:lnTo>
                      <a:cubicBezTo>
                        <a:pt x="0" y="24"/>
                        <a:pt x="1" y="2"/>
                        <a:pt x="3" y="0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1099" name="Freeform 32">
                  <a:extLst>
                    <a:ext uri="{FF2B5EF4-FFF2-40B4-BE49-F238E27FC236}">
                      <a16:creationId xmlns:a16="http://schemas.microsoft.com/office/drawing/2014/main" id="{19CFBB43-683E-4211-8F36-B240B278A10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19" y="1742"/>
                  <a:ext cx="41" cy="47"/>
                </a:xfrm>
                <a:custGeom>
                  <a:avLst/>
                  <a:gdLst>
                    <a:gd name="T0" fmla="*/ 0 w 21"/>
                    <a:gd name="T1" fmla="*/ 0 h 24"/>
                    <a:gd name="T2" fmla="*/ 2147483647 w 21"/>
                    <a:gd name="T3" fmla="*/ 0 h 24"/>
                    <a:gd name="T4" fmla="*/ 2147483647 w 21"/>
                    <a:gd name="T5" fmla="*/ 2147483647 h 24"/>
                    <a:gd name="T6" fmla="*/ 0 w 21"/>
                    <a:gd name="T7" fmla="*/ 2147483647 h 24"/>
                    <a:gd name="T8" fmla="*/ 0 w 21"/>
                    <a:gd name="T9" fmla="*/ 0 h 24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1"/>
                    <a:gd name="T16" fmla="*/ 0 h 24"/>
                    <a:gd name="T17" fmla="*/ 21 w 21"/>
                    <a:gd name="T18" fmla="*/ 24 h 24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1" h="24">
                      <a:moveTo>
                        <a:pt x="0" y="0"/>
                      </a:moveTo>
                      <a:lnTo>
                        <a:pt x="21" y="0"/>
                      </a:lnTo>
                      <a:lnTo>
                        <a:pt x="21" y="24"/>
                      </a:lnTo>
                      <a:lnTo>
                        <a:pt x="0" y="24"/>
                      </a:lnTo>
                      <a:cubicBezTo>
                        <a:pt x="0" y="17"/>
                        <a:pt x="0" y="9"/>
                        <a:pt x="0" y="0"/>
                      </a:cubicBezTo>
                      <a:close/>
                    </a:path>
                  </a:pathLst>
                </a:custGeom>
                <a:solidFill>
                  <a:srgbClr val="A9A8A7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1100" name="Freeform 33">
                  <a:extLst>
                    <a:ext uri="{FF2B5EF4-FFF2-40B4-BE49-F238E27FC236}">
                      <a16:creationId xmlns:a16="http://schemas.microsoft.com/office/drawing/2014/main" id="{CDA1377A-76EC-4498-BD98-10D19EF74190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21" y="1746"/>
                  <a:ext cx="11" cy="19"/>
                </a:xfrm>
                <a:custGeom>
                  <a:avLst/>
                  <a:gdLst>
                    <a:gd name="T0" fmla="*/ 2147483647 w 6"/>
                    <a:gd name="T1" fmla="*/ 0 h 10"/>
                    <a:gd name="T2" fmla="*/ 2147483647 w 6"/>
                    <a:gd name="T3" fmla="*/ 2147483647 h 10"/>
                    <a:gd name="T4" fmla="*/ 2147483647 w 6"/>
                    <a:gd name="T5" fmla="*/ 2147483647 h 10"/>
                    <a:gd name="T6" fmla="*/ 2147483647 w 6"/>
                    <a:gd name="T7" fmla="*/ 2147483647 h 10"/>
                    <a:gd name="T8" fmla="*/ 2147483647 w 6"/>
                    <a:gd name="T9" fmla="*/ 2147483647 h 10"/>
                    <a:gd name="T10" fmla="*/ 2147483647 w 6"/>
                    <a:gd name="T11" fmla="*/ 2147483647 h 10"/>
                    <a:gd name="T12" fmla="*/ 0 w 6"/>
                    <a:gd name="T13" fmla="*/ 2147483647 h 10"/>
                    <a:gd name="T14" fmla="*/ 2147483647 w 6"/>
                    <a:gd name="T15" fmla="*/ 2147483647 h 10"/>
                    <a:gd name="T16" fmla="*/ 2147483647 w 6"/>
                    <a:gd name="T17" fmla="*/ 0 h 10"/>
                    <a:gd name="T18" fmla="*/ 2147483647 w 6"/>
                    <a:gd name="T19" fmla="*/ 2147483647 h 10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6"/>
                    <a:gd name="T31" fmla="*/ 0 h 10"/>
                    <a:gd name="T32" fmla="*/ 6 w 6"/>
                    <a:gd name="T33" fmla="*/ 10 h 10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6" h="10">
                      <a:moveTo>
                        <a:pt x="3" y="0"/>
                      </a:moveTo>
                      <a:lnTo>
                        <a:pt x="3" y="5"/>
                      </a:lnTo>
                      <a:lnTo>
                        <a:pt x="6" y="5"/>
                      </a:lnTo>
                      <a:lnTo>
                        <a:pt x="3" y="6"/>
                      </a:lnTo>
                      <a:lnTo>
                        <a:pt x="3" y="10"/>
                      </a:lnTo>
                      <a:lnTo>
                        <a:pt x="3" y="6"/>
                      </a:lnTo>
                      <a:lnTo>
                        <a:pt x="0" y="5"/>
                      </a:lnTo>
                      <a:lnTo>
                        <a:pt x="3" y="5"/>
                      </a:lnTo>
                      <a:lnTo>
                        <a:pt x="3" y="0"/>
                      </a:lnTo>
                      <a:close/>
                      <a:moveTo>
                        <a:pt x="3" y="3"/>
                      </a:moveTo>
                    </a:path>
                  </a:pathLst>
                </a:custGeom>
                <a:solidFill>
                  <a:srgbClr val="FFFFFF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1101" name="Freeform 34">
                  <a:extLst>
                    <a:ext uri="{FF2B5EF4-FFF2-40B4-BE49-F238E27FC236}">
                      <a16:creationId xmlns:a16="http://schemas.microsoft.com/office/drawing/2014/main" id="{84524CB4-68E7-4BA5-A5D0-CB2D06C74AB8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25" y="1744"/>
                  <a:ext cx="9" cy="17"/>
                </a:xfrm>
                <a:custGeom>
                  <a:avLst/>
                  <a:gdLst>
                    <a:gd name="T0" fmla="*/ 2147483647 w 5"/>
                    <a:gd name="T1" fmla="*/ 0 h 9"/>
                    <a:gd name="T2" fmla="*/ 2147483647 w 5"/>
                    <a:gd name="T3" fmla="*/ 2147483647 h 9"/>
                    <a:gd name="T4" fmla="*/ 2147483647 w 5"/>
                    <a:gd name="T5" fmla="*/ 2147483647 h 9"/>
                    <a:gd name="T6" fmla="*/ 2147483647 w 5"/>
                    <a:gd name="T7" fmla="*/ 2147483647 h 9"/>
                    <a:gd name="T8" fmla="*/ 2147483647 w 5"/>
                    <a:gd name="T9" fmla="*/ 2147483647 h 9"/>
                    <a:gd name="T10" fmla="*/ 2147483647 w 5"/>
                    <a:gd name="T11" fmla="*/ 2147483647 h 9"/>
                    <a:gd name="T12" fmla="*/ 0 w 5"/>
                    <a:gd name="T13" fmla="*/ 2147483647 h 9"/>
                    <a:gd name="T14" fmla="*/ 2147483647 w 5"/>
                    <a:gd name="T15" fmla="*/ 2147483647 h 9"/>
                    <a:gd name="T16" fmla="*/ 2147483647 w 5"/>
                    <a:gd name="T17" fmla="*/ 0 h 9"/>
                    <a:gd name="T18" fmla="*/ 2147483647 w 5"/>
                    <a:gd name="T19" fmla="*/ 2147483647 h 9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5"/>
                    <a:gd name="T31" fmla="*/ 0 h 9"/>
                    <a:gd name="T32" fmla="*/ 5 w 5"/>
                    <a:gd name="T33" fmla="*/ 9 h 9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5" h="9">
                      <a:moveTo>
                        <a:pt x="3" y="0"/>
                      </a:moveTo>
                      <a:lnTo>
                        <a:pt x="3" y="4"/>
                      </a:lnTo>
                      <a:lnTo>
                        <a:pt x="5" y="4"/>
                      </a:lnTo>
                      <a:lnTo>
                        <a:pt x="3" y="5"/>
                      </a:lnTo>
                      <a:lnTo>
                        <a:pt x="3" y="9"/>
                      </a:lnTo>
                      <a:lnTo>
                        <a:pt x="2" y="5"/>
                      </a:lnTo>
                      <a:lnTo>
                        <a:pt x="0" y="4"/>
                      </a:lnTo>
                      <a:lnTo>
                        <a:pt x="2" y="4"/>
                      </a:lnTo>
                      <a:lnTo>
                        <a:pt x="3" y="0"/>
                      </a:lnTo>
                      <a:close/>
                      <a:moveTo>
                        <a:pt x="2" y="2"/>
                      </a:moveTo>
                    </a:path>
                  </a:pathLst>
                </a:custGeom>
                <a:solidFill>
                  <a:srgbClr val="FFFFFF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1102" name="Freeform 35">
                  <a:extLst>
                    <a:ext uri="{FF2B5EF4-FFF2-40B4-BE49-F238E27FC236}">
                      <a16:creationId xmlns:a16="http://schemas.microsoft.com/office/drawing/2014/main" id="{ACE07CF5-B170-4EBE-8DBB-B7346247508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57" y="1650"/>
                  <a:ext cx="2" cy="47"/>
                </a:xfrm>
                <a:custGeom>
                  <a:avLst/>
                  <a:gdLst>
                    <a:gd name="T0" fmla="*/ 2147483647 w 1"/>
                    <a:gd name="T1" fmla="*/ 0 h 24"/>
                    <a:gd name="T2" fmla="*/ 2147483647 w 1"/>
                    <a:gd name="T3" fmla="*/ 2147483647 h 24"/>
                    <a:gd name="T4" fmla="*/ 2147483647 w 1"/>
                    <a:gd name="T5" fmla="*/ 2147483647 h 24"/>
                    <a:gd name="T6" fmla="*/ 2147483647 w 1"/>
                    <a:gd name="T7" fmla="*/ 0 h 24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1"/>
                    <a:gd name="T13" fmla="*/ 0 h 24"/>
                    <a:gd name="T14" fmla="*/ 1 w 1"/>
                    <a:gd name="T15" fmla="*/ 24 h 24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1" h="24">
                      <a:moveTo>
                        <a:pt x="1" y="0"/>
                      </a:moveTo>
                      <a:cubicBezTo>
                        <a:pt x="0" y="9"/>
                        <a:pt x="0" y="19"/>
                        <a:pt x="1" y="24"/>
                      </a:cubicBezTo>
                      <a:cubicBezTo>
                        <a:pt x="0" y="23"/>
                        <a:pt x="0" y="2"/>
                        <a:pt x="1" y="0"/>
                      </a:cubicBezTo>
                      <a:close/>
                    </a:path>
                  </a:pathLst>
                </a:custGeom>
                <a:solidFill>
                  <a:srgbClr val="716F6E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1103" name="Freeform 36">
                  <a:extLst>
                    <a:ext uri="{FF2B5EF4-FFF2-40B4-BE49-F238E27FC236}">
                      <a16:creationId xmlns:a16="http://schemas.microsoft.com/office/drawing/2014/main" id="{AFD0D869-BF3E-4104-AE84-8921396CFB7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0" y="1742"/>
                  <a:ext cx="2" cy="47"/>
                </a:xfrm>
                <a:custGeom>
                  <a:avLst/>
                  <a:gdLst>
                    <a:gd name="T0" fmla="*/ 0 w 1"/>
                    <a:gd name="T1" fmla="*/ 0 h 24"/>
                    <a:gd name="T2" fmla="*/ 2147483647 w 1"/>
                    <a:gd name="T3" fmla="*/ 2147483647 h 24"/>
                    <a:gd name="T4" fmla="*/ 0 w 1"/>
                    <a:gd name="T5" fmla="*/ 2147483647 h 24"/>
                    <a:gd name="T6" fmla="*/ 0 w 1"/>
                    <a:gd name="T7" fmla="*/ 2147483647 h 24"/>
                    <a:gd name="T8" fmla="*/ 2147483647 w 1"/>
                    <a:gd name="T9" fmla="*/ 2147483647 h 24"/>
                    <a:gd name="T10" fmla="*/ 0 w 1"/>
                    <a:gd name="T11" fmla="*/ 2147483647 h 24"/>
                    <a:gd name="T12" fmla="*/ 0 w 1"/>
                    <a:gd name="T13" fmla="*/ 2147483647 h 24"/>
                    <a:gd name="T14" fmla="*/ 0 w 1"/>
                    <a:gd name="T15" fmla="*/ 0 h 24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1"/>
                    <a:gd name="T25" fmla="*/ 0 h 24"/>
                    <a:gd name="T26" fmla="*/ 1 w 1"/>
                    <a:gd name="T27" fmla="*/ 24 h 24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1" h="24">
                      <a:moveTo>
                        <a:pt x="0" y="0"/>
                      </a:moveTo>
                      <a:cubicBezTo>
                        <a:pt x="1" y="0"/>
                        <a:pt x="1" y="1"/>
                        <a:pt x="1" y="3"/>
                      </a:cubicBezTo>
                      <a:lnTo>
                        <a:pt x="0" y="4"/>
                      </a:lnTo>
                      <a:cubicBezTo>
                        <a:pt x="0" y="10"/>
                        <a:pt x="0" y="16"/>
                        <a:pt x="0" y="22"/>
                      </a:cubicBezTo>
                      <a:lnTo>
                        <a:pt x="1" y="22"/>
                      </a:lnTo>
                      <a:cubicBezTo>
                        <a:pt x="1" y="24"/>
                        <a:pt x="1" y="24"/>
                        <a:pt x="0" y="24"/>
                      </a:cubicBezTo>
                      <a:cubicBezTo>
                        <a:pt x="0" y="24"/>
                        <a:pt x="0" y="19"/>
                        <a:pt x="0" y="13"/>
                      </a:cubicBezTo>
                      <a:cubicBezTo>
                        <a:pt x="0" y="6"/>
                        <a:pt x="0" y="1"/>
                        <a:pt x="0" y="0"/>
                      </a:cubicBezTo>
                      <a:close/>
                    </a:path>
                  </a:pathLst>
                </a:custGeom>
                <a:solidFill>
                  <a:srgbClr val="A9A8A7"/>
                </a:solidFill>
                <a:ln w="0">
                  <a:solidFill>
                    <a:srgbClr val="24211D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1104" name="Freeform 37">
                  <a:extLst>
                    <a:ext uri="{FF2B5EF4-FFF2-40B4-BE49-F238E27FC236}">
                      <a16:creationId xmlns:a16="http://schemas.microsoft.com/office/drawing/2014/main" id="{E986A725-557A-44E7-8E01-4E2D037CC4B1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60" y="1742"/>
                  <a:ext cx="2" cy="47"/>
                </a:xfrm>
                <a:custGeom>
                  <a:avLst/>
                  <a:gdLst>
                    <a:gd name="T0" fmla="*/ 2147483647 w 1"/>
                    <a:gd name="T1" fmla="*/ 2147483647 h 24"/>
                    <a:gd name="T2" fmla="*/ 2147483647 w 1"/>
                    <a:gd name="T3" fmla="*/ 2147483647 h 24"/>
                    <a:gd name="T4" fmla="*/ 2147483647 w 1"/>
                    <a:gd name="T5" fmla="*/ 2147483647 h 24"/>
                    <a:gd name="T6" fmla="*/ 0 w 1"/>
                    <a:gd name="T7" fmla="*/ 2147483647 h 24"/>
                    <a:gd name="T8" fmla="*/ 0 w 1"/>
                    <a:gd name="T9" fmla="*/ 2147483647 h 24"/>
                    <a:gd name="T10" fmla="*/ 0 w 1"/>
                    <a:gd name="T11" fmla="*/ 0 h 24"/>
                    <a:gd name="T12" fmla="*/ 2147483647 w 1"/>
                    <a:gd name="T13" fmla="*/ 2147483647 h 24"/>
                    <a:gd name="T14" fmla="*/ 0 w 1"/>
                    <a:gd name="T15" fmla="*/ 0 h 24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1"/>
                    <a:gd name="T25" fmla="*/ 0 h 24"/>
                    <a:gd name="T26" fmla="*/ 1 w 1"/>
                    <a:gd name="T27" fmla="*/ 24 h 24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1" h="24">
                      <a:moveTo>
                        <a:pt x="1" y="22"/>
                      </a:moveTo>
                      <a:cubicBezTo>
                        <a:pt x="1" y="22"/>
                        <a:pt x="1" y="22"/>
                        <a:pt x="1" y="22"/>
                      </a:cubicBezTo>
                      <a:moveTo>
                        <a:pt x="1" y="22"/>
                      </a:moveTo>
                      <a:cubicBezTo>
                        <a:pt x="1" y="24"/>
                        <a:pt x="1" y="24"/>
                        <a:pt x="0" y="24"/>
                      </a:cubicBezTo>
                      <a:cubicBezTo>
                        <a:pt x="0" y="24"/>
                        <a:pt x="0" y="19"/>
                        <a:pt x="0" y="12"/>
                      </a:cubicBezTo>
                      <a:cubicBezTo>
                        <a:pt x="0" y="6"/>
                        <a:pt x="0" y="0"/>
                        <a:pt x="0" y="0"/>
                      </a:cubicBezTo>
                      <a:cubicBezTo>
                        <a:pt x="1" y="0"/>
                        <a:pt x="1" y="1"/>
                        <a:pt x="1" y="3"/>
                      </a:cubicBezTo>
                      <a:cubicBezTo>
                        <a:pt x="1" y="1"/>
                        <a:pt x="1" y="0"/>
                        <a:pt x="0" y="0"/>
                      </a:cubicBezTo>
                    </a:path>
                  </a:pathLst>
                </a:custGeom>
                <a:noFill/>
                <a:ln w="0">
                  <a:solidFill>
                    <a:srgbClr val="24211D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1105" name="Freeform 38">
                  <a:extLst>
                    <a:ext uri="{FF2B5EF4-FFF2-40B4-BE49-F238E27FC236}">
                      <a16:creationId xmlns:a16="http://schemas.microsoft.com/office/drawing/2014/main" id="{DDC001C7-1480-4006-ABA7-60D00BDB879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0" y="1748"/>
                  <a:ext cx="2" cy="37"/>
                </a:xfrm>
                <a:custGeom>
                  <a:avLst/>
                  <a:gdLst>
                    <a:gd name="T0" fmla="*/ 2147483647 w 1"/>
                    <a:gd name="T1" fmla="*/ 2147483647 h 19"/>
                    <a:gd name="T2" fmla="*/ 2147483647 w 1"/>
                    <a:gd name="T3" fmla="*/ 2147483647 h 19"/>
                    <a:gd name="T4" fmla="*/ 0 w 1"/>
                    <a:gd name="T5" fmla="*/ 2147483647 h 19"/>
                    <a:gd name="T6" fmla="*/ 2147483647 w 1"/>
                    <a:gd name="T7" fmla="*/ 0 h 19"/>
                    <a:gd name="T8" fmla="*/ 2147483647 w 1"/>
                    <a:gd name="T9" fmla="*/ 0 h 19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"/>
                    <a:gd name="T16" fmla="*/ 0 h 19"/>
                    <a:gd name="T17" fmla="*/ 1 w 1"/>
                    <a:gd name="T18" fmla="*/ 19 h 19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" h="19">
                      <a:moveTo>
                        <a:pt x="1" y="19"/>
                      </a:moveTo>
                      <a:cubicBezTo>
                        <a:pt x="1" y="19"/>
                        <a:pt x="1" y="19"/>
                        <a:pt x="1" y="19"/>
                      </a:cubicBezTo>
                      <a:cubicBezTo>
                        <a:pt x="0" y="19"/>
                        <a:pt x="0" y="15"/>
                        <a:pt x="0" y="10"/>
                      </a:cubicBezTo>
                      <a:cubicBezTo>
                        <a:pt x="0" y="4"/>
                        <a:pt x="0" y="0"/>
                        <a:pt x="1" y="0"/>
                      </a:cubicBezTo>
                      <a:cubicBezTo>
                        <a:pt x="1" y="0"/>
                        <a:pt x="1" y="0"/>
                        <a:pt x="1" y="0"/>
                      </a:cubicBezTo>
                    </a:path>
                  </a:pathLst>
                </a:custGeom>
                <a:noFill/>
                <a:ln w="0">
                  <a:solidFill>
                    <a:srgbClr val="24211D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1106" name="Freeform 39">
                  <a:extLst>
                    <a:ext uri="{FF2B5EF4-FFF2-40B4-BE49-F238E27FC236}">
                      <a16:creationId xmlns:a16="http://schemas.microsoft.com/office/drawing/2014/main" id="{0B11337F-B875-43B0-B192-5C1F69F372A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17" y="1742"/>
                  <a:ext cx="4" cy="47"/>
                </a:xfrm>
                <a:custGeom>
                  <a:avLst/>
                  <a:gdLst>
                    <a:gd name="T0" fmla="*/ 2147483647 w 2"/>
                    <a:gd name="T1" fmla="*/ 0 h 24"/>
                    <a:gd name="T2" fmla="*/ 2147483647 w 2"/>
                    <a:gd name="T3" fmla="*/ 2147483647 h 24"/>
                    <a:gd name="T4" fmla="*/ 2147483647 w 2"/>
                    <a:gd name="T5" fmla="*/ 2147483647 h 24"/>
                    <a:gd name="T6" fmla="*/ 2147483647 w 2"/>
                    <a:gd name="T7" fmla="*/ 0 h 24"/>
                    <a:gd name="T8" fmla="*/ 2147483647 w 2"/>
                    <a:gd name="T9" fmla="*/ 0 h 24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"/>
                    <a:gd name="T16" fmla="*/ 0 h 24"/>
                    <a:gd name="T17" fmla="*/ 2 w 2"/>
                    <a:gd name="T18" fmla="*/ 24 h 24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" h="24">
                      <a:moveTo>
                        <a:pt x="1" y="0"/>
                      </a:moveTo>
                      <a:cubicBezTo>
                        <a:pt x="0" y="9"/>
                        <a:pt x="0" y="19"/>
                        <a:pt x="1" y="24"/>
                      </a:cubicBezTo>
                      <a:lnTo>
                        <a:pt x="2" y="24"/>
                      </a:lnTo>
                      <a:cubicBezTo>
                        <a:pt x="1" y="23"/>
                        <a:pt x="1" y="2"/>
                        <a:pt x="2" y="0"/>
                      </a:cubicBezTo>
                      <a:lnTo>
                        <a:pt x="1" y="0"/>
                      </a:lnTo>
                      <a:close/>
                    </a:path>
                  </a:pathLst>
                </a:custGeom>
                <a:solidFill>
                  <a:srgbClr val="716F6E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1107" name="Freeform 40">
                  <a:extLst>
                    <a:ext uri="{FF2B5EF4-FFF2-40B4-BE49-F238E27FC236}">
                      <a16:creationId xmlns:a16="http://schemas.microsoft.com/office/drawing/2014/main" id="{BE51B6A5-2134-42C5-A5A5-B96B8EF4C8B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19" y="1742"/>
                  <a:ext cx="2" cy="47"/>
                </a:xfrm>
                <a:custGeom>
                  <a:avLst/>
                  <a:gdLst>
                    <a:gd name="T0" fmla="*/ 2147483647 w 1"/>
                    <a:gd name="T1" fmla="*/ 0 h 24"/>
                    <a:gd name="T2" fmla="*/ 2147483647 w 1"/>
                    <a:gd name="T3" fmla="*/ 2147483647 h 24"/>
                    <a:gd name="T4" fmla="*/ 2147483647 w 1"/>
                    <a:gd name="T5" fmla="*/ 2147483647 h 24"/>
                    <a:gd name="T6" fmla="*/ 2147483647 w 1"/>
                    <a:gd name="T7" fmla="*/ 0 h 24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1"/>
                    <a:gd name="T13" fmla="*/ 0 h 24"/>
                    <a:gd name="T14" fmla="*/ 1 w 1"/>
                    <a:gd name="T15" fmla="*/ 24 h 24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1" h="24">
                      <a:moveTo>
                        <a:pt x="1" y="0"/>
                      </a:moveTo>
                      <a:cubicBezTo>
                        <a:pt x="0" y="9"/>
                        <a:pt x="0" y="19"/>
                        <a:pt x="1" y="24"/>
                      </a:cubicBezTo>
                      <a:cubicBezTo>
                        <a:pt x="0" y="23"/>
                        <a:pt x="0" y="2"/>
                        <a:pt x="1" y="0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1108" name="Freeform 41">
                  <a:extLst>
                    <a:ext uri="{FF2B5EF4-FFF2-40B4-BE49-F238E27FC236}">
                      <a16:creationId xmlns:a16="http://schemas.microsoft.com/office/drawing/2014/main" id="{C310183B-1476-4026-87C7-7016912868C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880" y="1816"/>
                  <a:ext cx="111" cy="88"/>
                </a:xfrm>
                <a:custGeom>
                  <a:avLst/>
                  <a:gdLst>
                    <a:gd name="T0" fmla="*/ 2147483647 w 57"/>
                    <a:gd name="T1" fmla="*/ 0 h 45"/>
                    <a:gd name="T2" fmla="*/ 2147483647 w 57"/>
                    <a:gd name="T3" fmla="*/ 0 h 45"/>
                    <a:gd name="T4" fmla="*/ 2147483647 w 57"/>
                    <a:gd name="T5" fmla="*/ 2147483647 h 45"/>
                    <a:gd name="T6" fmla="*/ 2147483647 w 57"/>
                    <a:gd name="T7" fmla="*/ 2147483647 h 45"/>
                    <a:gd name="T8" fmla="*/ 2147483647 w 57"/>
                    <a:gd name="T9" fmla="*/ 0 h 45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57"/>
                    <a:gd name="T16" fmla="*/ 0 h 45"/>
                    <a:gd name="T17" fmla="*/ 57 w 57"/>
                    <a:gd name="T18" fmla="*/ 45 h 45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57" h="45">
                      <a:moveTo>
                        <a:pt x="2" y="0"/>
                      </a:moveTo>
                      <a:lnTo>
                        <a:pt x="57" y="0"/>
                      </a:lnTo>
                      <a:lnTo>
                        <a:pt x="57" y="45"/>
                      </a:lnTo>
                      <a:lnTo>
                        <a:pt x="2" y="45"/>
                      </a:lnTo>
                      <a:cubicBezTo>
                        <a:pt x="0" y="31"/>
                        <a:pt x="1" y="16"/>
                        <a:pt x="2" y="0"/>
                      </a:cubicBezTo>
                      <a:close/>
                    </a:path>
                  </a:pathLst>
                </a:custGeom>
                <a:solidFill>
                  <a:srgbClr val="A9A8A7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1109" name="Freeform 42">
                  <a:extLst>
                    <a:ext uri="{FF2B5EF4-FFF2-40B4-BE49-F238E27FC236}">
                      <a16:creationId xmlns:a16="http://schemas.microsoft.com/office/drawing/2014/main" id="{5A0E16F7-68C2-4CBC-A8FA-5B4784FA0F42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887" y="1824"/>
                  <a:ext cx="32" cy="37"/>
                </a:xfrm>
                <a:custGeom>
                  <a:avLst/>
                  <a:gdLst>
                    <a:gd name="T0" fmla="*/ 2147483647 w 16"/>
                    <a:gd name="T1" fmla="*/ 0 h 19"/>
                    <a:gd name="T2" fmla="*/ 2147483647 w 16"/>
                    <a:gd name="T3" fmla="*/ 2147483647 h 19"/>
                    <a:gd name="T4" fmla="*/ 2147483647 w 16"/>
                    <a:gd name="T5" fmla="*/ 2147483647 h 19"/>
                    <a:gd name="T6" fmla="*/ 2147483647 w 16"/>
                    <a:gd name="T7" fmla="*/ 2147483647 h 19"/>
                    <a:gd name="T8" fmla="*/ 2147483647 w 16"/>
                    <a:gd name="T9" fmla="*/ 2147483647 h 19"/>
                    <a:gd name="T10" fmla="*/ 2147483647 w 16"/>
                    <a:gd name="T11" fmla="*/ 2147483647 h 19"/>
                    <a:gd name="T12" fmla="*/ 0 w 16"/>
                    <a:gd name="T13" fmla="*/ 2147483647 h 19"/>
                    <a:gd name="T14" fmla="*/ 2147483647 w 16"/>
                    <a:gd name="T15" fmla="*/ 2147483647 h 19"/>
                    <a:gd name="T16" fmla="*/ 2147483647 w 16"/>
                    <a:gd name="T17" fmla="*/ 0 h 19"/>
                    <a:gd name="T18" fmla="*/ 2147483647 w 16"/>
                    <a:gd name="T19" fmla="*/ 2147483647 h 19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6"/>
                    <a:gd name="T31" fmla="*/ 0 h 19"/>
                    <a:gd name="T32" fmla="*/ 16 w 16"/>
                    <a:gd name="T33" fmla="*/ 19 h 19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6" h="19">
                      <a:moveTo>
                        <a:pt x="8" y="0"/>
                      </a:moveTo>
                      <a:lnTo>
                        <a:pt x="8" y="9"/>
                      </a:lnTo>
                      <a:lnTo>
                        <a:pt x="16" y="10"/>
                      </a:lnTo>
                      <a:lnTo>
                        <a:pt x="8" y="10"/>
                      </a:lnTo>
                      <a:lnTo>
                        <a:pt x="8" y="19"/>
                      </a:lnTo>
                      <a:lnTo>
                        <a:pt x="8" y="10"/>
                      </a:lnTo>
                      <a:lnTo>
                        <a:pt x="0" y="10"/>
                      </a:lnTo>
                      <a:lnTo>
                        <a:pt x="8" y="9"/>
                      </a:lnTo>
                      <a:lnTo>
                        <a:pt x="8" y="0"/>
                      </a:lnTo>
                      <a:close/>
                      <a:moveTo>
                        <a:pt x="8" y="5"/>
                      </a:moveTo>
                    </a:path>
                  </a:pathLst>
                </a:custGeom>
                <a:solidFill>
                  <a:srgbClr val="FFFFFF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1110" name="Freeform 43">
                  <a:extLst>
                    <a:ext uri="{FF2B5EF4-FFF2-40B4-BE49-F238E27FC236}">
                      <a16:creationId xmlns:a16="http://schemas.microsoft.com/office/drawing/2014/main" id="{ABA272C8-A042-4F0A-A74D-70221936787D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897" y="1820"/>
                  <a:ext cx="28" cy="31"/>
                </a:xfrm>
                <a:custGeom>
                  <a:avLst/>
                  <a:gdLst>
                    <a:gd name="T0" fmla="*/ 2147483647 w 14"/>
                    <a:gd name="T1" fmla="*/ 0 h 16"/>
                    <a:gd name="T2" fmla="*/ 2147483647 w 14"/>
                    <a:gd name="T3" fmla="*/ 2147483647 h 16"/>
                    <a:gd name="T4" fmla="*/ 2147483647 w 14"/>
                    <a:gd name="T5" fmla="*/ 2147483647 h 16"/>
                    <a:gd name="T6" fmla="*/ 2147483647 w 14"/>
                    <a:gd name="T7" fmla="*/ 2147483647 h 16"/>
                    <a:gd name="T8" fmla="*/ 2147483647 w 14"/>
                    <a:gd name="T9" fmla="*/ 2147483647 h 16"/>
                    <a:gd name="T10" fmla="*/ 2147483647 w 14"/>
                    <a:gd name="T11" fmla="*/ 2147483647 h 16"/>
                    <a:gd name="T12" fmla="*/ 0 w 14"/>
                    <a:gd name="T13" fmla="*/ 2147483647 h 16"/>
                    <a:gd name="T14" fmla="*/ 2147483647 w 14"/>
                    <a:gd name="T15" fmla="*/ 2147483647 h 16"/>
                    <a:gd name="T16" fmla="*/ 2147483647 w 14"/>
                    <a:gd name="T17" fmla="*/ 0 h 16"/>
                    <a:gd name="T18" fmla="*/ 2147483647 w 14"/>
                    <a:gd name="T19" fmla="*/ 2147483647 h 1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4"/>
                    <a:gd name="T31" fmla="*/ 0 h 16"/>
                    <a:gd name="T32" fmla="*/ 14 w 14"/>
                    <a:gd name="T33" fmla="*/ 16 h 16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4" h="16">
                      <a:moveTo>
                        <a:pt x="7" y="0"/>
                      </a:moveTo>
                      <a:lnTo>
                        <a:pt x="7" y="8"/>
                      </a:lnTo>
                      <a:lnTo>
                        <a:pt x="14" y="8"/>
                      </a:lnTo>
                      <a:lnTo>
                        <a:pt x="7" y="9"/>
                      </a:lnTo>
                      <a:lnTo>
                        <a:pt x="7" y="16"/>
                      </a:lnTo>
                      <a:lnTo>
                        <a:pt x="6" y="9"/>
                      </a:lnTo>
                      <a:lnTo>
                        <a:pt x="0" y="8"/>
                      </a:lnTo>
                      <a:lnTo>
                        <a:pt x="6" y="8"/>
                      </a:lnTo>
                      <a:lnTo>
                        <a:pt x="7" y="0"/>
                      </a:lnTo>
                      <a:close/>
                      <a:moveTo>
                        <a:pt x="6" y="4"/>
                      </a:moveTo>
                    </a:path>
                  </a:pathLst>
                </a:custGeom>
                <a:solidFill>
                  <a:srgbClr val="FFFFFF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1111" name="Freeform 44">
                  <a:extLst>
                    <a:ext uri="{FF2B5EF4-FFF2-40B4-BE49-F238E27FC236}">
                      <a16:creationId xmlns:a16="http://schemas.microsoft.com/office/drawing/2014/main" id="{0F957D8E-B097-483C-BF8B-E2FB9FB7B1F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83" y="1816"/>
                  <a:ext cx="10" cy="88"/>
                </a:xfrm>
                <a:custGeom>
                  <a:avLst/>
                  <a:gdLst>
                    <a:gd name="T0" fmla="*/ 2147483647 w 5"/>
                    <a:gd name="T1" fmla="*/ 0 h 45"/>
                    <a:gd name="T2" fmla="*/ 2147483647 w 5"/>
                    <a:gd name="T3" fmla="*/ 2147483647 h 45"/>
                    <a:gd name="T4" fmla="*/ 2147483647 w 5"/>
                    <a:gd name="T5" fmla="*/ 2147483647 h 45"/>
                    <a:gd name="T6" fmla="*/ 2147483647 w 5"/>
                    <a:gd name="T7" fmla="*/ 0 h 45"/>
                    <a:gd name="T8" fmla="*/ 2147483647 w 5"/>
                    <a:gd name="T9" fmla="*/ 0 h 45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5"/>
                    <a:gd name="T16" fmla="*/ 0 h 45"/>
                    <a:gd name="T17" fmla="*/ 5 w 5"/>
                    <a:gd name="T18" fmla="*/ 45 h 45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5" h="45">
                      <a:moveTo>
                        <a:pt x="3" y="0"/>
                      </a:moveTo>
                      <a:cubicBezTo>
                        <a:pt x="0" y="17"/>
                        <a:pt x="1" y="35"/>
                        <a:pt x="3" y="45"/>
                      </a:cubicBezTo>
                      <a:lnTo>
                        <a:pt x="5" y="45"/>
                      </a:lnTo>
                      <a:cubicBezTo>
                        <a:pt x="2" y="43"/>
                        <a:pt x="2" y="3"/>
                        <a:pt x="5" y="0"/>
                      </a:cubicBezTo>
                      <a:lnTo>
                        <a:pt x="3" y="0"/>
                      </a:lnTo>
                      <a:close/>
                    </a:path>
                  </a:pathLst>
                </a:custGeom>
                <a:solidFill>
                  <a:srgbClr val="716F6E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1112" name="Freeform 45">
                  <a:extLst>
                    <a:ext uri="{FF2B5EF4-FFF2-40B4-BE49-F238E27FC236}">
                      <a16:creationId xmlns:a16="http://schemas.microsoft.com/office/drawing/2014/main" id="{3A61CC75-CF1A-456A-BB32-4602F65F4DF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89" y="1816"/>
                  <a:ext cx="6" cy="88"/>
                </a:xfrm>
                <a:custGeom>
                  <a:avLst/>
                  <a:gdLst>
                    <a:gd name="T0" fmla="*/ 2147483647 w 3"/>
                    <a:gd name="T1" fmla="*/ 2147483647 h 45"/>
                    <a:gd name="T2" fmla="*/ 2147483647 w 3"/>
                    <a:gd name="T3" fmla="*/ 2147483647 h 45"/>
                    <a:gd name="T4" fmla="*/ 2147483647 w 3"/>
                    <a:gd name="T5" fmla="*/ 2147483647 h 45"/>
                    <a:gd name="T6" fmla="*/ 2147483647 w 3"/>
                    <a:gd name="T7" fmla="*/ 2147483647 h 45"/>
                    <a:gd name="T8" fmla="*/ 2147483647 w 3"/>
                    <a:gd name="T9" fmla="*/ 2147483647 h 45"/>
                    <a:gd name="T10" fmla="*/ 2147483647 w 3"/>
                    <a:gd name="T11" fmla="*/ 2147483647 h 45"/>
                    <a:gd name="T12" fmla="*/ 0 w 3"/>
                    <a:gd name="T13" fmla="*/ 2147483647 h 45"/>
                    <a:gd name="T14" fmla="*/ 2147483647 w 3"/>
                    <a:gd name="T15" fmla="*/ 2147483647 h 45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45"/>
                    <a:gd name="T26" fmla="*/ 3 w 3"/>
                    <a:gd name="T27" fmla="*/ 45 h 45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45">
                      <a:moveTo>
                        <a:pt x="2" y="1"/>
                      </a:moveTo>
                      <a:cubicBezTo>
                        <a:pt x="3" y="0"/>
                        <a:pt x="3" y="2"/>
                        <a:pt x="3" y="5"/>
                      </a:cubicBezTo>
                      <a:lnTo>
                        <a:pt x="2" y="7"/>
                      </a:lnTo>
                      <a:cubicBezTo>
                        <a:pt x="1" y="19"/>
                        <a:pt x="1" y="29"/>
                        <a:pt x="2" y="41"/>
                      </a:cubicBezTo>
                      <a:lnTo>
                        <a:pt x="3" y="41"/>
                      </a:lnTo>
                      <a:cubicBezTo>
                        <a:pt x="3" y="44"/>
                        <a:pt x="3" y="44"/>
                        <a:pt x="2" y="45"/>
                      </a:cubicBezTo>
                      <a:cubicBezTo>
                        <a:pt x="1" y="45"/>
                        <a:pt x="0" y="36"/>
                        <a:pt x="0" y="23"/>
                      </a:cubicBezTo>
                      <a:cubicBezTo>
                        <a:pt x="0" y="11"/>
                        <a:pt x="1" y="1"/>
                        <a:pt x="2" y="1"/>
                      </a:cubicBezTo>
                      <a:close/>
                    </a:path>
                  </a:pathLst>
                </a:custGeom>
                <a:solidFill>
                  <a:srgbClr val="A9A8A7"/>
                </a:solidFill>
                <a:ln w="0">
                  <a:solidFill>
                    <a:srgbClr val="24211D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1113" name="Freeform 46">
                  <a:extLst>
                    <a:ext uri="{FF2B5EF4-FFF2-40B4-BE49-F238E27FC236}">
                      <a16:creationId xmlns:a16="http://schemas.microsoft.com/office/drawing/2014/main" id="{EFB19800-7465-4609-838A-4A36D84433E1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89" y="1818"/>
                  <a:ext cx="6" cy="86"/>
                </a:xfrm>
                <a:custGeom>
                  <a:avLst/>
                  <a:gdLst>
                    <a:gd name="T0" fmla="*/ 2147483647 w 3"/>
                    <a:gd name="T1" fmla="*/ 2147483647 h 44"/>
                    <a:gd name="T2" fmla="*/ 2147483647 w 3"/>
                    <a:gd name="T3" fmla="*/ 2147483647 h 44"/>
                    <a:gd name="T4" fmla="*/ 2147483647 w 3"/>
                    <a:gd name="T5" fmla="*/ 2147483647 h 44"/>
                    <a:gd name="T6" fmla="*/ 2147483647 w 3"/>
                    <a:gd name="T7" fmla="*/ 2147483647 h 44"/>
                    <a:gd name="T8" fmla="*/ 0 w 3"/>
                    <a:gd name="T9" fmla="*/ 2147483647 h 44"/>
                    <a:gd name="T10" fmla="*/ 2147483647 w 3"/>
                    <a:gd name="T11" fmla="*/ 0 h 44"/>
                    <a:gd name="T12" fmla="*/ 2147483647 w 3"/>
                    <a:gd name="T13" fmla="*/ 2147483647 h 44"/>
                    <a:gd name="T14" fmla="*/ 2147483647 w 3"/>
                    <a:gd name="T15" fmla="*/ 0 h 44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44"/>
                    <a:gd name="T26" fmla="*/ 3 w 3"/>
                    <a:gd name="T27" fmla="*/ 44 h 44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44">
                      <a:moveTo>
                        <a:pt x="3" y="40"/>
                      </a:moveTo>
                      <a:cubicBezTo>
                        <a:pt x="3" y="40"/>
                        <a:pt x="3" y="40"/>
                        <a:pt x="3" y="40"/>
                      </a:cubicBezTo>
                      <a:moveTo>
                        <a:pt x="3" y="40"/>
                      </a:moveTo>
                      <a:cubicBezTo>
                        <a:pt x="3" y="42"/>
                        <a:pt x="2" y="44"/>
                        <a:pt x="2" y="44"/>
                      </a:cubicBezTo>
                      <a:cubicBezTo>
                        <a:pt x="1" y="44"/>
                        <a:pt x="0" y="34"/>
                        <a:pt x="0" y="22"/>
                      </a:cubicBezTo>
                      <a:cubicBezTo>
                        <a:pt x="0" y="9"/>
                        <a:pt x="1" y="0"/>
                        <a:pt x="2" y="0"/>
                      </a:cubicBezTo>
                      <a:cubicBezTo>
                        <a:pt x="2" y="0"/>
                        <a:pt x="3" y="1"/>
                        <a:pt x="3" y="5"/>
                      </a:cubicBezTo>
                      <a:cubicBezTo>
                        <a:pt x="3" y="1"/>
                        <a:pt x="2" y="0"/>
                        <a:pt x="2" y="0"/>
                      </a:cubicBezTo>
                    </a:path>
                  </a:pathLst>
                </a:custGeom>
                <a:noFill/>
                <a:ln w="0">
                  <a:solidFill>
                    <a:srgbClr val="24211D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1114" name="Freeform 47">
                  <a:extLst>
                    <a:ext uri="{FF2B5EF4-FFF2-40B4-BE49-F238E27FC236}">
                      <a16:creationId xmlns:a16="http://schemas.microsoft.com/office/drawing/2014/main" id="{C3385602-D89D-4D72-A1DA-B80B78610D8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91" y="1826"/>
                  <a:ext cx="4" cy="71"/>
                </a:xfrm>
                <a:custGeom>
                  <a:avLst/>
                  <a:gdLst>
                    <a:gd name="T0" fmla="*/ 2147483647 w 2"/>
                    <a:gd name="T1" fmla="*/ 2147483647 h 36"/>
                    <a:gd name="T2" fmla="*/ 2147483647 w 2"/>
                    <a:gd name="T3" fmla="*/ 2147483647 h 36"/>
                    <a:gd name="T4" fmla="*/ 0 w 2"/>
                    <a:gd name="T5" fmla="*/ 2147483647 h 36"/>
                    <a:gd name="T6" fmla="*/ 2147483647 w 2"/>
                    <a:gd name="T7" fmla="*/ 0 h 36"/>
                    <a:gd name="T8" fmla="*/ 2147483647 w 2"/>
                    <a:gd name="T9" fmla="*/ 2147483647 h 3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"/>
                    <a:gd name="T16" fmla="*/ 0 h 36"/>
                    <a:gd name="T17" fmla="*/ 2 w 2"/>
                    <a:gd name="T18" fmla="*/ 36 h 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" h="36">
                      <a:moveTo>
                        <a:pt x="2" y="36"/>
                      </a:moveTo>
                      <a:cubicBezTo>
                        <a:pt x="2" y="36"/>
                        <a:pt x="2" y="36"/>
                        <a:pt x="2" y="36"/>
                      </a:cubicBezTo>
                      <a:cubicBezTo>
                        <a:pt x="1" y="36"/>
                        <a:pt x="0" y="28"/>
                        <a:pt x="0" y="18"/>
                      </a:cubicBezTo>
                      <a:cubicBezTo>
                        <a:pt x="0" y="8"/>
                        <a:pt x="1" y="0"/>
                        <a:pt x="2" y="0"/>
                      </a:cubicBezTo>
                      <a:cubicBezTo>
                        <a:pt x="2" y="0"/>
                        <a:pt x="2" y="1"/>
                        <a:pt x="2" y="1"/>
                      </a:cubicBezTo>
                    </a:path>
                  </a:pathLst>
                </a:custGeom>
                <a:noFill/>
                <a:ln w="0">
                  <a:solidFill>
                    <a:srgbClr val="24211D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1115" name="Freeform 48">
                  <a:extLst>
                    <a:ext uri="{FF2B5EF4-FFF2-40B4-BE49-F238E27FC236}">
                      <a16:creationId xmlns:a16="http://schemas.microsoft.com/office/drawing/2014/main" id="{42941DBE-BEC2-48B6-AC13-82E4E59E600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878" y="1816"/>
                  <a:ext cx="9" cy="88"/>
                </a:xfrm>
                <a:custGeom>
                  <a:avLst/>
                  <a:gdLst>
                    <a:gd name="T0" fmla="*/ 2147483647 w 5"/>
                    <a:gd name="T1" fmla="*/ 0 h 45"/>
                    <a:gd name="T2" fmla="*/ 2147483647 w 5"/>
                    <a:gd name="T3" fmla="*/ 2147483647 h 45"/>
                    <a:gd name="T4" fmla="*/ 2147483647 w 5"/>
                    <a:gd name="T5" fmla="*/ 2147483647 h 45"/>
                    <a:gd name="T6" fmla="*/ 2147483647 w 5"/>
                    <a:gd name="T7" fmla="*/ 0 h 45"/>
                    <a:gd name="T8" fmla="*/ 2147483647 w 5"/>
                    <a:gd name="T9" fmla="*/ 0 h 45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5"/>
                    <a:gd name="T16" fmla="*/ 0 h 45"/>
                    <a:gd name="T17" fmla="*/ 5 w 5"/>
                    <a:gd name="T18" fmla="*/ 45 h 45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5" h="45">
                      <a:moveTo>
                        <a:pt x="3" y="0"/>
                      </a:moveTo>
                      <a:cubicBezTo>
                        <a:pt x="0" y="17"/>
                        <a:pt x="1" y="35"/>
                        <a:pt x="3" y="45"/>
                      </a:cubicBezTo>
                      <a:lnTo>
                        <a:pt x="5" y="45"/>
                      </a:lnTo>
                      <a:cubicBezTo>
                        <a:pt x="2" y="43"/>
                        <a:pt x="2" y="3"/>
                        <a:pt x="4" y="0"/>
                      </a:cubicBezTo>
                      <a:lnTo>
                        <a:pt x="3" y="0"/>
                      </a:lnTo>
                      <a:close/>
                    </a:path>
                  </a:pathLst>
                </a:custGeom>
                <a:solidFill>
                  <a:srgbClr val="716F6E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1116" name="Freeform 49">
                  <a:extLst>
                    <a:ext uri="{FF2B5EF4-FFF2-40B4-BE49-F238E27FC236}">
                      <a16:creationId xmlns:a16="http://schemas.microsoft.com/office/drawing/2014/main" id="{EE68A838-5769-4B06-BFF8-628F169B34E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880" y="1816"/>
                  <a:ext cx="7" cy="88"/>
                </a:xfrm>
                <a:custGeom>
                  <a:avLst/>
                  <a:gdLst>
                    <a:gd name="T0" fmla="*/ 2147483647 w 4"/>
                    <a:gd name="T1" fmla="*/ 0 h 45"/>
                    <a:gd name="T2" fmla="*/ 2147483647 w 4"/>
                    <a:gd name="T3" fmla="*/ 2147483647 h 45"/>
                    <a:gd name="T4" fmla="*/ 2147483647 w 4"/>
                    <a:gd name="T5" fmla="*/ 2147483647 h 45"/>
                    <a:gd name="T6" fmla="*/ 2147483647 w 4"/>
                    <a:gd name="T7" fmla="*/ 0 h 45"/>
                    <a:gd name="T8" fmla="*/ 2147483647 w 4"/>
                    <a:gd name="T9" fmla="*/ 0 h 45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4"/>
                    <a:gd name="T16" fmla="*/ 0 h 45"/>
                    <a:gd name="T17" fmla="*/ 4 w 4"/>
                    <a:gd name="T18" fmla="*/ 45 h 45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4" h="45">
                      <a:moveTo>
                        <a:pt x="3" y="0"/>
                      </a:moveTo>
                      <a:cubicBezTo>
                        <a:pt x="0" y="17"/>
                        <a:pt x="1" y="35"/>
                        <a:pt x="3" y="45"/>
                      </a:cubicBezTo>
                      <a:lnTo>
                        <a:pt x="4" y="45"/>
                      </a:lnTo>
                      <a:cubicBezTo>
                        <a:pt x="0" y="43"/>
                        <a:pt x="1" y="4"/>
                        <a:pt x="4" y="0"/>
                      </a:cubicBezTo>
                      <a:lnTo>
                        <a:pt x="3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1117" name="Freeform 50">
                  <a:extLst>
                    <a:ext uri="{FF2B5EF4-FFF2-40B4-BE49-F238E27FC236}">
                      <a16:creationId xmlns:a16="http://schemas.microsoft.com/office/drawing/2014/main" id="{C1FFD52E-916F-492E-AEF0-C2255974BEA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27" y="1789"/>
                  <a:ext cx="25" cy="29"/>
                </a:xfrm>
                <a:custGeom>
                  <a:avLst/>
                  <a:gdLst>
                    <a:gd name="T0" fmla="*/ 0 w 13"/>
                    <a:gd name="T1" fmla="*/ 0 h 15"/>
                    <a:gd name="T2" fmla="*/ 2147483647 w 13"/>
                    <a:gd name="T3" fmla="*/ 0 h 15"/>
                    <a:gd name="T4" fmla="*/ 2147483647 w 13"/>
                    <a:gd name="T5" fmla="*/ 0 h 15"/>
                    <a:gd name="T6" fmla="*/ 2147483647 w 13"/>
                    <a:gd name="T7" fmla="*/ 2147483647 h 15"/>
                    <a:gd name="T8" fmla="*/ 2147483647 w 13"/>
                    <a:gd name="T9" fmla="*/ 2147483647 h 15"/>
                    <a:gd name="T10" fmla="*/ 2147483647 w 13"/>
                    <a:gd name="T11" fmla="*/ 2147483647 h 15"/>
                    <a:gd name="T12" fmla="*/ 0 w 13"/>
                    <a:gd name="T13" fmla="*/ 2147483647 h 15"/>
                    <a:gd name="T14" fmla="*/ 0 w 13"/>
                    <a:gd name="T15" fmla="*/ 2147483647 h 15"/>
                    <a:gd name="T16" fmla="*/ 0 w 13"/>
                    <a:gd name="T17" fmla="*/ 0 h 15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w 13"/>
                    <a:gd name="T28" fmla="*/ 0 h 15"/>
                    <a:gd name="T29" fmla="*/ 13 w 13"/>
                    <a:gd name="T30" fmla="*/ 15 h 15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T27" t="T28" r="T29" b="T30"/>
                  <a:pathLst>
                    <a:path w="13" h="15">
                      <a:moveTo>
                        <a:pt x="0" y="0"/>
                      </a:moveTo>
                      <a:cubicBezTo>
                        <a:pt x="3" y="0"/>
                        <a:pt x="5" y="0"/>
                        <a:pt x="7" y="0"/>
                      </a:cubicBezTo>
                      <a:cubicBezTo>
                        <a:pt x="9" y="0"/>
                        <a:pt x="11" y="0"/>
                        <a:pt x="13" y="0"/>
                      </a:cubicBezTo>
                      <a:cubicBezTo>
                        <a:pt x="13" y="3"/>
                        <a:pt x="13" y="5"/>
                        <a:pt x="13" y="7"/>
                      </a:cubicBezTo>
                      <a:cubicBezTo>
                        <a:pt x="13" y="10"/>
                        <a:pt x="13" y="12"/>
                        <a:pt x="13" y="15"/>
                      </a:cubicBezTo>
                      <a:cubicBezTo>
                        <a:pt x="11" y="15"/>
                        <a:pt x="9" y="15"/>
                        <a:pt x="7" y="15"/>
                      </a:cubicBezTo>
                      <a:cubicBezTo>
                        <a:pt x="5" y="15"/>
                        <a:pt x="3" y="15"/>
                        <a:pt x="0" y="15"/>
                      </a:cubicBezTo>
                      <a:cubicBezTo>
                        <a:pt x="0" y="12"/>
                        <a:pt x="0" y="10"/>
                        <a:pt x="0" y="7"/>
                      </a:cubicBezTo>
                      <a:cubicBezTo>
                        <a:pt x="0" y="5"/>
                        <a:pt x="0" y="3"/>
                        <a:pt x="0" y="0"/>
                      </a:cubicBezTo>
                      <a:close/>
                    </a:path>
                  </a:pathLst>
                </a:custGeom>
                <a:solidFill>
                  <a:srgbClr val="A9A8A7"/>
                </a:solidFill>
                <a:ln w="0">
                  <a:solidFill>
                    <a:srgbClr val="24211D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1118" name="Freeform 51">
                  <a:extLst>
                    <a:ext uri="{FF2B5EF4-FFF2-40B4-BE49-F238E27FC236}">
                      <a16:creationId xmlns:a16="http://schemas.microsoft.com/office/drawing/2014/main" id="{582F4BA1-533C-4035-AC68-ABD253C1E05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773" y="1742"/>
                  <a:ext cx="41" cy="47"/>
                </a:xfrm>
                <a:custGeom>
                  <a:avLst/>
                  <a:gdLst>
                    <a:gd name="T0" fmla="*/ 0 w 21"/>
                    <a:gd name="T1" fmla="*/ 0 h 24"/>
                    <a:gd name="T2" fmla="*/ 2147483647 w 21"/>
                    <a:gd name="T3" fmla="*/ 0 h 24"/>
                    <a:gd name="T4" fmla="*/ 2147483647 w 21"/>
                    <a:gd name="T5" fmla="*/ 2147483647 h 24"/>
                    <a:gd name="T6" fmla="*/ 0 w 21"/>
                    <a:gd name="T7" fmla="*/ 2147483647 h 24"/>
                    <a:gd name="T8" fmla="*/ 0 w 21"/>
                    <a:gd name="T9" fmla="*/ 0 h 24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1"/>
                    <a:gd name="T16" fmla="*/ 0 h 24"/>
                    <a:gd name="T17" fmla="*/ 21 w 21"/>
                    <a:gd name="T18" fmla="*/ 24 h 24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1" h="24">
                      <a:moveTo>
                        <a:pt x="0" y="0"/>
                      </a:moveTo>
                      <a:lnTo>
                        <a:pt x="21" y="0"/>
                      </a:lnTo>
                      <a:lnTo>
                        <a:pt x="21" y="24"/>
                      </a:lnTo>
                      <a:lnTo>
                        <a:pt x="0" y="24"/>
                      </a:lnTo>
                      <a:cubicBezTo>
                        <a:pt x="0" y="17"/>
                        <a:pt x="0" y="9"/>
                        <a:pt x="0" y="0"/>
                      </a:cubicBezTo>
                      <a:close/>
                    </a:path>
                  </a:pathLst>
                </a:custGeom>
                <a:solidFill>
                  <a:srgbClr val="A9A8A7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1119" name="Freeform 52">
                  <a:extLst>
                    <a:ext uri="{FF2B5EF4-FFF2-40B4-BE49-F238E27FC236}">
                      <a16:creationId xmlns:a16="http://schemas.microsoft.com/office/drawing/2014/main" id="{C62139C4-2A82-4C56-AF86-5E6058884548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3775" y="1746"/>
                  <a:ext cx="12" cy="19"/>
                </a:xfrm>
                <a:custGeom>
                  <a:avLst/>
                  <a:gdLst>
                    <a:gd name="T0" fmla="*/ 2147483647 w 6"/>
                    <a:gd name="T1" fmla="*/ 0 h 10"/>
                    <a:gd name="T2" fmla="*/ 2147483647 w 6"/>
                    <a:gd name="T3" fmla="*/ 2147483647 h 10"/>
                    <a:gd name="T4" fmla="*/ 2147483647 w 6"/>
                    <a:gd name="T5" fmla="*/ 2147483647 h 10"/>
                    <a:gd name="T6" fmla="*/ 2147483647 w 6"/>
                    <a:gd name="T7" fmla="*/ 2147483647 h 10"/>
                    <a:gd name="T8" fmla="*/ 2147483647 w 6"/>
                    <a:gd name="T9" fmla="*/ 2147483647 h 10"/>
                    <a:gd name="T10" fmla="*/ 2147483647 w 6"/>
                    <a:gd name="T11" fmla="*/ 2147483647 h 10"/>
                    <a:gd name="T12" fmla="*/ 0 w 6"/>
                    <a:gd name="T13" fmla="*/ 2147483647 h 10"/>
                    <a:gd name="T14" fmla="*/ 2147483647 w 6"/>
                    <a:gd name="T15" fmla="*/ 2147483647 h 10"/>
                    <a:gd name="T16" fmla="*/ 2147483647 w 6"/>
                    <a:gd name="T17" fmla="*/ 0 h 10"/>
                    <a:gd name="T18" fmla="*/ 2147483647 w 6"/>
                    <a:gd name="T19" fmla="*/ 2147483647 h 10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6"/>
                    <a:gd name="T31" fmla="*/ 0 h 10"/>
                    <a:gd name="T32" fmla="*/ 6 w 6"/>
                    <a:gd name="T33" fmla="*/ 10 h 10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6" h="10">
                      <a:moveTo>
                        <a:pt x="3" y="0"/>
                      </a:moveTo>
                      <a:lnTo>
                        <a:pt x="3" y="5"/>
                      </a:lnTo>
                      <a:lnTo>
                        <a:pt x="6" y="5"/>
                      </a:lnTo>
                      <a:lnTo>
                        <a:pt x="3" y="6"/>
                      </a:lnTo>
                      <a:lnTo>
                        <a:pt x="3" y="10"/>
                      </a:lnTo>
                      <a:lnTo>
                        <a:pt x="3" y="6"/>
                      </a:lnTo>
                      <a:lnTo>
                        <a:pt x="0" y="5"/>
                      </a:lnTo>
                      <a:lnTo>
                        <a:pt x="3" y="5"/>
                      </a:lnTo>
                      <a:lnTo>
                        <a:pt x="3" y="0"/>
                      </a:lnTo>
                      <a:close/>
                      <a:moveTo>
                        <a:pt x="3" y="3"/>
                      </a:moveTo>
                    </a:path>
                  </a:pathLst>
                </a:custGeom>
                <a:solidFill>
                  <a:srgbClr val="FFFFFF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1120" name="Freeform 53">
                  <a:extLst>
                    <a:ext uri="{FF2B5EF4-FFF2-40B4-BE49-F238E27FC236}">
                      <a16:creationId xmlns:a16="http://schemas.microsoft.com/office/drawing/2014/main" id="{C104AC51-DCEF-480D-A71B-133DCB6989EB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3779" y="1744"/>
                  <a:ext cx="10" cy="17"/>
                </a:xfrm>
                <a:custGeom>
                  <a:avLst/>
                  <a:gdLst>
                    <a:gd name="T0" fmla="*/ 2147483647 w 5"/>
                    <a:gd name="T1" fmla="*/ 0 h 9"/>
                    <a:gd name="T2" fmla="*/ 2147483647 w 5"/>
                    <a:gd name="T3" fmla="*/ 2147483647 h 9"/>
                    <a:gd name="T4" fmla="*/ 2147483647 w 5"/>
                    <a:gd name="T5" fmla="*/ 2147483647 h 9"/>
                    <a:gd name="T6" fmla="*/ 2147483647 w 5"/>
                    <a:gd name="T7" fmla="*/ 2147483647 h 9"/>
                    <a:gd name="T8" fmla="*/ 2147483647 w 5"/>
                    <a:gd name="T9" fmla="*/ 2147483647 h 9"/>
                    <a:gd name="T10" fmla="*/ 2147483647 w 5"/>
                    <a:gd name="T11" fmla="*/ 2147483647 h 9"/>
                    <a:gd name="T12" fmla="*/ 0 w 5"/>
                    <a:gd name="T13" fmla="*/ 2147483647 h 9"/>
                    <a:gd name="T14" fmla="*/ 2147483647 w 5"/>
                    <a:gd name="T15" fmla="*/ 2147483647 h 9"/>
                    <a:gd name="T16" fmla="*/ 2147483647 w 5"/>
                    <a:gd name="T17" fmla="*/ 0 h 9"/>
                    <a:gd name="T18" fmla="*/ 2147483647 w 5"/>
                    <a:gd name="T19" fmla="*/ 2147483647 h 9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5"/>
                    <a:gd name="T31" fmla="*/ 0 h 9"/>
                    <a:gd name="T32" fmla="*/ 5 w 5"/>
                    <a:gd name="T33" fmla="*/ 9 h 9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5" h="9">
                      <a:moveTo>
                        <a:pt x="2" y="0"/>
                      </a:moveTo>
                      <a:lnTo>
                        <a:pt x="3" y="4"/>
                      </a:lnTo>
                      <a:lnTo>
                        <a:pt x="5" y="4"/>
                      </a:lnTo>
                      <a:lnTo>
                        <a:pt x="3" y="5"/>
                      </a:lnTo>
                      <a:lnTo>
                        <a:pt x="2" y="9"/>
                      </a:lnTo>
                      <a:lnTo>
                        <a:pt x="2" y="5"/>
                      </a:lnTo>
                      <a:lnTo>
                        <a:pt x="0" y="4"/>
                      </a:lnTo>
                      <a:lnTo>
                        <a:pt x="2" y="4"/>
                      </a:lnTo>
                      <a:lnTo>
                        <a:pt x="2" y="0"/>
                      </a:lnTo>
                      <a:close/>
                      <a:moveTo>
                        <a:pt x="2" y="2"/>
                      </a:moveTo>
                    </a:path>
                  </a:pathLst>
                </a:custGeom>
                <a:solidFill>
                  <a:srgbClr val="FFFFFF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1121" name="Freeform 54">
                  <a:extLst>
                    <a:ext uri="{FF2B5EF4-FFF2-40B4-BE49-F238E27FC236}">
                      <a16:creationId xmlns:a16="http://schemas.microsoft.com/office/drawing/2014/main" id="{41AED5CB-016D-4C3B-903D-0965FACE413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810" y="1742"/>
                  <a:ext cx="4" cy="47"/>
                </a:xfrm>
                <a:custGeom>
                  <a:avLst/>
                  <a:gdLst>
                    <a:gd name="T0" fmla="*/ 2147483647 w 2"/>
                    <a:gd name="T1" fmla="*/ 0 h 24"/>
                    <a:gd name="T2" fmla="*/ 2147483647 w 2"/>
                    <a:gd name="T3" fmla="*/ 2147483647 h 24"/>
                    <a:gd name="T4" fmla="*/ 2147483647 w 2"/>
                    <a:gd name="T5" fmla="*/ 2147483647 h 24"/>
                    <a:gd name="T6" fmla="*/ 2147483647 w 2"/>
                    <a:gd name="T7" fmla="*/ 0 h 24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"/>
                    <a:gd name="T13" fmla="*/ 0 h 24"/>
                    <a:gd name="T14" fmla="*/ 2 w 2"/>
                    <a:gd name="T15" fmla="*/ 24 h 24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" h="24">
                      <a:moveTo>
                        <a:pt x="2" y="0"/>
                      </a:moveTo>
                      <a:cubicBezTo>
                        <a:pt x="0" y="9"/>
                        <a:pt x="1" y="19"/>
                        <a:pt x="2" y="24"/>
                      </a:cubicBezTo>
                      <a:cubicBezTo>
                        <a:pt x="1" y="23"/>
                        <a:pt x="1" y="2"/>
                        <a:pt x="2" y="0"/>
                      </a:cubicBezTo>
                      <a:close/>
                    </a:path>
                  </a:pathLst>
                </a:custGeom>
                <a:solidFill>
                  <a:srgbClr val="716F6E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1122" name="Freeform 55">
                  <a:extLst>
                    <a:ext uri="{FF2B5EF4-FFF2-40B4-BE49-F238E27FC236}">
                      <a16:creationId xmlns:a16="http://schemas.microsoft.com/office/drawing/2014/main" id="{7DF2FEFA-B2FC-40E6-A3F8-12DAEC5ACF1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812" y="1742"/>
                  <a:ext cx="4" cy="47"/>
                </a:xfrm>
                <a:custGeom>
                  <a:avLst/>
                  <a:gdLst>
                    <a:gd name="T0" fmla="*/ 2147483647 w 2"/>
                    <a:gd name="T1" fmla="*/ 0 h 24"/>
                    <a:gd name="T2" fmla="*/ 2147483647 w 2"/>
                    <a:gd name="T3" fmla="*/ 2147483647 h 24"/>
                    <a:gd name="T4" fmla="*/ 2147483647 w 2"/>
                    <a:gd name="T5" fmla="*/ 2147483647 h 24"/>
                    <a:gd name="T6" fmla="*/ 2147483647 w 2"/>
                    <a:gd name="T7" fmla="*/ 2147483647 h 24"/>
                    <a:gd name="T8" fmla="*/ 2147483647 w 2"/>
                    <a:gd name="T9" fmla="*/ 2147483647 h 24"/>
                    <a:gd name="T10" fmla="*/ 2147483647 w 2"/>
                    <a:gd name="T11" fmla="*/ 2147483647 h 24"/>
                    <a:gd name="T12" fmla="*/ 0 w 2"/>
                    <a:gd name="T13" fmla="*/ 2147483647 h 24"/>
                    <a:gd name="T14" fmla="*/ 2147483647 w 2"/>
                    <a:gd name="T15" fmla="*/ 0 h 24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2"/>
                    <a:gd name="T25" fmla="*/ 0 h 24"/>
                    <a:gd name="T26" fmla="*/ 2 w 2"/>
                    <a:gd name="T27" fmla="*/ 24 h 24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2" h="24">
                      <a:moveTo>
                        <a:pt x="1" y="0"/>
                      </a:moveTo>
                      <a:cubicBezTo>
                        <a:pt x="2" y="0"/>
                        <a:pt x="2" y="1"/>
                        <a:pt x="2" y="3"/>
                      </a:cubicBezTo>
                      <a:lnTo>
                        <a:pt x="1" y="4"/>
                      </a:lnTo>
                      <a:cubicBezTo>
                        <a:pt x="1" y="10"/>
                        <a:pt x="1" y="16"/>
                        <a:pt x="1" y="22"/>
                      </a:cubicBezTo>
                      <a:lnTo>
                        <a:pt x="2" y="22"/>
                      </a:lnTo>
                      <a:cubicBezTo>
                        <a:pt x="2" y="24"/>
                        <a:pt x="1" y="24"/>
                        <a:pt x="1" y="24"/>
                      </a:cubicBezTo>
                      <a:cubicBezTo>
                        <a:pt x="1" y="24"/>
                        <a:pt x="0" y="19"/>
                        <a:pt x="0" y="13"/>
                      </a:cubicBezTo>
                      <a:cubicBezTo>
                        <a:pt x="1" y="6"/>
                        <a:pt x="1" y="1"/>
                        <a:pt x="1" y="0"/>
                      </a:cubicBezTo>
                      <a:close/>
                    </a:path>
                  </a:pathLst>
                </a:custGeom>
                <a:solidFill>
                  <a:srgbClr val="A9A8A7"/>
                </a:solidFill>
                <a:ln w="0">
                  <a:solidFill>
                    <a:srgbClr val="24211D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1123" name="Freeform 56">
                  <a:extLst>
                    <a:ext uri="{FF2B5EF4-FFF2-40B4-BE49-F238E27FC236}">
                      <a16:creationId xmlns:a16="http://schemas.microsoft.com/office/drawing/2014/main" id="{E3F5C1A0-0489-4071-B36B-2AC1D5C38250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3812" y="1742"/>
                  <a:ext cx="4" cy="47"/>
                </a:xfrm>
                <a:custGeom>
                  <a:avLst/>
                  <a:gdLst>
                    <a:gd name="T0" fmla="*/ 2147483647 w 2"/>
                    <a:gd name="T1" fmla="*/ 2147483647 h 24"/>
                    <a:gd name="T2" fmla="*/ 2147483647 w 2"/>
                    <a:gd name="T3" fmla="*/ 2147483647 h 24"/>
                    <a:gd name="T4" fmla="*/ 2147483647 w 2"/>
                    <a:gd name="T5" fmla="*/ 2147483647 h 24"/>
                    <a:gd name="T6" fmla="*/ 2147483647 w 2"/>
                    <a:gd name="T7" fmla="*/ 2147483647 h 24"/>
                    <a:gd name="T8" fmla="*/ 0 w 2"/>
                    <a:gd name="T9" fmla="*/ 2147483647 h 24"/>
                    <a:gd name="T10" fmla="*/ 2147483647 w 2"/>
                    <a:gd name="T11" fmla="*/ 0 h 24"/>
                    <a:gd name="T12" fmla="*/ 2147483647 w 2"/>
                    <a:gd name="T13" fmla="*/ 2147483647 h 24"/>
                    <a:gd name="T14" fmla="*/ 2147483647 w 2"/>
                    <a:gd name="T15" fmla="*/ 0 h 24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2"/>
                    <a:gd name="T25" fmla="*/ 0 h 24"/>
                    <a:gd name="T26" fmla="*/ 2 w 2"/>
                    <a:gd name="T27" fmla="*/ 24 h 24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2" h="24">
                      <a:moveTo>
                        <a:pt x="2" y="22"/>
                      </a:moveTo>
                      <a:cubicBezTo>
                        <a:pt x="2" y="22"/>
                        <a:pt x="2" y="22"/>
                        <a:pt x="2" y="22"/>
                      </a:cubicBezTo>
                      <a:moveTo>
                        <a:pt x="2" y="22"/>
                      </a:moveTo>
                      <a:cubicBezTo>
                        <a:pt x="2" y="24"/>
                        <a:pt x="1" y="24"/>
                        <a:pt x="1" y="24"/>
                      </a:cubicBezTo>
                      <a:cubicBezTo>
                        <a:pt x="1" y="24"/>
                        <a:pt x="0" y="19"/>
                        <a:pt x="0" y="12"/>
                      </a:cubicBezTo>
                      <a:cubicBezTo>
                        <a:pt x="0" y="6"/>
                        <a:pt x="1" y="0"/>
                        <a:pt x="1" y="0"/>
                      </a:cubicBezTo>
                      <a:cubicBezTo>
                        <a:pt x="1" y="0"/>
                        <a:pt x="2" y="1"/>
                        <a:pt x="2" y="3"/>
                      </a:cubicBezTo>
                      <a:cubicBezTo>
                        <a:pt x="2" y="1"/>
                        <a:pt x="1" y="0"/>
                        <a:pt x="1" y="0"/>
                      </a:cubicBezTo>
                    </a:path>
                  </a:pathLst>
                </a:custGeom>
                <a:noFill/>
                <a:ln w="0">
                  <a:solidFill>
                    <a:srgbClr val="24211D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1124" name="Freeform 57">
                  <a:extLst>
                    <a:ext uri="{FF2B5EF4-FFF2-40B4-BE49-F238E27FC236}">
                      <a16:creationId xmlns:a16="http://schemas.microsoft.com/office/drawing/2014/main" id="{B8F4A596-C0C2-48EB-BB91-66A16810CFA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814" y="1748"/>
                  <a:ext cx="2" cy="37"/>
                </a:xfrm>
                <a:custGeom>
                  <a:avLst/>
                  <a:gdLst>
                    <a:gd name="T0" fmla="*/ 2147483647 w 1"/>
                    <a:gd name="T1" fmla="*/ 2147483647 h 19"/>
                    <a:gd name="T2" fmla="*/ 2147483647 w 1"/>
                    <a:gd name="T3" fmla="*/ 2147483647 h 19"/>
                    <a:gd name="T4" fmla="*/ 0 w 1"/>
                    <a:gd name="T5" fmla="*/ 2147483647 h 19"/>
                    <a:gd name="T6" fmla="*/ 2147483647 w 1"/>
                    <a:gd name="T7" fmla="*/ 0 h 19"/>
                    <a:gd name="T8" fmla="*/ 2147483647 w 1"/>
                    <a:gd name="T9" fmla="*/ 0 h 19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"/>
                    <a:gd name="T16" fmla="*/ 0 h 19"/>
                    <a:gd name="T17" fmla="*/ 1 w 1"/>
                    <a:gd name="T18" fmla="*/ 19 h 19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" h="19">
                      <a:moveTo>
                        <a:pt x="1" y="19"/>
                      </a:moveTo>
                      <a:cubicBezTo>
                        <a:pt x="1" y="19"/>
                        <a:pt x="1" y="19"/>
                        <a:pt x="1" y="19"/>
                      </a:cubicBezTo>
                      <a:cubicBezTo>
                        <a:pt x="0" y="19"/>
                        <a:pt x="0" y="15"/>
                        <a:pt x="0" y="10"/>
                      </a:cubicBezTo>
                      <a:cubicBezTo>
                        <a:pt x="0" y="4"/>
                        <a:pt x="0" y="0"/>
                        <a:pt x="1" y="0"/>
                      </a:cubicBezTo>
                      <a:cubicBezTo>
                        <a:pt x="1" y="0"/>
                        <a:pt x="1" y="0"/>
                        <a:pt x="1" y="0"/>
                      </a:cubicBezTo>
                    </a:path>
                  </a:pathLst>
                </a:custGeom>
                <a:noFill/>
                <a:ln w="0">
                  <a:solidFill>
                    <a:srgbClr val="24211D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1125" name="Freeform 58">
                  <a:extLst>
                    <a:ext uri="{FF2B5EF4-FFF2-40B4-BE49-F238E27FC236}">
                      <a16:creationId xmlns:a16="http://schemas.microsoft.com/office/drawing/2014/main" id="{1D897BB7-AB04-4EBC-80BE-AB438388272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771" y="1742"/>
                  <a:ext cx="4" cy="47"/>
                </a:xfrm>
                <a:custGeom>
                  <a:avLst/>
                  <a:gdLst>
                    <a:gd name="T0" fmla="*/ 2147483647 w 2"/>
                    <a:gd name="T1" fmla="*/ 0 h 24"/>
                    <a:gd name="T2" fmla="*/ 2147483647 w 2"/>
                    <a:gd name="T3" fmla="*/ 2147483647 h 24"/>
                    <a:gd name="T4" fmla="*/ 2147483647 w 2"/>
                    <a:gd name="T5" fmla="*/ 2147483647 h 24"/>
                    <a:gd name="T6" fmla="*/ 2147483647 w 2"/>
                    <a:gd name="T7" fmla="*/ 0 h 24"/>
                    <a:gd name="T8" fmla="*/ 2147483647 w 2"/>
                    <a:gd name="T9" fmla="*/ 0 h 24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"/>
                    <a:gd name="T16" fmla="*/ 0 h 24"/>
                    <a:gd name="T17" fmla="*/ 2 w 2"/>
                    <a:gd name="T18" fmla="*/ 24 h 24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" h="24">
                      <a:moveTo>
                        <a:pt x="1" y="0"/>
                      </a:moveTo>
                      <a:cubicBezTo>
                        <a:pt x="0" y="9"/>
                        <a:pt x="0" y="19"/>
                        <a:pt x="1" y="24"/>
                      </a:cubicBezTo>
                      <a:lnTo>
                        <a:pt x="2" y="24"/>
                      </a:lnTo>
                      <a:cubicBezTo>
                        <a:pt x="1" y="23"/>
                        <a:pt x="1" y="2"/>
                        <a:pt x="2" y="0"/>
                      </a:cubicBezTo>
                      <a:lnTo>
                        <a:pt x="1" y="0"/>
                      </a:lnTo>
                      <a:close/>
                    </a:path>
                  </a:pathLst>
                </a:custGeom>
                <a:solidFill>
                  <a:srgbClr val="716F6E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1126" name="Freeform 59">
                  <a:extLst>
                    <a:ext uri="{FF2B5EF4-FFF2-40B4-BE49-F238E27FC236}">
                      <a16:creationId xmlns:a16="http://schemas.microsoft.com/office/drawing/2014/main" id="{FF042186-738E-40E9-A20F-8314B5C8F1B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773" y="1742"/>
                  <a:ext cx="2" cy="47"/>
                </a:xfrm>
                <a:custGeom>
                  <a:avLst/>
                  <a:gdLst>
                    <a:gd name="T0" fmla="*/ 2147483647 w 1"/>
                    <a:gd name="T1" fmla="*/ 0 h 24"/>
                    <a:gd name="T2" fmla="*/ 2147483647 w 1"/>
                    <a:gd name="T3" fmla="*/ 2147483647 h 24"/>
                    <a:gd name="T4" fmla="*/ 2147483647 w 1"/>
                    <a:gd name="T5" fmla="*/ 2147483647 h 24"/>
                    <a:gd name="T6" fmla="*/ 2147483647 w 1"/>
                    <a:gd name="T7" fmla="*/ 0 h 24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1"/>
                    <a:gd name="T13" fmla="*/ 0 h 24"/>
                    <a:gd name="T14" fmla="*/ 1 w 1"/>
                    <a:gd name="T15" fmla="*/ 24 h 24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1" h="24">
                      <a:moveTo>
                        <a:pt x="1" y="0"/>
                      </a:moveTo>
                      <a:cubicBezTo>
                        <a:pt x="0" y="9"/>
                        <a:pt x="0" y="19"/>
                        <a:pt x="1" y="24"/>
                      </a:cubicBezTo>
                      <a:cubicBezTo>
                        <a:pt x="0" y="23"/>
                        <a:pt x="0" y="2"/>
                        <a:pt x="1" y="0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1127" name="Freeform 60">
                  <a:extLst>
                    <a:ext uri="{FF2B5EF4-FFF2-40B4-BE49-F238E27FC236}">
                      <a16:creationId xmlns:a16="http://schemas.microsoft.com/office/drawing/2014/main" id="{9AE9A265-F53B-4F68-8BAF-E30E3575766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734" y="1816"/>
                  <a:ext cx="112" cy="88"/>
                </a:xfrm>
                <a:custGeom>
                  <a:avLst/>
                  <a:gdLst>
                    <a:gd name="T0" fmla="*/ 2147483647 w 57"/>
                    <a:gd name="T1" fmla="*/ 0 h 45"/>
                    <a:gd name="T2" fmla="*/ 2147483647 w 57"/>
                    <a:gd name="T3" fmla="*/ 0 h 45"/>
                    <a:gd name="T4" fmla="*/ 2147483647 w 57"/>
                    <a:gd name="T5" fmla="*/ 2147483647 h 45"/>
                    <a:gd name="T6" fmla="*/ 2147483647 w 57"/>
                    <a:gd name="T7" fmla="*/ 2147483647 h 45"/>
                    <a:gd name="T8" fmla="*/ 2147483647 w 57"/>
                    <a:gd name="T9" fmla="*/ 0 h 45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57"/>
                    <a:gd name="T16" fmla="*/ 0 h 45"/>
                    <a:gd name="T17" fmla="*/ 57 w 57"/>
                    <a:gd name="T18" fmla="*/ 45 h 45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57" h="45">
                      <a:moveTo>
                        <a:pt x="2" y="0"/>
                      </a:moveTo>
                      <a:lnTo>
                        <a:pt x="57" y="0"/>
                      </a:lnTo>
                      <a:lnTo>
                        <a:pt x="57" y="45"/>
                      </a:lnTo>
                      <a:lnTo>
                        <a:pt x="2" y="45"/>
                      </a:lnTo>
                      <a:cubicBezTo>
                        <a:pt x="0" y="31"/>
                        <a:pt x="0" y="16"/>
                        <a:pt x="2" y="0"/>
                      </a:cubicBezTo>
                      <a:close/>
                    </a:path>
                  </a:pathLst>
                </a:custGeom>
                <a:solidFill>
                  <a:srgbClr val="A9A8A7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1128" name="Freeform 61">
                  <a:extLst>
                    <a:ext uri="{FF2B5EF4-FFF2-40B4-BE49-F238E27FC236}">
                      <a16:creationId xmlns:a16="http://schemas.microsoft.com/office/drawing/2014/main" id="{235DCEA7-492C-4DA5-A452-1378DA4931CE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3742" y="1824"/>
                  <a:ext cx="31" cy="37"/>
                </a:xfrm>
                <a:custGeom>
                  <a:avLst/>
                  <a:gdLst>
                    <a:gd name="T0" fmla="*/ 2147483647 w 16"/>
                    <a:gd name="T1" fmla="*/ 0 h 19"/>
                    <a:gd name="T2" fmla="*/ 2147483647 w 16"/>
                    <a:gd name="T3" fmla="*/ 2147483647 h 19"/>
                    <a:gd name="T4" fmla="*/ 2147483647 w 16"/>
                    <a:gd name="T5" fmla="*/ 2147483647 h 19"/>
                    <a:gd name="T6" fmla="*/ 2147483647 w 16"/>
                    <a:gd name="T7" fmla="*/ 2147483647 h 19"/>
                    <a:gd name="T8" fmla="*/ 2147483647 w 16"/>
                    <a:gd name="T9" fmla="*/ 2147483647 h 19"/>
                    <a:gd name="T10" fmla="*/ 2147483647 w 16"/>
                    <a:gd name="T11" fmla="*/ 2147483647 h 19"/>
                    <a:gd name="T12" fmla="*/ 0 w 16"/>
                    <a:gd name="T13" fmla="*/ 2147483647 h 19"/>
                    <a:gd name="T14" fmla="*/ 2147483647 w 16"/>
                    <a:gd name="T15" fmla="*/ 2147483647 h 19"/>
                    <a:gd name="T16" fmla="*/ 2147483647 w 16"/>
                    <a:gd name="T17" fmla="*/ 0 h 19"/>
                    <a:gd name="T18" fmla="*/ 2147483647 w 16"/>
                    <a:gd name="T19" fmla="*/ 2147483647 h 19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6"/>
                    <a:gd name="T31" fmla="*/ 0 h 19"/>
                    <a:gd name="T32" fmla="*/ 16 w 16"/>
                    <a:gd name="T33" fmla="*/ 19 h 19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6" h="19">
                      <a:moveTo>
                        <a:pt x="8" y="0"/>
                      </a:moveTo>
                      <a:lnTo>
                        <a:pt x="8" y="9"/>
                      </a:lnTo>
                      <a:lnTo>
                        <a:pt x="16" y="10"/>
                      </a:lnTo>
                      <a:lnTo>
                        <a:pt x="8" y="10"/>
                      </a:lnTo>
                      <a:lnTo>
                        <a:pt x="8" y="19"/>
                      </a:lnTo>
                      <a:lnTo>
                        <a:pt x="7" y="10"/>
                      </a:lnTo>
                      <a:lnTo>
                        <a:pt x="0" y="10"/>
                      </a:lnTo>
                      <a:lnTo>
                        <a:pt x="7" y="9"/>
                      </a:lnTo>
                      <a:lnTo>
                        <a:pt x="8" y="0"/>
                      </a:lnTo>
                      <a:close/>
                      <a:moveTo>
                        <a:pt x="8" y="5"/>
                      </a:moveTo>
                    </a:path>
                  </a:pathLst>
                </a:custGeom>
                <a:solidFill>
                  <a:srgbClr val="FFFFFF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1129" name="Freeform 62">
                  <a:extLst>
                    <a:ext uri="{FF2B5EF4-FFF2-40B4-BE49-F238E27FC236}">
                      <a16:creationId xmlns:a16="http://schemas.microsoft.com/office/drawing/2014/main" id="{9914587D-64CE-4A2A-8440-25AC67888731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3752" y="1820"/>
                  <a:ext cx="27" cy="31"/>
                </a:xfrm>
                <a:custGeom>
                  <a:avLst/>
                  <a:gdLst>
                    <a:gd name="T0" fmla="*/ 2147483647 w 14"/>
                    <a:gd name="T1" fmla="*/ 0 h 16"/>
                    <a:gd name="T2" fmla="*/ 2147483647 w 14"/>
                    <a:gd name="T3" fmla="*/ 2147483647 h 16"/>
                    <a:gd name="T4" fmla="*/ 2147483647 w 14"/>
                    <a:gd name="T5" fmla="*/ 2147483647 h 16"/>
                    <a:gd name="T6" fmla="*/ 2147483647 w 14"/>
                    <a:gd name="T7" fmla="*/ 2147483647 h 16"/>
                    <a:gd name="T8" fmla="*/ 2147483647 w 14"/>
                    <a:gd name="T9" fmla="*/ 2147483647 h 16"/>
                    <a:gd name="T10" fmla="*/ 2147483647 w 14"/>
                    <a:gd name="T11" fmla="*/ 2147483647 h 16"/>
                    <a:gd name="T12" fmla="*/ 0 w 14"/>
                    <a:gd name="T13" fmla="*/ 2147483647 h 16"/>
                    <a:gd name="T14" fmla="*/ 2147483647 w 14"/>
                    <a:gd name="T15" fmla="*/ 2147483647 h 16"/>
                    <a:gd name="T16" fmla="*/ 2147483647 w 14"/>
                    <a:gd name="T17" fmla="*/ 0 h 16"/>
                    <a:gd name="T18" fmla="*/ 2147483647 w 14"/>
                    <a:gd name="T19" fmla="*/ 2147483647 h 1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4"/>
                    <a:gd name="T31" fmla="*/ 0 h 16"/>
                    <a:gd name="T32" fmla="*/ 14 w 14"/>
                    <a:gd name="T33" fmla="*/ 16 h 16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4" h="16">
                      <a:moveTo>
                        <a:pt x="7" y="0"/>
                      </a:moveTo>
                      <a:lnTo>
                        <a:pt x="7" y="8"/>
                      </a:lnTo>
                      <a:lnTo>
                        <a:pt x="14" y="8"/>
                      </a:lnTo>
                      <a:lnTo>
                        <a:pt x="7" y="9"/>
                      </a:lnTo>
                      <a:lnTo>
                        <a:pt x="7" y="16"/>
                      </a:lnTo>
                      <a:lnTo>
                        <a:pt x="6" y="9"/>
                      </a:lnTo>
                      <a:lnTo>
                        <a:pt x="0" y="8"/>
                      </a:lnTo>
                      <a:lnTo>
                        <a:pt x="6" y="8"/>
                      </a:lnTo>
                      <a:lnTo>
                        <a:pt x="7" y="0"/>
                      </a:lnTo>
                      <a:close/>
                      <a:moveTo>
                        <a:pt x="6" y="4"/>
                      </a:moveTo>
                    </a:path>
                  </a:pathLst>
                </a:custGeom>
                <a:solidFill>
                  <a:srgbClr val="FFFFFF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1130" name="Freeform 63">
                  <a:extLst>
                    <a:ext uri="{FF2B5EF4-FFF2-40B4-BE49-F238E27FC236}">
                      <a16:creationId xmlns:a16="http://schemas.microsoft.com/office/drawing/2014/main" id="{BA9B72AA-4550-47EE-A3E8-05A54F4F907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838" y="1816"/>
                  <a:ext cx="10" cy="88"/>
                </a:xfrm>
                <a:custGeom>
                  <a:avLst/>
                  <a:gdLst>
                    <a:gd name="T0" fmla="*/ 2147483647 w 5"/>
                    <a:gd name="T1" fmla="*/ 0 h 45"/>
                    <a:gd name="T2" fmla="*/ 2147483647 w 5"/>
                    <a:gd name="T3" fmla="*/ 2147483647 h 45"/>
                    <a:gd name="T4" fmla="*/ 2147483647 w 5"/>
                    <a:gd name="T5" fmla="*/ 2147483647 h 45"/>
                    <a:gd name="T6" fmla="*/ 2147483647 w 5"/>
                    <a:gd name="T7" fmla="*/ 0 h 45"/>
                    <a:gd name="T8" fmla="*/ 2147483647 w 5"/>
                    <a:gd name="T9" fmla="*/ 0 h 45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5"/>
                    <a:gd name="T16" fmla="*/ 0 h 45"/>
                    <a:gd name="T17" fmla="*/ 5 w 5"/>
                    <a:gd name="T18" fmla="*/ 45 h 45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5" h="45">
                      <a:moveTo>
                        <a:pt x="3" y="0"/>
                      </a:moveTo>
                      <a:cubicBezTo>
                        <a:pt x="0" y="17"/>
                        <a:pt x="1" y="35"/>
                        <a:pt x="3" y="45"/>
                      </a:cubicBezTo>
                      <a:lnTo>
                        <a:pt x="5" y="45"/>
                      </a:lnTo>
                      <a:cubicBezTo>
                        <a:pt x="2" y="43"/>
                        <a:pt x="2" y="3"/>
                        <a:pt x="5" y="0"/>
                      </a:cubicBezTo>
                      <a:lnTo>
                        <a:pt x="3" y="0"/>
                      </a:lnTo>
                      <a:close/>
                    </a:path>
                  </a:pathLst>
                </a:custGeom>
                <a:solidFill>
                  <a:srgbClr val="716F6E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1131" name="Freeform 64">
                  <a:extLst>
                    <a:ext uri="{FF2B5EF4-FFF2-40B4-BE49-F238E27FC236}">
                      <a16:creationId xmlns:a16="http://schemas.microsoft.com/office/drawing/2014/main" id="{E0A87544-0DFA-4819-940D-996AB4B8D43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844" y="1816"/>
                  <a:ext cx="6" cy="88"/>
                </a:xfrm>
                <a:custGeom>
                  <a:avLst/>
                  <a:gdLst>
                    <a:gd name="T0" fmla="*/ 2147483647 w 3"/>
                    <a:gd name="T1" fmla="*/ 2147483647 h 45"/>
                    <a:gd name="T2" fmla="*/ 2147483647 w 3"/>
                    <a:gd name="T3" fmla="*/ 2147483647 h 45"/>
                    <a:gd name="T4" fmla="*/ 2147483647 w 3"/>
                    <a:gd name="T5" fmla="*/ 2147483647 h 45"/>
                    <a:gd name="T6" fmla="*/ 2147483647 w 3"/>
                    <a:gd name="T7" fmla="*/ 2147483647 h 45"/>
                    <a:gd name="T8" fmla="*/ 2147483647 w 3"/>
                    <a:gd name="T9" fmla="*/ 2147483647 h 45"/>
                    <a:gd name="T10" fmla="*/ 2147483647 w 3"/>
                    <a:gd name="T11" fmla="*/ 2147483647 h 45"/>
                    <a:gd name="T12" fmla="*/ 0 w 3"/>
                    <a:gd name="T13" fmla="*/ 2147483647 h 45"/>
                    <a:gd name="T14" fmla="*/ 2147483647 w 3"/>
                    <a:gd name="T15" fmla="*/ 2147483647 h 45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45"/>
                    <a:gd name="T26" fmla="*/ 3 w 3"/>
                    <a:gd name="T27" fmla="*/ 45 h 45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45">
                      <a:moveTo>
                        <a:pt x="2" y="1"/>
                      </a:moveTo>
                      <a:cubicBezTo>
                        <a:pt x="3" y="0"/>
                        <a:pt x="3" y="2"/>
                        <a:pt x="3" y="5"/>
                      </a:cubicBezTo>
                      <a:lnTo>
                        <a:pt x="2" y="7"/>
                      </a:lnTo>
                      <a:cubicBezTo>
                        <a:pt x="1" y="19"/>
                        <a:pt x="1" y="29"/>
                        <a:pt x="2" y="41"/>
                      </a:cubicBezTo>
                      <a:lnTo>
                        <a:pt x="3" y="41"/>
                      </a:lnTo>
                      <a:cubicBezTo>
                        <a:pt x="3" y="44"/>
                        <a:pt x="2" y="44"/>
                        <a:pt x="2" y="45"/>
                      </a:cubicBezTo>
                      <a:cubicBezTo>
                        <a:pt x="1" y="45"/>
                        <a:pt x="0" y="36"/>
                        <a:pt x="0" y="23"/>
                      </a:cubicBezTo>
                      <a:cubicBezTo>
                        <a:pt x="0" y="11"/>
                        <a:pt x="1" y="1"/>
                        <a:pt x="2" y="1"/>
                      </a:cubicBezTo>
                      <a:close/>
                    </a:path>
                  </a:pathLst>
                </a:custGeom>
                <a:solidFill>
                  <a:srgbClr val="A9A8A7"/>
                </a:solidFill>
                <a:ln w="0">
                  <a:solidFill>
                    <a:srgbClr val="24211D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1132" name="Freeform 65">
                  <a:extLst>
                    <a:ext uri="{FF2B5EF4-FFF2-40B4-BE49-F238E27FC236}">
                      <a16:creationId xmlns:a16="http://schemas.microsoft.com/office/drawing/2014/main" id="{B43650B7-A3FB-42A1-B634-7E5ABA0D0C68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3844" y="1818"/>
                  <a:ext cx="6" cy="86"/>
                </a:xfrm>
                <a:custGeom>
                  <a:avLst/>
                  <a:gdLst>
                    <a:gd name="T0" fmla="*/ 2147483647 w 3"/>
                    <a:gd name="T1" fmla="*/ 2147483647 h 44"/>
                    <a:gd name="T2" fmla="*/ 2147483647 w 3"/>
                    <a:gd name="T3" fmla="*/ 2147483647 h 44"/>
                    <a:gd name="T4" fmla="*/ 2147483647 w 3"/>
                    <a:gd name="T5" fmla="*/ 2147483647 h 44"/>
                    <a:gd name="T6" fmla="*/ 2147483647 w 3"/>
                    <a:gd name="T7" fmla="*/ 2147483647 h 44"/>
                    <a:gd name="T8" fmla="*/ 0 w 3"/>
                    <a:gd name="T9" fmla="*/ 2147483647 h 44"/>
                    <a:gd name="T10" fmla="*/ 2147483647 w 3"/>
                    <a:gd name="T11" fmla="*/ 0 h 44"/>
                    <a:gd name="T12" fmla="*/ 2147483647 w 3"/>
                    <a:gd name="T13" fmla="*/ 2147483647 h 44"/>
                    <a:gd name="T14" fmla="*/ 2147483647 w 3"/>
                    <a:gd name="T15" fmla="*/ 0 h 44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44"/>
                    <a:gd name="T26" fmla="*/ 3 w 3"/>
                    <a:gd name="T27" fmla="*/ 44 h 44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44">
                      <a:moveTo>
                        <a:pt x="3" y="40"/>
                      </a:moveTo>
                      <a:cubicBezTo>
                        <a:pt x="3" y="40"/>
                        <a:pt x="3" y="40"/>
                        <a:pt x="3" y="40"/>
                      </a:cubicBezTo>
                      <a:moveTo>
                        <a:pt x="3" y="40"/>
                      </a:moveTo>
                      <a:cubicBezTo>
                        <a:pt x="3" y="42"/>
                        <a:pt x="2" y="44"/>
                        <a:pt x="2" y="44"/>
                      </a:cubicBezTo>
                      <a:cubicBezTo>
                        <a:pt x="1" y="44"/>
                        <a:pt x="0" y="34"/>
                        <a:pt x="0" y="22"/>
                      </a:cubicBezTo>
                      <a:cubicBezTo>
                        <a:pt x="0" y="9"/>
                        <a:pt x="1" y="0"/>
                        <a:pt x="2" y="0"/>
                      </a:cubicBezTo>
                      <a:cubicBezTo>
                        <a:pt x="2" y="0"/>
                        <a:pt x="3" y="1"/>
                        <a:pt x="3" y="5"/>
                      </a:cubicBezTo>
                      <a:cubicBezTo>
                        <a:pt x="3" y="1"/>
                        <a:pt x="2" y="0"/>
                        <a:pt x="2" y="0"/>
                      </a:cubicBezTo>
                    </a:path>
                  </a:pathLst>
                </a:custGeom>
                <a:noFill/>
                <a:ln w="0">
                  <a:solidFill>
                    <a:srgbClr val="24211D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1133" name="Freeform 66">
                  <a:extLst>
                    <a:ext uri="{FF2B5EF4-FFF2-40B4-BE49-F238E27FC236}">
                      <a16:creationId xmlns:a16="http://schemas.microsoft.com/office/drawing/2014/main" id="{0F7DA5E1-4EE7-4811-B9E7-4267CFB6117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846" y="1826"/>
                  <a:ext cx="4" cy="71"/>
                </a:xfrm>
                <a:custGeom>
                  <a:avLst/>
                  <a:gdLst>
                    <a:gd name="T0" fmla="*/ 2147483647 w 2"/>
                    <a:gd name="T1" fmla="*/ 2147483647 h 36"/>
                    <a:gd name="T2" fmla="*/ 2147483647 w 2"/>
                    <a:gd name="T3" fmla="*/ 2147483647 h 36"/>
                    <a:gd name="T4" fmla="*/ 0 w 2"/>
                    <a:gd name="T5" fmla="*/ 2147483647 h 36"/>
                    <a:gd name="T6" fmla="*/ 2147483647 w 2"/>
                    <a:gd name="T7" fmla="*/ 0 h 36"/>
                    <a:gd name="T8" fmla="*/ 2147483647 w 2"/>
                    <a:gd name="T9" fmla="*/ 2147483647 h 3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"/>
                    <a:gd name="T16" fmla="*/ 0 h 36"/>
                    <a:gd name="T17" fmla="*/ 2 w 2"/>
                    <a:gd name="T18" fmla="*/ 36 h 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" h="36">
                      <a:moveTo>
                        <a:pt x="2" y="36"/>
                      </a:moveTo>
                      <a:cubicBezTo>
                        <a:pt x="2" y="36"/>
                        <a:pt x="2" y="36"/>
                        <a:pt x="2" y="36"/>
                      </a:cubicBezTo>
                      <a:cubicBezTo>
                        <a:pt x="1" y="36"/>
                        <a:pt x="0" y="28"/>
                        <a:pt x="0" y="18"/>
                      </a:cubicBezTo>
                      <a:cubicBezTo>
                        <a:pt x="0" y="8"/>
                        <a:pt x="1" y="0"/>
                        <a:pt x="2" y="0"/>
                      </a:cubicBezTo>
                      <a:cubicBezTo>
                        <a:pt x="2" y="0"/>
                        <a:pt x="2" y="1"/>
                        <a:pt x="2" y="1"/>
                      </a:cubicBezTo>
                    </a:path>
                  </a:pathLst>
                </a:custGeom>
                <a:noFill/>
                <a:ln w="0">
                  <a:solidFill>
                    <a:srgbClr val="24211D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1134" name="Freeform 67">
                  <a:extLst>
                    <a:ext uri="{FF2B5EF4-FFF2-40B4-BE49-F238E27FC236}">
                      <a16:creationId xmlns:a16="http://schemas.microsoft.com/office/drawing/2014/main" id="{8FA470FD-778C-44B5-8843-9798663A8CB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730" y="1816"/>
                  <a:ext cx="12" cy="88"/>
                </a:xfrm>
                <a:custGeom>
                  <a:avLst/>
                  <a:gdLst>
                    <a:gd name="T0" fmla="*/ 2147483647 w 6"/>
                    <a:gd name="T1" fmla="*/ 0 h 45"/>
                    <a:gd name="T2" fmla="*/ 2147483647 w 6"/>
                    <a:gd name="T3" fmla="*/ 2147483647 h 45"/>
                    <a:gd name="T4" fmla="*/ 2147483647 w 6"/>
                    <a:gd name="T5" fmla="*/ 2147483647 h 45"/>
                    <a:gd name="T6" fmla="*/ 2147483647 w 6"/>
                    <a:gd name="T7" fmla="*/ 0 h 45"/>
                    <a:gd name="T8" fmla="*/ 2147483647 w 6"/>
                    <a:gd name="T9" fmla="*/ 0 h 45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"/>
                    <a:gd name="T16" fmla="*/ 0 h 45"/>
                    <a:gd name="T17" fmla="*/ 6 w 6"/>
                    <a:gd name="T18" fmla="*/ 45 h 45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" h="45">
                      <a:moveTo>
                        <a:pt x="3" y="0"/>
                      </a:moveTo>
                      <a:cubicBezTo>
                        <a:pt x="0" y="17"/>
                        <a:pt x="1" y="35"/>
                        <a:pt x="4" y="45"/>
                      </a:cubicBezTo>
                      <a:lnTo>
                        <a:pt x="6" y="45"/>
                      </a:lnTo>
                      <a:cubicBezTo>
                        <a:pt x="2" y="43"/>
                        <a:pt x="2" y="3"/>
                        <a:pt x="5" y="0"/>
                      </a:cubicBezTo>
                      <a:lnTo>
                        <a:pt x="3" y="0"/>
                      </a:lnTo>
                      <a:close/>
                    </a:path>
                  </a:pathLst>
                </a:custGeom>
                <a:solidFill>
                  <a:srgbClr val="716F6E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1135" name="Freeform 68">
                  <a:extLst>
                    <a:ext uri="{FF2B5EF4-FFF2-40B4-BE49-F238E27FC236}">
                      <a16:creationId xmlns:a16="http://schemas.microsoft.com/office/drawing/2014/main" id="{6D303069-2F48-4308-A85C-6BE0B649F4E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734" y="1816"/>
                  <a:ext cx="8" cy="88"/>
                </a:xfrm>
                <a:custGeom>
                  <a:avLst/>
                  <a:gdLst>
                    <a:gd name="T0" fmla="*/ 2147483647 w 4"/>
                    <a:gd name="T1" fmla="*/ 0 h 45"/>
                    <a:gd name="T2" fmla="*/ 2147483647 w 4"/>
                    <a:gd name="T3" fmla="*/ 2147483647 h 45"/>
                    <a:gd name="T4" fmla="*/ 2147483647 w 4"/>
                    <a:gd name="T5" fmla="*/ 2147483647 h 45"/>
                    <a:gd name="T6" fmla="*/ 2147483647 w 4"/>
                    <a:gd name="T7" fmla="*/ 0 h 45"/>
                    <a:gd name="T8" fmla="*/ 2147483647 w 4"/>
                    <a:gd name="T9" fmla="*/ 0 h 45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4"/>
                    <a:gd name="T16" fmla="*/ 0 h 45"/>
                    <a:gd name="T17" fmla="*/ 4 w 4"/>
                    <a:gd name="T18" fmla="*/ 45 h 45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4" h="45">
                      <a:moveTo>
                        <a:pt x="3" y="0"/>
                      </a:moveTo>
                      <a:cubicBezTo>
                        <a:pt x="0" y="17"/>
                        <a:pt x="1" y="35"/>
                        <a:pt x="3" y="45"/>
                      </a:cubicBezTo>
                      <a:lnTo>
                        <a:pt x="4" y="45"/>
                      </a:lnTo>
                      <a:cubicBezTo>
                        <a:pt x="0" y="43"/>
                        <a:pt x="1" y="4"/>
                        <a:pt x="4" y="0"/>
                      </a:cubicBezTo>
                      <a:lnTo>
                        <a:pt x="3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1136" name="Freeform 69">
                  <a:extLst>
                    <a:ext uri="{FF2B5EF4-FFF2-40B4-BE49-F238E27FC236}">
                      <a16:creationId xmlns:a16="http://schemas.microsoft.com/office/drawing/2014/main" id="{81A6F8C8-1A9B-431E-A6F5-9C2CD83052B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781" y="1789"/>
                  <a:ext cx="26" cy="29"/>
                </a:xfrm>
                <a:custGeom>
                  <a:avLst/>
                  <a:gdLst>
                    <a:gd name="T0" fmla="*/ 0 w 13"/>
                    <a:gd name="T1" fmla="*/ 0 h 15"/>
                    <a:gd name="T2" fmla="*/ 2147483647 w 13"/>
                    <a:gd name="T3" fmla="*/ 0 h 15"/>
                    <a:gd name="T4" fmla="*/ 2147483647 w 13"/>
                    <a:gd name="T5" fmla="*/ 0 h 15"/>
                    <a:gd name="T6" fmla="*/ 2147483647 w 13"/>
                    <a:gd name="T7" fmla="*/ 2147483647 h 15"/>
                    <a:gd name="T8" fmla="*/ 2147483647 w 13"/>
                    <a:gd name="T9" fmla="*/ 2147483647 h 15"/>
                    <a:gd name="T10" fmla="*/ 2147483647 w 13"/>
                    <a:gd name="T11" fmla="*/ 2147483647 h 15"/>
                    <a:gd name="T12" fmla="*/ 0 w 13"/>
                    <a:gd name="T13" fmla="*/ 2147483647 h 15"/>
                    <a:gd name="T14" fmla="*/ 0 w 13"/>
                    <a:gd name="T15" fmla="*/ 2147483647 h 15"/>
                    <a:gd name="T16" fmla="*/ 0 w 13"/>
                    <a:gd name="T17" fmla="*/ 0 h 15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w 13"/>
                    <a:gd name="T28" fmla="*/ 0 h 15"/>
                    <a:gd name="T29" fmla="*/ 13 w 13"/>
                    <a:gd name="T30" fmla="*/ 15 h 15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T27" t="T28" r="T29" b="T30"/>
                  <a:pathLst>
                    <a:path w="13" h="15">
                      <a:moveTo>
                        <a:pt x="0" y="0"/>
                      </a:moveTo>
                      <a:cubicBezTo>
                        <a:pt x="2" y="0"/>
                        <a:pt x="5" y="0"/>
                        <a:pt x="7" y="0"/>
                      </a:cubicBezTo>
                      <a:cubicBezTo>
                        <a:pt x="9" y="0"/>
                        <a:pt x="11" y="0"/>
                        <a:pt x="13" y="0"/>
                      </a:cubicBezTo>
                      <a:cubicBezTo>
                        <a:pt x="13" y="3"/>
                        <a:pt x="13" y="5"/>
                        <a:pt x="13" y="7"/>
                      </a:cubicBezTo>
                      <a:cubicBezTo>
                        <a:pt x="13" y="10"/>
                        <a:pt x="13" y="12"/>
                        <a:pt x="13" y="15"/>
                      </a:cubicBezTo>
                      <a:cubicBezTo>
                        <a:pt x="11" y="15"/>
                        <a:pt x="9" y="15"/>
                        <a:pt x="7" y="15"/>
                      </a:cubicBezTo>
                      <a:cubicBezTo>
                        <a:pt x="5" y="15"/>
                        <a:pt x="2" y="15"/>
                        <a:pt x="0" y="15"/>
                      </a:cubicBezTo>
                      <a:cubicBezTo>
                        <a:pt x="0" y="12"/>
                        <a:pt x="0" y="10"/>
                        <a:pt x="0" y="7"/>
                      </a:cubicBezTo>
                      <a:cubicBezTo>
                        <a:pt x="0" y="5"/>
                        <a:pt x="0" y="3"/>
                        <a:pt x="0" y="0"/>
                      </a:cubicBezTo>
                      <a:close/>
                    </a:path>
                  </a:pathLst>
                </a:custGeom>
                <a:solidFill>
                  <a:srgbClr val="A9A8A7"/>
                </a:solidFill>
                <a:ln w="0">
                  <a:solidFill>
                    <a:srgbClr val="24211D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</p:grpSp>
          <p:sp>
            <p:nvSpPr>
              <p:cNvPr id="1073" name="AutoShape 70">
                <a:extLst>
                  <a:ext uri="{FF2B5EF4-FFF2-40B4-BE49-F238E27FC236}">
                    <a16:creationId xmlns:a16="http://schemas.microsoft.com/office/drawing/2014/main" id="{CAC6DE79-A3A8-4AF2-B74D-EC4126D4C50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6" y="871"/>
                <a:ext cx="3057" cy="1837"/>
              </a:xfrm>
              <a:prstGeom prst="roundRect">
                <a:avLst>
                  <a:gd name="adj" fmla="val 5981"/>
                </a:avLst>
              </a:prstGeom>
              <a:gradFill rotWithShape="1">
                <a:gsLst>
                  <a:gs pos="0">
                    <a:srgbClr val="FFCC66"/>
                  </a:gs>
                  <a:gs pos="100000">
                    <a:srgbClr val="FFFF66">
                      <a:alpha val="32999"/>
                    </a:srgbClr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vi-VN" sz="2000">
                  <a:solidFill>
                    <a:prstClr val="black"/>
                  </a:solidFill>
                  <a:latin typeface=".VnTime" pitchFamily="34" charset="0"/>
                </a:endParaRPr>
              </a:p>
            </p:txBody>
          </p:sp>
        </p:grpSp>
        <p:graphicFrame>
          <p:nvGraphicFramePr>
            <p:cNvPr id="23599" name="Object 2">
              <a:extLst>
                <a:ext uri="{FF2B5EF4-FFF2-40B4-BE49-F238E27FC236}">
                  <a16:creationId xmlns:a16="http://schemas.microsoft.com/office/drawing/2014/main" id="{580B744F-9759-45F1-B637-47D0C774C0A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29" y="-451"/>
            <a:ext cx="116" cy="10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62" name="CorelDRAW" r:id="rId6" imgW="655320" imgH="5279136" progId="">
                    <p:embed/>
                  </p:oleObj>
                </mc:Choice>
                <mc:Fallback>
                  <p:oleObj name="CorelDRAW" r:id="rId6" imgW="655320" imgH="5279136" progId="">
                    <p:embed/>
                    <p:pic>
                      <p:nvPicPr>
                        <p:cNvPr id="23599" name="Object 2">
                          <a:extLst>
                            <a:ext uri="{FF2B5EF4-FFF2-40B4-BE49-F238E27FC236}">
                              <a16:creationId xmlns:a16="http://schemas.microsoft.com/office/drawing/2014/main" id="{580B744F-9759-45F1-B637-47D0C774C0A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29" y="-451"/>
                          <a:ext cx="116" cy="10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3556" name="Group 73">
            <a:extLst>
              <a:ext uri="{FF2B5EF4-FFF2-40B4-BE49-F238E27FC236}">
                <a16:creationId xmlns:a16="http://schemas.microsoft.com/office/drawing/2014/main" id="{6C3191CB-B618-49BF-BC34-F79978D6F515}"/>
              </a:ext>
            </a:extLst>
          </p:cNvPr>
          <p:cNvGrpSpPr>
            <a:grpSpLocks/>
          </p:cNvGrpSpPr>
          <p:nvPr/>
        </p:nvGrpSpPr>
        <p:grpSpPr bwMode="auto">
          <a:xfrm>
            <a:off x="5346701" y="192088"/>
            <a:ext cx="2193925" cy="944562"/>
            <a:chOff x="2012" y="634"/>
            <a:chExt cx="1048" cy="272"/>
          </a:xfrm>
        </p:grpSpPr>
        <p:grpSp>
          <p:nvGrpSpPr>
            <p:cNvPr id="23565" name="Group 74">
              <a:extLst>
                <a:ext uri="{FF2B5EF4-FFF2-40B4-BE49-F238E27FC236}">
                  <a16:creationId xmlns:a16="http://schemas.microsoft.com/office/drawing/2014/main" id="{3136D749-2343-4D9D-AE84-83DE048C7D0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012" y="634"/>
              <a:ext cx="1048" cy="272"/>
              <a:chOff x="2653" y="1519"/>
              <a:chExt cx="1048" cy="272"/>
            </a:xfrm>
          </p:grpSpPr>
          <p:sp>
            <p:nvSpPr>
              <p:cNvPr id="1040" name="Freeform 75">
                <a:extLst>
                  <a:ext uri="{FF2B5EF4-FFF2-40B4-BE49-F238E27FC236}">
                    <a16:creationId xmlns:a16="http://schemas.microsoft.com/office/drawing/2014/main" id="{863C9649-7687-421D-8889-B2677E75D6FC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2653" y="1519"/>
                <a:ext cx="1048" cy="201"/>
              </a:xfrm>
              <a:custGeom>
                <a:avLst/>
                <a:gdLst>
                  <a:gd name="T0" fmla="*/ 2147483647 w 535"/>
                  <a:gd name="T1" fmla="*/ 0 h 103"/>
                  <a:gd name="T2" fmla="*/ 2147483647 w 535"/>
                  <a:gd name="T3" fmla="*/ 0 h 103"/>
                  <a:gd name="T4" fmla="*/ 2147483647 w 535"/>
                  <a:gd name="T5" fmla="*/ 2147483647 h 103"/>
                  <a:gd name="T6" fmla="*/ 2147483647 w 535"/>
                  <a:gd name="T7" fmla="*/ 2147483647 h 103"/>
                  <a:gd name="T8" fmla="*/ 2147483647 w 535"/>
                  <a:gd name="T9" fmla="*/ 2147483647 h 103"/>
                  <a:gd name="T10" fmla="*/ 2147483647 w 535"/>
                  <a:gd name="T11" fmla="*/ 2147483647 h 103"/>
                  <a:gd name="T12" fmla="*/ 0 w 535"/>
                  <a:gd name="T13" fmla="*/ 2147483647 h 103"/>
                  <a:gd name="T14" fmla="*/ 0 w 535"/>
                  <a:gd name="T15" fmla="*/ 2147483647 h 103"/>
                  <a:gd name="T16" fmla="*/ 2147483647 w 535"/>
                  <a:gd name="T17" fmla="*/ 0 h 103"/>
                  <a:gd name="T18" fmla="*/ 2147483647 w 535"/>
                  <a:gd name="T19" fmla="*/ 2147483647 h 103"/>
                  <a:gd name="T20" fmla="*/ 2147483647 w 535"/>
                  <a:gd name="T21" fmla="*/ 2147483647 h 103"/>
                  <a:gd name="T22" fmla="*/ 2147483647 w 535"/>
                  <a:gd name="T23" fmla="*/ 2147483647 h 103"/>
                  <a:gd name="T24" fmla="*/ 2147483647 w 535"/>
                  <a:gd name="T25" fmla="*/ 2147483647 h 103"/>
                  <a:gd name="T26" fmla="*/ 2147483647 w 535"/>
                  <a:gd name="T27" fmla="*/ 2147483647 h 103"/>
                  <a:gd name="T28" fmla="*/ 2147483647 w 535"/>
                  <a:gd name="T29" fmla="*/ 2147483647 h 103"/>
                  <a:gd name="T30" fmla="*/ 2147483647 w 535"/>
                  <a:gd name="T31" fmla="*/ 2147483647 h 103"/>
                  <a:gd name="T32" fmla="*/ 2147483647 w 535"/>
                  <a:gd name="T33" fmla="*/ 2147483647 h 103"/>
                  <a:gd name="T34" fmla="*/ 2147483647 w 535"/>
                  <a:gd name="T35" fmla="*/ 2147483647 h 103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535"/>
                  <a:gd name="T55" fmla="*/ 0 h 103"/>
                  <a:gd name="T56" fmla="*/ 535 w 535"/>
                  <a:gd name="T57" fmla="*/ 103 h 103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535" h="103">
                    <a:moveTo>
                      <a:pt x="21" y="0"/>
                    </a:moveTo>
                    <a:lnTo>
                      <a:pt x="514" y="0"/>
                    </a:lnTo>
                    <a:cubicBezTo>
                      <a:pt x="526" y="0"/>
                      <a:pt x="535" y="4"/>
                      <a:pt x="535" y="9"/>
                    </a:cubicBezTo>
                    <a:lnTo>
                      <a:pt x="535" y="94"/>
                    </a:lnTo>
                    <a:cubicBezTo>
                      <a:pt x="535" y="99"/>
                      <a:pt x="526" y="103"/>
                      <a:pt x="514" y="103"/>
                    </a:cubicBezTo>
                    <a:lnTo>
                      <a:pt x="21" y="103"/>
                    </a:lnTo>
                    <a:cubicBezTo>
                      <a:pt x="9" y="103"/>
                      <a:pt x="0" y="99"/>
                      <a:pt x="0" y="94"/>
                    </a:cubicBezTo>
                    <a:lnTo>
                      <a:pt x="0" y="9"/>
                    </a:lnTo>
                    <a:cubicBezTo>
                      <a:pt x="0" y="4"/>
                      <a:pt x="9" y="0"/>
                      <a:pt x="21" y="0"/>
                    </a:cubicBezTo>
                    <a:close/>
                    <a:moveTo>
                      <a:pt x="24" y="4"/>
                    </a:moveTo>
                    <a:lnTo>
                      <a:pt x="511" y="4"/>
                    </a:lnTo>
                    <a:cubicBezTo>
                      <a:pt x="518" y="4"/>
                      <a:pt x="524" y="7"/>
                      <a:pt x="524" y="10"/>
                    </a:cubicBezTo>
                    <a:lnTo>
                      <a:pt x="524" y="94"/>
                    </a:lnTo>
                    <a:cubicBezTo>
                      <a:pt x="524" y="97"/>
                      <a:pt x="518" y="99"/>
                      <a:pt x="511" y="99"/>
                    </a:cubicBezTo>
                    <a:lnTo>
                      <a:pt x="24" y="99"/>
                    </a:lnTo>
                    <a:cubicBezTo>
                      <a:pt x="17" y="99"/>
                      <a:pt x="11" y="97"/>
                      <a:pt x="11" y="94"/>
                    </a:cubicBezTo>
                    <a:lnTo>
                      <a:pt x="11" y="10"/>
                    </a:lnTo>
                    <a:cubicBezTo>
                      <a:pt x="11" y="7"/>
                      <a:pt x="17" y="4"/>
                      <a:pt x="24" y="4"/>
                    </a:cubicBezTo>
                    <a:close/>
                  </a:path>
                </a:pathLst>
              </a:custGeom>
              <a:solidFill>
                <a:srgbClr val="A9A8A7"/>
              </a:solidFill>
              <a:ln w="0">
                <a:solidFill>
                  <a:srgbClr val="24211D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041" name="Freeform 76">
                <a:extLst>
                  <a:ext uri="{FF2B5EF4-FFF2-40B4-BE49-F238E27FC236}">
                    <a16:creationId xmlns:a16="http://schemas.microsoft.com/office/drawing/2014/main" id="{A501E020-A028-4923-8CAA-03044D205959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2675" y="1526"/>
                <a:ext cx="1004" cy="186"/>
              </a:xfrm>
              <a:custGeom>
                <a:avLst/>
                <a:gdLst>
                  <a:gd name="T0" fmla="*/ 2147483647 w 513"/>
                  <a:gd name="T1" fmla="*/ 0 h 95"/>
                  <a:gd name="T2" fmla="*/ 2147483647 w 513"/>
                  <a:gd name="T3" fmla="*/ 0 h 95"/>
                  <a:gd name="T4" fmla="*/ 2147483647 w 513"/>
                  <a:gd name="T5" fmla="*/ 2147483647 h 95"/>
                  <a:gd name="T6" fmla="*/ 2147483647 w 513"/>
                  <a:gd name="T7" fmla="*/ 2147483647 h 95"/>
                  <a:gd name="T8" fmla="*/ 2147483647 w 513"/>
                  <a:gd name="T9" fmla="*/ 2147483647 h 95"/>
                  <a:gd name="T10" fmla="*/ 2147483647 w 513"/>
                  <a:gd name="T11" fmla="*/ 2147483647 h 95"/>
                  <a:gd name="T12" fmla="*/ 0 w 513"/>
                  <a:gd name="T13" fmla="*/ 2147483647 h 95"/>
                  <a:gd name="T14" fmla="*/ 0 w 513"/>
                  <a:gd name="T15" fmla="*/ 2147483647 h 95"/>
                  <a:gd name="T16" fmla="*/ 2147483647 w 513"/>
                  <a:gd name="T17" fmla="*/ 0 h 95"/>
                  <a:gd name="T18" fmla="*/ 2147483647 w 513"/>
                  <a:gd name="T19" fmla="*/ 0 h 95"/>
                  <a:gd name="T20" fmla="*/ 2147483647 w 513"/>
                  <a:gd name="T21" fmla="*/ 0 h 95"/>
                  <a:gd name="T22" fmla="*/ 2147483647 w 513"/>
                  <a:gd name="T23" fmla="*/ 2147483647 h 95"/>
                  <a:gd name="T24" fmla="*/ 2147483647 w 513"/>
                  <a:gd name="T25" fmla="*/ 2147483647 h 95"/>
                  <a:gd name="T26" fmla="*/ 2147483647 w 513"/>
                  <a:gd name="T27" fmla="*/ 2147483647 h 95"/>
                  <a:gd name="T28" fmla="*/ 2147483647 w 513"/>
                  <a:gd name="T29" fmla="*/ 2147483647 h 95"/>
                  <a:gd name="T30" fmla="*/ 0 w 513"/>
                  <a:gd name="T31" fmla="*/ 2147483647 h 95"/>
                  <a:gd name="T32" fmla="*/ 0 w 513"/>
                  <a:gd name="T33" fmla="*/ 2147483647 h 95"/>
                  <a:gd name="T34" fmla="*/ 2147483647 w 513"/>
                  <a:gd name="T35" fmla="*/ 0 h 95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513"/>
                  <a:gd name="T55" fmla="*/ 0 h 95"/>
                  <a:gd name="T56" fmla="*/ 513 w 513"/>
                  <a:gd name="T57" fmla="*/ 95 h 95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513" h="95">
                    <a:moveTo>
                      <a:pt x="13" y="0"/>
                    </a:moveTo>
                    <a:lnTo>
                      <a:pt x="500" y="0"/>
                    </a:lnTo>
                    <a:cubicBezTo>
                      <a:pt x="507" y="0"/>
                      <a:pt x="513" y="3"/>
                      <a:pt x="513" y="6"/>
                    </a:cubicBezTo>
                    <a:lnTo>
                      <a:pt x="513" y="90"/>
                    </a:lnTo>
                    <a:cubicBezTo>
                      <a:pt x="513" y="93"/>
                      <a:pt x="507" y="95"/>
                      <a:pt x="500" y="95"/>
                    </a:cubicBezTo>
                    <a:lnTo>
                      <a:pt x="13" y="95"/>
                    </a:lnTo>
                    <a:cubicBezTo>
                      <a:pt x="6" y="95"/>
                      <a:pt x="0" y="93"/>
                      <a:pt x="0" y="90"/>
                    </a:cubicBezTo>
                    <a:lnTo>
                      <a:pt x="0" y="6"/>
                    </a:lnTo>
                    <a:cubicBezTo>
                      <a:pt x="0" y="3"/>
                      <a:pt x="6" y="0"/>
                      <a:pt x="13" y="0"/>
                    </a:cubicBezTo>
                    <a:close/>
                    <a:moveTo>
                      <a:pt x="13" y="0"/>
                    </a:moveTo>
                    <a:lnTo>
                      <a:pt x="500" y="0"/>
                    </a:lnTo>
                    <a:cubicBezTo>
                      <a:pt x="507" y="0"/>
                      <a:pt x="513" y="3"/>
                      <a:pt x="513" y="6"/>
                    </a:cubicBezTo>
                    <a:lnTo>
                      <a:pt x="513" y="90"/>
                    </a:lnTo>
                    <a:cubicBezTo>
                      <a:pt x="513" y="93"/>
                      <a:pt x="507" y="95"/>
                      <a:pt x="500" y="95"/>
                    </a:cubicBezTo>
                    <a:lnTo>
                      <a:pt x="13" y="95"/>
                    </a:lnTo>
                    <a:cubicBezTo>
                      <a:pt x="6" y="95"/>
                      <a:pt x="0" y="93"/>
                      <a:pt x="0" y="90"/>
                    </a:cubicBezTo>
                    <a:lnTo>
                      <a:pt x="0" y="6"/>
                    </a:lnTo>
                    <a:cubicBezTo>
                      <a:pt x="0" y="3"/>
                      <a:pt x="6" y="0"/>
                      <a:pt x="13" y="0"/>
                    </a:cubicBezTo>
                    <a:close/>
                  </a:path>
                </a:pathLst>
              </a:custGeom>
              <a:solidFill>
                <a:srgbClr val="0089E1"/>
              </a:solidFill>
              <a:ln w="0">
                <a:solidFill>
                  <a:srgbClr val="24211D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042" name="Freeform 77">
                <a:extLst>
                  <a:ext uri="{FF2B5EF4-FFF2-40B4-BE49-F238E27FC236}">
                    <a16:creationId xmlns:a16="http://schemas.microsoft.com/office/drawing/2014/main" id="{6F7E79E9-F075-43D0-B187-3BF4CC5B4737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2659" y="1522"/>
                <a:ext cx="1036" cy="196"/>
              </a:xfrm>
              <a:custGeom>
                <a:avLst/>
                <a:gdLst>
                  <a:gd name="T0" fmla="*/ 2147483647 w 529"/>
                  <a:gd name="T1" fmla="*/ 0 h 100"/>
                  <a:gd name="T2" fmla="*/ 2147483647 w 529"/>
                  <a:gd name="T3" fmla="*/ 0 h 100"/>
                  <a:gd name="T4" fmla="*/ 2147483647 w 529"/>
                  <a:gd name="T5" fmla="*/ 2147483647 h 100"/>
                  <a:gd name="T6" fmla="*/ 2147483647 w 529"/>
                  <a:gd name="T7" fmla="*/ 2147483647 h 100"/>
                  <a:gd name="T8" fmla="*/ 2147483647 w 529"/>
                  <a:gd name="T9" fmla="*/ 2147483647 h 100"/>
                  <a:gd name="T10" fmla="*/ 2147483647 w 529"/>
                  <a:gd name="T11" fmla="*/ 2147483647 h 100"/>
                  <a:gd name="T12" fmla="*/ 0 w 529"/>
                  <a:gd name="T13" fmla="*/ 2147483647 h 100"/>
                  <a:gd name="T14" fmla="*/ 0 w 529"/>
                  <a:gd name="T15" fmla="*/ 2147483647 h 100"/>
                  <a:gd name="T16" fmla="*/ 2147483647 w 529"/>
                  <a:gd name="T17" fmla="*/ 0 h 100"/>
                  <a:gd name="T18" fmla="*/ 2147483647 w 529"/>
                  <a:gd name="T19" fmla="*/ 2147483647 h 100"/>
                  <a:gd name="T20" fmla="*/ 2147483647 w 529"/>
                  <a:gd name="T21" fmla="*/ 2147483647 h 100"/>
                  <a:gd name="T22" fmla="*/ 2147483647 w 529"/>
                  <a:gd name="T23" fmla="*/ 2147483647 h 100"/>
                  <a:gd name="T24" fmla="*/ 2147483647 w 529"/>
                  <a:gd name="T25" fmla="*/ 2147483647 h 100"/>
                  <a:gd name="T26" fmla="*/ 2147483647 w 529"/>
                  <a:gd name="T27" fmla="*/ 2147483647 h 100"/>
                  <a:gd name="T28" fmla="*/ 2147483647 w 529"/>
                  <a:gd name="T29" fmla="*/ 2147483647 h 100"/>
                  <a:gd name="T30" fmla="*/ 2147483647 w 529"/>
                  <a:gd name="T31" fmla="*/ 2147483647 h 100"/>
                  <a:gd name="T32" fmla="*/ 2147483647 w 529"/>
                  <a:gd name="T33" fmla="*/ 2147483647 h 100"/>
                  <a:gd name="T34" fmla="*/ 2147483647 w 529"/>
                  <a:gd name="T35" fmla="*/ 2147483647 h 100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529"/>
                  <a:gd name="T55" fmla="*/ 0 h 100"/>
                  <a:gd name="T56" fmla="*/ 529 w 529"/>
                  <a:gd name="T57" fmla="*/ 100 h 100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529" h="100">
                    <a:moveTo>
                      <a:pt x="19" y="0"/>
                    </a:moveTo>
                    <a:lnTo>
                      <a:pt x="511" y="0"/>
                    </a:lnTo>
                    <a:cubicBezTo>
                      <a:pt x="521" y="0"/>
                      <a:pt x="529" y="3"/>
                      <a:pt x="529" y="8"/>
                    </a:cubicBezTo>
                    <a:lnTo>
                      <a:pt x="529" y="92"/>
                    </a:lnTo>
                    <a:cubicBezTo>
                      <a:pt x="529" y="96"/>
                      <a:pt x="521" y="100"/>
                      <a:pt x="511" y="100"/>
                    </a:cubicBezTo>
                    <a:lnTo>
                      <a:pt x="19" y="100"/>
                    </a:lnTo>
                    <a:cubicBezTo>
                      <a:pt x="8" y="100"/>
                      <a:pt x="0" y="96"/>
                      <a:pt x="0" y="92"/>
                    </a:cubicBezTo>
                    <a:lnTo>
                      <a:pt x="0" y="8"/>
                    </a:lnTo>
                    <a:cubicBezTo>
                      <a:pt x="0" y="3"/>
                      <a:pt x="8" y="0"/>
                      <a:pt x="19" y="0"/>
                    </a:cubicBezTo>
                    <a:close/>
                    <a:moveTo>
                      <a:pt x="21" y="2"/>
                    </a:moveTo>
                    <a:lnTo>
                      <a:pt x="508" y="2"/>
                    </a:lnTo>
                    <a:cubicBezTo>
                      <a:pt x="515" y="2"/>
                      <a:pt x="521" y="5"/>
                      <a:pt x="521" y="8"/>
                    </a:cubicBezTo>
                    <a:lnTo>
                      <a:pt x="521" y="92"/>
                    </a:lnTo>
                    <a:cubicBezTo>
                      <a:pt x="521" y="95"/>
                      <a:pt x="515" y="97"/>
                      <a:pt x="508" y="97"/>
                    </a:cubicBezTo>
                    <a:lnTo>
                      <a:pt x="21" y="97"/>
                    </a:lnTo>
                    <a:cubicBezTo>
                      <a:pt x="14" y="97"/>
                      <a:pt x="8" y="95"/>
                      <a:pt x="8" y="92"/>
                    </a:cubicBezTo>
                    <a:lnTo>
                      <a:pt x="8" y="8"/>
                    </a:lnTo>
                    <a:cubicBezTo>
                      <a:pt x="8" y="5"/>
                      <a:pt x="14" y="2"/>
                      <a:pt x="21" y="2"/>
                    </a:cubicBezTo>
                    <a:close/>
                  </a:path>
                </a:pathLst>
              </a:custGeom>
              <a:noFill/>
              <a:ln w="0">
                <a:solidFill>
                  <a:srgbClr val="24211D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043" name="Rectangle 78">
                <a:extLst>
                  <a:ext uri="{FF2B5EF4-FFF2-40B4-BE49-F238E27FC236}">
                    <a16:creationId xmlns:a16="http://schemas.microsoft.com/office/drawing/2014/main" id="{1DE35EC8-1AEA-403E-98B2-8AA3BAF8162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59" y="1536"/>
                <a:ext cx="8" cy="169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vi-VN" sz="2000">
                  <a:solidFill>
                    <a:prstClr val="black"/>
                  </a:solidFill>
                  <a:latin typeface=".VnTime" pitchFamily="34" charset="0"/>
                </a:endParaRPr>
              </a:p>
            </p:txBody>
          </p:sp>
          <p:sp>
            <p:nvSpPr>
              <p:cNvPr id="1044" name="Rectangle 79">
                <a:extLst>
                  <a:ext uri="{FF2B5EF4-FFF2-40B4-BE49-F238E27FC236}">
                    <a16:creationId xmlns:a16="http://schemas.microsoft.com/office/drawing/2014/main" id="{1CDAEE65-8AB3-47EF-954B-AC994FC38CB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96" y="1714"/>
                <a:ext cx="955" cy="4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vi-VN" sz="2000">
                  <a:solidFill>
                    <a:prstClr val="black"/>
                  </a:solidFill>
                  <a:latin typeface=".VnTime" pitchFamily="34" charset="0"/>
                </a:endParaRPr>
              </a:p>
            </p:txBody>
          </p:sp>
          <p:sp>
            <p:nvSpPr>
              <p:cNvPr id="1045" name="Rectangle 80">
                <a:extLst>
                  <a:ext uri="{FF2B5EF4-FFF2-40B4-BE49-F238E27FC236}">
                    <a16:creationId xmlns:a16="http://schemas.microsoft.com/office/drawing/2014/main" id="{9459AA30-BAD2-41C1-A72E-933C39DB19B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92" y="1522"/>
                <a:ext cx="971" cy="2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vi-VN" sz="2000">
                  <a:solidFill>
                    <a:prstClr val="black"/>
                  </a:solidFill>
                  <a:latin typeface=".VnTime" pitchFamily="34" charset="0"/>
                </a:endParaRPr>
              </a:p>
            </p:txBody>
          </p:sp>
          <p:sp>
            <p:nvSpPr>
              <p:cNvPr id="1046" name="Rectangle 81">
                <a:extLst>
                  <a:ext uri="{FF2B5EF4-FFF2-40B4-BE49-F238E27FC236}">
                    <a16:creationId xmlns:a16="http://schemas.microsoft.com/office/drawing/2014/main" id="{A2173DF8-D26A-4C49-9935-9CFF2636FC0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87" y="1536"/>
                <a:ext cx="8" cy="167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vi-VN" sz="2000">
                  <a:solidFill>
                    <a:prstClr val="black"/>
                  </a:solidFill>
                  <a:latin typeface=".VnTime" pitchFamily="34" charset="0"/>
                </a:endParaRPr>
              </a:p>
            </p:txBody>
          </p:sp>
          <p:sp>
            <p:nvSpPr>
              <p:cNvPr id="1047" name="Freeform 82">
                <a:extLst>
                  <a:ext uri="{FF2B5EF4-FFF2-40B4-BE49-F238E27FC236}">
                    <a16:creationId xmlns:a16="http://schemas.microsoft.com/office/drawing/2014/main" id="{8A8701A9-AC49-46F7-92F7-65A5CFE9DFF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659" y="1522"/>
                <a:ext cx="49" cy="14"/>
              </a:xfrm>
              <a:custGeom>
                <a:avLst/>
                <a:gdLst>
                  <a:gd name="T0" fmla="*/ 2147483647 w 25"/>
                  <a:gd name="T1" fmla="*/ 0 h 7"/>
                  <a:gd name="T2" fmla="*/ 0 w 25"/>
                  <a:gd name="T3" fmla="*/ 2147483647 h 7"/>
                  <a:gd name="T4" fmla="*/ 2147483647 w 25"/>
                  <a:gd name="T5" fmla="*/ 2147483647 h 7"/>
                  <a:gd name="T6" fmla="*/ 2147483647 w 25"/>
                  <a:gd name="T7" fmla="*/ 2147483647 h 7"/>
                  <a:gd name="T8" fmla="*/ 2147483647 w 25"/>
                  <a:gd name="T9" fmla="*/ 0 h 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5"/>
                  <a:gd name="T16" fmla="*/ 0 h 7"/>
                  <a:gd name="T17" fmla="*/ 25 w 25"/>
                  <a:gd name="T18" fmla="*/ 7 h 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5" h="7">
                    <a:moveTo>
                      <a:pt x="17" y="0"/>
                    </a:moveTo>
                    <a:cubicBezTo>
                      <a:pt x="7" y="0"/>
                      <a:pt x="1" y="3"/>
                      <a:pt x="0" y="7"/>
                    </a:cubicBezTo>
                    <a:lnTo>
                      <a:pt x="4" y="7"/>
                    </a:lnTo>
                    <a:cubicBezTo>
                      <a:pt x="4" y="4"/>
                      <a:pt x="9" y="2"/>
                      <a:pt x="17" y="1"/>
                    </a:cubicBezTo>
                    <a:cubicBezTo>
                      <a:pt x="25" y="1"/>
                      <a:pt x="17" y="0"/>
                      <a:pt x="17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048" name="Freeform 83">
                <a:extLst>
                  <a:ext uri="{FF2B5EF4-FFF2-40B4-BE49-F238E27FC236}">
                    <a16:creationId xmlns:a16="http://schemas.microsoft.com/office/drawing/2014/main" id="{6D82EEFC-13A9-4BC2-9FDC-40D42EE01E3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658" y="1522"/>
                <a:ext cx="41" cy="18"/>
              </a:xfrm>
              <a:custGeom>
                <a:avLst/>
                <a:gdLst>
                  <a:gd name="T0" fmla="*/ 0 w 21"/>
                  <a:gd name="T1" fmla="*/ 0 h 9"/>
                  <a:gd name="T2" fmla="*/ 2147483647 w 21"/>
                  <a:gd name="T3" fmla="*/ 2147483647 h 9"/>
                  <a:gd name="T4" fmla="*/ 2147483647 w 21"/>
                  <a:gd name="T5" fmla="*/ 2147483647 h 9"/>
                  <a:gd name="T6" fmla="*/ 2147483647 w 21"/>
                  <a:gd name="T7" fmla="*/ 2147483647 h 9"/>
                  <a:gd name="T8" fmla="*/ 0 w 21"/>
                  <a:gd name="T9" fmla="*/ 0 h 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1"/>
                  <a:gd name="T16" fmla="*/ 0 h 9"/>
                  <a:gd name="T17" fmla="*/ 21 w 21"/>
                  <a:gd name="T18" fmla="*/ 9 h 9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1" h="9">
                    <a:moveTo>
                      <a:pt x="0" y="0"/>
                    </a:moveTo>
                    <a:cubicBezTo>
                      <a:pt x="14" y="0"/>
                      <a:pt x="21" y="5"/>
                      <a:pt x="19" y="8"/>
                    </a:cubicBezTo>
                    <a:lnTo>
                      <a:pt x="15" y="8"/>
                    </a:lnTo>
                    <a:cubicBezTo>
                      <a:pt x="17" y="9"/>
                      <a:pt x="15" y="2"/>
                      <a:pt x="1" y="1"/>
                    </a:cubicBez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049" name="Freeform 84">
                <a:extLst>
                  <a:ext uri="{FF2B5EF4-FFF2-40B4-BE49-F238E27FC236}">
                    <a16:creationId xmlns:a16="http://schemas.microsoft.com/office/drawing/2014/main" id="{65B30F0C-0A97-442A-89EC-8D658BCCC73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650" y="1703"/>
                <a:ext cx="47" cy="15"/>
              </a:xfrm>
              <a:custGeom>
                <a:avLst/>
                <a:gdLst>
                  <a:gd name="T0" fmla="*/ 2147483647 w 24"/>
                  <a:gd name="T1" fmla="*/ 0 h 8"/>
                  <a:gd name="T2" fmla="*/ 0 w 24"/>
                  <a:gd name="T3" fmla="*/ 2147483647 h 8"/>
                  <a:gd name="T4" fmla="*/ 0 w 24"/>
                  <a:gd name="T5" fmla="*/ 2147483647 h 8"/>
                  <a:gd name="T6" fmla="*/ 2147483647 w 24"/>
                  <a:gd name="T7" fmla="*/ 0 h 8"/>
                  <a:gd name="T8" fmla="*/ 2147483647 w 24"/>
                  <a:gd name="T9" fmla="*/ 0 h 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4"/>
                  <a:gd name="T16" fmla="*/ 0 h 8"/>
                  <a:gd name="T17" fmla="*/ 24 w 24"/>
                  <a:gd name="T18" fmla="*/ 8 h 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4" h="8">
                    <a:moveTo>
                      <a:pt x="19" y="0"/>
                    </a:moveTo>
                    <a:cubicBezTo>
                      <a:pt x="17" y="4"/>
                      <a:pt x="8" y="6"/>
                      <a:pt x="0" y="6"/>
                    </a:cubicBezTo>
                    <a:lnTo>
                      <a:pt x="0" y="8"/>
                    </a:lnTo>
                    <a:cubicBezTo>
                      <a:pt x="12" y="8"/>
                      <a:pt x="23" y="5"/>
                      <a:pt x="24" y="0"/>
                    </a:cubicBezTo>
                    <a:lnTo>
                      <a:pt x="19" y="0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050" name="Freeform 85">
                <a:extLst>
                  <a:ext uri="{FF2B5EF4-FFF2-40B4-BE49-F238E27FC236}">
                    <a16:creationId xmlns:a16="http://schemas.microsoft.com/office/drawing/2014/main" id="{B368912F-D187-4B7B-9C13-1AB129C232B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659" y="1705"/>
                <a:ext cx="37" cy="13"/>
              </a:xfrm>
              <a:custGeom>
                <a:avLst/>
                <a:gdLst>
                  <a:gd name="T0" fmla="*/ 0 w 19"/>
                  <a:gd name="T1" fmla="*/ 0 h 7"/>
                  <a:gd name="T2" fmla="*/ 2147483647 w 19"/>
                  <a:gd name="T3" fmla="*/ 2147483647 h 7"/>
                  <a:gd name="T4" fmla="*/ 2147483647 w 19"/>
                  <a:gd name="T5" fmla="*/ 2147483647 h 7"/>
                  <a:gd name="T6" fmla="*/ 2147483647 w 19"/>
                  <a:gd name="T7" fmla="*/ 0 h 7"/>
                  <a:gd name="T8" fmla="*/ 0 w 19"/>
                  <a:gd name="T9" fmla="*/ 0 h 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9"/>
                  <a:gd name="T16" fmla="*/ 0 h 7"/>
                  <a:gd name="T17" fmla="*/ 19 w 19"/>
                  <a:gd name="T18" fmla="*/ 7 h 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9" h="7">
                    <a:moveTo>
                      <a:pt x="0" y="0"/>
                    </a:moveTo>
                    <a:cubicBezTo>
                      <a:pt x="1" y="4"/>
                      <a:pt x="9" y="7"/>
                      <a:pt x="19" y="7"/>
                    </a:cubicBezTo>
                    <a:lnTo>
                      <a:pt x="19" y="5"/>
                    </a:lnTo>
                    <a:cubicBezTo>
                      <a:pt x="12" y="5"/>
                      <a:pt x="6" y="4"/>
                      <a:pt x="4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051" name="Freeform 86">
                <a:extLst>
                  <a:ext uri="{FF2B5EF4-FFF2-40B4-BE49-F238E27FC236}">
                    <a16:creationId xmlns:a16="http://schemas.microsoft.com/office/drawing/2014/main" id="{E2C5506D-E830-4616-8340-AD96198C3AE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515" y="1744"/>
                <a:ext cx="41" cy="47"/>
              </a:xfrm>
              <a:custGeom>
                <a:avLst/>
                <a:gdLst>
                  <a:gd name="T0" fmla="*/ 0 w 21"/>
                  <a:gd name="T1" fmla="*/ 2147483647 h 24"/>
                  <a:gd name="T2" fmla="*/ 2147483647 w 21"/>
                  <a:gd name="T3" fmla="*/ 2147483647 h 24"/>
                  <a:gd name="T4" fmla="*/ 2147483647 w 21"/>
                  <a:gd name="T5" fmla="*/ 0 h 24"/>
                  <a:gd name="T6" fmla="*/ 0 w 21"/>
                  <a:gd name="T7" fmla="*/ 0 h 24"/>
                  <a:gd name="T8" fmla="*/ 0 w 21"/>
                  <a:gd name="T9" fmla="*/ 2147483647 h 2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1"/>
                  <a:gd name="T16" fmla="*/ 0 h 24"/>
                  <a:gd name="T17" fmla="*/ 21 w 21"/>
                  <a:gd name="T18" fmla="*/ 24 h 2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1" h="24">
                    <a:moveTo>
                      <a:pt x="0" y="24"/>
                    </a:moveTo>
                    <a:lnTo>
                      <a:pt x="21" y="24"/>
                    </a:lnTo>
                    <a:lnTo>
                      <a:pt x="21" y="0"/>
                    </a:lnTo>
                    <a:lnTo>
                      <a:pt x="0" y="0"/>
                    </a:lnTo>
                    <a:cubicBezTo>
                      <a:pt x="0" y="8"/>
                      <a:pt x="0" y="16"/>
                      <a:pt x="0" y="24"/>
                    </a:cubicBezTo>
                    <a:close/>
                  </a:path>
                </a:pathLst>
              </a:custGeom>
              <a:solidFill>
                <a:srgbClr val="A9A8A7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052" name="Freeform 87">
                <a:extLst>
                  <a:ext uri="{FF2B5EF4-FFF2-40B4-BE49-F238E27FC236}">
                    <a16:creationId xmlns:a16="http://schemas.microsoft.com/office/drawing/2014/main" id="{E5F66E79-AAFC-41EE-94B2-C86C7A3B24EE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3517" y="1767"/>
                <a:ext cx="11" cy="20"/>
              </a:xfrm>
              <a:custGeom>
                <a:avLst/>
                <a:gdLst>
                  <a:gd name="T0" fmla="*/ 2147483647 w 6"/>
                  <a:gd name="T1" fmla="*/ 2147483647 h 10"/>
                  <a:gd name="T2" fmla="*/ 2147483647 w 6"/>
                  <a:gd name="T3" fmla="*/ 2147483647 h 10"/>
                  <a:gd name="T4" fmla="*/ 2147483647 w 6"/>
                  <a:gd name="T5" fmla="*/ 2147483647 h 10"/>
                  <a:gd name="T6" fmla="*/ 2147483647 w 6"/>
                  <a:gd name="T7" fmla="*/ 2147483647 h 10"/>
                  <a:gd name="T8" fmla="*/ 2147483647 w 6"/>
                  <a:gd name="T9" fmla="*/ 0 h 10"/>
                  <a:gd name="T10" fmla="*/ 2147483647 w 6"/>
                  <a:gd name="T11" fmla="*/ 2147483647 h 10"/>
                  <a:gd name="T12" fmla="*/ 0 w 6"/>
                  <a:gd name="T13" fmla="*/ 2147483647 h 10"/>
                  <a:gd name="T14" fmla="*/ 2147483647 w 6"/>
                  <a:gd name="T15" fmla="*/ 2147483647 h 10"/>
                  <a:gd name="T16" fmla="*/ 2147483647 w 6"/>
                  <a:gd name="T17" fmla="*/ 2147483647 h 10"/>
                  <a:gd name="T18" fmla="*/ 2147483647 w 6"/>
                  <a:gd name="T19" fmla="*/ 2147483647 h 10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6"/>
                  <a:gd name="T31" fmla="*/ 0 h 10"/>
                  <a:gd name="T32" fmla="*/ 6 w 6"/>
                  <a:gd name="T33" fmla="*/ 10 h 10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6" h="10">
                    <a:moveTo>
                      <a:pt x="3" y="10"/>
                    </a:moveTo>
                    <a:lnTo>
                      <a:pt x="3" y="5"/>
                    </a:lnTo>
                    <a:lnTo>
                      <a:pt x="6" y="5"/>
                    </a:lnTo>
                    <a:lnTo>
                      <a:pt x="3" y="5"/>
                    </a:lnTo>
                    <a:lnTo>
                      <a:pt x="3" y="0"/>
                    </a:lnTo>
                    <a:lnTo>
                      <a:pt x="3" y="5"/>
                    </a:lnTo>
                    <a:lnTo>
                      <a:pt x="0" y="5"/>
                    </a:lnTo>
                    <a:lnTo>
                      <a:pt x="3" y="5"/>
                    </a:lnTo>
                    <a:lnTo>
                      <a:pt x="3" y="10"/>
                    </a:lnTo>
                    <a:close/>
                    <a:moveTo>
                      <a:pt x="3" y="8"/>
                    </a:moveTo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053" name="Freeform 88">
                <a:extLst>
                  <a:ext uri="{FF2B5EF4-FFF2-40B4-BE49-F238E27FC236}">
                    <a16:creationId xmlns:a16="http://schemas.microsoft.com/office/drawing/2014/main" id="{83D9B08F-7E3B-4DB6-8A81-00FEECE65620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3521" y="1773"/>
                <a:ext cx="9" cy="18"/>
              </a:xfrm>
              <a:custGeom>
                <a:avLst/>
                <a:gdLst>
                  <a:gd name="T0" fmla="*/ 2147483647 w 5"/>
                  <a:gd name="T1" fmla="*/ 2147483647 h 9"/>
                  <a:gd name="T2" fmla="*/ 2147483647 w 5"/>
                  <a:gd name="T3" fmla="*/ 2147483647 h 9"/>
                  <a:gd name="T4" fmla="*/ 2147483647 w 5"/>
                  <a:gd name="T5" fmla="*/ 2147483647 h 9"/>
                  <a:gd name="T6" fmla="*/ 2147483647 w 5"/>
                  <a:gd name="T7" fmla="*/ 2147483647 h 9"/>
                  <a:gd name="T8" fmla="*/ 2147483647 w 5"/>
                  <a:gd name="T9" fmla="*/ 0 h 9"/>
                  <a:gd name="T10" fmla="*/ 2147483647 w 5"/>
                  <a:gd name="T11" fmla="*/ 2147483647 h 9"/>
                  <a:gd name="T12" fmla="*/ 0 w 5"/>
                  <a:gd name="T13" fmla="*/ 2147483647 h 9"/>
                  <a:gd name="T14" fmla="*/ 2147483647 w 5"/>
                  <a:gd name="T15" fmla="*/ 2147483647 h 9"/>
                  <a:gd name="T16" fmla="*/ 2147483647 w 5"/>
                  <a:gd name="T17" fmla="*/ 2147483647 h 9"/>
                  <a:gd name="T18" fmla="*/ 2147483647 w 5"/>
                  <a:gd name="T19" fmla="*/ 2147483647 h 9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5"/>
                  <a:gd name="T31" fmla="*/ 0 h 9"/>
                  <a:gd name="T32" fmla="*/ 5 w 5"/>
                  <a:gd name="T33" fmla="*/ 9 h 9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5" h="9">
                    <a:moveTo>
                      <a:pt x="2" y="9"/>
                    </a:moveTo>
                    <a:lnTo>
                      <a:pt x="3" y="4"/>
                    </a:lnTo>
                    <a:lnTo>
                      <a:pt x="5" y="4"/>
                    </a:lnTo>
                    <a:lnTo>
                      <a:pt x="3" y="4"/>
                    </a:lnTo>
                    <a:lnTo>
                      <a:pt x="2" y="0"/>
                    </a:lnTo>
                    <a:lnTo>
                      <a:pt x="2" y="4"/>
                    </a:lnTo>
                    <a:lnTo>
                      <a:pt x="0" y="4"/>
                    </a:lnTo>
                    <a:lnTo>
                      <a:pt x="2" y="4"/>
                    </a:lnTo>
                    <a:lnTo>
                      <a:pt x="2" y="9"/>
                    </a:lnTo>
                    <a:close/>
                    <a:moveTo>
                      <a:pt x="2" y="6"/>
                    </a:moveTo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054" name="Freeform 89">
                <a:extLst>
                  <a:ext uri="{FF2B5EF4-FFF2-40B4-BE49-F238E27FC236}">
                    <a16:creationId xmlns:a16="http://schemas.microsoft.com/office/drawing/2014/main" id="{2D062348-0780-4448-8FB9-9C8AB1B7A32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552" y="1744"/>
                <a:ext cx="4" cy="47"/>
              </a:xfrm>
              <a:custGeom>
                <a:avLst/>
                <a:gdLst>
                  <a:gd name="T0" fmla="*/ 2147483647 w 2"/>
                  <a:gd name="T1" fmla="*/ 2147483647 h 24"/>
                  <a:gd name="T2" fmla="*/ 2147483647 w 2"/>
                  <a:gd name="T3" fmla="*/ 0 h 24"/>
                  <a:gd name="T4" fmla="*/ 2147483647 w 2"/>
                  <a:gd name="T5" fmla="*/ 0 h 24"/>
                  <a:gd name="T6" fmla="*/ 2147483647 w 2"/>
                  <a:gd name="T7" fmla="*/ 2147483647 h 24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"/>
                  <a:gd name="T13" fmla="*/ 0 h 24"/>
                  <a:gd name="T14" fmla="*/ 2 w 2"/>
                  <a:gd name="T15" fmla="*/ 24 h 24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" h="24">
                    <a:moveTo>
                      <a:pt x="2" y="24"/>
                    </a:moveTo>
                    <a:cubicBezTo>
                      <a:pt x="0" y="15"/>
                      <a:pt x="1" y="6"/>
                      <a:pt x="2" y="0"/>
                    </a:cubicBezTo>
                    <a:cubicBezTo>
                      <a:pt x="1" y="1"/>
                      <a:pt x="1" y="23"/>
                      <a:pt x="2" y="24"/>
                    </a:cubicBezTo>
                    <a:close/>
                  </a:path>
                </a:pathLst>
              </a:custGeom>
              <a:solidFill>
                <a:srgbClr val="716F6E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055" name="Freeform 90">
                <a:extLst>
                  <a:ext uri="{FF2B5EF4-FFF2-40B4-BE49-F238E27FC236}">
                    <a16:creationId xmlns:a16="http://schemas.microsoft.com/office/drawing/2014/main" id="{AAC990A7-1F82-437E-B4DD-95753F09CAC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556" y="1744"/>
                <a:ext cx="2" cy="47"/>
              </a:xfrm>
              <a:custGeom>
                <a:avLst/>
                <a:gdLst>
                  <a:gd name="T0" fmla="*/ 0 w 1"/>
                  <a:gd name="T1" fmla="*/ 2147483647 h 24"/>
                  <a:gd name="T2" fmla="*/ 2147483647 w 1"/>
                  <a:gd name="T3" fmla="*/ 2147483647 h 24"/>
                  <a:gd name="T4" fmla="*/ 0 w 1"/>
                  <a:gd name="T5" fmla="*/ 2147483647 h 24"/>
                  <a:gd name="T6" fmla="*/ 0 w 1"/>
                  <a:gd name="T7" fmla="*/ 2147483647 h 24"/>
                  <a:gd name="T8" fmla="*/ 2147483647 w 1"/>
                  <a:gd name="T9" fmla="*/ 2147483647 h 24"/>
                  <a:gd name="T10" fmla="*/ 0 w 1"/>
                  <a:gd name="T11" fmla="*/ 0 h 24"/>
                  <a:gd name="T12" fmla="*/ 0 w 1"/>
                  <a:gd name="T13" fmla="*/ 2147483647 h 24"/>
                  <a:gd name="T14" fmla="*/ 0 w 1"/>
                  <a:gd name="T15" fmla="*/ 2147483647 h 24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1"/>
                  <a:gd name="T25" fmla="*/ 0 h 24"/>
                  <a:gd name="T26" fmla="*/ 1 w 1"/>
                  <a:gd name="T27" fmla="*/ 24 h 24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1" h="24">
                    <a:moveTo>
                      <a:pt x="0" y="24"/>
                    </a:moveTo>
                    <a:cubicBezTo>
                      <a:pt x="1" y="24"/>
                      <a:pt x="1" y="23"/>
                      <a:pt x="1" y="22"/>
                    </a:cubicBezTo>
                    <a:lnTo>
                      <a:pt x="0" y="21"/>
                    </a:lnTo>
                    <a:cubicBezTo>
                      <a:pt x="0" y="14"/>
                      <a:pt x="0" y="9"/>
                      <a:pt x="0" y="2"/>
                    </a:cubicBezTo>
                    <a:lnTo>
                      <a:pt x="1" y="2"/>
                    </a:lnTo>
                    <a:cubicBezTo>
                      <a:pt x="1" y="1"/>
                      <a:pt x="1" y="1"/>
                      <a:pt x="0" y="0"/>
                    </a:cubicBezTo>
                    <a:cubicBezTo>
                      <a:pt x="0" y="0"/>
                      <a:pt x="0" y="5"/>
                      <a:pt x="0" y="12"/>
                    </a:cubicBezTo>
                    <a:cubicBezTo>
                      <a:pt x="0" y="19"/>
                      <a:pt x="0" y="24"/>
                      <a:pt x="0" y="24"/>
                    </a:cubicBezTo>
                    <a:close/>
                  </a:path>
                </a:pathLst>
              </a:custGeom>
              <a:solidFill>
                <a:srgbClr val="A9A8A7"/>
              </a:solidFill>
              <a:ln w="0">
                <a:solidFill>
                  <a:srgbClr val="24211D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056" name="Freeform 91">
                <a:extLst>
                  <a:ext uri="{FF2B5EF4-FFF2-40B4-BE49-F238E27FC236}">
                    <a16:creationId xmlns:a16="http://schemas.microsoft.com/office/drawing/2014/main" id="{768A34BF-1E54-4CAD-B5A4-50B3548CD141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3556" y="1744"/>
                <a:ext cx="2" cy="47"/>
              </a:xfrm>
              <a:custGeom>
                <a:avLst/>
                <a:gdLst>
                  <a:gd name="T0" fmla="*/ 2147483647 w 1"/>
                  <a:gd name="T1" fmla="*/ 2147483647 h 24"/>
                  <a:gd name="T2" fmla="*/ 2147483647 w 1"/>
                  <a:gd name="T3" fmla="*/ 2147483647 h 24"/>
                  <a:gd name="T4" fmla="*/ 2147483647 w 1"/>
                  <a:gd name="T5" fmla="*/ 2147483647 h 24"/>
                  <a:gd name="T6" fmla="*/ 0 w 1"/>
                  <a:gd name="T7" fmla="*/ 0 h 24"/>
                  <a:gd name="T8" fmla="*/ 0 w 1"/>
                  <a:gd name="T9" fmla="*/ 2147483647 h 24"/>
                  <a:gd name="T10" fmla="*/ 0 w 1"/>
                  <a:gd name="T11" fmla="*/ 2147483647 h 24"/>
                  <a:gd name="T12" fmla="*/ 2147483647 w 1"/>
                  <a:gd name="T13" fmla="*/ 2147483647 h 24"/>
                  <a:gd name="T14" fmla="*/ 0 w 1"/>
                  <a:gd name="T15" fmla="*/ 2147483647 h 24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1"/>
                  <a:gd name="T25" fmla="*/ 0 h 24"/>
                  <a:gd name="T26" fmla="*/ 1 w 1"/>
                  <a:gd name="T27" fmla="*/ 24 h 24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1" h="24">
                    <a:moveTo>
                      <a:pt x="1" y="2"/>
                    </a:moveTo>
                    <a:cubicBezTo>
                      <a:pt x="1" y="2"/>
                      <a:pt x="1" y="2"/>
                      <a:pt x="1" y="2"/>
                    </a:cubicBezTo>
                    <a:moveTo>
                      <a:pt x="1" y="2"/>
                    </a:moveTo>
                    <a:cubicBezTo>
                      <a:pt x="1" y="1"/>
                      <a:pt x="0" y="0"/>
                      <a:pt x="0" y="0"/>
                    </a:cubicBezTo>
                    <a:cubicBezTo>
                      <a:pt x="0" y="0"/>
                      <a:pt x="0" y="6"/>
                      <a:pt x="0" y="12"/>
                    </a:cubicBezTo>
                    <a:cubicBezTo>
                      <a:pt x="0" y="19"/>
                      <a:pt x="0" y="24"/>
                      <a:pt x="0" y="24"/>
                    </a:cubicBezTo>
                    <a:cubicBezTo>
                      <a:pt x="1" y="24"/>
                      <a:pt x="1" y="23"/>
                      <a:pt x="1" y="22"/>
                    </a:cubicBezTo>
                    <a:cubicBezTo>
                      <a:pt x="1" y="23"/>
                      <a:pt x="1" y="24"/>
                      <a:pt x="0" y="24"/>
                    </a:cubicBezTo>
                  </a:path>
                </a:pathLst>
              </a:custGeom>
              <a:noFill/>
              <a:ln w="0">
                <a:solidFill>
                  <a:srgbClr val="24211D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057" name="Freeform 92">
                <a:extLst>
                  <a:ext uri="{FF2B5EF4-FFF2-40B4-BE49-F238E27FC236}">
                    <a16:creationId xmlns:a16="http://schemas.microsoft.com/office/drawing/2014/main" id="{C71C3476-F57A-4769-8BAB-7BE9D381358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556" y="1748"/>
                <a:ext cx="2" cy="39"/>
              </a:xfrm>
              <a:custGeom>
                <a:avLst/>
                <a:gdLst>
                  <a:gd name="T0" fmla="*/ 2147483647 w 1"/>
                  <a:gd name="T1" fmla="*/ 0 h 20"/>
                  <a:gd name="T2" fmla="*/ 2147483647 w 1"/>
                  <a:gd name="T3" fmla="*/ 0 h 20"/>
                  <a:gd name="T4" fmla="*/ 0 w 1"/>
                  <a:gd name="T5" fmla="*/ 2147483647 h 20"/>
                  <a:gd name="T6" fmla="*/ 2147483647 w 1"/>
                  <a:gd name="T7" fmla="*/ 2147483647 h 20"/>
                  <a:gd name="T8" fmla="*/ 2147483647 w 1"/>
                  <a:gd name="T9" fmla="*/ 2147483647 h 2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"/>
                  <a:gd name="T16" fmla="*/ 0 h 20"/>
                  <a:gd name="T17" fmla="*/ 1 w 1"/>
                  <a:gd name="T18" fmla="*/ 20 h 2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" h="20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5"/>
                      <a:pt x="0" y="10"/>
                    </a:cubicBezTo>
                    <a:cubicBezTo>
                      <a:pt x="0" y="15"/>
                      <a:pt x="0" y="20"/>
                      <a:pt x="1" y="20"/>
                    </a:cubicBezTo>
                    <a:cubicBezTo>
                      <a:pt x="1" y="20"/>
                      <a:pt x="1" y="19"/>
                      <a:pt x="1" y="19"/>
                    </a:cubicBezTo>
                  </a:path>
                </a:pathLst>
              </a:custGeom>
              <a:noFill/>
              <a:ln w="0">
                <a:solidFill>
                  <a:srgbClr val="24211D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058" name="Freeform 93">
                <a:extLst>
                  <a:ext uri="{FF2B5EF4-FFF2-40B4-BE49-F238E27FC236}">
                    <a16:creationId xmlns:a16="http://schemas.microsoft.com/office/drawing/2014/main" id="{A436EF6B-CDC0-4236-A302-BCB2D1A8672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513" y="1744"/>
                <a:ext cx="4" cy="47"/>
              </a:xfrm>
              <a:custGeom>
                <a:avLst/>
                <a:gdLst>
                  <a:gd name="T0" fmla="*/ 2147483647 w 2"/>
                  <a:gd name="T1" fmla="*/ 2147483647 h 24"/>
                  <a:gd name="T2" fmla="*/ 2147483647 w 2"/>
                  <a:gd name="T3" fmla="*/ 0 h 24"/>
                  <a:gd name="T4" fmla="*/ 2147483647 w 2"/>
                  <a:gd name="T5" fmla="*/ 0 h 24"/>
                  <a:gd name="T6" fmla="*/ 2147483647 w 2"/>
                  <a:gd name="T7" fmla="*/ 2147483647 h 24"/>
                  <a:gd name="T8" fmla="*/ 2147483647 w 2"/>
                  <a:gd name="T9" fmla="*/ 2147483647 h 2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"/>
                  <a:gd name="T16" fmla="*/ 0 h 24"/>
                  <a:gd name="T17" fmla="*/ 2 w 2"/>
                  <a:gd name="T18" fmla="*/ 24 h 2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" h="24">
                    <a:moveTo>
                      <a:pt x="1" y="24"/>
                    </a:moveTo>
                    <a:cubicBezTo>
                      <a:pt x="0" y="15"/>
                      <a:pt x="0" y="6"/>
                      <a:pt x="1" y="0"/>
                    </a:cubicBezTo>
                    <a:lnTo>
                      <a:pt x="2" y="0"/>
                    </a:lnTo>
                    <a:cubicBezTo>
                      <a:pt x="1" y="1"/>
                      <a:pt x="1" y="23"/>
                      <a:pt x="2" y="24"/>
                    </a:cubicBezTo>
                    <a:lnTo>
                      <a:pt x="1" y="24"/>
                    </a:lnTo>
                    <a:close/>
                  </a:path>
                </a:pathLst>
              </a:custGeom>
              <a:solidFill>
                <a:srgbClr val="716F6E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059" name="Freeform 94">
                <a:extLst>
                  <a:ext uri="{FF2B5EF4-FFF2-40B4-BE49-F238E27FC236}">
                    <a16:creationId xmlns:a16="http://schemas.microsoft.com/office/drawing/2014/main" id="{452F8785-3384-47A4-A1F4-F9B72199BE5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515" y="1744"/>
                <a:ext cx="2" cy="47"/>
              </a:xfrm>
              <a:custGeom>
                <a:avLst/>
                <a:gdLst>
                  <a:gd name="T0" fmla="*/ 2147483647 w 1"/>
                  <a:gd name="T1" fmla="*/ 2147483647 h 24"/>
                  <a:gd name="T2" fmla="*/ 2147483647 w 1"/>
                  <a:gd name="T3" fmla="*/ 0 h 24"/>
                  <a:gd name="T4" fmla="*/ 2147483647 w 1"/>
                  <a:gd name="T5" fmla="*/ 0 h 24"/>
                  <a:gd name="T6" fmla="*/ 2147483647 w 1"/>
                  <a:gd name="T7" fmla="*/ 2147483647 h 24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"/>
                  <a:gd name="T13" fmla="*/ 0 h 24"/>
                  <a:gd name="T14" fmla="*/ 1 w 1"/>
                  <a:gd name="T15" fmla="*/ 24 h 24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" h="24">
                    <a:moveTo>
                      <a:pt x="1" y="24"/>
                    </a:moveTo>
                    <a:cubicBezTo>
                      <a:pt x="0" y="15"/>
                      <a:pt x="0" y="6"/>
                      <a:pt x="1" y="0"/>
                    </a:cubicBezTo>
                    <a:cubicBezTo>
                      <a:pt x="0" y="1"/>
                      <a:pt x="0" y="23"/>
                      <a:pt x="1" y="24"/>
                    </a:cubicBez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060" name="Freeform 95">
                <a:extLst>
                  <a:ext uri="{FF2B5EF4-FFF2-40B4-BE49-F238E27FC236}">
                    <a16:creationId xmlns:a16="http://schemas.microsoft.com/office/drawing/2014/main" id="{B724990C-E893-4C51-A25D-EF52DC1D5C2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528" y="1710"/>
                <a:ext cx="14" cy="34"/>
              </a:xfrm>
              <a:custGeom>
                <a:avLst/>
                <a:gdLst>
                  <a:gd name="T0" fmla="*/ 0 w 7"/>
                  <a:gd name="T1" fmla="*/ 2147483647 h 17"/>
                  <a:gd name="T2" fmla="*/ 2147483647 w 7"/>
                  <a:gd name="T3" fmla="*/ 2147483647 h 17"/>
                  <a:gd name="T4" fmla="*/ 2147483647 w 7"/>
                  <a:gd name="T5" fmla="*/ 2147483647 h 17"/>
                  <a:gd name="T6" fmla="*/ 2147483647 w 7"/>
                  <a:gd name="T7" fmla="*/ 2147483647 h 17"/>
                  <a:gd name="T8" fmla="*/ 2147483647 w 7"/>
                  <a:gd name="T9" fmla="*/ 0 h 17"/>
                  <a:gd name="T10" fmla="*/ 2147483647 w 7"/>
                  <a:gd name="T11" fmla="*/ 0 h 17"/>
                  <a:gd name="T12" fmla="*/ 0 w 7"/>
                  <a:gd name="T13" fmla="*/ 0 h 17"/>
                  <a:gd name="T14" fmla="*/ 0 w 7"/>
                  <a:gd name="T15" fmla="*/ 2147483647 h 17"/>
                  <a:gd name="T16" fmla="*/ 0 w 7"/>
                  <a:gd name="T17" fmla="*/ 2147483647 h 17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7"/>
                  <a:gd name="T28" fmla="*/ 0 h 17"/>
                  <a:gd name="T29" fmla="*/ 7 w 7"/>
                  <a:gd name="T30" fmla="*/ 17 h 17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7" h="17">
                    <a:moveTo>
                      <a:pt x="0" y="17"/>
                    </a:moveTo>
                    <a:cubicBezTo>
                      <a:pt x="1" y="17"/>
                      <a:pt x="3" y="17"/>
                      <a:pt x="4" y="17"/>
                    </a:cubicBezTo>
                    <a:cubicBezTo>
                      <a:pt x="5" y="17"/>
                      <a:pt x="6" y="17"/>
                      <a:pt x="7" y="17"/>
                    </a:cubicBezTo>
                    <a:cubicBezTo>
                      <a:pt x="7" y="14"/>
                      <a:pt x="7" y="12"/>
                      <a:pt x="7" y="9"/>
                    </a:cubicBezTo>
                    <a:cubicBezTo>
                      <a:pt x="7" y="6"/>
                      <a:pt x="7" y="3"/>
                      <a:pt x="7" y="0"/>
                    </a:cubicBezTo>
                    <a:cubicBezTo>
                      <a:pt x="6" y="0"/>
                      <a:pt x="5" y="0"/>
                      <a:pt x="4" y="0"/>
                    </a:cubicBezTo>
                    <a:cubicBezTo>
                      <a:pt x="3" y="0"/>
                      <a:pt x="1" y="0"/>
                      <a:pt x="0" y="0"/>
                    </a:cubicBezTo>
                    <a:cubicBezTo>
                      <a:pt x="0" y="3"/>
                      <a:pt x="0" y="6"/>
                      <a:pt x="0" y="9"/>
                    </a:cubicBezTo>
                    <a:cubicBezTo>
                      <a:pt x="0" y="12"/>
                      <a:pt x="0" y="14"/>
                      <a:pt x="0" y="17"/>
                    </a:cubicBezTo>
                    <a:close/>
                  </a:path>
                </a:pathLst>
              </a:custGeom>
              <a:solidFill>
                <a:srgbClr val="A9A8A7"/>
              </a:solidFill>
              <a:ln w="0">
                <a:solidFill>
                  <a:srgbClr val="24211D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061" name="Freeform 96">
                <a:extLst>
                  <a:ext uri="{FF2B5EF4-FFF2-40B4-BE49-F238E27FC236}">
                    <a16:creationId xmlns:a16="http://schemas.microsoft.com/office/drawing/2014/main" id="{E829CB76-BEAC-416C-A614-F3C41BB70B7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802" y="1744"/>
                <a:ext cx="43" cy="47"/>
              </a:xfrm>
              <a:custGeom>
                <a:avLst/>
                <a:gdLst>
                  <a:gd name="T0" fmla="*/ 2147483647 w 22"/>
                  <a:gd name="T1" fmla="*/ 2147483647 h 24"/>
                  <a:gd name="T2" fmla="*/ 2147483647 w 22"/>
                  <a:gd name="T3" fmla="*/ 2147483647 h 24"/>
                  <a:gd name="T4" fmla="*/ 2147483647 w 22"/>
                  <a:gd name="T5" fmla="*/ 0 h 24"/>
                  <a:gd name="T6" fmla="*/ 2147483647 w 22"/>
                  <a:gd name="T7" fmla="*/ 0 h 24"/>
                  <a:gd name="T8" fmla="*/ 2147483647 w 22"/>
                  <a:gd name="T9" fmla="*/ 2147483647 h 2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2"/>
                  <a:gd name="T16" fmla="*/ 0 h 24"/>
                  <a:gd name="T17" fmla="*/ 22 w 22"/>
                  <a:gd name="T18" fmla="*/ 24 h 2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2" h="24">
                    <a:moveTo>
                      <a:pt x="1" y="24"/>
                    </a:moveTo>
                    <a:lnTo>
                      <a:pt x="22" y="24"/>
                    </a:lnTo>
                    <a:lnTo>
                      <a:pt x="22" y="0"/>
                    </a:lnTo>
                    <a:lnTo>
                      <a:pt x="1" y="0"/>
                    </a:lnTo>
                    <a:cubicBezTo>
                      <a:pt x="0" y="8"/>
                      <a:pt x="0" y="16"/>
                      <a:pt x="1" y="24"/>
                    </a:cubicBezTo>
                    <a:close/>
                  </a:path>
                </a:pathLst>
              </a:custGeom>
              <a:solidFill>
                <a:srgbClr val="A9A8A7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062" name="Freeform 97">
                <a:extLst>
                  <a:ext uri="{FF2B5EF4-FFF2-40B4-BE49-F238E27FC236}">
                    <a16:creationId xmlns:a16="http://schemas.microsoft.com/office/drawing/2014/main" id="{244FFD23-C9BC-46E1-941C-F01E666B6A7B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2806" y="1767"/>
                <a:ext cx="12" cy="20"/>
              </a:xfrm>
              <a:custGeom>
                <a:avLst/>
                <a:gdLst>
                  <a:gd name="T0" fmla="*/ 2147483647 w 6"/>
                  <a:gd name="T1" fmla="*/ 2147483647 h 10"/>
                  <a:gd name="T2" fmla="*/ 2147483647 w 6"/>
                  <a:gd name="T3" fmla="*/ 2147483647 h 10"/>
                  <a:gd name="T4" fmla="*/ 2147483647 w 6"/>
                  <a:gd name="T5" fmla="*/ 2147483647 h 10"/>
                  <a:gd name="T6" fmla="*/ 2147483647 w 6"/>
                  <a:gd name="T7" fmla="*/ 2147483647 h 10"/>
                  <a:gd name="T8" fmla="*/ 2147483647 w 6"/>
                  <a:gd name="T9" fmla="*/ 0 h 10"/>
                  <a:gd name="T10" fmla="*/ 2147483647 w 6"/>
                  <a:gd name="T11" fmla="*/ 2147483647 h 10"/>
                  <a:gd name="T12" fmla="*/ 0 w 6"/>
                  <a:gd name="T13" fmla="*/ 2147483647 h 10"/>
                  <a:gd name="T14" fmla="*/ 2147483647 w 6"/>
                  <a:gd name="T15" fmla="*/ 2147483647 h 10"/>
                  <a:gd name="T16" fmla="*/ 2147483647 w 6"/>
                  <a:gd name="T17" fmla="*/ 2147483647 h 10"/>
                  <a:gd name="T18" fmla="*/ 2147483647 w 6"/>
                  <a:gd name="T19" fmla="*/ 2147483647 h 10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6"/>
                  <a:gd name="T31" fmla="*/ 0 h 10"/>
                  <a:gd name="T32" fmla="*/ 6 w 6"/>
                  <a:gd name="T33" fmla="*/ 10 h 10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6" h="10">
                    <a:moveTo>
                      <a:pt x="3" y="10"/>
                    </a:moveTo>
                    <a:lnTo>
                      <a:pt x="3" y="5"/>
                    </a:lnTo>
                    <a:lnTo>
                      <a:pt x="6" y="5"/>
                    </a:lnTo>
                    <a:lnTo>
                      <a:pt x="3" y="5"/>
                    </a:lnTo>
                    <a:lnTo>
                      <a:pt x="3" y="0"/>
                    </a:lnTo>
                    <a:lnTo>
                      <a:pt x="2" y="5"/>
                    </a:lnTo>
                    <a:lnTo>
                      <a:pt x="0" y="5"/>
                    </a:lnTo>
                    <a:lnTo>
                      <a:pt x="2" y="5"/>
                    </a:lnTo>
                    <a:lnTo>
                      <a:pt x="3" y="10"/>
                    </a:lnTo>
                    <a:close/>
                    <a:moveTo>
                      <a:pt x="3" y="8"/>
                    </a:moveTo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063" name="Freeform 98">
                <a:extLst>
                  <a:ext uri="{FF2B5EF4-FFF2-40B4-BE49-F238E27FC236}">
                    <a16:creationId xmlns:a16="http://schemas.microsoft.com/office/drawing/2014/main" id="{160E430E-B042-411E-B0EF-4C3DDD7900B7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2808" y="1773"/>
                <a:ext cx="12" cy="18"/>
              </a:xfrm>
              <a:custGeom>
                <a:avLst/>
                <a:gdLst>
                  <a:gd name="T0" fmla="*/ 2147483647 w 6"/>
                  <a:gd name="T1" fmla="*/ 2147483647 h 9"/>
                  <a:gd name="T2" fmla="*/ 2147483647 w 6"/>
                  <a:gd name="T3" fmla="*/ 2147483647 h 9"/>
                  <a:gd name="T4" fmla="*/ 2147483647 w 6"/>
                  <a:gd name="T5" fmla="*/ 2147483647 h 9"/>
                  <a:gd name="T6" fmla="*/ 2147483647 w 6"/>
                  <a:gd name="T7" fmla="*/ 2147483647 h 9"/>
                  <a:gd name="T8" fmla="*/ 2147483647 w 6"/>
                  <a:gd name="T9" fmla="*/ 0 h 9"/>
                  <a:gd name="T10" fmla="*/ 2147483647 w 6"/>
                  <a:gd name="T11" fmla="*/ 2147483647 h 9"/>
                  <a:gd name="T12" fmla="*/ 0 w 6"/>
                  <a:gd name="T13" fmla="*/ 2147483647 h 9"/>
                  <a:gd name="T14" fmla="*/ 2147483647 w 6"/>
                  <a:gd name="T15" fmla="*/ 2147483647 h 9"/>
                  <a:gd name="T16" fmla="*/ 2147483647 w 6"/>
                  <a:gd name="T17" fmla="*/ 2147483647 h 9"/>
                  <a:gd name="T18" fmla="*/ 2147483647 w 6"/>
                  <a:gd name="T19" fmla="*/ 2147483647 h 9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6"/>
                  <a:gd name="T31" fmla="*/ 0 h 9"/>
                  <a:gd name="T32" fmla="*/ 6 w 6"/>
                  <a:gd name="T33" fmla="*/ 9 h 9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6" h="9">
                    <a:moveTo>
                      <a:pt x="3" y="9"/>
                    </a:moveTo>
                    <a:lnTo>
                      <a:pt x="3" y="4"/>
                    </a:lnTo>
                    <a:lnTo>
                      <a:pt x="6" y="4"/>
                    </a:lnTo>
                    <a:lnTo>
                      <a:pt x="3" y="4"/>
                    </a:lnTo>
                    <a:lnTo>
                      <a:pt x="3" y="0"/>
                    </a:lnTo>
                    <a:lnTo>
                      <a:pt x="3" y="4"/>
                    </a:lnTo>
                    <a:lnTo>
                      <a:pt x="0" y="4"/>
                    </a:lnTo>
                    <a:lnTo>
                      <a:pt x="3" y="4"/>
                    </a:lnTo>
                    <a:lnTo>
                      <a:pt x="3" y="9"/>
                    </a:lnTo>
                    <a:close/>
                    <a:moveTo>
                      <a:pt x="3" y="6"/>
                    </a:moveTo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064" name="Freeform 99">
                <a:extLst>
                  <a:ext uri="{FF2B5EF4-FFF2-40B4-BE49-F238E27FC236}">
                    <a16:creationId xmlns:a16="http://schemas.microsoft.com/office/drawing/2014/main" id="{F6E8E770-188E-46FE-8181-3453DDCB1F2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841" y="1744"/>
                <a:ext cx="4" cy="47"/>
              </a:xfrm>
              <a:custGeom>
                <a:avLst/>
                <a:gdLst>
                  <a:gd name="T0" fmla="*/ 2147483647 w 2"/>
                  <a:gd name="T1" fmla="*/ 2147483647 h 24"/>
                  <a:gd name="T2" fmla="*/ 2147483647 w 2"/>
                  <a:gd name="T3" fmla="*/ 0 h 24"/>
                  <a:gd name="T4" fmla="*/ 2147483647 w 2"/>
                  <a:gd name="T5" fmla="*/ 0 h 24"/>
                  <a:gd name="T6" fmla="*/ 2147483647 w 2"/>
                  <a:gd name="T7" fmla="*/ 2147483647 h 24"/>
                  <a:gd name="T8" fmla="*/ 2147483647 w 2"/>
                  <a:gd name="T9" fmla="*/ 2147483647 h 2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"/>
                  <a:gd name="T16" fmla="*/ 0 h 24"/>
                  <a:gd name="T17" fmla="*/ 2 w 2"/>
                  <a:gd name="T18" fmla="*/ 24 h 2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" h="24">
                    <a:moveTo>
                      <a:pt x="1" y="24"/>
                    </a:moveTo>
                    <a:cubicBezTo>
                      <a:pt x="0" y="15"/>
                      <a:pt x="0" y="6"/>
                      <a:pt x="1" y="0"/>
                    </a:cubicBezTo>
                    <a:lnTo>
                      <a:pt x="2" y="0"/>
                    </a:lnTo>
                    <a:cubicBezTo>
                      <a:pt x="1" y="1"/>
                      <a:pt x="1" y="23"/>
                      <a:pt x="2" y="24"/>
                    </a:cubicBezTo>
                    <a:lnTo>
                      <a:pt x="1" y="24"/>
                    </a:lnTo>
                    <a:close/>
                  </a:path>
                </a:pathLst>
              </a:custGeom>
              <a:solidFill>
                <a:srgbClr val="716F6E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065" name="Freeform 100">
                <a:extLst>
                  <a:ext uri="{FF2B5EF4-FFF2-40B4-BE49-F238E27FC236}">
                    <a16:creationId xmlns:a16="http://schemas.microsoft.com/office/drawing/2014/main" id="{16CB8C8A-D6E7-4DE5-A72E-3C3FBF6FCCC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843" y="1744"/>
                <a:ext cx="2" cy="47"/>
              </a:xfrm>
              <a:custGeom>
                <a:avLst/>
                <a:gdLst>
                  <a:gd name="T0" fmla="*/ 2147483647 w 1"/>
                  <a:gd name="T1" fmla="*/ 2147483647 h 24"/>
                  <a:gd name="T2" fmla="*/ 2147483647 w 1"/>
                  <a:gd name="T3" fmla="*/ 2147483647 h 24"/>
                  <a:gd name="T4" fmla="*/ 2147483647 w 1"/>
                  <a:gd name="T5" fmla="*/ 2147483647 h 24"/>
                  <a:gd name="T6" fmla="*/ 2147483647 w 1"/>
                  <a:gd name="T7" fmla="*/ 2147483647 h 24"/>
                  <a:gd name="T8" fmla="*/ 2147483647 w 1"/>
                  <a:gd name="T9" fmla="*/ 2147483647 h 24"/>
                  <a:gd name="T10" fmla="*/ 2147483647 w 1"/>
                  <a:gd name="T11" fmla="*/ 0 h 24"/>
                  <a:gd name="T12" fmla="*/ 0 w 1"/>
                  <a:gd name="T13" fmla="*/ 2147483647 h 24"/>
                  <a:gd name="T14" fmla="*/ 2147483647 w 1"/>
                  <a:gd name="T15" fmla="*/ 2147483647 h 24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1"/>
                  <a:gd name="T25" fmla="*/ 0 h 24"/>
                  <a:gd name="T26" fmla="*/ 1 w 1"/>
                  <a:gd name="T27" fmla="*/ 24 h 24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1" h="24">
                    <a:moveTo>
                      <a:pt x="1" y="24"/>
                    </a:moveTo>
                    <a:cubicBezTo>
                      <a:pt x="1" y="24"/>
                      <a:pt x="1" y="23"/>
                      <a:pt x="1" y="22"/>
                    </a:cubicBezTo>
                    <a:lnTo>
                      <a:pt x="1" y="21"/>
                    </a:lnTo>
                    <a:cubicBezTo>
                      <a:pt x="1" y="14"/>
                      <a:pt x="1" y="9"/>
                      <a:pt x="1" y="2"/>
                    </a:cubicBezTo>
                    <a:cubicBezTo>
                      <a:pt x="1" y="1"/>
                      <a:pt x="1" y="1"/>
                      <a:pt x="1" y="0"/>
                    </a:cubicBezTo>
                    <a:cubicBezTo>
                      <a:pt x="1" y="0"/>
                      <a:pt x="0" y="5"/>
                      <a:pt x="0" y="12"/>
                    </a:cubicBezTo>
                    <a:cubicBezTo>
                      <a:pt x="0" y="19"/>
                      <a:pt x="1" y="24"/>
                      <a:pt x="1" y="24"/>
                    </a:cubicBezTo>
                    <a:close/>
                  </a:path>
                </a:pathLst>
              </a:custGeom>
              <a:solidFill>
                <a:srgbClr val="A9A8A7"/>
              </a:solidFill>
              <a:ln w="0">
                <a:solidFill>
                  <a:srgbClr val="24211D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066" name="Freeform 101">
                <a:extLst>
                  <a:ext uri="{FF2B5EF4-FFF2-40B4-BE49-F238E27FC236}">
                    <a16:creationId xmlns:a16="http://schemas.microsoft.com/office/drawing/2014/main" id="{DFCD37FB-D50B-400F-8DE8-0C649F6FB336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2843" y="1744"/>
                <a:ext cx="2" cy="47"/>
              </a:xfrm>
              <a:custGeom>
                <a:avLst/>
                <a:gdLst>
                  <a:gd name="T0" fmla="*/ 2147483647 w 1"/>
                  <a:gd name="T1" fmla="*/ 2147483647 h 24"/>
                  <a:gd name="T2" fmla="*/ 2147483647 w 1"/>
                  <a:gd name="T3" fmla="*/ 2147483647 h 24"/>
                  <a:gd name="T4" fmla="*/ 2147483647 w 1"/>
                  <a:gd name="T5" fmla="*/ 2147483647 h 24"/>
                  <a:gd name="T6" fmla="*/ 2147483647 w 1"/>
                  <a:gd name="T7" fmla="*/ 0 h 24"/>
                  <a:gd name="T8" fmla="*/ 0 w 1"/>
                  <a:gd name="T9" fmla="*/ 2147483647 h 24"/>
                  <a:gd name="T10" fmla="*/ 2147483647 w 1"/>
                  <a:gd name="T11" fmla="*/ 2147483647 h 24"/>
                  <a:gd name="T12" fmla="*/ 2147483647 w 1"/>
                  <a:gd name="T13" fmla="*/ 2147483647 h 24"/>
                  <a:gd name="T14" fmla="*/ 2147483647 w 1"/>
                  <a:gd name="T15" fmla="*/ 2147483647 h 24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1"/>
                  <a:gd name="T25" fmla="*/ 0 h 24"/>
                  <a:gd name="T26" fmla="*/ 1 w 1"/>
                  <a:gd name="T27" fmla="*/ 24 h 24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1" h="24">
                    <a:moveTo>
                      <a:pt x="1" y="2"/>
                    </a:moveTo>
                    <a:cubicBezTo>
                      <a:pt x="1" y="2"/>
                      <a:pt x="1" y="2"/>
                      <a:pt x="1" y="2"/>
                    </a:cubicBezTo>
                    <a:moveTo>
                      <a:pt x="1" y="2"/>
                    </a:moveTo>
                    <a:cubicBezTo>
                      <a:pt x="1" y="1"/>
                      <a:pt x="1" y="0"/>
                      <a:pt x="1" y="0"/>
                    </a:cubicBezTo>
                    <a:cubicBezTo>
                      <a:pt x="0" y="0"/>
                      <a:pt x="0" y="6"/>
                      <a:pt x="0" y="12"/>
                    </a:cubicBezTo>
                    <a:cubicBezTo>
                      <a:pt x="0" y="19"/>
                      <a:pt x="0" y="24"/>
                      <a:pt x="1" y="24"/>
                    </a:cubicBezTo>
                    <a:cubicBezTo>
                      <a:pt x="1" y="24"/>
                      <a:pt x="1" y="23"/>
                      <a:pt x="1" y="22"/>
                    </a:cubicBezTo>
                    <a:cubicBezTo>
                      <a:pt x="1" y="23"/>
                      <a:pt x="1" y="24"/>
                      <a:pt x="1" y="24"/>
                    </a:cubicBezTo>
                  </a:path>
                </a:pathLst>
              </a:custGeom>
              <a:noFill/>
              <a:ln w="0">
                <a:solidFill>
                  <a:srgbClr val="24211D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067" name="Freeform 102">
                <a:extLst>
                  <a:ext uri="{FF2B5EF4-FFF2-40B4-BE49-F238E27FC236}">
                    <a16:creationId xmlns:a16="http://schemas.microsoft.com/office/drawing/2014/main" id="{1182F0AA-1613-49C7-BB6C-50BE82D4728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845" y="1748"/>
                <a:ext cx="2" cy="39"/>
              </a:xfrm>
              <a:custGeom>
                <a:avLst/>
                <a:gdLst>
                  <a:gd name="T0" fmla="*/ 0 w 1"/>
                  <a:gd name="T1" fmla="*/ 0 h 20"/>
                  <a:gd name="T2" fmla="*/ 0 w 1"/>
                  <a:gd name="T3" fmla="*/ 0 h 20"/>
                  <a:gd name="T4" fmla="*/ 0 w 1"/>
                  <a:gd name="T5" fmla="*/ 2147483647 h 20"/>
                  <a:gd name="T6" fmla="*/ 0 w 1"/>
                  <a:gd name="T7" fmla="*/ 2147483647 h 20"/>
                  <a:gd name="T8" fmla="*/ 0 w 1"/>
                  <a:gd name="T9" fmla="*/ 2147483647 h 2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"/>
                  <a:gd name="T16" fmla="*/ 0 h 20"/>
                  <a:gd name="T17" fmla="*/ 1 w 1"/>
                  <a:gd name="T18" fmla="*/ 20 h 2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" h="20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5"/>
                      <a:pt x="0" y="10"/>
                    </a:cubicBezTo>
                    <a:cubicBezTo>
                      <a:pt x="0" y="15"/>
                      <a:pt x="0" y="20"/>
                      <a:pt x="0" y="20"/>
                    </a:cubicBezTo>
                    <a:cubicBezTo>
                      <a:pt x="0" y="20"/>
                      <a:pt x="0" y="19"/>
                      <a:pt x="0" y="19"/>
                    </a:cubicBezTo>
                  </a:path>
                </a:pathLst>
              </a:custGeom>
              <a:noFill/>
              <a:ln w="0">
                <a:solidFill>
                  <a:srgbClr val="24211D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068" name="Freeform 103">
                <a:extLst>
                  <a:ext uri="{FF2B5EF4-FFF2-40B4-BE49-F238E27FC236}">
                    <a16:creationId xmlns:a16="http://schemas.microsoft.com/office/drawing/2014/main" id="{633341FE-F304-4655-AA84-D7E433947DA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802" y="1744"/>
                <a:ext cx="5" cy="47"/>
              </a:xfrm>
              <a:custGeom>
                <a:avLst/>
                <a:gdLst>
                  <a:gd name="T0" fmla="*/ 2147483647 w 2"/>
                  <a:gd name="T1" fmla="*/ 2147483647 h 24"/>
                  <a:gd name="T2" fmla="*/ 2147483647 w 2"/>
                  <a:gd name="T3" fmla="*/ 0 h 24"/>
                  <a:gd name="T4" fmla="*/ 2147483647 w 2"/>
                  <a:gd name="T5" fmla="*/ 0 h 24"/>
                  <a:gd name="T6" fmla="*/ 2147483647 w 2"/>
                  <a:gd name="T7" fmla="*/ 2147483647 h 24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"/>
                  <a:gd name="T13" fmla="*/ 0 h 24"/>
                  <a:gd name="T14" fmla="*/ 2 w 2"/>
                  <a:gd name="T15" fmla="*/ 24 h 24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" h="24">
                    <a:moveTo>
                      <a:pt x="1" y="24"/>
                    </a:moveTo>
                    <a:cubicBezTo>
                      <a:pt x="0" y="15"/>
                      <a:pt x="0" y="6"/>
                      <a:pt x="1" y="0"/>
                    </a:cubicBezTo>
                    <a:lnTo>
                      <a:pt x="2" y="0"/>
                    </a:lnTo>
                    <a:cubicBezTo>
                      <a:pt x="0" y="1"/>
                      <a:pt x="0" y="23"/>
                      <a:pt x="1" y="24"/>
                    </a:cubicBezTo>
                    <a:close/>
                  </a:path>
                </a:pathLst>
              </a:custGeom>
              <a:solidFill>
                <a:srgbClr val="716F6E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069" name="Freeform 104">
                <a:extLst>
                  <a:ext uri="{FF2B5EF4-FFF2-40B4-BE49-F238E27FC236}">
                    <a16:creationId xmlns:a16="http://schemas.microsoft.com/office/drawing/2014/main" id="{CE414E38-CF6B-4F7B-8446-636B9108538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802" y="1744"/>
                <a:ext cx="5" cy="47"/>
              </a:xfrm>
              <a:custGeom>
                <a:avLst/>
                <a:gdLst>
                  <a:gd name="T0" fmla="*/ 2147483647 w 2"/>
                  <a:gd name="T1" fmla="*/ 2147483647 h 24"/>
                  <a:gd name="T2" fmla="*/ 2147483647 w 2"/>
                  <a:gd name="T3" fmla="*/ 0 h 24"/>
                  <a:gd name="T4" fmla="*/ 2147483647 w 2"/>
                  <a:gd name="T5" fmla="*/ 0 h 24"/>
                  <a:gd name="T6" fmla="*/ 2147483647 w 2"/>
                  <a:gd name="T7" fmla="*/ 2147483647 h 24"/>
                  <a:gd name="T8" fmla="*/ 2147483647 w 2"/>
                  <a:gd name="T9" fmla="*/ 2147483647 h 2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"/>
                  <a:gd name="T16" fmla="*/ 0 h 24"/>
                  <a:gd name="T17" fmla="*/ 2 w 2"/>
                  <a:gd name="T18" fmla="*/ 24 h 2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" h="24">
                    <a:moveTo>
                      <a:pt x="1" y="24"/>
                    </a:moveTo>
                    <a:cubicBezTo>
                      <a:pt x="0" y="15"/>
                      <a:pt x="1" y="6"/>
                      <a:pt x="1" y="0"/>
                    </a:cubicBezTo>
                    <a:lnTo>
                      <a:pt x="2" y="0"/>
                    </a:lnTo>
                    <a:cubicBezTo>
                      <a:pt x="0" y="1"/>
                      <a:pt x="1" y="23"/>
                      <a:pt x="2" y="24"/>
                    </a:cubicBezTo>
                    <a:lnTo>
                      <a:pt x="1" y="24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070" name="Freeform 105">
                <a:extLst>
                  <a:ext uri="{FF2B5EF4-FFF2-40B4-BE49-F238E27FC236}">
                    <a16:creationId xmlns:a16="http://schemas.microsoft.com/office/drawing/2014/main" id="{F1CD16E6-05A3-4F08-92E9-733A31AFD9D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818" y="1710"/>
                <a:ext cx="13" cy="34"/>
              </a:xfrm>
              <a:custGeom>
                <a:avLst/>
                <a:gdLst>
                  <a:gd name="T0" fmla="*/ 0 w 7"/>
                  <a:gd name="T1" fmla="*/ 2147483647 h 17"/>
                  <a:gd name="T2" fmla="*/ 2147483647 w 7"/>
                  <a:gd name="T3" fmla="*/ 2147483647 h 17"/>
                  <a:gd name="T4" fmla="*/ 2147483647 w 7"/>
                  <a:gd name="T5" fmla="*/ 2147483647 h 17"/>
                  <a:gd name="T6" fmla="*/ 2147483647 w 7"/>
                  <a:gd name="T7" fmla="*/ 2147483647 h 17"/>
                  <a:gd name="T8" fmla="*/ 2147483647 w 7"/>
                  <a:gd name="T9" fmla="*/ 0 h 17"/>
                  <a:gd name="T10" fmla="*/ 2147483647 w 7"/>
                  <a:gd name="T11" fmla="*/ 0 h 17"/>
                  <a:gd name="T12" fmla="*/ 0 w 7"/>
                  <a:gd name="T13" fmla="*/ 0 h 17"/>
                  <a:gd name="T14" fmla="*/ 0 w 7"/>
                  <a:gd name="T15" fmla="*/ 2147483647 h 17"/>
                  <a:gd name="T16" fmla="*/ 0 w 7"/>
                  <a:gd name="T17" fmla="*/ 2147483647 h 17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7"/>
                  <a:gd name="T28" fmla="*/ 0 h 17"/>
                  <a:gd name="T29" fmla="*/ 7 w 7"/>
                  <a:gd name="T30" fmla="*/ 17 h 17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7" h="17">
                    <a:moveTo>
                      <a:pt x="0" y="17"/>
                    </a:moveTo>
                    <a:cubicBezTo>
                      <a:pt x="1" y="17"/>
                      <a:pt x="2" y="17"/>
                      <a:pt x="3" y="17"/>
                    </a:cubicBezTo>
                    <a:cubicBezTo>
                      <a:pt x="4" y="17"/>
                      <a:pt x="6" y="17"/>
                      <a:pt x="7" y="17"/>
                    </a:cubicBezTo>
                    <a:cubicBezTo>
                      <a:pt x="7" y="14"/>
                      <a:pt x="7" y="12"/>
                      <a:pt x="7" y="9"/>
                    </a:cubicBezTo>
                    <a:cubicBezTo>
                      <a:pt x="7" y="6"/>
                      <a:pt x="7" y="3"/>
                      <a:pt x="7" y="0"/>
                    </a:cubicBezTo>
                    <a:cubicBezTo>
                      <a:pt x="6" y="0"/>
                      <a:pt x="4" y="0"/>
                      <a:pt x="3" y="0"/>
                    </a:cubicBezTo>
                    <a:cubicBezTo>
                      <a:pt x="2" y="0"/>
                      <a:pt x="1" y="0"/>
                      <a:pt x="0" y="0"/>
                    </a:cubicBezTo>
                    <a:cubicBezTo>
                      <a:pt x="0" y="3"/>
                      <a:pt x="0" y="6"/>
                      <a:pt x="0" y="9"/>
                    </a:cubicBezTo>
                    <a:cubicBezTo>
                      <a:pt x="0" y="12"/>
                      <a:pt x="0" y="14"/>
                      <a:pt x="0" y="17"/>
                    </a:cubicBezTo>
                    <a:close/>
                  </a:path>
                </a:pathLst>
              </a:custGeom>
              <a:solidFill>
                <a:srgbClr val="A9A8A7"/>
              </a:solidFill>
              <a:ln w="0">
                <a:solidFill>
                  <a:srgbClr val="24211D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</p:grpSp>
        <p:sp>
          <p:nvSpPr>
            <p:cNvPr id="1039" name="AutoShape 106">
              <a:extLst>
                <a:ext uri="{FF2B5EF4-FFF2-40B4-BE49-F238E27FC236}">
                  <a16:creationId xmlns:a16="http://schemas.microsoft.com/office/drawing/2014/main" id="{9FC20DAE-F8B9-439B-BAE4-1A080E8B26E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32" y="644"/>
              <a:ext cx="1009" cy="186"/>
            </a:xfrm>
            <a:prstGeom prst="roundRect">
              <a:avLst>
                <a:gd name="adj" fmla="val 12366"/>
              </a:avLst>
            </a:prstGeom>
            <a:gradFill rotWithShape="1">
              <a:gsLst>
                <a:gs pos="0">
                  <a:srgbClr val="0000FF">
                    <a:alpha val="37999"/>
                  </a:srgbClr>
                </a:gs>
                <a:gs pos="100000">
                  <a:srgbClr val="4D4DFF">
                    <a:alpha val="32999"/>
                  </a:srgbClr>
                </a:gs>
              </a:gsLst>
              <a:lin ang="54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vi-VN" sz="2000">
                <a:solidFill>
                  <a:prstClr val="black"/>
                </a:solidFill>
                <a:latin typeface=".VnTime" pitchFamily="34" charset="0"/>
              </a:endParaRPr>
            </a:p>
          </p:txBody>
        </p:sp>
      </p:grpSp>
      <p:sp>
        <p:nvSpPr>
          <p:cNvPr id="30827" name="Text Box 107">
            <a:extLst>
              <a:ext uri="{FF2B5EF4-FFF2-40B4-BE49-F238E27FC236}">
                <a16:creationId xmlns:a16="http://schemas.microsoft.com/office/drawing/2014/main" id="{5AE6835C-4FAB-4983-A4B2-A20BF89A9D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0" y="228601"/>
            <a:ext cx="40386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800" b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LUẬT CHƠI</a:t>
            </a:r>
          </a:p>
        </p:txBody>
      </p:sp>
      <p:sp>
        <p:nvSpPr>
          <p:cNvPr id="1031" name="Rounded Rectangle 109">
            <a:extLst>
              <a:ext uri="{FF2B5EF4-FFF2-40B4-BE49-F238E27FC236}">
                <a16:creationId xmlns:a16="http://schemas.microsoft.com/office/drawing/2014/main" id="{1D10EDC3-E401-4E2C-BBB4-E8A1703591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28800" y="4983163"/>
            <a:ext cx="685800" cy="533400"/>
          </a:xfrm>
          <a:prstGeom prst="roundRect">
            <a:avLst>
              <a:gd name="adj" fmla="val 16667"/>
            </a:avLst>
          </a:prstGeom>
          <a:noFill/>
          <a:ln w="9525" algn="ctr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vi-VN" sz="2000">
              <a:solidFill>
                <a:prstClr val="black"/>
              </a:solidFill>
              <a:latin typeface=".VnTime" pitchFamily="34" charset="0"/>
            </a:endParaRPr>
          </a:p>
        </p:txBody>
      </p:sp>
      <p:grpSp>
        <p:nvGrpSpPr>
          <p:cNvPr id="23559" name="Group 109">
            <a:extLst>
              <a:ext uri="{FF2B5EF4-FFF2-40B4-BE49-F238E27FC236}">
                <a16:creationId xmlns:a16="http://schemas.microsoft.com/office/drawing/2014/main" id="{ED4C2E6A-2A0A-4879-865F-641151C198BE}"/>
              </a:ext>
            </a:extLst>
          </p:cNvPr>
          <p:cNvGrpSpPr>
            <a:grpSpLocks/>
          </p:cNvGrpSpPr>
          <p:nvPr/>
        </p:nvGrpSpPr>
        <p:grpSpPr bwMode="auto">
          <a:xfrm>
            <a:off x="1524000" y="0"/>
            <a:ext cx="8977313" cy="6858000"/>
            <a:chOff x="0" y="0"/>
            <a:chExt cx="5760" cy="4333"/>
          </a:xfrm>
        </p:grpSpPr>
        <p:pic>
          <p:nvPicPr>
            <p:cNvPr id="23561" name="Picture 110" descr="N3">
              <a:extLst>
                <a:ext uri="{FF2B5EF4-FFF2-40B4-BE49-F238E27FC236}">
                  <a16:creationId xmlns:a16="http://schemas.microsoft.com/office/drawing/2014/main" id="{44472E6B-41C5-40A9-84A1-4E8BAFEA03A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V="1">
              <a:off x="0" y="4214"/>
              <a:ext cx="5747" cy="1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3562" name="Picture 111" descr="N3">
              <a:extLst>
                <a:ext uri="{FF2B5EF4-FFF2-40B4-BE49-F238E27FC236}">
                  <a16:creationId xmlns:a16="http://schemas.microsoft.com/office/drawing/2014/main" id="{D67242E7-CAD1-4F91-8412-0463A75ABFF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5400000" flipH="1" flipV="1">
              <a:off x="3562" y="2109"/>
              <a:ext cx="4283" cy="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3563" name="Picture 112" descr="N3">
              <a:extLst>
                <a:ext uri="{FF2B5EF4-FFF2-40B4-BE49-F238E27FC236}">
                  <a16:creationId xmlns:a16="http://schemas.microsoft.com/office/drawing/2014/main" id="{00B32FE7-E058-47E3-BEC0-48FA436821D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5400000" flipH="1" flipV="1">
              <a:off x="-2085" y="2122"/>
              <a:ext cx="4283" cy="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3564" name="Picture 113" descr="N3">
              <a:extLst>
                <a:ext uri="{FF2B5EF4-FFF2-40B4-BE49-F238E27FC236}">
                  <a16:creationId xmlns:a16="http://schemas.microsoft.com/office/drawing/2014/main" id="{E75E47DD-A230-4D4A-BF77-C46674C2A26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V="1">
              <a:off x="0" y="0"/>
              <a:ext cx="5747" cy="1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033" name="Text Box 3">
            <a:extLst>
              <a:ext uri="{FF2B5EF4-FFF2-40B4-BE49-F238E27FC236}">
                <a16:creationId xmlns:a16="http://schemas.microsoft.com/office/drawing/2014/main" id="{BC4E8396-FC88-4741-BA45-68AD3F047F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47757" y="1239456"/>
            <a:ext cx="7932808" cy="4893647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just">
              <a:defRPr/>
            </a:pPr>
            <a:r>
              <a:rPr lang="x-none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Có 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x-none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âu hỏi, Các câu hỏi này được đánh số từ 1 đến 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x-none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4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defRPr/>
            </a:pPr>
            <a:r>
              <a:rPr lang="vi-VN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yền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ơ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y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nh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ành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yền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just">
              <a:defRPr/>
            </a:pPr>
            <a:r>
              <a:rPr lang="x-none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Sau khi câu hỏi được đưa ra,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nhsuy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ĩ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òng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0s.</a:t>
            </a:r>
          </a:p>
          <a:p>
            <a:pPr algn="just">
              <a:defRPr/>
            </a:pP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úp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iên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ứu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ều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ế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ắc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in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Sau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ủ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6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ạo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ra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ắc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in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òng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ịch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ệnh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i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ua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uần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ình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just">
              <a:defRPr/>
            </a:pPr>
            <a:r>
              <a:rPr lang="x-none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 Sau khi kết thúc,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o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ên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ếu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ảng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ống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ê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ên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àn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nh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ở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iên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ứu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ế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ạo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ác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–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in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ẩy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ùi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ịch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ovid-19.</a:t>
            </a:r>
          </a:p>
        </p:txBody>
      </p:sp>
    </p:spTree>
    <p:custDataLst>
      <p:tags r:id="rId2"/>
    </p:custData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0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0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3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CFC7450F-E3F9-438A-A6F0-E360373029F4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0" y="-1"/>
            <a:ext cx="12163425" cy="6858000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88F69CB8-D2DE-4B99-A322-51B2F0AA8401}"/>
              </a:ext>
            </a:extLst>
          </p:cNvPr>
          <p:cNvSpPr txBox="1"/>
          <p:nvPr/>
        </p:nvSpPr>
        <p:spPr>
          <a:xfrm>
            <a:off x="233362" y="184666"/>
            <a:ext cx="1281113" cy="523220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: 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EEFD55A2-004D-449E-B229-FBAF1E71BDA1}"/>
              </a:ext>
            </a:extLst>
          </p:cNvPr>
          <p:cNvSpPr txBox="1"/>
          <p:nvPr/>
        </p:nvSpPr>
        <p:spPr>
          <a:xfrm>
            <a:off x="1621411" y="184666"/>
            <a:ext cx="7984502" cy="523220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1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2 ta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2" name="Oval 1">
            <a:extLst>
              <a:ext uri="{FF2B5EF4-FFF2-40B4-BE49-F238E27FC236}">
                <a16:creationId xmlns:a16="http://schemas.microsoft.com/office/drawing/2014/main" id="{3E1A1F26-4401-4FEE-8CE8-53B73DDF49D3}"/>
              </a:ext>
            </a:extLst>
          </p:cNvPr>
          <p:cNvSpPr/>
          <p:nvPr/>
        </p:nvSpPr>
        <p:spPr>
          <a:xfrm>
            <a:off x="320512" y="1282045"/>
            <a:ext cx="584462" cy="641023"/>
          </a:xfrm>
          <a:prstGeom prst="ellipse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B205F83C-33F1-4047-902E-8B36B56393E7}"/>
              </a:ext>
            </a:extLst>
          </p:cNvPr>
          <p:cNvSpPr/>
          <p:nvPr/>
        </p:nvSpPr>
        <p:spPr>
          <a:xfrm>
            <a:off x="292232" y="2176715"/>
            <a:ext cx="584462" cy="641023"/>
          </a:xfrm>
          <a:prstGeom prst="ellipse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EE22E109-5057-4BD7-96FE-34796258DDA5}"/>
              </a:ext>
            </a:extLst>
          </p:cNvPr>
          <p:cNvSpPr/>
          <p:nvPr/>
        </p:nvSpPr>
        <p:spPr>
          <a:xfrm>
            <a:off x="270603" y="3108488"/>
            <a:ext cx="584462" cy="641023"/>
          </a:xfrm>
          <a:prstGeom prst="ellipse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F34EF21B-96A1-4BAE-A7D1-9E2956828AA1}"/>
              </a:ext>
            </a:extLst>
          </p:cNvPr>
          <p:cNvSpPr/>
          <p:nvPr/>
        </p:nvSpPr>
        <p:spPr>
          <a:xfrm>
            <a:off x="292232" y="4196845"/>
            <a:ext cx="584462" cy="641023"/>
          </a:xfrm>
          <a:prstGeom prst="ellipse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E09D4622-CB20-44DC-A622-F6A2E4E60DF8}"/>
              </a:ext>
            </a:extLst>
          </p:cNvPr>
          <p:cNvSpPr/>
          <p:nvPr/>
        </p:nvSpPr>
        <p:spPr>
          <a:xfrm>
            <a:off x="1225486" y="1282045"/>
            <a:ext cx="1586846" cy="692434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3145D3A1-484D-4491-B784-9D91DF5940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84337"/>
              </p:ext>
            </p:extLst>
          </p:nvPr>
        </p:nvGraphicFramePr>
        <p:xfrm>
          <a:off x="1360979" y="1377190"/>
          <a:ext cx="901453" cy="4507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6" name="Equation" r:id="rId7" imgW="406080" imgH="203040" progId="Equation.DSMT4">
                  <p:embed/>
                </p:oleObj>
              </mc:Choice>
              <mc:Fallback>
                <p:oleObj name="Equation" r:id="rId7" imgW="4060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60979" y="1377190"/>
                        <a:ext cx="901453" cy="4507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>
            <a:extLst>
              <a:ext uri="{FF2B5EF4-FFF2-40B4-BE49-F238E27FC236}">
                <a16:creationId xmlns:a16="http://schemas.microsoft.com/office/drawing/2014/main" id="{8EE1281C-32AE-4AD7-96A5-FD790CF7496D}"/>
              </a:ext>
            </a:extLst>
          </p:cNvPr>
          <p:cNvSpPr/>
          <p:nvPr/>
        </p:nvSpPr>
        <p:spPr>
          <a:xfrm>
            <a:off x="1225486" y="2176715"/>
            <a:ext cx="1586846" cy="692434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E2B0A30B-540A-4B7F-A405-458F6B68C948}"/>
              </a:ext>
            </a:extLst>
          </p:cNvPr>
          <p:cNvSpPr/>
          <p:nvPr/>
        </p:nvSpPr>
        <p:spPr>
          <a:xfrm>
            <a:off x="1238429" y="3129908"/>
            <a:ext cx="1938403" cy="692434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61C35C26-74B9-46A8-B722-E5C10022D185}"/>
              </a:ext>
            </a:extLst>
          </p:cNvPr>
          <p:cNvSpPr/>
          <p:nvPr/>
        </p:nvSpPr>
        <p:spPr>
          <a:xfrm>
            <a:off x="1240002" y="4171139"/>
            <a:ext cx="1936829" cy="692434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12E95D3A-0376-46ED-B225-F0C5224E99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3158154"/>
              </p:ext>
            </p:extLst>
          </p:nvPr>
        </p:nvGraphicFramePr>
        <p:xfrm>
          <a:off x="1334546" y="3212779"/>
          <a:ext cx="1608524" cy="4679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7" name="Equation" r:id="rId9" imgW="698400" imgH="203040" progId="Equation.DSMT4">
                  <p:embed/>
                </p:oleObj>
              </mc:Choice>
              <mc:Fallback>
                <p:oleObj name="Equation" r:id="rId9" imgW="6984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334546" y="3212779"/>
                        <a:ext cx="1608524" cy="4679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AA860CE5-CF22-40B2-B68C-4DCADB8B2A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3596477"/>
              </p:ext>
            </p:extLst>
          </p:nvPr>
        </p:nvGraphicFramePr>
        <p:xfrm>
          <a:off x="1394893" y="2337375"/>
          <a:ext cx="947590" cy="4020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8" name="Equation" r:id="rId11" imgW="419040" imgH="177480" progId="Equation.DSMT4">
                  <p:embed/>
                </p:oleObj>
              </mc:Choice>
              <mc:Fallback>
                <p:oleObj name="Equation" r:id="rId11" imgW="4190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394893" y="2337375"/>
                        <a:ext cx="947590" cy="4020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8EB551BC-C460-418D-97EC-E20D4207B6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5887934"/>
              </p:ext>
            </p:extLst>
          </p:nvPr>
        </p:nvGraphicFramePr>
        <p:xfrm>
          <a:off x="1360979" y="4249939"/>
          <a:ext cx="1612421" cy="4690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9" name="Equation" r:id="rId13" imgW="698400" imgH="203040" progId="Equation.DSMT4">
                  <p:embed/>
                </p:oleObj>
              </mc:Choice>
              <mc:Fallback>
                <p:oleObj name="Equation" r:id="rId13" imgW="6984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360979" y="4249939"/>
                        <a:ext cx="1612421" cy="4690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Oval 16">
            <a:extLst>
              <a:ext uri="{FF2B5EF4-FFF2-40B4-BE49-F238E27FC236}">
                <a16:creationId xmlns:a16="http://schemas.microsoft.com/office/drawing/2014/main" id="{D6DE679E-92BF-4C65-8CE3-7A29BD7FC3FB}"/>
              </a:ext>
            </a:extLst>
          </p:cNvPr>
          <p:cNvSpPr/>
          <p:nvPr/>
        </p:nvSpPr>
        <p:spPr>
          <a:xfrm>
            <a:off x="284464" y="3105028"/>
            <a:ext cx="584462" cy="641023"/>
          </a:xfrm>
          <a:prstGeom prst="ellipse">
            <a:avLst/>
          </a:prstGeom>
          <a:solidFill>
            <a:srgbClr val="FF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</a:p>
        </p:txBody>
      </p:sp>
      <p:sp>
        <p:nvSpPr>
          <p:cNvPr id="11" name="Smiley Face 10">
            <a:extLst>
              <a:ext uri="{FF2B5EF4-FFF2-40B4-BE49-F238E27FC236}">
                <a16:creationId xmlns:a16="http://schemas.microsoft.com/office/drawing/2014/main" id="{B663543A-050E-4312-AAA9-39E899EDA844}"/>
              </a:ext>
            </a:extLst>
          </p:cNvPr>
          <p:cNvSpPr/>
          <p:nvPr/>
        </p:nvSpPr>
        <p:spPr>
          <a:xfrm>
            <a:off x="3440783" y="3105028"/>
            <a:ext cx="974478" cy="805765"/>
          </a:xfrm>
          <a:prstGeom prst="smileyFac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Multiplication Sign 17">
            <a:extLst>
              <a:ext uri="{FF2B5EF4-FFF2-40B4-BE49-F238E27FC236}">
                <a16:creationId xmlns:a16="http://schemas.microsoft.com/office/drawing/2014/main" id="{DD149793-AA8B-44BD-A3CB-CD4E60E4EDFB}"/>
              </a:ext>
            </a:extLst>
          </p:cNvPr>
          <p:cNvSpPr/>
          <p:nvPr/>
        </p:nvSpPr>
        <p:spPr>
          <a:xfrm>
            <a:off x="2998987" y="1282045"/>
            <a:ext cx="1038831" cy="764448"/>
          </a:xfrm>
          <a:prstGeom prst="mathMultiply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Multiplication Sign 20">
            <a:extLst>
              <a:ext uri="{FF2B5EF4-FFF2-40B4-BE49-F238E27FC236}">
                <a16:creationId xmlns:a16="http://schemas.microsoft.com/office/drawing/2014/main" id="{CAFA8A4F-DBB9-4B79-88D3-E50A13DBF461}"/>
              </a:ext>
            </a:extLst>
          </p:cNvPr>
          <p:cNvSpPr/>
          <p:nvPr/>
        </p:nvSpPr>
        <p:spPr>
          <a:xfrm>
            <a:off x="2998987" y="2169970"/>
            <a:ext cx="1038831" cy="764448"/>
          </a:xfrm>
          <a:prstGeom prst="mathMultiply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Multiplication Sign 21">
            <a:extLst>
              <a:ext uri="{FF2B5EF4-FFF2-40B4-BE49-F238E27FC236}">
                <a16:creationId xmlns:a16="http://schemas.microsoft.com/office/drawing/2014/main" id="{C616B02A-8663-4DB3-BDE2-EBE259932533}"/>
              </a:ext>
            </a:extLst>
          </p:cNvPr>
          <p:cNvSpPr/>
          <p:nvPr/>
        </p:nvSpPr>
        <p:spPr>
          <a:xfrm>
            <a:off x="3176831" y="4099125"/>
            <a:ext cx="1038831" cy="764448"/>
          </a:xfrm>
          <a:prstGeom prst="mathMultiply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583093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1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" fill="hold">
                      <p:stCondLst>
                        <p:cond delay="0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pu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seq concurrent="1" nextAc="seek">
              <p:cTn id="17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" fill="hold">
                      <p:stCondLst>
                        <p:cond delay="0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pu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23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4" fill="hold">
                      <p:stCondLst>
                        <p:cond delay="0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pu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</p:childTnLst>
        </p:cTn>
      </p:par>
    </p:tnLst>
    <p:bldLst>
      <p:bldP spid="17" grpId="0" animBg="1"/>
      <p:bldP spid="11" grpId="0" animBg="1"/>
      <p:bldP spid="18" grpId="0" animBg="1"/>
      <p:bldP spid="21" grpId="0" animBg="1"/>
      <p:bldP spid="22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CFC7450F-E3F9-438A-A6F0-E360373029F4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5492" y="0"/>
            <a:ext cx="12163425" cy="6858000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9CCBCA8A-AFE2-4E14-8F79-056C9B8A273C}"/>
              </a:ext>
            </a:extLst>
          </p:cNvPr>
          <p:cNvSpPr txBox="1"/>
          <p:nvPr/>
        </p:nvSpPr>
        <p:spPr>
          <a:xfrm>
            <a:off x="233362" y="184666"/>
            <a:ext cx="1281113" cy="523220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: 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85A20425-C3D7-46AE-A6FC-90F71AC7A2A6}"/>
              </a:ext>
            </a:extLst>
          </p:cNvPr>
          <p:cNvSpPr txBox="1"/>
          <p:nvPr/>
        </p:nvSpPr>
        <p:spPr>
          <a:xfrm>
            <a:off x="1621411" y="184666"/>
            <a:ext cx="7984502" cy="523220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5x - 2 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6" name="Oval 5">
            <a:extLst>
              <a:ext uri="{FF2B5EF4-FFF2-40B4-BE49-F238E27FC236}">
                <a16:creationId xmlns:a16="http://schemas.microsoft.com/office/drawing/2014/main" id="{CD1E88B2-7BBE-43F8-8755-EB5146D06DE6}"/>
              </a:ext>
            </a:extLst>
          </p:cNvPr>
          <p:cNvSpPr/>
          <p:nvPr/>
        </p:nvSpPr>
        <p:spPr>
          <a:xfrm>
            <a:off x="320512" y="1282045"/>
            <a:ext cx="584462" cy="641023"/>
          </a:xfrm>
          <a:prstGeom prst="ellipse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130213A2-3DE5-4FC8-909D-CD2842C38191}"/>
              </a:ext>
            </a:extLst>
          </p:cNvPr>
          <p:cNvSpPr/>
          <p:nvPr/>
        </p:nvSpPr>
        <p:spPr>
          <a:xfrm>
            <a:off x="292232" y="2176715"/>
            <a:ext cx="584462" cy="641023"/>
          </a:xfrm>
          <a:prstGeom prst="ellipse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B0346B8D-59B2-45CA-8AC3-568E5B024EA7}"/>
              </a:ext>
            </a:extLst>
          </p:cNvPr>
          <p:cNvSpPr/>
          <p:nvPr/>
        </p:nvSpPr>
        <p:spPr>
          <a:xfrm>
            <a:off x="270603" y="3108488"/>
            <a:ext cx="584462" cy="641023"/>
          </a:xfrm>
          <a:prstGeom prst="ellipse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F226BBB7-1911-46D5-BAFD-517CBEC33A78}"/>
              </a:ext>
            </a:extLst>
          </p:cNvPr>
          <p:cNvSpPr/>
          <p:nvPr/>
        </p:nvSpPr>
        <p:spPr>
          <a:xfrm>
            <a:off x="292232" y="4196845"/>
            <a:ext cx="584462" cy="641023"/>
          </a:xfrm>
          <a:prstGeom prst="ellipse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A70E663C-812C-4B7C-9E84-22403AE46A3D}"/>
              </a:ext>
            </a:extLst>
          </p:cNvPr>
          <p:cNvSpPr/>
          <p:nvPr/>
        </p:nvSpPr>
        <p:spPr>
          <a:xfrm>
            <a:off x="1225486" y="1282045"/>
            <a:ext cx="1586846" cy="692434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9E2B8D42-6A05-4A67-80EB-21AA09784A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7526845"/>
              </p:ext>
            </p:extLst>
          </p:nvPr>
        </p:nvGraphicFramePr>
        <p:xfrm>
          <a:off x="1342634" y="1391294"/>
          <a:ext cx="1352550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0" name="Equation" r:id="rId7" imgW="609480" imgH="203040" progId="Equation.DSMT4">
                  <p:embed/>
                </p:oleObj>
              </mc:Choice>
              <mc:Fallback>
                <p:oleObj name="Equation" r:id="rId7" imgW="609480" imgH="20304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3145D3A1-484D-4491-B784-9D91DF59409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42634" y="1391294"/>
                        <a:ext cx="1352550" cy="449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>
            <a:extLst>
              <a:ext uri="{FF2B5EF4-FFF2-40B4-BE49-F238E27FC236}">
                <a16:creationId xmlns:a16="http://schemas.microsoft.com/office/drawing/2014/main" id="{EA1E9642-F523-4D56-AF2E-526531DF445F}"/>
              </a:ext>
            </a:extLst>
          </p:cNvPr>
          <p:cNvSpPr/>
          <p:nvPr/>
        </p:nvSpPr>
        <p:spPr>
          <a:xfrm>
            <a:off x="1225486" y="2176715"/>
            <a:ext cx="1586846" cy="692434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6BCC64AD-20FA-46E5-A073-86F2A1EC0702}"/>
              </a:ext>
            </a:extLst>
          </p:cNvPr>
          <p:cNvSpPr/>
          <p:nvPr/>
        </p:nvSpPr>
        <p:spPr>
          <a:xfrm>
            <a:off x="1238430" y="3129908"/>
            <a:ext cx="1795428" cy="692434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612729A2-9B75-4B51-8CC0-2CBB0F7A9EE9}"/>
              </a:ext>
            </a:extLst>
          </p:cNvPr>
          <p:cNvSpPr/>
          <p:nvPr/>
        </p:nvSpPr>
        <p:spPr>
          <a:xfrm>
            <a:off x="1240003" y="4171139"/>
            <a:ext cx="1795428" cy="692434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DB383A66-2A8E-450A-9C55-1C7E192336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8995373"/>
              </p:ext>
            </p:extLst>
          </p:nvPr>
        </p:nvGraphicFramePr>
        <p:xfrm>
          <a:off x="3583837" y="184095"/>
          <a:ext cx="431407" cy="4930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1" name="Equation" r:id="rId9" imgW="177480" imgH="203040" progId="Equation.DSMT4">
                  <p:embed/>
                </p:oleObj>
              </mc:Choice>
              <mc:Fallback>
                <p:oleObj name="Equation" r:id="rId9" imgW="1774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583837" y="184095"/>
                        <a:ext cx="431407" cy="4930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44B2E172-A5D4-4FD0-8376-38C3A67F4F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5391259"/>
              </p:ext>
            </p:extLst>
          </p:nvPr>
        </p:nvGraphicFramePr>
        <p:xfrm>
          <a:off x="1286616" y="2288970"/>
          <a:ext cx="1155978" cy="4203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2" name="Equation" r:id="rId11" imgW="558720" imgH="203040" progId="Equation.DSMT4">
                  <p:embed/>
                </p:oleObj>
              </mc:Choice>
              <mc:Fallback>
                <p:oleObj name="Equation" r:id="rId11" imgW="5587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286616" y="2288970"/>
                        <a:ext cx="1155978" cy="4203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D40A790F-0868-4B24-848E-13A015CDCE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7368555"/>
              </p:ext>
            </p:extLst>
          </p:nvPr>
        </p:nvGraphicFramePr>
        <p:xfrm>
          <a:off x="1286615" y="3249441"/>
          <a:ext cx="1525717" cy="4438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3" name="Equation" r:id="rId13" imgW="698400" imgH="203040" progId="Equation.DSMT4">
                  <p:embed/>
                </p:oleObj>
              </mc:Choice>
              <mc:Fallback>
                <p:oleObj name="Equation" r:id="rId13" imgW="6984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286615" y="3249441"/>
                        <a:ext cx="1525717" cy="4438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86D911A5-5407-408F-940D-67E8EAB0CC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1724805"/>
              </p:ext>
            </p:extLst>
          </p:nvPr>
        </p:nvGraphicFramePr>
        <p:xfrm>
          <a:off x="1305979" y="4262579"/>
          <a:ext cx="1326034" cy="4420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4" name="Equation" r:id="rId15" imgW="609480" imgH="203040" progId="Equation.DSMT4">
                  <p:embed/>
                </p:oleObj>
              </mc:Choice>
              <mc:Fallback>
                <p:oleObj name="Equation" r:id="rId15" imgW="6094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305979" y="4262579"/>
                        <a:ext cx="1326034" cy="4420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Oval 17">
            <a:extLst>
              <a:ext uri="{FF2B5EF4-FFF2-40B4-BE49-F238E27FC236}">
                <a16:creationId xmlns:a16="http://schemas.microsoft.com/office/drawing/2014/main" id="{A0360628-4527-43D7-878C-51F8AF172FF7}"/>
              </a:ext>
            </a:extLst>
          </p:cNvPr>
          <p:cNvSpPr/>
          <p:nvPr/>
        </p:nvSpPr>
        <p:spPr>
          <a:xfrm>
            <a:off x="283357" y="4196844"/>
            <a:ext cx="584462" cy="641023"/>
          </a:xfrm>
          <a:prstGeom prst="ellipse">
            <a:avLst/>
          </a:prstGeom>
          <a:solidFill>
            <a:srgbClr val="FF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</a:p>
        </p:txBody>
      </p:sp>
      <p:sp>
        <p:nvSpPr>
          <p:cNvPr id="19" name="Smiley Face 18">
            <a:extLst>
              <a:ext uri="{FF2B5EF4-FFF2-40B4-BE49-F238E27FC236}">
                <a16:creationId xmlns:a16="http://schemas.microsoft.com/office/drawing/2014/main" id="{E827A199-F6B2-4D7B-882E-B6FC5F0485B6}"/>
              </a:ext>
            </a:extLst>
          </p:cNvPr>
          <p:cNvSpPr/>
          <p:nvPr/>
        </p:nvSpPr>
        <p:spPr>
          <a:xfrm>
            <a:off x="3286669" y="4093472"/>
            <a:ext cx="974478" cy="805765"/>
          </a:xfrm>
          <a:prstGeom prst="smileyFac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Multiplication Sign 21">
            <a:extLst>
              <a:ext uri="{FF2B5EF4-FFF2-40B4-BE49-F238E27FC236}">
                <a16:creationId xmlns:a16="http://schemas.microsoft.com/office/drawing/2014/main" id="{799F7FD4-4E6D-4770-B723-BEC67E958504}"/>
              </a:ext>
            </a:extLst>
          </p:cNvPr>
          <p:cNvSpPr/>
          <p:nvPr/>
        </p:nvSpPr>
        <p:spPr>
          <a:xfrm>
            <a:off x="3082043" y="2173263"/>
            <a:ext cx="1038831" cy="764448"/>
          </a:xfrm>
          <a:prstGeom prst="mathMultiply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Multiplication Sign 22">
            <a:extLst>
              <a:ext uri="{FF2B5EF4-FFF2-40B4-BE49-F238E27FC236}">
                <a16:creationId xmlns:a16="http://schemas.microsoft.com/office/drawing/2014/main" id="{3561B7F7-4E69-439B-A89C-796B7B6E9AAE}"/>
              </a:ext>
            </a:extLst>
          </p:cNvPr>
          <p:cNvSpPr/>
          <p:nvPr/>
        </p:nvSpPr>
        <p:spPr>
          <a:xfrm>
            <a:off x="3082043" y="3129908"/>
            <a:ext cx="1038831" cy="764448"/>
          </a:xfrm>
          <a:prstGeom prst="mathMultiply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Multiplication Sign 23">
            <a:extLst>
              <a:ext uri="{FF2B5EF4-FFF2-40B4-BE49-F238E27FC236}">
                <a16:creationId xmlns:a16="http://schemas.microsoft.com/office/drawing/2014/main" id="{7D21F88E-BF46-4E34-81C8-481C451AF6EF}"/>
              </a:ext>
            </a:extLst>
          </p:cNvPr>
          <p:cNvSpPr/>
          <p:nvPr/>
        </p:nvSpPr>
        <p:spPr>
          <a:xfrm>
            <a:off x="2910332" y="1233701"/>
            <a:ext cx="1038831" cy="764448"/>
          </a:xfrm>
          <a:prstGeom prst="mathMultiply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381801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pu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pu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14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" fill="hold">
                      <p:stCondLst>
                        <p:cond delay="0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pu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</p:childTnLst>
        </p:cTn>
      </p:par>
    </p:tnLst>
    <p:bldLst>
      <p:bldP spid="18" grpId="0" animBg="1"/>
      <p:bldP spid="19" grpId="0" animBg="1"/>
      <p:bldP spid="22" grpId="0" animBg="1"/>
      <p:bldP spid="23" grpId="0" animBg="1"/>
      <p:bldP spid="24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CFC7450F-E3F9-438A-A6F0-E360373029F4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8575" y="-1"/>
            <a:ext cx="12163425" cy="6858000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2C05DC7C-E5AD-4204-A08A-C73B6BB11A1B}"/>
              </a:ext>
            </a:extLst>
          </p:cNvPr>
          <p:cNvSpPr txBox="1"/>
          <p:nvPr/>
        </p:nvSpPr>
        <p:spPr>
          <a:xfrm>
            <a:off x="233362" y="184666"/>
            <a:ext cx="1281113" cy="523220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: 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8AAB8639-4E91-4BD1-A8CE-74B3D5419ECB}"/>
              </a:ext>
            </a:extLst>
          </p:cNvPr>
          <p:cNvSpPr txBox="1"/>
          <p:nvPr/>
        </p:nvSpPr>
        <p:spPr>
          <a:xfrm>
            <a:off x="1659118" y="200054"/>
            <a:ext cx="7984502" cy="492443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ây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ụ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uộc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6" name="Oval 5">
            <a:extLst>
              <a:ext uri="{FF2B5EF4-FFF2-40B4-BE49-F238E27FC236}">
                <a16:creationId xmlns:a16="http://schemas.microsoft.com/office/drawing/2014/main" id="{4D53D67F-FE85-419C-B20E-9F0836F4D88D}"/>
              </a:ext>
            </a:extLst>
          </p:cNvPr>
          <p:cNvSpPr/>
          <p:nvPr/>
        </p:nvSpPr>
        <p:spPr>
          <a:xfrm>
            <a:off x="320512" y="1282045"/>
            <a:ext cx="584462" cy="641023"/>
          </a:xfrm>
          <a:prstGeom prst="ellipse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8F0769C7-AB4C-482B-8721-812648333336}"/>
              </a:ext>
            </a:extLst>
          </p:cNvPr>
          <p:cNvSpPr/>
          <p:nvPr/>
        </p:nvSpPr>
        <p:spPr>
          <a:xfrm>
            <a:off x="292232" y="2176715"/>
            <a:ext cx="584462" cy="641023"/>
          </a:xfrm>
          <a:prstGeom prst="ellipse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827A37D6-BEA6-4DEA-8F17-739B9105D094}"/>
              </a:ext>
            </a:extLst>
          </p:cNvPr>
          <p:cNvSpPr/>
          <p:nvPr/>
        </p:nvSpPr>
        <p:spPr>
          <a:xfrm>
            <a:off x="270603" y="3108488"/>
            <a:ext cx="584462" cy="641023"/>
          </a:xfrm>
          <a:prstGeom prst="ellipse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67090390-0F16-4706-AF67-D2AF0A741333}"/>
              </a:ext>
            </a:extLst>
          </p:cNvPr>
          <p:cNvSpPr/>
          <p:nvPr/>
        </p:nvSpPr>
        <p:spPr>
          <a:xfrm>
            <a:off x="292232" y="4196845"/>
            <a:ext cx="584462" cy="641023"/>
          </a:xfrm>
          <a:prstGeom prst="ellipse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A3EBEC0B-09D1-4BAB-B0F8-D12FA28BEA35}"/>
              </a:ext>
            </a:extLst>
          </p:cNvPr>
          <p:cNvSpPr/>
          <p:nvPr/>
        </p:nvSpPr>
        <p:spPr>
          <a:xfrm>
            <a:off x="1225485" y="1282045"/>
            <a:ext cx="5260155" cy="692434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70C7561F-5B95-44B0-8252-3051FF1E07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2367423"/>
              </p:ext>
            </p:extLst>
          </p:nvPr>
        </p:nvGraphicFramePr>
        <p:xfrm>
          <a:off x="1386205" y="1385134"/>
          <a:ext cx="4938713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4" name="Equation" r:id="rId7" imgW="2222280" imgH="253800" progId="Equation.DSMT4">
                  <p:embed/>
                </p:oleObj>
              </mc:Choice>
              <mc:Fallback>
                <p:oleObj name="Equation" r:id="rId7" imgW="2222280" imgH="25380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3145D3A1-484D-4491-B784-9D91DF59409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86205" y="1385134"/>
                        <a:ext cx="4938713" cy="560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>
            <a:extLst>
              <a:ext uri="{FF2B5EF4-FFF2-40B4-BE49-F238E27FC236}">
                <a16:creationId xmlns:a16="http://schemas.microsoft.com/office/drawing/2014/main" id="{0260B2AE-3378-4673-AD94-0026DDEC8A9D}"/>
              </a:ext>
            </a:extLst>
          </p:cNvPr>
          <p:cNvSpPr/>
          <p:nvPr/>
        </p:nvSpPr>
        <p:spPr>
          <a:xfrm>
            <a:off x="1225486" y="2176715"/>
            <a:ext cx="5260154" cy="692434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03294421-2946-4C35-875D-4E4C39B905C0}"/>
              </a:ext>
            </a:extLst>
          </p:cNvPr>
          <p:cNvSpPr/>
          <p:nvPr/>
        </p:nvSpPr>
        <p:spPr>
          <a:xfrm>
            <a:off x="1238430" y="3129908"/>
            <a:ext cx="5247210" cy="692434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1B332D75-3F41-4946-AE92-9374D04CE6AA}"/>
              </a:ext>
            </a:extLst>
          </p:cNvPr>
          <p:cNvSpPr/>
          <p:nvPr/>
        </p:nvSpPr>
        <p:spPr>
          <a:xfrm>
            <a:off x="1240003" y="4171139"/>
            <a:ext cx="5247210" cy="692434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4880AF1D-8561-4C83-A873-8724007820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3103887"/>
              </p:ext>
            </p:extLst>
          </p:nvPr>
        </p:nvGraphicFramePr>
        <p:xfrm>
          <a:off x="1386205" y="2236704"/>
          <a:ext cx="4882393" cy="5611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5" name="Equation" r:id="rId9" imgW="2209680" imgH="253800" progId="Equation.DSMT4">
                  <p:embed/>
                </p:oleObj>
              </mc:Choice>
              <mc:Fallback>
                <p:oleObj name="Equation" r:id="rId9" imgW="22096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386205" y="2236704"/>
                        <a:ext cx="4882393" cy="5611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6E454BAE-6503-47C1-BA7E-BE5AAEF9B7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7020361"/>
              </p:ext>
            </p:extLst>
          </p:nvPr>
        </p:nvGraphicFramePr>
        <p:xfrm>
          <a:off x="1386205" y="3233654"/>
          <a:ext cx="4882393" cy="5611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6" name="Equation" r:id="rId11" imgW="2209680" imgH="253800" progId="Equation.DSMT4">
                  <p:embed/>
                </p:oleObj>
              </mc:Choice>
              <mc:Fallback>
                <p:oleObj name="Equation" r:id="rId11" imgW="22096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386205" y="3233654"/>
                        <a:ext cx="4882393" cy="5611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E88FB61A-419B-4E64-9217-9B96C6AFAD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7399005"/>
              </p:ext>
            </p:extLst>
          </p:nvPr>
        </p:nvGraphicFramePr>
        <p:xfrm>
          <a:off x="1386205" y="4206791"/>
          <a:ext cx="4882393" cy="5611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7" name="Equation" r:id="rId13" imgW="2209680" imgH="253800" progId="Equation.DSMT4">
                  <p:embed/>
                </p:oleObj>
              </mc:Choice>
              <mc:Fallback>
                <p:oleObj name="Equation" r:id="rId13" imgW="22096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386205" y="4206791"/>
                        <a:ext cx="4882393" cy="5611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Oval 17">
            <a:extLst>
              <a:ext uri="{FF2B5EF4-FFF2-40B4-BE49-F238E27FC236}">
                <a16:creationId xmlns:a16="http://schemas.microsoft.com/office/drawing/2014/main" id="{90D93E99-6EBB-42F1-A461-A3B54E70F610}"/>
              </a:ext>
            </a:extLst>
          </p:cNvPr>
          <p:cNvSpPr/>
          <p:nvPr/>
        </p:nvSpPr>
        <p:spPr>
          <a:xfrm>
            <a:off x="292232" y="2177935"/>
            <a:ext cx="584462" cy="641023"/>
          </a:xfrm>
          <a:prstGeom prst="ellipse">
            <a:avLst/>
          </a:prstGeom>
          <a:solidFill>
            <a:srgbClr val="FF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</a:p>
        </p:txBody>
      </p:sp>
      <p:sp>
        <p:nvSpPr>
          <p:cNvPr id="19" name="Smiley Face 18">
            <a:extLst>
              <a:ext uri="{FF2B5EF4-FFF2-40B4-BE49-F238E27FC236}">
                <a16:creationId xmlns:a16="http://schemas.microsoft.com/office/drawing/2014/main" id="{35FA6180-403B-4342-92EA-A286C8C98D2A}"/>
              </a:ext>
            </a:extLst>
          </p:cNvPr>
          <p:cNvSpPr/>
          <p:nvPr/>
        </p:nvSpPr>
        <p:spPr>
          <a:xfrm>
            <a:off x="6646359" y="2193212"/>
            <a:ext cx="974478" cy="805765"/>
          </a:xfrm>
          <a:prstGeom prst="smileyFac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Multiplication Sign 20">
            <a:extLst>
              <a:ext uri="{FF2B5EF4-FFF2-40B4-BE49-F238E27FC236}">
                <a16:creationId xmlns:a16="http://schemas.microsoft.com/office/drawing/2014/main" id="{F059863D-901C-4C68-81E8-57429B11EFDC}"/>
              </a:ext>
            </a:extLst>
          </p:cNvPr>
          <p:cNvSpPr/>
          <p:nvPr/>
        </p:nvSpPr>
        <p:spPr>
          <a:xfrm>
            <a:off x="6643719" y="1246038"/>
            <a:ext cx="1038831" cy="764448"/>
          </a:xfrm>
          <a:prstGeom prst="mathMultiply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Multiplication Sign 21">
            <a:extLst>
              <a:ext uri="{FF2B5EF4-FFF2-40B4-BE49-F238E27FC236}">
                <a16:creationId xmlns:a16="http://schemas.microsoft.com/office/drawing/2014/main" id="{F76525A0-6AD6-4CD5-A0A3-58EEA1EC55E6}"/>
              </a:ext>
            </a:extLst>
          </p:cNvPr>
          <p:cNvSpPr/>
          <p:nvPr/>
        </p:nvSpPr>
        <p:spPr>
          <a:xfrm>
            <a:off x="6582006" y="3172063"/>
            <a:ext cx="1038831" cy="764448"/>
          </a:xfrm>
          <a:prstGeom prst="mathMultiply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Multiplication Sign 22">
            <a:extLst>
              <a:ext uri="{FF2B5EF4-FFF2-40B4-BE49-F238E27FC236}">
                <a16:creationId xmlns:a16="http://schemas.microsoft.com/office/drawing/2014/main" id="{7CF04485-3E57-47EF-A69A-81F950A8BB37}"/>
              </a:ext>
            </a:extLst>
          </p:cNvPr>
          <p:cNvSpPr/>
          <p:nvPr/>
        </p:nvSpPr>
        <p:spPr>
          <a:xfrm>
            <a:off x="6582006" y="4073083"/>
            <a:ext cx="1038831" cy="764448"/>
          </a:xfrm>
          <a:prstGeom prst="mathMultiply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69751861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pu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pu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14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" fill="hold">
                      <p:stCondLst>
                        <p:cond delay="0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pu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>
                      <p:stCondLst>
                        <p:cond delay="0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</p:childTnLst>
        </p:cTn>
      </p:par>
    </p:tnLst>
    <p:bldLst>
      <p:bldP spid="18" grpId="0" animBg="1"/>
      <p:bldP spid="19" grpId="0" animBg="1"/>
      <p:bldP spid="21" grpId="0" animBg="1"/>
      <p:bldP spid="22" grpId="0" animBg="1"/>
      <p:bldP spid="23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CFC7450F-E3F9-438A-A6F0-E360373029F4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4287" y="0"/>
            <a:ext cx="12163425" cy="6858000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A247065D-F83B-4871-9F1D-E9DE5BBB22B1}"/>
              </a:ext>
            </a:extLst>
          </p:cNvPr>
          <p:cNvSpPr txBox="1"/>
          <p:nvPr/>
        </p:nvSpPr>
        <p:spPr>
          <a:xfrm>
            <a:off x="233362" y="184666"/>
            <a:ext cx="1281113" cy="523220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4: 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6B90422E-8C6E-4146-99A3-9331B63DD4ED}"/>
              </a:ext>
            </a:extLst>
          </p:cNvPr>
          <p:cNvSpPr txBox="1"/>
          <p:nvPr/>
        </p:nvSpPr>
        <p:spPr>
          <a:xfrm>
            <a:off x="1621411" y="184666"/>
            <a:ext cx="8125904" cy="492443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</a:t>
            </a:r>
            <a:r>
              <a:rPr lang="en-US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-1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 </a:t>
            </a:r>
          </a:p>
        </p:txBody>
      </p:sp>
      <p:sp>
        <p:nvSpPr>
          <p:cNvPr id="6" name="Oval 5">
            <a:extLst>
              <a:ext uri="{FF2B5EF4-FFF2-40B4-BE49-F238E27FC236}">
                <a16:creationId xmlns:a16="http://schemas.microsoft.com/office/drawing/2014/main" id="{28F521A7-B069-4149-B093-75F8DEDB26F6}"/>
              </a:ext>
            </a:extLst>
          </p:cNvPr>
          <p:cNvSpPr/>
          <p:nvPr/>
        </p:nvSpPr>
        <p:spPr>
          <a:xfrm>
            <a:off x="320512" y="1282045"/>
            <a:ext cx="584462" cy="641023"/>
          </a:xfrm>
          <a:prstGeom prst="ellipse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D58AF626-C0BD-4D79-A714-CA4B02D63BBF}"/>
              </a:ext>
            </a:extLst>
          </p:cNvPr>
          <p:cNvSpPr/>
          <p:nvPr/>
        </p:nvSpPr>
        <p:spPr>
          <a:xfrm>
            <a:off x="292232" y="2176715"/>
            <a:ext cx="584462" cy="641023"/>
          </a:xfrm>
          <a:prstGeom prst="ellipse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6B2E7D05-EE7B-4AEB-AB40-66EECCAB54B6}"/>
              </a:ext>
            </a:extLst>
          </p:cNvPr>
          <p:cNvSpPr/>
          <p:nvPr/>
        </p:nvSpPr>
        <p:spPr>
          <a:xfrm>
            <a:off x="270603" y="3108488"/>
            <a:ext cx="584462" cy="641023"/>
          </a:xfrm>
          <a:prstGeom prst="ellipse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32555243-D9C2-4C37-8B7D-DDBD27E9225B}"/>
              </a:ext>
            </a:extLst>
          </p:cNvPr>
          <p:cNvSpPr/>
          <p:nvPr/>
        </p:nvSpPr>
        <p:spPr>
          <a:xfrm>
            <a:off x="292232" y="4196845"/>
            <a:ext cx="584462" cy="641023"/>
          </a:xfrm>
          <a:prstGeom prst="ellipse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63B22D93-95CA-415B-A5C1-88F79A89D8E7}"/>
              </a:ext>
            </a:extLst>
          </p:cNvPr>
          <p:cNvSpPr/>
          <p:nvPr/>
        </p:nvSpPr>
        <p:spPr>
          <a:xfrm>
            <a:off x="1225486" y="1282045"/>
            <a:ext cx="1586846" cy="692434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F3289882-C79A-4C7B-ABB6-CD80FC30C610}"/>
              </a:ext>
            </a:extLst>
          </p:cNvPr>
          <p:cNvSpPr/>
          <p:nvPr/>
        </p:nvSpPr>
        <p:spPr>
          <a:xfrm>
            <a:off x="1225486" y="2176715"/>
            <a:ext cx="1586846" cy="692434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61E49563-9D53-480E-814A-D2CF788E952B}"/>
              </a:ext>
            </a:extLst>
          </p:cNvPr>
          <p:cNvSpPr/>
          <p:nvPr/>
        </p:nvSpPr>
        <p:spPr>
          <a:xfrm>
            <a:off x="1238430" y="3129908"/>
            <a:ext cx="1586846" cy="692434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49BF76F7-39CF-4A29-A931-54989C55F59A}"/>
              </a:ext>
            </a:extLst>
          </p:cNvPr>
          <p:cNvSpPr/>
          <p:nvPr/>
        </p:nvSpPr>
        <p:spPr>
          <a:xfrm>
            <a:off x="1240003" y="4171139"/>
            <a:ext cx="1586846" cy="692434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EFD40FC6-ADDA-4610-8A38-C46DFE9EB2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2882643"/>
              </p:ext>
            </p:extLst>
          </p:nvPr>
        </p:nvGraphicFramePr>
        <p:xfrm>
          <a:off x="4466405" y="184665"/>
          <a:ext cx="1943822" cy="5553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8" name="Equation" r:id="rId7" imgW="977760" imgH="279360" progId="Equation.DSMT4">
                  <p:embed/>
                </p:oleObj>
              </mc:Choice>
              <mc:Fallback>
                <p:oleObj name="Equation" r:id="rId7" imgW="9777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466405" y="184665"/>
                        <a:ext cx="1943822" cy="5553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Oval 15">
            <a:extLst>
              <a:ext uri="{FF2B5EF4-FFF2-40B4-BE49-F238E27FC236}">
                <a16:creationId xmlns:a16="http://schemas.microsoft.com/office/drawing/2014/main" id="{6ABD56CC-3B3B-4889-A697-5261BE7F48AE}"/>
              </a:ext>
            </a:extLst>
          </p:cNvPr>
          <p:cNvSpPr/>
          <p:nvPr/>
        </p:nvSpPr>
        <p:spPr>
          <a:xfrm>
            <a:off x="289456" y="2176713"/>
            <a:ext cx="584462" cy="641023"/>
          </a:xfrm>
          <a:prstGeom prst="ellipse">
            <a:avLst/>
          </a:prstGeom>
          <a:solidFill>
            <a:srgbClr val="FF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</a:p>
        </p:txBody>
      </p:sp>
      <p:sp>
        <p:nvSpPr>
          <p:cNvPr id="17" name="Smiley Face 16">
            <a:extLst>
              <a:ext uri="{FF2B5EF4-FFF2-40B4-BE49-F238E27FC236}">
                <a16:creationId xmlns:a16="http://schemas.microsoft.com/office/drawing/2014/main" id="{FC700735-349E-4F80-8C74-92E5370E9E66}"/>
              </a:ext>
            </a:extLst>
          </p:cNvPr>
          <p:cNvSpPr/>
          <p:nvPr/>
        </p:nvSpPr>
        <p:spPr>
          <a:xfrm>
            <a:off x="3161124" y="2146076"/>
            <a:ext cx="974478" cy="805765"/>
          </a:xfrm>
          <a:prstGeom prst="smileyFac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Multiplication Sign 18">
            <a:extLst>
              <a:ext uri="{FF2B5EF4-FFF2-40B4-BE49-F238E27FC236}">
                <a16:creationId xmlns:a16="http://schemas.microsoft.com/office/drawing/2014/main" id="{CC64B449-BC8A-4C18-B18B-70A7A9E529D8}"/>
              </a:ext>
            </a:extLst>
          </p:cNvPr>
          <p:cNvSpPr/>
          <p:nvPr/>
        </p:nvSpPr>
        <p:spPr>
          <a:xfrm>
            <a:off x="2998987" y="1282045"/>
            <a:ext cx="1038831" cy="764448"/>
          </a:xfrm>
          <a:prstGeom prst="mathMultiply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Multiplication Sign 19">
            <a:extLst>
              <a:ext uri="{FF2B5EF4-FFF2-40B4-BE49-F238E27FC236}">
                <a16:creationId xmlns:a16="http://schemas.microsoft.com/office/drawing/2014/main" id="{39E5540B-AED0-4A2E-AFFF-25FC89C349A3}"/>
              </a:ext>
            </a:extLst>
          </p:cNvPr>
          <p:cNvSpPr/>
          <p:nvPr/>
        </p:nvSpPr>
        <p:spPr>
          <a:xfrm>
            <a:off x="2998987" y="3158188"/>
            <a:ext cx="1038831" cy="764448"/>
          </a:xfrm>
          <a:prstGeom prst="mathMultiply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1" name="Multiplication Sign 20">
            <a:extLst>
              <a:ext uri="{FF2B5EF4-FFF2-40B4-BE49-F238E27FC236}">
                <a16:creationId xmlns:a16="http://schemas.microsoft.com/office/drawing/2014/main" id="{735CA6E3-CD02-4C3C-A78E-089EB93EF1C0}"/>
              </a:ext>
            </a:extLst>
          </p:cNvPr>
          <p:cNvSpPr/>
          <p:nvPr/>
        </p:nvSpPr>
        <p:spPr>
          <a:xfrm>
            <a:off x="2998986" y="4269883"/>
            <a:ext cx="1038831" cy="764448"/>
          </a:xfrm>
          <a:prstGeom prst="mathMultiply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0208195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pu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pu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14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" fill="hold">
                      <p:stCondLst>
                        <p:cond delay="0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pu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>
                      <p:stCondLst>
                        <p:cond delay="0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</p:childTnLst>
        </p:cTn>
      </p:par>
    </p:tnLst>
    <p:bldLst>
      <p:bldP spid="16" grpId="0" animBg="1"/>
      <p:bldP spid="17" grpId="0" animBg="1"/>
      <p:bldP spid="19" grpId="0" animBg="1"/>
      <p:bldP spid="20" grpId="0" animBg="1"/>
      <p:bldP spid="21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CFC7450F-E3F9-438A-A6F0-E360373029F4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4287" y="0"/>
            <a:ext cx="12163425" cy="6858000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308BC223-452B-4EF8-A688-C7D1716C5596}"/>
              </a:ext>
            </a:extLst>
          </p:cNvPr>
          <p:cNvSpPr txBox="1"/>
          <p:nvPr/>
        </p:nvSpPr>
        <p:spPr>
          <a:xfrm>
            <a:off x="233362" y="184666"/>
            <a:ext cx="1281113" cy="523220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Times New Roman "/>
              </a:rPr>
              <a:t>Câu</a:t>
            </a:r>
            <a:r>
              <a:rPr lang="en-US" sz="2800" b="1" dirty="0">
                <a:latin typeface="Times New Roman "/>
              </a:rPr>
              <a:t> 5: 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08D8E885-B534-4C82-8937-80A75590B204}"/>
              </a:ext>
            </a:extLst>
          </p:cNvPr>
          <p:cNvSpPr txBox="1"/>
          <p:nvPr/>
        </p:nvSpPr>
        <p:spPr>
          <a:xfrm>
            <a:off x="1621411" y="184666"/>
            <a:ext cx="7984502" cy="492443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600" dirty="0" err="1">
                <a:latin typeface="Times New Roman "/>
              </a:rPr>
              <a:t>Tích</a:t>
            </a:r>
            <a:r>
              <a:rPr lang="en-US" sz="2600" dirty="0">
                <a:latin typeface="Times New Roman "/>
              </a:rPr>
              <a:t> </a:t>
            </a:r>
            <a:r>
              <a:rPr lang="en-US" sz="2600" dirty="0" err="1">
                <a:latin typeface="Times New Roman "/>
              </a:rPr>
              <a:t>của</a:t>
            </a:r>
            <a:r>
              <a:rPr lang="en-US" sz="2600" dirty="0">
                <a:latin typeface="Times New Roman "/>
              </a:rPr>
              <a:t> </a:t>
            </a:r>
            <a:r>
              <a:rPr lang="en-US" sz="2600" dirty="0" err="1">
                <a:latin typeface="Times New Roman "/>
              </a:rPr>
              <a:t>đa</a:t>
            </a:r>
            <a:r>
              <a:rPr lang="en-US" sz="2600" dirty="0">
                <a:latin typeface="Times New Roman "/>
              </a:rPr>
              <a:t> </a:t>
            </a:r>
            <a:r>
              <a:rPr lang="en-US" sz="2600" dirty="0" err="1">
                <a:latin typeface="Times New Roman "/>
              </a:rPr>
              <a:t>thức</a:t>
            </a:r>
            <a:r>
              <a:rPr lang="en-US" sz="2600" dirty="0">
                <a:latin typeface="Times New Roman "/>
              </a:rPr>
              <a:t>                           </a:t>
            </a:r>
            <a:r>
              <a:rPr lang="en-US" sz="2600" dirty="0" err="1">
                <a:latin typeface="Times New Roman "/>
              </a:rPr>
              <a:t>và</a:t>
            </a:r>
            <a:r>
              <a:rPr lang="en-US" sz="2600" dirty="0">
                <a:latin typeface="Times New Roman "/>
              </a:rPr>
              <a:t> </a:t>
            </a:r>
            <a:r>
              <a:rPr lang="en-US" sz="2600" dirty="0" err="1">
                <a:latin typeface="Times New Roman "/>
              </a:rPr>
              <a:t>đa</a:t>
            </a:r>
            <a:r>
              <a:rPr lang="en-US" sz="2600" dirty="0">
                <a:latin typeface="Times New Roman "/>
              </a:rPr>
              <a:t> </a:t>
            </a:r>
            <a:r>
              <a:rPr lang="en-US" sz="2600" dirty="0" err="1">
                <a:latin typeface="Times New Roman "/>
              </a:rPr>
              <a:t>thức</a:t>
            </a:r>
            <a:r>
              <a:rPr lang="en-US" sz="2600" dirty="0">
                <a:latin typeface="Times New Roman "/>
              </a:rPr>
              <a:t> 2</a:t>
            </a:r>
            <a:r>
              <a:rPr lang="en-US" sz="2600" i="1" dirty="0">
                <a:latin typeface="Times New Roman "/>
              </a:rPr>
              <a:t>x</a:t>
            </a:r>
            <a:r>
              <a:rPr lang="en-US" sz="2600" dirty="0">
                <a:latin typeface="Times New Roman "/>
              </a:rPr>
              <a:t> -3</a:t>
            </a:r>
            <a:r>
              <a:rPr lang="en-US" sz="2600" i="1" dirty="0">
                <a:latin typeface="Times New Roman "/>
              </a:rPr>
              <a:t>y</a:t>
            </a:r>
            <a:r>
              <a:rPr lang="en-US" sz="2600" dirty="0">
                <a:latin typeface="Times New Roman "/>
              </a:rPr>
              <a:t> </a:t>
            </a:r>
            <a:r>
              <a:rPr lang="en-US" sz="2600" dirty="0" err="1">
                <a:latin typeface="Times New Roman "/>
              </a:rPr>
              <a:t>bằng</a:t>
            </a:r>
            <a:r>
              <a:rPr lang="en-US" sz="2600" dirty="0">
                <a:latin typeface="Times New Roman "/>
              </a:rPr>
              <a:t>:</a:t>
            </a:r>
          </a:p>
        </p:txBody>
      </p:sp>
      <p:sp>
        <p:nvSpPr>
          <p:cNvPr id="6" name="Oval 5">
            <a:extLst>
              <a:ext uri="{FF2B5EF4-FFF2-40B4-BE49-F238E27FC236}">
                <a16:creationId xmlns:a16="http://schemas.microsoft.com/office/drawing/2014/main" id="{D5EF8963-B54C-4B28-B6E9-2A0121174E84}"/>
              </a:ext>
            </a:extLst>
          </p:cNvPr>
          <p:cNvSpPr/>
          <p:nvPr/>
        </p:nvSpPr>
        <p:spPr>
          <a:xfrm>
            <a:off x="320512" y="1282045"/>
            <a:ext cx="584462" cy="641023"/>
          </a:xfrm>
          <a:prstGeom prst="ellipse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249A87E3-5345-4FAE-8478-D04C4B46D477}"/>
              </a:ext>
            </a:extLst>
          </p:cNvPr>
          <p:cNvSpPr/>
          <p:nvPr/>
        </p:nvSpPr>
        <p:spPr>
          <a:xfrm>
            <a:off x="292232" y="2176715"/>
            <a:ext cx="584462" cy="641023"/>
          </a:xfrm>
          <a:prstGeom prst="ellipse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7A06E9E5-93AB-46FD-866A-236B31647308}"/>
              </a:ext>
            </a:extLst>
          </p:cNvPr>
          <p:cNvSpPr/>
          <p:nvPr/>
        </p:nvSpPr>
        <p:spPr>
          <a:xfrm>
            <a:off x="270603" y="3108488"/>
            <a:ext cx="584462" cy="641023"/>
          </a:xfrm>
          <a:prstGeom prst="ellipse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4CE45E78-4D46-42A3-B7D5-2E0355D68CB2}"/>
              </a:ext>
            </a:extLst>
          </p:cNvPr>
          <p:cNvSpPr/>
          <p:nvPr/>
        </p:nvSpPr>
        <p:spPr>
          <a:xfrm>
            <a:off x="292232" y="4196845"/>
            <a:ext cx="584462" cy="641023"/>
          </a:xfrm>
          <a:prstGeom prst="ellipse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DD6044B0-4B75-4CA7-B1EF-85152CE8E2DA}"/>
              </a:ext>
            </a:extLst>
          </p:cNvPr>
          <p:cNvSpPr/>
          <p:nvPr/>
        </p:nvSpPr>
        <p:spPr>
          <a:xfrm>
            <a:off x="1225486" y="1282045"/>
            <a:ext cx="1586846" cy="692434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9180AFD1-23D3-4AA8-880F-410976A6FC3E}"/>
              </a:ext>
            </a:extLst>
          </p:cNvPr>
          <p:cNvSpPr/>
          <p:nvPr/>
        </p:nvSpPr>
        <p:spPr>
          <a:xfrm>
            <a:off x="1225486" y="2176715"/>
            <a:ext cx="1586846" cy="692434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 dirty="0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4E9FB722-FEF3-4108-A07B-8657C269375B}"/>
              </a:ext>
            </a:extLst>
          </p:cNvPr>
          <p:cNvSpPr/>
          <p:nvPr/>
        </p:nvSpPr>
        <p:spPr>
          <a:xfrm>
            <a:off x="1238430" y="3129908"/>
            <a:ext cx="1586846" cy="692434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69704BBA-83E4-4E7D-BDCB-B62CFBE75322}"/>
              </a:ext>
            </a:extLst>
          </p:cNvPr>
          <p:cNvSpPr/>
          <p:nvPr/>
        </p:nvSpPr>
        <p:spPr>
          <a:xfrm>
            <a:off x="1240002" y="4171139"/>
            <a:ext cx="1748295" cy="692434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8B356A52-3A84-466F-86C5-599F94FB2C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6208047"/>
              </p:ext>
            </p:extLst>
          </p:nvPr>
        </p:nvGraphicFramePr>
        <p:xfrm>
          <a:off x="1333119" y="1445721"/>
          <a:ext cx="995302" cy="4976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2" name="Equation" r:id="rId7" imgW="457200" imgH="228600" progId="Equation.DSMT4">
                  <p:embed/>
                </p:oleObj>
              </mc:Choice>
              <mc:Fallback>
                <p:oleObj name="Equation" r:id="rId7" imgW="457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33119" y="1445721"/>
                        <a:ext cx="995302" cy="4976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99369A15-8508-40CB-AD87-1A4ABFED4D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4489568"/>
              </p:ext>
            </p:extLst>
          </p:nvPr>
        </p:nvGraphicFramePr>
        <p:xfrm>
          <a:off x="1370051" y="2309823"/>
          <a:ext cx="1354717" cy="4976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3" name="Equation" r:id="rId9" imgW="622080" imgH="228600" progId="Equation.DSMT4">
                  <p:embed/>
                </p:oleObj>
              </mc:Choice>
              <mc:Fallback>
                <p:oleObj name="Equation" r:id="rId9" imgW="6220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370051" y="2309823"/>
                        <a:ext cx="1354717" cy="4976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AE2F7EF2-E96E-4186-B2EE-182BF611D4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7534263"/>
              </p:ext>
            </p:extLst>
          </p:nvPr>
        </p:nvGraphicFramePr>
        <p:xfrm>
          <a:off x="1408151" y="3245158"/>
          <a:ext cx="1188833" cy="4976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4" name="Equation" r:id="rId11" imgW="545760" imgH="228600" progId="Equation.DSMT4">
                  <p:embed/>
                </p:oleObj>
              </mc:Choice>
              <mc:Fallback>
                <p:oleObj name="Equation" r:id="rId11" imgW="5457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408151" y="3245158"/>
                        <a:ext cx="1188833" cy="4976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F8907325-0D53-425A-86E8-7CDFD904E9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4382071"/>
              </p:ext>
            </p:extLst>
          </p:nvPr>
        </p:nvGraphicFramePr>
        <p:xfrm>
          <a:off x="1370052" y="4272677"/>
          <a:ext cx="1548248" cy="4976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5" name="Equation" r:id="rId13" imgW="711000" imgH="228600" progId="Equation.DSMT4">
                  <p:embed/>
                </p:oleObj>
              </mc:Choice>
              <mc:Fallback>
                <p:oleObj name="Equation" r:id="rId13" imgW="711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370052" y="4272677"/>
                        <a:ext cx="1548248" cy="4976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1DA6E89C-BE45-485B-A31E-147B44DF31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187122"/>
              </p:ext>
            </p:extLst>
          </p:nvPr>
        </p:nvGraphicFramePr>
        <p:xfrm>
          <a:off x="3974577" y="204953"/>
          <a:ext cx="2046009" cy="4721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6" name="Equation" r:id="rId15" imgW="990360" imgH="228600" progId="Equation.DSMT4">
                  <p:embed/>
                </p:oleObj>
              </mc:Choice>
              <mc:Fallback>
                <p:oleObj name="Equation" r:id="rId15" imgW="9903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974577" y="204953"/>
                        <a:ext cx="2046009" cy="4721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Oval 19">
            <a:extLst>
              <a:ext uri="{FF2B5EF4-FFF2-40B4-BE49-F238E27FC236}">
                <a16:creationId xmlns:a16="http://schemas.microsoft.com/office/drawing/2014/main" id="{90029E42-CB98-45DA-B7F8-C2E84F93EDC7}"/>
              </a:ext>
            </a:extLst>
          </p:cNvPr>
          <p:cNvSpPr/>
          <p:nvPr/>
        </p:nvSpPr>
        <p:spPr>
          <a:xfrm>
            <a:off x="298284" y="4196845"/>
            <a:ext cx="584462" cy="641023"/>
          </a:xfrm>
          <a:prstGeom prst="ellipse">
            <a:avLst/>
          </a:prstGeom>
          <a:solidFill>
            <a:srgbClr val="FF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</a:p>
        </p:txBody>
      </p:sp>
      <p:sp>
        <p:nvSpPr>
          <p:cNvPr id="21" name="Smiley Face 20">
            <a:extLst>
              <a:ext uri="{FF2B5EF4-FFF2-40B4-BE49-F238E27FC236}">
                <a16:creationId xmlns:a16="http://schemas.microsoft.com/office/drawing/2014/main" id="{E0A07656-5DBB-44EB-81BA-9BCB3DEEC095}"/>
              </a:ext>
            </a:extLst>
          </p:cNvPr>
          <p:cNvSpPr/>
          <p:nvPr/>
        </p:nvSpPr>
        <p:spPr>
          <a:xfrm>
            <a:off x="3239534" y="4159355"/>
            <a:ext cx="974478" cy="805765"/>
          </a:xfrm>
          <a:prstGeom prst="smileyFac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Multiplication Sign 22">
            <a:extLst>
              <a:ext uri="{FF2B5EF4-FFF2-40B4-BE49-F238E27FC236}">
                <a16:creationId xmlns:a16="http://schemas.microsoft.com/office/drawing/2014/main" id="{9FD78579-A9B2-4E48-B804-9A21B7BA1A3C}"/>
              </a:ext>
            </a:extLst>
          </p:cNvPr>
          <p:cNvSpPr/>
          <p:nvPr/>
        </p:nvSpPr>
        <p:spPr>
          <a:xfrm>
            <a:off x="2998987" y="1282045"/>
            <a:ext cx="1038831" cy="764448"/>
          </a:xfrm>
          <a:prstGeom prst="mathMultiply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Multiplication Sign 23">
            <a:extLst>
              <a:ext uri="{FF2B5EF4-FFF2-40B4-BE49-F238E27FC236}">
                <a16:creationId xmlns:a16="http://schemas.microsoft.com/office/drawing/2014/main" id="{3648F46F-B7EF-4F5C-84EF-06D043D879B4}"/>
              </a:ext>
            </a:extLst>
          </p:cNvPr>
          <p:cNvSpPr/>
          <p:nvPr/>
        </p:nvSpPr>
        <p:spPr>
          <a:xfrm>
            <a:off x="2918299" y="2181352"/>
            <a:ext cx="1038831" cy="764448"/>
          </a:xfrm>
          <a:prstGeom prst="mathMultiply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Multiplication Sign 24">
            <a:extLst>
              <a:ext uri="{FF2B5EF4-FFF2-40B4-BE49-F238E27FC236}">
                <a16:creationId xmlns:a16="http://schemas.microsoft.com/office/drawing/2014/main" id="{CD7F09B9-A52B-4A60-9B52-73A897B78327}"/>
              </a:ext>
            </a:extLst>
          </p:cNvPr>
          <p:cNvSpPr/>
          <p:nvPr/>
        </p:nvSpPr>
        <p:spPr>
          <a:xfrm>
            <a:off x="2918300" y="3220509"/>
            <a:ext cx="1038831" cy="764448"/>
          </a:xfrm>
          <a:prstGeom prst="mathMultiply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6894133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pu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pu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seq concurrent="1" nextAc="seek">
              <p:cTn id="14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" fill="hold">
                      <p:stCondLst>
                        <p:cond delay="0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pu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>
                      <p:stCondLst>
                        <p:cond delay="0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</p:childTnLst>
        </p:cTn>
      </p:par>
    </p:tnLst>
    <p:bldLst>
      <p:bldP spid="20" grpId="0" animBg="1"/>
      <p:bldP spid="21" grpId="0" animBg="1"/>
      <p:bldP spid="23" grpId="0" animBg="1"/>
      <p:bldP spid="24" grpId="0" animBg="1"/>
      <p:bldP spid="25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CFC7450F-E3F9-438A-A6F0-E360373029F4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4287" y="0"/>
            <a:ext cx="12163425" cy="6858000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8E15A1FA-CB85-43FC-8181-BC0DFD055B8C}"/>
              </a:ext>
            </a:extLst>
          </p:cNvPr>
          <p:cNvSpPr txBox="1"/>
          <p:nvPr/>
        </p:nvSpPr>
        <p:spPr>
          <a:xfrm>
            <a:off x="233362" y="184666"/>
            <a:ext cx="1281113" cy="523220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6: 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6FA9B7A0-0C9B-4A15-86B5-B2B627C35D87}"/>
              </a:ext>
            </a:extLst>
          </p:cNvPr>
          <p:cNvSpPr txBox="1"/>
          <p:nvPr/>
        </p:nvSpPr>
        <p:spPr>
          <a:xfrm>
            <a:off x="1733550" y="194747"/>
            <a:ext cx="10225088" cy="692497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                       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1000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6" name="Oval 5">
            <a:extLst>
              <a:ext uri="{FF2B5EF4-FFF2-40B4-BE49-F238E27FC236}">
                <a16:creationId xmlns:a16="http://schemas.microsoft.com/office/drawing/2014/main" id="{668223AB-BBBE-46D2-AFEC-A26842BCC184}"/>
              </a:ext>
            </a:extLst>
          </p:cNvPr>
          <p:cNvSpPr/>
          <p:nvPr/>
        </p:nvSpPr>
        <p:spPr>
          <a:xfrm>
            <a:off x="320512" y="1282045"/>
            <a:ext cx="584462" cy="641023"/>
          </a:xfrm>
          <a:prstGeom prst="ellipse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9D19F632-5133-408E-AA08-812DFCD4DA73}"/>
              </a:ext>
            </a:extLst>
          </p:cNvPr>
          <p:cNvSpPr/>
          <p:nvPr/>
        </p:nvSpPr>
        <p:spPr>
          <a:xfrm>
            <a:off x="292232" y="2176715"/>
            <a:ext cx="584462" cy="641023"/>
          </a:xfrm>
          <a:prstGeom prst="ellipse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88852720-BC50-4A94-9730-7C81F1D8C468}"/>
              </a:ext>
            </a:extLst>
          </p:cNvPr>
          <p:cNvSpPr/>
          <p:nvPr/>
        </p:nvSpPr>
        <p:spPr>
          <a:xfrm>
            <a:off x="270603" y="3108488"/>
            <a:ext cx="584462" cy="641023"/>
          </a:xfrm>
          <a:prstGeom prst="ellipse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74E8D2B0-E1CC-4639-A618-B33CF648B1DC}"/>
              </a:ext>
            </a:extLst>
          </p:cNvPr>
          <p:cNvSpPr/>
          <p:nvPr/>
        </p:nvSpPr>
        <p:spPr>
          <a:xfrm>
            <a:off x="292232" y="4196845"/>
            <a:ext cx="584462" cy="641023"/>
          </a:xfrm>
          <a:prstGeom prst="ellipse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AB82C9F1-443D-4E92-AB4A-EB63412AFE48}"/>
              </a:ext>
            </a:extLst>
          </p:cNvPr>
          <p:cNvSpPr/>
          <p:nvPr/>
        </p:nvSpPr>
        <p:spPr>
          <a:xfrm>
            <a:off x="1225486" y="1282045"/>
            <a:ext cx="1586846" cy="692434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F5F2408A-73E0-4B24-8805-D17181BE3A2F}"/>
              </a:ext>
            </a:extLst>
          </p:cNvPr>
          <p:cNvSpPr/>
          <p:nvPr/>
        </p:nvSpPr>
        <p:spPr>
          <a:xfrm>
            <a:off x="1225486" y="2197081"/>
            <a:ext cx="1586846" cy="692434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00</a:t>
            </a: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D4783B9D-F2AC-45C9-986E-8C6C509D78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8923967"/>
              </p:ext>
            </p:extLst>
          </p:nvPr>
        </p:nvGraphicFramePr>
        <p:xfrm>
          <a:off x="4136256" y="330786"/>
          <a:ext cx="4926251" cy="4428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0" name="Equation" r:id="rId7" imgW="2260440" imgH="203040" progId="Equation.DSMT4">
                  <p:embed/>
                </p:oleObj>
              </mc:Choice>
              <mc:Fallback>
                <p:oleObj name="Equation" r:id="rId7" imgW="22604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136256" y="330786"/>
                        <a:ext cx="4926251" cy="4428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3DDF49E5-DC80-4503-BD5E-0D18876D48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9156477"/>
              </p:ext>
            </p:extLst>
          </p:nvPr>
        </p:nvGraphicFramePr>
        <p:xfrm>
          <a:off x="1727651" y="1409616"/>
          <a:ext cx="616995" cy="4935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1" name="Equation" r:id="rId9" imgW="253800" imgH="203040" progId="Equation.DSMT4">
                  <p:embed/>
                </p:oleObj>
              </mc:Choice>
              <mc:Fallback>
                <p:oleObj name="Equation" r:id="rId9" imgW="2538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727651" y="1409616"/>
                        <a:ext cx="616995" cy="4935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>
            <a:extLst>
              <a:ext uri="{FF2B5EF4-FFF2-40B4-BE49-F238E27FC236}">
                <a16:creationId xmlns:a16="http://schemas.microsoft.com/office/drawing/2014/main" id="{42390416-7BDA-48CA-BF90-6DA4AF8564C7}"/>
              </a:ext>
            </a:extLst>
          </p:cNvPr>
          <p:cNvSpPr/>
          <p:nvPr/>
        </p:nvSpPr>
        <p:spPr>
          <a:xfrm>
            <a:off x="1271658" y="3144249"/>
            <a:ext cx="1586846" cy="692434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4692EB9A-010B-4781-B906-0BF03ED8444C}"/>
              </a:ext>
            </a:extLst>
          </p:cNvPr>
          <p:cNvSpPr/>
          <p:nvPr/>
        </p:nvSpPr>
        <p:spPr>
          <a:xfrm>
            <a:off x="1253652" y="4199967"/>
            <a:ext cx="1586846" cy="692434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18" name="Oval 17">
            <a:extLst>
              <a:ext uri="{FF2B5EF4-FFF2-40B4-BE49-F238E27FC236}">
                <a16:creationId xmlns:a16="http://schemas.microsoft.com/office/drawing/2014/main" id="{8E8A2D51-1790-41C6-A965-EC48AFFBA3B1}"/>
              </a:ext>
            </a:extLst>
          </p:cNvPr>
          <p:cNvSpPr/>
          <p:nvPr/>
        </p:nvSpPr>
        <p:spPr>
          <a:xfrm>
            <a:off x="296569" y="4196845"/>
            <a:ext cx="584462" cy="641023"/>
          </a:xfrm>
          <a:prstGeom prst="ellipse">
            <a:avLst/>
          </a:prstGeom>
          <a:solidFill>
            <a:srgbClr val="FF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</a:p>
        </p:txBody>
      </p:sp>
      <p:sp>
        <p:nvSpPr>
          <p:cNvPr id="19" name="Smiley Face 18">
            <a:extLst>
              <a:ext uri="{FF2B5EF4-FFF2-40B4-BE49-F238E27FC236}">
                <a16:creationId xmlns:a16="http://schemas.microsoft.com/office/drawing/2014/main" id="{C276CE26-B1CA-49B0-BEA2-25EB73C36AC4}"/>
              </a:ext>
            </a:extLst>
          </p:cNvPr>
          <p:cNvSpPr/>
          <p:nvPr/>
        </p:nvSpPr>
        <p:spPr>
          <a:xfrm>
            <a:off x="3156787" y="4143303"/>
            <a:ext cx="974478" cy="805765"/>
          </a:xfrm>
          <a:prstGeom prst="smileyFac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Multiplication Sign 22">
            <a:extLst>
              <a:ext uri="{FF2B5EF4-FFF2-40B4-BE49-F238E27FC236}">
                <a16:creationId xmlns:a16="http://schemas.microsoft.com/office/drawing/2014/main" id="{7BFD5602-16E6-4D66-A138-223010132BE5}"/>
              </a:ext>
            </a:extLst>
          </p:cNvPr>
          <p:cNvSpPr/>
          <p:nvPr/>
        </p:nvSpPr>
        <p:spPr>
          <a:xfrm>
            <a:off x="2961699" y="2125067"/>
            <a:ext cx="1038831" cy="764448"/>
          </a:xfrm>
          <a:prstGeom prst="mathMultiply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7" name="Multiplication Sign 26">
            <a:extLst>
              <a:ext uri="{FF2B5EF4-FFF2-40B4-BE49-F238E27FC236}">
                <a16:creationId xmlns:a16="http://schemas.microsoft.com/office/drawing/2014/main" id="{DBE60E67-5E24-4C12-AAEB-2B42C6003B1A}"/>
              </a:ext>
            </a:extLst>
          </p:cNvPr>
          <p:cNvSpPr/>
          <p:nvPr/>
        </p:nvSpPr>
        <p:spPr>
          <a:xfrm>
            <a:off x="2998987" y="1282045"/>
            <a:ext cx="1038831" cy="764448"/>
          </a:xfrm>
          <a:prstGeom prst="mathMultiply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Multiplication Sign 29">
            <a:extLst>
              <a:ext uri="{FF2B5EF4-FFF2-40B4-BE49-F238E27FC236}">
                <a16:creationId xmlns:a16="http://schemas.microsoft.com/office/drawing/2014/main" id="{ACEB4D7A-E382-47E7-9172-FC321A70174F}"/>
              </a:ext>
            </a:extLst>
          </p:cNvPr>
          <p:cNvSpPr/>
          <p:nvPr/>
        </p:nvSpPr>
        <p:spPr>
          <a:xfrm>
            <a:off x="2858504" y="3046775"/>
            <a:ext cx="1038831" cy="764448"/>
          </a:xfrm>
          <a:prstGeom prst="mathMultiply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6908140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pu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pu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14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" fill="hold">
                      <p:stCondLst>
                        <p:cond delay="0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pu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>
                      <p:stCondLst>
                        <p:cond delay="0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</p:childTnLst>
        </p:cTn>
      </p:par>
    </p:tnLst>
    <p:bldLst>
      <p:bldP spid="18" grpId="0" animBg="1"/>
      <p:bldP spid="19" grpId="0" animBg="1"/>
      <p:bldP spid="23" grpId="0" animBg="1"/>
      <p:bldP spid="27" grpId="0" animBg="1"/>
      <p:bldP spid="30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ctangle 21">
            <a:extLst>
              <a:ext uri="{FF2B5EF4-FFF2-40B4-BE49-F238E27FC236}">
                <a16:creationId xmlns:a16="http://schemas.microsoft.com/office/drawing/2014/main" id="{2181A2FC-281B-4473-83CC-409EA5DA0A50}"/>
              </a:ext>
            </a:extLst>
          </p:cNvPr>
          <p:cNvSpPr/>
          <p:nvPr/>
        </p:nvSpPr>
        <p:spPr>
          <a:xfrm>
            <a:off x="3292868" y="776934"/>
            <a:ext cx="6234985" cy="1427369"/>
          </a:xfrm>
          <a:prstGeom prst="rect">
            <a:avLst/>
          </a:prstGeom>
          <a:noFill/>
        </p:spPr>
        <p:txBody>
          <a:bodyPr wrap="none" lIns="91440" tIns="45720" rIns="91440" bIns="45720" numCol="1">
            <a:prstTxWarp prst="textCanUp">
              <a:avLst/>
            </a:prstTxWarp>
            <a:spAutoFit/>
            <a:scene3d>
              <a:camera prst="perspectiveRight"/>
              <a:lightRig rig="threePt" dir="t"/>
            </a:scene3d>
          </a:bodyPr>
          <a:lstStyle/>
          <a:p>
            <a:pPr algn="ctr"/>
            <a:r>
              <a:rPr lang="en-US" sz="4000" b="1" dirty="0" err="1">
                <a:ln w="6600">
                  <a:solidFill>
                    <a:schemeClr val="accent2"/>
                  </a:solidFill>
                  <a:prstDash val="solid"/>
                </a:ln>
                <a:blipFill dpi="0" rotWithShape="1"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a:blipFill>
                <a:effectLst>
                  <a:glow rad="63500">
                    <a:schemeClr val="accent3">
                      <a:satMod val="175000"/>
                      <a:alpha val="40000"/>
                    </a:schemeClr>
                  </a:glow>
                  <a:outerShdw blurRad="50800" dist="38100" dir="5400000" algn="t" rotWithShape="0">
                    <a:prstClr val="black">
                      <a:alpha val="40000"/>
                    </a:prstClr>
                  </a:outerShdw>
                  <a:reflection blurRad="6350" stA="55000" endA="300" endPos="45500" dir="5400000" sy="-100000" algn="bl" rotWithShape="0"/>
                </a:effectLst>
              </a:rPr>
              <a:t>Hướng</a:t>
            </a:r>
            <a:r>
              <a:rPr lang="en-US" sz="4000" b="1" dirty="0">
                <a:ln w="6600">
                  <a:solidFill>
                    <a:schemeClr val="accent2"/>
                  </a:solidFill>
                  <a:prstDash val="solid"/>
                </a:ln>
                <a:blipFill dpi="0" rotWithShape="1"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a:blipFill>
                <a:effectLst>
                  <a:glow rad="63500">
                    <a:schemeClr val="accent3">
                      <a:satMod val="175000"/>
                      <a:alpha val="40000"/>
                    </a:schemeClr>
                  </a:glow>
                  <a:outerShdw blurRad="50800" dist="38100" dir="5400000" algn="t" rotWithShape="0">
                    <a:prstClr val="black">
                      <a:alpha val="40000"/>
                    </a:prstClr>
                  </a:outerShdw>
                  <a:reflection blurRad="6350" stA="55000" endA="300" endPos="45500" dir="5400000" sy="-100000" algn="bl" rotWithShape="0"/>
                </a:effectLst>
              </a:rPr>
              <a:t> </a:t>
            </a:r>
            <a:r>
              <a:rPr lang="en-US" sz="4000" b="1" dirty="0" err="1">
                <a:ln w="6600">
                  <a:solidFill>
                    <a:schemeClr val="accent2"/>
                  </a:solidFill>
                  <a:prstDash val="solid"/>
                </a:ln>
                <a:blipFill dpi="0" rotWithShape="1"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a:blipFill>
                <a:effectLst>
                  <a:glow rad="63500">
                    <a:schemeClr val="accent3">
                      <a:satMod val="175000"/>
                      <a:alpha val="40000"/>
                    </a:schemeClr>
                  </a:glow>
                  <a:outerShdw blurRad="50800" dist="38100" dir="5400000" algn="t" rotWithShape="0">
                    <a:prstClr val="black">
                      <a:alpha val="40000"/>
                    </a:prstClr>
                  </a:outerShdw>
                  <a:reflection blurRad="6350" stA="55000" endA="300" endPos="45500" dir="5400000" sy="-100000" algn="bl" rotWithShape="0"/>
                </a:effectLst>
              </a:rPr>
              <a:t>dẫn</a:t>
            </a:r>
            <a:r>
              <a:rPr lang="en-US" sz="4000" b="1" dirty="0">
                <a:ln w="6600">
                  <a:solidFill>
                    <a:schemeClr val="accent2"/>
                  </a:solidFill>
                  <a:prstDash val="solid"/>
                </a:ln>
                <a:blipFill dpi="0" rotWithShape="1"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a:blipFill>
                <a:effectLst>
                  <a:glow rad="63500">
                    <a:schemeClr val="accent3">
                      <a:satMod val="175000"/>
                      <a:alpha val="40000"/>
                    </a:schemeClr>
                  </a:glow>
                  <a:outerShdw blurRad="50800" dist="38100" dir="5400000" algn="t" rotWithShape="0">
                    <a:prstClr val="black">
                      <a:alpha val="40000"/>
                    </a:prstClr>
                  </a:outerShdw>
                  <a:reflection blurRad="6350" stA="55000" endA="300" endPos="45500" dir="5400000" sy="-100000" algn="bl" rotWithShape="0"/>
                </a:effectLst>
              </a:rPr>
              <a:t> </a:t>
            </a:r>
            <a:r>
              <a:rPr lang="en-US" sz="4000" b="1" dirty="0" err="1">
                <a:ln w="6600">
                  <a:solidFill>
                    <a:schemeClr val="accent2"/>
                  </a:solidFill>
                  <a:prstDash val="solid"/>
                </a:ln>
                <a:blipFill dpi="0" rotWithShape="1"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a:blipFill>
                <a:effectLst>
                  <a:glow rad="63500">
                    <a:schemeClr val="accent3">
                      <a:satMod val="175000"/>
                      <a:alpha val="40000"/>
                    </a:schemeClr>
                  </a:glow>
                  <a:outerShdw blurRad="50800" dist="38100" dir="5400000" algn="t" rotWithShape="0">
                    <a:prstClr val="black">
                      <a:alpha val="40000"/>
                    </a:prstClr>
                  </a:outerShdw>
                  <a:reflection blurRad="6350" stA="55000" endA="300" endPos="45500" dir="5400000" sy="-100000" algn="bl" rotWithShape="0"/>
                </a:effectLst>
              </a:rPr>
              <a:t>về</a:t>
            </a:r>
            <a:r>
              <a:rPr lang="en-US" sz="4000" b="1" dirty="0">
                <a:ln w="6600">
                  <a:solidFill>
                    <a:schemeClr val="accent2"/>
                  </a:solidFill>
                  <a:prstDash val="solid"/>
                </a:ln>
                <a:blipFill dpi="0" rotWithShape="1"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a:blipFill>
                <a:effectLst>
                  <a:glow rad="63500">
                    <a:schemeClr val="accent3">
                      <a:satMod val="175000"/>
                      <a:alpha val="40000"/>
                    </a:schemeClr>
                  </a:glow>
                  <a:outerShdw blurRad="50800" dist="38100" dir="5400000" algn="t" rotWithShape="0">
                    <a:prstClr val="black">
                      <a:alpha val="40000"/>
                    </a:prstClr>
                  </a:outerShdw>
                  <a:reflection blurRad="6350" stA="55000" endA="300" endPos="45500" dir="5400000" sy="-100000" algn="bl" rotWithShape="0"/>
                </a:effectLst>
              </a:rPr>
              <a:t> </a:t>
            </a:r>
            <a:r>
              <a:rPr lang="en-US" sz="4000" b="1" dirty="0" err="1">
                <a:ln w="6600">
                  <a:solidFill>
                    <a:schemeClr val="accent2"/>
                  </a:solidFill>
                  <a:prstDash val="solid"/>
                </a:ln>
                <a:blipFill dpi="0" rotWithShape="1"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a:blipFill>
                <a:effectLst>
                  <a:glow rad="63500">
                    <a:schemeClr val="accent3">
                      <a:satMod val="175000"/>
                      <a:alpha val="40000"/>
                    </a:schemeClr>
                  </a:glow>
                  <a:outerShdw blurRad="50800" dist="38100" dir="5400000" algn="t" rotWithShape="0">
                    <a:prstClr val="black">
                      <a:alpha val="40000"/>
                    </a:prstClr>
                  </a:outerShdw>
                  <a:reflection blurRad="6350" stA="55000" endA="300" endPos="45500" dir="5400000" sy="-100000" algn="bl" rotWithShape="0"/>
                </a:effectLst>
              </a:rPr>
              <a:t>nhà</a:t>
            </a:r>
            <a:endParaRPr lang="en-US" sz="4000" b="1" dirty="0">
              <a:ln w="6600">
                <a:solidFill>
                  <a:schemeClr val="accent2"/>
                </a:solidFill>
                <a:prstDash val="solid"/>
              </a:ln>
              <a:blipFill dpi="0" rotWithShape="1">
                <a:blip r:embed="rId2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a:blipFill>
              <a:effectLst>
                <a:glow rad="63500">
                  <a:schemeClr val="accent3">
                    <a:satMod val="175000"/>
                    <a:alpha val="40000"/>
                  </a:schemeClr>
                </a:glow>
                <a:outerShdw blurRad="50800" dist="38100" dir="5400000" algn="t" rotWithShape="0">
                  <a:prstClr val="black">
                    <a:alpha val="40000"/>
                  </a:prstClr>
                </a:outerShdw>
                <a:reflection blurRad="6350" stA="55000" endA="300" endPos="45500" dir="5400000" sy="-100000" algn="bl" rotWithShape="0"/>
              </a:effectLst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3048000" y="3105835"/>
            <a:ext cx="6096000" cy="369332"/>
          </a:xfrm>
          <a:prstGeom prst="rect">
            <a:avLst/>
          </a:prstGeom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8" name="文本框 4">
            <a:extLst>
              <a:ext uri="{FF2B5EF4-FFF2-40B4-BE49-F238E27FC236}">
                <a16:creationId xmlns:a16="http://schemas.microsoft.com/office/drawing/2014/main" id="{978EC59B-1F27-48C5-9DEE-E642E968036E}"/>
              </a:ext>
            </a:extLst>
          </p:cNvPr>
          <p:cNvSpPr txBox="1"/>
          <p:nvPr/>
        </p:nvSpPr>
        <p:spPr>
          <a:xfrm>
            <a:off x="900554" y="2862728"/>
            <a:ext cx="9648040" cy="2609432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marL="457200" marR="0" indent="-45720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v"/>
            </a:pPr>
            <a:r>
              <a:rPr lang="nl-NL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em lại các bài đã giải. 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457200" marR="0" indent="-45720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v"/>
            </a:pPr>
            <a:r>
              <a:rPr lang="nl-NL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hiên cứu trước bài 3: Những hằng đẳng thức đáng nhớ.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457200" indent="-457200" algn="just">
              <a:lnSpc>
                <a:spcPct val="150000"/>
              </a:lnSpc>
              <a:buFont typeface="Wingdings" panose="05000000000000000000" pitchFamily="2" charset="2"/>
              <a:buChar char="v"/>
            </a:pP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àm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ài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ập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ong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SBT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à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yêu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ầu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ần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ận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dụng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 </a:t>
            </a:r>
          </a:p>
          <a:p>
            <a:pPr marL="457200" indent="-457200" algn="just">
              <a:lnSpc>
                <a:spcPct val="150000"/>
              </a:lnSpc>
              <a:buFont typeface="Wingdings" panose="05000000000000000000" pitchFamily="2" charset="2"/>
              <a:buChar char="v"/>
            </a:pP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uẩn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ị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ài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ới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800" dirty="0"/>
          </a:p>
        </p:txBody>
      </p:sp>
    </p:spTree>
  </p:cSld>
  <p:clrMapOvr>
    <a:masterClrMapping/>
  </p:clrMapOvr>
  <p:transition spd="med">
    <p:pull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" name="Google Shape;1040;p39"/>
          <p:cNvSpPr txBox="1"/>
          <p:nvPr/>
        </p:nvSpPr>
        <p:spPr>
          <a:xfrm>
            <a:off x="5135822" y="736716"/>
            <a:ext cx="5957725" cy="1141981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spcBef>
                <a:spcPts val="0"/>
              </a:spcBef>
            </a:pPr>
            <a:r>
              <a:rPr lang="en-US" sz="3800" b="1" dirty="0">
                <a:solidFill>
                  <a:srgbClr val="FF0000"/>
                </a:solidFill>
                <a:latin typeface="Times New Roman" panose="02020603050405020304" pitchFamily="18" charset="0"/>
                <a:ea typeface="思源黑体 Normal" panose="020B0400000000000000" pitchFamily="34" charset="-122"/>
                <a:cs typeface="Times New Roman" panose="02020603050405020304" pitchFamily="18" charset="0"/>
              </a:rPr>
              <a:t>THIẾT BỊ DẠY HỌC VÀ HỌC LIỆU</a:t>
            </a:r>
          </a:p>
        </p:txBody>
      </p:sp>
      <p:grpSp>
        <p:nvGrpSpPr>
          <p:cNvPr id="2" name="组合 1"/>
          <p:cNvGrpSpPr/>
          <p:nvPr/>
        </p:nvGrpSpPr>
        <p:grpSpPr>
          <a:xfrm>
            <a:off x="869315" y="1340438"/>
            <a:ext cx="3600450" cy="4491990"/>
            <a:chOff x="2649" y="2090"/>
            <a:chExt cx="5670" cy="7074"/>
          </a:xfrm>
        </p:grpSpPr>
        <p:sp>
          <p:nvSpPr>
            <p:cNvPr id="5" name="矩形 4"/>
            <p:cNvSpPr/>
            <p:nvPr/>
          </p:nvSpPr>
          <p:spPr>
            <a:xfrm>
              <a:off x="2743" y="2544"/>
              <a:ext cx="5577" cy="6621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pic>
          <p:nvPicPr>
            <p:cNvPr id="7" name="图片 6" descr="图片包含 游戏机, 物体, 钟表, 交通&#10;&#10;描述已自动生成"/>
            <p:cNvPicPr>
              <a:picLocks noChangeAspect="1"/>
            </p:cNvPicPr>
            <p:nvPr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1405" r="12006" b="86877"/>
            <a:stretch>
              <a:fillRect/>
            </a:stretch>
          </p:blipFill>
          <p:spPr>
            <a:xfrm>
              <a:off x="2994" y="2090"/>
              <a:ext cx="4888" cy="1417"/>
            </a:xfrm>
            <a:prstGeom prst="rect">
              <a:avLst/>
            </a:prstGeom>
          </p:spPr>
        </p:pic>
        <p:pic>
          <p:nvPicPr>
            <p:cNvPr id="9" name="图片 8" descr="卡通人物&#10;&#10;描述已自动生成"/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8477" t="7395" r="27708" b="41255"/>
            <a:stretch>
              <a:fillRect/>
            </a:stretch>
          </p:blipFill>
          <p:spPr>
            <a:xfrm>
              <a:off x="2649" y="3083"/>
              <a:ext cx="5671" cy="6076"/>
            </a:xfrm>
            <a:prstGeom prst="rect">
              <a:avLst/>
            </a:prstGeom>
          </p:spPr>
        </p:pic>
      </p:grpSp>
      <p:sp>
        <p:nvSpPr>
          <p:cNvPr id="14" name="Rectangle 14">
            <a:extLst>
              <a:ext uri="{FF2B5EF4-FFF2-40B4-BE49-F238E27FC236}">
                <a16:creationId xmlns:a16="http://schemas.microsoft.com/office/drawing/2014/main" id="{BE76A8EA-3A55-475D-B4E0-76ABD6B3E7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9562" y="2217214"/>
            <a:ext cx="6660785" cy="20621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just" eaLnBrk="0" hangingPunct="0">
              <a:spcAft>
                <a:spcPts val="600"/>
              </a:spcAft>
            </a:pPr>
            <a:r>
              <a:rPr lang="en-US" altLang="en-US" sz="30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altLang="en-US" sz="30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o</a:t>
            </a:r>
            <a:r>
              <a:rPr lang="en-US" altLang="en-US" sz="30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iên</a:t>
            </a:r>
            <a:r>
              <a:rPr lang="en-US" altLang="en-US" sz="30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SGK,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ế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oạch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ạy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ước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ẳng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chia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ơn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ị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ảng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ụ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áy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iếu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phiếu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bài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ập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 (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các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bài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ập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bổ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 sung).</a:t>
            </a:r>
            <a:endParaRPr lang="en-US" sz="3200" dirty="0"/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2CD458B6-D56F-44A8-8B13-744797EA0168}"/>
              </a:ext>
            </a:extLst>
          </p:cNvPr>
          <p:cNvSpPr/>
          <p:nvPr/>
        </p:nvSpPr>
        <p:spPr>
          <a:xfrm>
            <a:off x="4579562" y="4617834"/>
            <a:ext cx="6660785" cy="11900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600"/>
              </a:spcAft>
            </a:pPr>
            <a:r>
              <a:rPr lang="en-US" sz="30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30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30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30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SGK,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ước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ẳng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chia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ơn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ị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ảng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óm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3200" dirty="0"/>
          </a:p>
        </p:txBody>
      </p:sp>
      <p:sp>
        <p:nvSpPr>
          <p:cNvPr id="4" name="Rectangle 3"/>
          <p:cNvSpPr/>
          <p:nvPr/>
        </p:nvSpPr>
        <p:spPr>
          <a:xfrm>
            <a:off x="3048000" y="2967335"/>
            <a:ext cx="6096000" cy="369332"/>
          </a:xfrm>
          <a:prstGeom prst="rect">
            <a:avLst/>
          </a:prstGeom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3048000" y="3105835"/>
            <a:ext cx="6096000" cy="369332"/>
          </a:xfrm>
          <a:prstGeom prst="rect">
            <a:avLst/>
          </a:prstGeom>
        </p:spPr>
        <p:txBody>
          <a:bodyPr>
            <a:spAutoFit/>
          </a:bodyPr>
          <a:lstStyle/>
          <a:p>
            <a:endParaRPr lang="en-US"/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" grpId="0"/>
      <p:bldP spid="14" grpId="0"/>
      <p:bldP spid="1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6" name="Picture 55" descr="Background pattern&#10;&#10;Description automatically generated">
            <a:extLst>
              <a:ext uri="{FF2B5EF4-FFF2-40B4-BE49-F238E27FC236}">
                <a16:creationId xmlns:a16="http://schemas.microsoft.com/office/drawing/2014/main" id="{4E208DDE-5F53-487A-916C-A3AE276FA6AD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3"/>
              </a:ext>
            </a:extLst>
          </a:blip>
          <a:srcRect l="20349" r="20345" b="-4"/>
          <a:stretch/>
        </p:blipFill>
        <p:spPr>
          <a:xfrm>
            <a:off x="2167844" y="3260404"/>
            <a:ext cx="2271197" cy="2578346"/>
          </a:xfrm>
          <a:custGeom>
            <a:avLst/>
            <a:gdLst/>
            <a:ahLst/>
            <a:cxnLst/>
            <a:rect l="l" t="t" r="r" b="b"/>
            <a:pathLst>
              <a:path w="2590737" h="2926956">
                <a:moveTo>
                  <a:pt x="1463478" y="0"/>
                </a:moveTo>
                <a:cubicBezTo>
                  <a:pt x="1867606" y="0"/>
                  <a:pt x="2233476" y="163805"/>
                  <a:pt x="2498313" y="428643"/>
                </a:cubicBezTo>
                <a:lnTo>
                  <a:pt x="2501029" y="431631"/>
                </a:lnTo>
                <a:lnTo>
                  <a:pt x="2445696" y="582811"/>
                </a:lnTo>
                <a:cubicBezTo>
                  <a:pt x="2374039" y="813196"/>
                  <a:pt x="2335437" y="1058145"/>
                  <a:pt x="2335437" y="1312109"/>
                </a:cubicBezTo>
                <a:cubicBezTo>
                  <a:pt x="2335437" y="1650728"/>
                  <a:pt x="2404063" y="1973319"/>
                  <a:pt x="2528166" y="2266732"/>
                </a:cubicBezTo>
                <a:lnTo>
                  <a:pt x="2590737" y="2396622"/>
                </a:lnTo>
                <a:lnTo>
                  <a:pt x="2498313" y="2498313"/>
                </a:lnTo>
                <a:cubicBezTo>
                  <a:pt x="2233476" y="2763151"/>
                  <a:pt x="1867606" y="2926956"/>
                  <a:pt x="1463478" y="2926956"/>
                </a:cubicBezTo>
                <a:cubicBezTo>
                  <a:pt x="655221" y="2926956"/>
                  <a:pt x="0" y="2271735"/>
                  <a:pt x="0" y="1463478"/>
                </a:cubicBezTo>
                <a:cubicBezTo>
                  <a:pt x="0" y="655221"/>
                  <a:pt x="655221" y="0"/>
                  <a:pt x="1463478" y="0"/>
                </a:cubicBezTo>
                <a:close/>
              </a:path>
            </a:pathLst>
          </a:custGeom>
        </p:spPr>
      </p:pic>
      <p:pic>
        <p:nvPicPr>
          <p:cNvPr id="57" name="Picture 56" descr="Background pattern&#10;&#10;Description automatically generated">
            <a:extLst>
              <a:ext uri="{FF2B5EF4-FFF2-40B4-BE49-F238E27FC236}">
                <a16:creationId xmlns:a16="http://schemas.microsoft.com/office/drawing/2014/main" id="{65A14FCB-5569-4268-AF8B-502D9EF6E73E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5"/>
              </a:ext>
            </a:extLst>
          </a:blip>
          <a:srcRect l="17382" r="20120" b="2"/>
          <a:stretch/>
        </p:blipFill>
        <p:spPr>
          <a:xfrm>
            <a:off x="4131140" y="2457018"/>
            <a:ext cx="3802866" cy="3802866"/>
          </a:xfrm>
          <a:custGeom>
            <a:avLst/>
            <a:gdLst/>
            <a:ahLst/>
            <a:cxnLst/>
            <a:rect l="l" t="t" r="r" b="b"/>
            <a:pathLst>
              <a:path w="4627646" h="4627648">
                <a:moveTo>
                  <a:pt x="2313823" y="0"/>
                </a:moveTo>
                <a:cubicBezTo>
                  <a:pt x="3591712" y="0"/>
                  <a:pt x="4627646" y="1035934"/>
                  <a:pt x="4627646" y="2313824"/>
                </a:cubicBezTo>
                <a:cubicBezTo>
                  <a:pt x="4627646" y="3591714"/>
                  <a:pt x="3591712" y="4627648"/>
                  <a:pt x="2313823" y="4627648"/>
                </a:cubicBezTo>
                <a:cubicBezTo>
                  <a:pt x="1035934" y="4627648"/>
                  <a:pt x="0" y="3591714"/>
                  <a:pt x="0" y="2313824"/>
                </a:cubicBezTo>
                <a:cubicBezTo>
                  <a:pt x="0" y="1035934"/>
                  <a:pt x="1035934" y="0"/>
                  <a:pt x="2313823" y="0"/>
                </a:cubicBezTo>
                <a:close/>
              </a:path>
            </a:pathLst>
          </a:custGeom>
        </p:spPr>
      </p:pic>
      <p:pic>
        <p:nvPicPr>
          <p:cNvPr id="58" name="Picture 57" descr="Background pattern&#10;&#10;Description automatically generated">
            <a:extLst>
              <a:ext uri="{FF2B5EF4-FFF2-40B4-BE49-F238E27FC236}">
                <a16:creationId xmlns:a16="http://schemas.microsoft.com/office/drawing/2014/main" id="{EEA75D7F-8BEB-403A-A7C2-DC62D23C83A4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7"/>
              </a:ext>
            </a:extLst>
          </a:blip>
          <a:srcRect l="36012" r="14448" b="2"/>
          <a:stretch/>
        </p:blipFill>
        <p:spPr>
          <a:xfrm>
            <a:off x="7632912" y="3112655"/>
            <a:ext cx="2517852" cy="2726095"/>
          </a:xfrm>
          <a:custGeom>
            <a:avLst/>
            <a:gdLst/>
            <a:ahLst/>
            <a:cxnLst/>
            <a:rect l="l" t="t" r="r" b="b"/>
            <a:pathLst>
              <a:path w="2577829" h="2926956">
                <a:moveTo>
                  <a:pt x="1114351" y="0"/>
                </a:moveTo>
                <a:cubicBezTo>
                  <a:pt x="1922608" y="0"/>
                  <a:pt x="2577829" y="655221"/>
                  <a:pt x="2577829" y="1463478"/>
                </a:cubicBezTo>
                <a:cubicBezTo>
                  <a:pt x="2577829" y="2271735"/>
                  <a:pt x="1922608" y="2926956"/>
                  <a:pt x="1114351" y="2926956"/>
                </a:cubicBezTo>
                <a:cubicBezTo>
                  <a:pt x="710223" y="2926956"/>
                  <a:pt x="344353" y="2763151"/>
                  <a:pt x="79516" y="2498313"/>
                </a:cubicBezTo>
                <a:lnTo>
                  <a:pt x="0" y="2410824"/>
                </a:lnTo>
                <a:lnTo>
                  <a:pt x="69413" y="2266732"/>
                </a:lnTo>
                <a:cubicBezTo>
                  <a:pt x="193516" y="1973319"/>
                  <a:pt x="262142" y="1650728"/>
                  <a:pt x="262142" y="1312109"/>
                </a:cubicBezTo>
                <a:cubicBezTo>
                  <a:pt x="262142" y="1058145"/>
                  <a:pt x="223540" y="813196"/>
                  <a:pt x="151883" y="582811"/>
                </a:cubicBezTo>
                <a:lnTo>
                  <a:pt x="91478" y="417771"/>
                </a:lnTo>
                <a:lnTo>
                  <a:pt x="183443" y="334187"/>
                </a:lnTo>
                <a:cubicBezTo>
                  <a:pt x="436418" y="125413"/>
                  <a:pt x="760739" y="0"/>
                  <a:pt x="1114351" y="0"/>
                </a:cubicBezTo>
                <a:close/>
              </a:path>
            </a:pathLst>
          </a:custGeom>
        </p:spPr>
      </p:pic>
      <p:pic>
        <p:nvPicPr>
          <p:cNvPr id="59" name="Picture 58" descr="A picture containing toy, doll&#10;&#10;Description automatically generated">
            <a:extLst>
              <a:ext uri="{FF2B5EF4-FFF2-40B4-BE49-F238E27FC236}">
                <a16:creationId xmlns:a16="http://schemas.microsoft.com/office/drawing/2014/main" id="{7BFEE031-360F-4D5F-904A-32B86E7ACC22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99133" y="2877308"/>
            <a:ext cx="2578347" cy="2578347"/>
          </a:xfrm>
          <a:prstGeom prst="rect">
            <a:avLst/>
          </a:prstGeom>
        </p:spPr>
      </p:pic>
      <p:pic>
        <p:nvPicPr>
          <p:cNvPr id="60" name="Picture 59">
            <a:extLst>
              <a:ext uri="{FF2B5EF4-FFF2-40B4-BE49-F238E27FC236}">
                <a16:creationId xmlns:a16="http://schemas.microsoft.com/office/drawing/2014/main" id="{453B174F-EE32-44C0-AEBD-2414C6D6BB2E}"/>
              </a:ext>
            </a:extLst>
          </p:cNvPr>
          <p:cNvPicPr>
            <a:picLocks noChangeAspect="1"/>
          </p:cNvPicPr>
          <p:nvPr/>
        </p:nvPicPr>
        <p:blipFill rotWithShape="1"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7617930" y="3280855"/>
            <a:ext cx="2389693" cy="2389693"/>
          </a:xfrm>
          <a:prstGeom prst="rect">
            <a:avLst/>
          </a:prstGeom>
        </p:spPr>
      </p:pic>
      <p:pic>
        <p:nvPicPr>
          <p:cNvPr id="65" name="Picture 64">
            <a:extLst>
              <a:ext uri="{FF2B5EF4-FFF2-40B4-BE49-F238E27FC236}">
                <a16:creationId xmlns:a16="http://schemas.microsoft.com/office/drawing/2014/main" id="{F5F0387D-CEB3-4D01-B097-E93181CF9E37}"/>
              </a:ext>
            </a:extLst>
          </p:cNvPr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56161" y="3512124"/>
            <a:ext cx="1729918" cy="1729918"/>
          </a:xfrm>
          <a:prstGeom prst="rect">
            <a:avLst/>
          </a:prstGeom>
        </p:spPr>
      </p:pic>
      <p:pic>
        <p:nvPicPr>
          <p:cNvPr id="66" name="Picture 65">
            <a:extLst>
              <a:ext uri="{FF2B5EF4-FFF2-40B4-BE49-F238E27FC236}">
                <a16:creationId xmlns:a16="http://schemas.microsoft.com/office/drawing/2014/main" id="{551E4DC2-0B49-4FB2-B8C1-231C030CAE4B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2482202" y="1487681"/>
            <a:ext cx="2763284" cy="1890011"/>
          </a:xfrm>
          <a:prstGeom prst="rect">
            <a:avLst/>
          </a:prstGeom>
        </p:spPr>
      </p:pic>
      <p:pic>
        <p:nvPicPr>
          <p:cNvPr id="67" name="Picture 66">
            <a:extLst>
              <a:ext uri="{FF2B5EF4-FFF2-40B4-BE49-F238E27FC236}">
                <a16:creationId xmlns:a16="http://schemas.microsoft.com/office/drawing/2014/main" id="{75CBC910-51FE-44A7-A09E-097F9F57527C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5558640" y="749844"/>
            <a:ext cx="2838819" cy="1941675"/>
          </a:xfrm>
          <a:prstGeom prst="rect">
            <a:avLst/>
          </a:prstGeom>
        </p:spPr>
      </p:pic>
      <p:pic>
        <p:nvPicPr>
          <p:cNvPr id="68" name="Picture 67">
            <a:extLst>
              <a:ext uri="{FF2B5EF4-FFF2-40B4-BE49-F238E27FC236}">
                <a16:creationId xmlns:a16="http://schemas.microsoft.com/office/drawing/2014/main" id="{CB4DEC2C-107C-4E99-A056-D6622B336243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8507126" y="1653309"/>
            <a:ext cx="2708932" cy="1724383"/>
          </a:xfrm>
          <a:prstGeom prst="rect">
            <a:avLst/>
          </a:prstGeom>
        </p:spPr>
      </p:pic>
      <p:sp>
        <p:nvSpPr>
          <p:cNvPr id="69" name="Freeform: Shape 11">
            <a:extLst>
              <a:ext uri="{FF2B5EF4-FFF2-40B4-BE49-F238E27FC236}">
                <a16:creationId xmlns:a16="http://schemas.microsoft.com/office/drawing/2014/main" id="{8393A647-F1D0-4A88-8DF7-6E5578A89569}"/>
              </a:ext>
            </a:extLst>
          </p:cNvPr>
          <p:cNvSpPr/>
          <p:nvPr/>
        </p:nvSpPr>
        <p:spPr>
          <a:xfrm rot="5400000">
            <a:off x="445879" y="567849"/>
            <a:ext cx="3103562" cy="2733845"/>
          </a:xfrm>
          <a:custGeom>
            <a:avLst/>
            <a:gdLst>
              <a:gd name="connsiteX0" fmla="*/ 0 w 4670251"/>
              <a:gd name="connsiteY0" fmla="*/ 2133085 h 4116501"/>
              <a:gd name="connsiteX1" fmla="*/ 0 w 4670251"/>
              <a:gd name="connsiteY1" fmla="*/ 0 h 4116501"/>
              <a:gd name="connsiteX2" fmla="*/ 4670251 w 4670251"/>
              <a:gd name="connsiteY2" fmla="*/ 4116501 h 4116501"/>
              <a:gd name="connsiteX3" fmla="*/ 2250224 w 4670251"/>
              <a:gd name="connsiteY3" fmla="*/ 4116501 h 4116501"/>
              <a:gd name="connsiteX4" fmla="*/ 0 w 4670251"/>
              <a:gd name="connsiteY4" fmla="*/ 2133085 h 41165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670251" h="4116501">
                <a:moveTo>
                  <a:pt x="0" y="2133085"/>
                </a:moveTo>
                <a:lnTo>
                  <a:pt x="0" y="0"/>
                </a:lnTo>
                <a:lnTo>
                  <a:pt x="4670251" y="4116501"/>
                </a:lnTo>
                <a:lnTo>
                  <a:pt x="2250224" y="4116501"/>
                </a:lnTo>
                <a:lnTo>
                  <a:pt x="0" y="2133085"/>
                </a:lnTo>
                <a:close/>
              </a:path>
            </a:pathLst>
          </a:custGeom>
          <a:solidFill>
            <a:schemeClr val="accent1">
              <a:lumMod val="60000"/>
              <a:lumOff val="40000"/>
            </a:schemeClr>
          </a:solidFill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pic>
        <p:nvPicPr>
          <p:cNvPr id="71" name="Picture 70">
            <a:extLst>
              <a:ext uri="{FF2B5EF4-FFF2-40B4-BE49-F238E27FC236}">
                <a16:creationId xmlns:a16="http://schemas.microsoft.com/office/drawing/2014/main" id="{BB3C0A70-E41F-49EF-8AFE-0ADD98F3B81C}"/>
              </a:ext>
            </a:extLst>
          </p:cNvPr>
          <p:cNvPicPr>
            <a:picLocks noChangeAspect="1"/>
          </p:cNvPicPr>
          <p:nvPr/>
        </p:nvPicPr>
        <p:blipFill rotWithShape="1">
          <a:blip r:embed="rId14"/>
          <a:srcRect l="18642" t="-1935" b="-1"/>
          <a:stretch/>
        </p:blipFill>
        <p:spPr>
          <a:xfrm rot="18669872">
            <a:off x="349028" y="1086735"/>
            <a:ext cx="2737887" cy="870768"/>
          </a:xfrm>
          <a:prstGeom prst="rect">
            <a:avLst/>
          </a:prstGeom>
        </p:spPr>
      </p:pic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10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4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500"/>
                            </p:stCondLst>
                            <p:childTnLst>
                              <p:par>
                                <p:cTn id="16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2000"/>
                            </p:stCondLst>
                            <p:childTnLst>
                              <p:par>
                                <p:cTn id="20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500"/>
                            </p:stCondLst>
                            <p:childTnLst>
                              <p:par>
                                <p:cTn id="24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6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3000"/>
                            </p:stCondLst>
                            <p:childTnLst>
                              <p:par>
                                <p:cTn id="28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0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3500"/>
                            </p:stCondLst>
                            <p:childTnLst>
                              <p:par>
                                <p:cTn id="32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4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4000"/>
                            </p:stCondLst>
                            <p:childTnLst>
                              <p:par>
                                <p:cTn id="36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8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4500"/>
                            </p:stCondLst>
                            <p:childTnLst>
                              <p:par>
                                <p:cTn id="40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0"/>
                            </p:stCondLst>
                            <p:childTnLst>
                              <p:par>
                                <p:cTn id="44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6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>
            <a:extLst>
              <a:ext uri="{FF2B5EF4-FFF2-40B4-BE49-F238E27FC236}">
                <a16:creationId xmlns:a16="http://schemas.microsoft.com/office/drawing/2014/main" id="{6437E96C-B4D7-4CA6-90EE-43A5C748EF9C}"/>
              </a:ext>
            </a:extLst>
          </p:cNvPr>
          <p:cNvSpPr/>
          <p:nvPr/>
        </p:nvSpPr>
        <p:spPr>
          <a:xfrm>
            <a:off x="1807028" y="1273629"/>
            <a:ext cx="4114800" cy="4114800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1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6564086" y="2704942"/>
            <a:ext cx="4038600" cy="10156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60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Khởi</a:t>
            </a:r>
            <a:r>
              <a:rPr lang="en-US" sz="60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60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ộng</a:t>
            </a:r>
            <a:endParaRPr lang="en-US" sz="6000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280584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500"/>
                            </p:stCondLst>
                            <p:childTnLst>
                              <p:par>
                                <p:cTn id="12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4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5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2">
            <a:extLst>
              <a:ext uri="{FF2B5EF4-FFF2-40B4-BE49-F238E27FC236}">
                <a16:creationId xmlns:a16="http://schemas.microsoft.com/office/drawing/2014/main" id="{0829674B-CA58-4EC5-89F4-8392D1EAF88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6325652"/>
              </p:ext>
            </p:extLst>
          </p:nvPr>
        </p:nvGraphicFramePr>
        <p:xfrm>
          <a:off x="1168400" y="2194560"/>
          <a:ext cx="9606437" cy="5486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845901">
                  <a:extLst>
                    <a:ext uri="{9D8B030D-6E8A-4147-A177-3AD203B41FA5}">
                      <a16:colId xmlns:a16="http://schemas.microsoft.com/office/drawing/2014/main" val="1315661714"/>
                    </a:ext>
                  </a:extLst>
                </a:gridCol>
                <a:gridCol w="4760536">
                  <a:extLst>
                    <a:ext uri="{9D8B030D-6E8A-4147-A177-3AD203B41FA5}">
                      <a16:colId xmlns:a16="http://schemas.microsoft.com/office/drawing/2014/main" val="1338575477"/>
                    </a:ext>
                  </a:extLst>
                </a:gridCol>
              </a:tblGrid>
              <a:tr h="518160">
                <a:tc>
                  <a:txBody>
                    <a:bodyPr/>
                    <a:lstStyle/>
                    <a:p>
                      <a:pPr algn="ctr"/>
                      <a:r>
                        <a:rPr lang="en-US" sz="3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ỌC SINH 1</a:t>
                      </a:r>
                    </a:p>
                  </a:txBody>
                  <a:tcPr>
                    <a:solidFill>
                      <a:schemeClr val="accent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ỌC SINH 2</a:t>
                      </a:r>
                    </a:p>
                  </a:txBody>
                  <a:tcPr>
                    <a:solidFill>
                      <a:schemeClr val="accent2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845911744"/>
                  </a:ext>
                </a:extLst>
              </a:tr>
            </a:tbl>
          </a:graphicData>
        </a:graphic>
      </p:graphicFrame>
      <p:sp>
        <p:nvSpPr>
          <p:cNvPr id="3" name="Rectangle: Rounded Corners 2">
            <a:extLst>
              <a:ext uri="{FF2B5EF4-FFF2-40B4-BE49-F238E27FC236}">
                <a16:creationId xmlns:a16="http://schemas.microsoft.com/office/drawing/2014/main" id="{1B62980A-D4B6-4F12-904D-55F8D7DD3890}"/>
              </a:ext>
            </a:extLst>
          </p:cNvPr>
          <p:cNvSpPr/>
          <p:nvPr/>
        </p:nvSpPr>
        <p:spPr>
          <a:xfrm>
            <a:off x="1668779" y="3108623"/>
            <a:ext cx="3996729" cy="2976880"/>
          </a:xfrm>
          <a:prstGeom prst="roundRect">
            <a:avLst/>
          </a:prstGeom>
          <a:solidFill>
            <a:schemeClr val="accent2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</a:t>
            </a:r>
            <a:r>
              <a:rPr lang="pt-BR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ập sơ đồ từ duy và phát biểu qui tắc </a:t>
            </a:r>
            <a:r>
              <a:rPr lang="en-US" sz="24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ân</a:t>
            </a:r>
            <a:r>
              <a:rPr 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ơn</a:t>
            </a:r>
            <a:r>
              <a:rPr 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ới</a:t>
            </a:r>
            <a:r>
              <a:rPr 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a</a:t>
            </a:r>
            <a:r>
              <a:rPr 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</a:p>
          <a:p>
            <a:pPr marL="0" marR="0" lvl="0" indent="0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ực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iện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ập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1a.</a:t>
            </a:r>
            <a:endParaRPr lang="en-US" sz="2400" b="1" dirty="0">
              <a:solidFill>
                <a:schemeClr val="tx1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7" name="Rectangle: Rounded Corners 6">
            <a:extLst>
              <a:ext uri="{FF2B5EF4-FFF2-40B4-BE49-F238E27FC236}">
                <a16:creationId xmlns:a16="http://schemas.microsoft.com/office/drawing/2014/main" id="{67DC71F1-9A87-414E-A9DC-D72D30B54C53}"/>
              </a:ext>
            </a:extLst>
          </p:cNvPr>
          <p:cNvSpPr/>
          <p:nvPr/>
        </p:nvSpPr>
        <p:spPr>
          <a:xfrm>
            <a:off x="6596955" y="3108623"/>
            <a:ext cx="3926266" cy="2976880"/>
          </a:xfrm>
          <a:prstGeom prst="roundRect">
            <a:avLst/>
          </a:prstGeom>
          <a:solidFill>
            <a:schemeClr val="accent2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</a:t>
            </a:r>
            <a:r>
              <a:rPr lang="pt-BR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ập sơ đồ từ duy và phát</a:t>
            </a:r>
            <a:r>
              <a:rPr 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ểu</a:t>
            </a:r>
            <a:r>
              <a:rPr 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quy</a:t>
            </a:r>
            <a:r>
              <a:rPr 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ắc</a:t>
            </a:r>
            <a:r>
              <a:rPr 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ân</a:t>
            </a:r>
            <a:r>
              <a:rPr 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a</a:t>
            </a:r>
            <a:r>
              <a:rPr 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ới</a:t>
            </a:r>
            <a:r>
              <a:rPr 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a</a:t>
            </a:r>
            <a:r>
              <a:rPr 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</a:p>
          <a:p>
            <a:pPr marL="0" marR="0" lvl="0" indent="0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ực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iện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ập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1b.</a:t>
            </a:r>
            <a:endParaRPr lang="en-US" sz="2400" b="1" dirty="0">
              <a:solidFill>
                <a:schemeClr val="tx1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10" name="Picture 9" descr="A picture containing toy, doll&#10;&#10;Description automatically generated">
            <a:extLst>
              <a:ext uri="{FF2B5EF4-FFF2-40B4-BE49-F238E27FC236}">
                <a16:creationId xmlns:a16="http://schemas.microsoft.com/office/drawing/2014/main" id="{8D842410-D506-440B-9B41-6457E1493269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7268" y="392174"/>
            <a:ext cx="1694691" cy="1694691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6AB0AEC5-A753-480A-AF18-10D9E0E544CD}"/>
              </a:ext>
            </a:extLst>
          </p:cNvPr>
          <p:cNvSpPr txBox="1"/>
          <p:nvPr/>
        </p:nvSpPr>
        <p:spPr>
          <a:xfrm>
            <a:off x="4351020" y="772497"/>
            <a:ext cx="4038600" cy="10156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60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ởi</a:t>
            </a:r>
            <a:r>
              <a:rPr lang="en-US" sz="60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60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ộng</a:t>
            </a:r>
            <a:endParaRPr lang="en-US" sz="60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85662829"/>
      </p:ext>
    </p:extLst>
  </p:cSld>
  <p:clrMapOvr>
    <a:masterClrMapping/>
  </p:clrMapOvr>
  <p:transition spd="slow">
    <p:fade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670305B1-FFEC-4228-ADD6-809FFE70EF97}"/>
              </a:ext>
            </a:extLst>
          </p:cNvPr>
          <p:cNvSpPr/>
          <p:nvPr/>
        </p:nvSpPr>
        <p:spPr>
          <a:xfrm>
            <a:off x="1213163" y="2603565"/>
            <a:ext cx="2947981" cy="1650870"/>
          </a:xfrm>
          <a:prstGeom prst="rect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058229C-526B-4A71-A165-29B1FAD6E2C2}"/>
              </a:ext>
            </a:extLst>
          </p:cNvPr>
          <p:cNvSpPr txBox="1"/>
          <p:nvPr/>
        </p:nvSpPr>
        <p:spPr>
          <a:xfrm>
            <a:off x="911505" y="2556430"/>
            <a:ext cx="3551295" cy="14811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endParaRPr lang="en-US" sz="32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lnSpc>
                <a:spcPct val="150000"/>
              </a:lnSpc>
            </a:pP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endParaRPr lang="en-US" sz="32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hought Bubble: Cloud 11">
            <a:extLst>
              <a:ext uri="{FF2B5EF4-FFF2-40B4-BE49-F238E27FC236}">
                <a16:creationId xmlns:a16="http://schemas.microsoft.com/office/drawing/2014/main" id="{31A666F5-BA45-4351-B8B1-179EB415253E}"/>
              </a:ext>
            </a:extLst>
          </p:cNvPr>
          <p:cNvSpPr/>
          <p:nvPr/>
        </p:nvSpPr>
        <p:spPr>
          <a:xfrm>
            <a:off x="5157776" y="672573"/>
            <a:ext cx="5928146" cy="2552308"/>
          </a:xfrm>
          <a:prstGeom prst="cloudCallout">
            <a:avLst>
              <a:gd name="adj1" fmla="val -66812"/>
              <a:gd name="adj2" fmla="val 45623"/>
            </a:avLst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B5CA788B-874A-43AA-A221-991D9F7E95E8}"/>
              </a:ext>
            </a:extLst>
          </p:cNvPr>
          <p:cNvSpPr txBox="1"/>
          <p:nvPr/>
        </p:nvSpPr>
        <p:spPr>
          <a:xfrm>
            <a:off x="5557277" y="1042859"/>
            <a:ext cx="5551683" cy="13181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8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</a:t>
            </a:r>
            <a:r>
              <a:rPr lang="en-US" sz="28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ập</a:t>
            </a:r>
            <a:r>
              <a:rPr lang="en-US" sz="28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ơ</a:t>
            </a:r>
            <a:r>
              <a:rPr lang="en-US" sz="28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ồ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ư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uy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</a:t>
            </a:r>
            <a:r>
              <a:rPr lang="en-US" sz="28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át</a:t>
            </a:r>
            <a:r>
              <a:rPr lang="en-US" sz="28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ểu</a:t>
            </a:r>
            <a:r>
              <a:rPr lang="en-US" sz="28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quy</a:t>
            </a:r>
            <a:r>
              <a:rPr lang="en-US" sz="28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ắc</a:t>
            </a:r>
            <a:r>
              <a:rPr lang="en-US" sz="28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ân</a:t>
            </a:r>
            <a:r>
              <a:rPr lang="en-US" sz="28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ơn</a:t>
            </a:r>
            <a:r>
              <a:rPr lang="en-US" sz="28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ới</a:t>
            </a:r>
            <a:r>
              <a:rPr lang="en-US" sz="28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a</a:t>
            </a:r>
            <a:r>
              <a:rPr lang="en-US" sz="28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B470E066-3622-4BDD-9ADC-06825D29F6C4}"/>
              </a:ext>
            </a:extLst>
          </p:cNvPr>
          <p:cNvSpPr txBox="1"/>
          <p:nvPr/>
        </p:nvSpPr>
        <p:spPr>
          <a:xfrm>
            <a:off x="1355879" y="1365991"/>
            <a:ext cx="1743959" cy="492443"/>
          </a:xfrm>
          <a:prstGeom prst="rect">
            <a:avLst/>
          </a:prstGeom>
          <a:solidFill>
            <a:srgbClr val="00B0F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S 1: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A73F2DE9-1DF9-4C06-9CA0-942CDF2148AE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142952" y="4369643"/>
            <a:ext cx="2025213" cy="2025213"/>
          </a:xfrm>
          <a:prstGeom prst="rect">
            <a:avLst/>
          </a:prstGeom>
        </p:spPr>
      </p:pic>
      <p:sp>
        <p:nvSpPr>
          <p:cNvPr id="2" name="Thought Bubble: Cloud 1">
            <a:extLst>
              <a:ext uri="{FF2B5EF4-FFF2-40B4-BE49-F238E27FC236}">
                <a16:creationId xmlns:a16="http://schemas.microsoft.com/office/drawing/2014/main" id="{3CB4942C-975A-42FF-ABA7-1231C26B48B2}"/>
              </a:ext>
            </a:extLst>
          </p:cNvPr>
          <p:cNvSpPr/>
          <p:nvPr/>
        </p:nvSpPr>
        <p:spPr>
          <a:xfrm>
            <a:off x="5557277" y="3297017"/>
            <a:ext cx="4947162" cy="2888410"/>
          </a:xfrm>
          <a:prstGeom prst="cloudCallout">
            <a:avLst>
              <a:gd name="adj1" fmla="val -71671"/>
              <a:gd name="adj2" fmla="val -44251"/>
            </a:avLst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0C9C483B-3897-4A80-ADF6-538FF02F335A}"/>
              </a:ext>
            </a:extLst>
          </p:cNvPr>
          <p:cNvSpPr txBox="1"/>
          <p:nvPr/>
        </p:nvSpPr>
        <p:spPr>
          <a:xfrm>
            <a:off x="6454867" y="3918509"/>
            <a:ext cx="3689023" cy="6718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ực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iện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ập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1a.</a:t>
            </a:r>
            <a:endParaRPr lang="en-US" sz="2800" dirty="0">
              <a:solidFill>
                <a:schemeClr val="tx1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8F30DADC-7DCF-4C54-BA80-5FDBCC2396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0617267"/>
              </p:ext>
            </p:extLst>
          </p:nvPr>
        </p:nvGraphicFramePr>
        <p:xfrm>
          <a:off x="6558223" y="4589600"/>
          <a:ext cx="2328207" cy="9763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5" imgW="1180800" imgH="495000" progId="Equation.DSMT4">
                  <p:embed/>
                </p:oleObj>
              </mc:Choice>
              <mc:Fallback>
                <p:oleObj name="Equation" r:id="rId5" imgW="118080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558223" y="4589600"/>
                        <a:ext cx="2328207" cy="9763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83148241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1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11" name="Picture 7">
            <a:extLst>
              <a:ext uri="{FF2B5EF4-FFF2-40B4-BE49-F238E27FC236}">
                <a16:creationId xmlns:a16="http://schemas.microsoft.com/office/drawing/2014/main" id="{0AB0CF55-4FF3-40EE-9929-1D10A4D5BC7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1479" y="1461516"/>
            <a:ext cx="3683000" cy="17002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10" name="Picture 6">
            <a:extLst>
              <a:ext uri="{FF2B5EF4-FFF2-40B4-BE49-F238E27FC236}">
                <a16:creationId xmlns:a16="http://schemas.microsoft.com/office/drawing/2014/main" id="{B0DC7B61-1E30-49BF-BBC0-16CB16FC701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58927" y="2999889"/>
            <a:ext cx="4174782" cy="19166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09" name="Picture 5">
            <a:extLst>
              <a:ext uri="{FF2B5EF4-FFF2-40B4-BE49-F238E27FC236}">
                <a16:creationId xmlns:a16="http://schemas.microsoft.com/office/drawing/2014/main" id="{E03DF3AA-2F3B-4A57-87C6-7C85E732BD8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18610" y="2590922"/>
            <a:ext cx="3868737" cy="13192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B59B4653-E13A-4F7B-A62D-890EA6641A57}"/>
              </a:ext>
            </a:extLst>
          </p:cNvPr>
          <p:cNvSpPr txBox="1"/>
          <p:nvPr/>
        </p:nvSpPr>
        <p:spPr>
          <a:xfrm>
            <a:off x="797230" y="4310794"/>
            <a:ext cx="5350129" cy="6612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lnSpc>
                <a:spcPct val="150000"/>
              </a:lnSpc>
              <a:defRPr/>
            </a:pP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ài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ập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1a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m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nh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ân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2800" b="1" dirty="0">
              <a:solidFill>
                <a:schemeClr val="tx1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E320A5D9-F7C5-4C00-9213-F65316A746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3127299"/>
              </p:ext>
            </p:extLst>
          </p:nvPr>
        </p:nvGraphicFramePr>
        <p:xfrm>
          <a:off x="1144088" y="4972001"/>
          <a:ext cx="2328207" cy="9763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6" imgW="1180800" imgH="495000" progId="Equation.DSMT4">
                  <p:embed/>
                </p:oleObj>
              </mc:Choice>
              <mc:Fallback>
                <p:oleObj name="Equation" r:id="rId6" imgW="1180800" imgH="4950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8F30DADC-7DCF-4C54-BA80-5FDBCC2396D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144088" y="4972001"/>
                        <a:ext cx="2328207" cy="9763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07EE79BE-A69E-4FE9-BC8B-259CE17BD0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614579"/>
              </p:ext>
            </p:extLst>
          </p:nvPr>
        </p:nvGraphicFramePr>
        <p:xfrm>
          <a:off x="3472295" y="4972001"/>
          <a:ext cx="2622184" cy="9763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8" imgW="1193760" imgH="444240" progId="Equation.DSMT4">
                  <p:embed/>
                </p:oleObj>
              </mc:Choice>
              <mc:Fallback>
                <p:oleObj name="Equation" r:id="rId8" imgW="1193760" imgH="44424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0EAA1FE8-AE26-43CA-8716-B8022034201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472295" y="4972001"/>
                        <a:ext cx="2622184" cy="9763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C866C443-41EE-4011-9B4B-CAD5F56F8FC8}"/>
              </a:ext>
            </a:extLst>
          </p:cNvPr>
          <p:cNvSpPr/>
          <p:nvPr/>
        </p:nvSpPr>
        <p:spPr>
          <a:xfrm>
            <a:off x="5758927" y="895833"/>
            <a:ext cx="3823291" cy="1906588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uốn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ta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ng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ạng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ồi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10" name="Picture 4">
            <a:extLst>
              <a:ext uri="{FF2B5EF4-FFF2-40B4-BE49-F238E27FC236}">
                <a16:creationId xmlns:a16="http://schemas.microsoft.com/office/drawing/2014/main" id="{9387FA9F-FC0A-4677-ACEB-191F7726C78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9941" y="1761353"/>
            <a:ext cx="3202183" cy="20219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1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1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1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2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NKNOELEADERBOARD" val="152185564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IS_BAR" val="1"/>
  <p:tag name="IR_TYPE" val="0"/>
  <p:tag name="RESULT_EXCLUDEGIVEUP" val="0"/>
  <p:tag name="RESULT_VALIDOPTIONNO" val="6"/>
  <p:tag name="RESULT_VALIDMINNO" val="0"/>
  <p:tag name="RESULT_VALIDMAXNO" val="100"/>
  <p:tag name="IS_COMPARE" val="0"/>
  <p:tag name="COMP_GROUPCOUNT" val="0"/>
  <p:tag name="COMP_OBJECTCOUNT" val="0"/>
  <p:tag name="BARQQL_HASBACKFRAME" val="0"/>
  <p:tag name="BARQQL_DISNUMBER" val="0"/>
  <p:tag name="BARQQL_DISSCALE" val="0"/>
  <p:tag name="BARQQL_BACKFRAMECOLOR" val="12648447"/>
  <p:tag name="BARQQL_BOTTOMCOLOR" val="8421504"/>
  <p:tag name="BARQQL_NORMALCOLOR" val="16711680"/>
  <p:tag name="BARQQL_RIGHTCOLOR" val="65280"/>
  <p:tag name="BARQQL_WRONGCOLOR" val="255"/>
  <p:tag name="BARQQL_NONECOLOR" val="12632256"/>
  <p:tag name="BARQQL_TEXTCOLOR" val="0"/>
  <p:tag name="BARQQL_CHARTYPE" val="0"/>
  <p:tag name="QQL_SCALEDIS" val="0"/>
  <p:tag name="QQL_WIDTHSCALE" val="1"/>
  <p:tag name="QQL_HEIGHTSCALE" val="1"/>
  <p:tag name="RESULTSET_DISATONCE" val="0"/>
  <p:tag name="RESULTSET_DISSLIDEATONCE" val="0"/>
  <p:tag name="RESULTSET_DISBUTTON" val="0"/>
  <p:tag name="RESULTSET_DISNUMBER" val="0"/>
  <p:tag name="RESULTSET_DISSCALE" val="0"/>
  <p:tag name="RESULTSET_DISATTENDANCE" val="0"/>
  <p:tag name="RESULTSET_DISCOODINATE" val="0"/>
  <p:tag name="RESULTSET_DISRECEIVED" val="0"/>
  <p:tag name="RESULTSET_BACKFRAMECOLOR" val="16761024"/>
  <p:tag name="RESULTSET_TITLECOLOR" val="16711680"/>
  <p:tag name="RESULTSET_NORMALCOLOR" val="16711680"/>
  <p:tag name="RESULTSET_RIGHTCOLOR" val="65280"/>
  <p:tag name="RESULTSET_WRONGCOLOR" val="255"/>
  <p:tag name="RESULTSET_NONECOLOR" val="12632256"/>
  <p:tag name="RESULTSET_TEXTCOLOR" val="0"/>
  <p:tag name="RESULTSET_CHARTTYPE" val="0"/>
  <p:tag name="RESULTSET_OPTIONCONTENTFONT" val="10"/>
  <p:tag name="RESULTSET_OPTIONSCALEFONT" val="12"/>
  <p:tag name="RESULTSET_OPTIONNOFONT" val="12"/>
  <p:tag name="RESULTSET_TITLEFONT" val="14"/>
</p:tagLst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UI/customUI14.xml>PPT9 107
</file>

<file path=docProps/app.xml><?xml version="1.0" encoding="utf-8"?>
<Properties xmlns="http://schemas.openxmlformats.org/officeDocument/2006/extended-properties" xmlns:vt="http://schemas.openxmlformats.org/officeDocument/2006/docPropsVTypes">
  <TotalTime>4719</TotalTime>
  <Words>1559</Words>
  <Application>Microsoft Office PowerPoint</Application>
  <PresentationFormat>Widescreen</PresentationFormat>
  <Paragraphs>189</Paragraphs>
  <Slides>39</Slides>
  <Notes>19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9</vt:i4>
      </vt:variant>
    </vt:vector>
  </HeadingPairs>
  <TitlesOfParts>
    <vt:vector size="52" baseType="lpstr">
      <vt:lpstr>等线</vt:lpstr>
      <vt:lpstr>等线 Light</vt:lpstr>
      <vt:lpstr>.VnTime</vt:lpstr>
      <vt:lpstr>Arial</vt:lpstr>
      <vt:lpstr>Calibri</vt:lpstr>
      <vt:lpstr>Special Elite</vt:lpstr>
      <vt:lpstr>Times New Roman</vt:lpstr>
      <vt:lpstr>Times New Roman </vt:lpstr>
      <vt:lpstr>Wingdings</vt:lpstr>
      <vt:lpstr>思源黑体 Heavy</vt:lpstr>
      <vt:lpstr>Office 主题​​</vt:lpstr>
      <vt:lpstr>Equation</vt:lpstr>
      <vt:lpstr>CorelDRAW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无 无</dc:creator>
  <cp:lastModifiedBy>thanh trịnh tâm</cp:lastModifiedBy>
  <cp:revision>292</cp:revision>
  <dcterms:created xsi:type="dcterms:W3CDTF">2021-06-03T21:14:00Z</dcterms:created>
  <dcterms:modified xsi:type="dcterms:W3CDTF">2023-07-18T08:54:3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9B99D3FDDC244095964FD91E87753BB7</vt:lpwstr>
  </property>
  <property fmtid="{D5CDD505-2E9C-101B-9397-08002B2CF9AE}" pid="3" name="KSOProductBuildVer">
    <vt:lpwstr>2052-11.1.0.10577</vt:lpwstr>
  </property>
</Properties>
</file>